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8B922EE" w14:textId="77777777" w:rsidR="00FC4DBE" w:rsidRPr="00783554" w:rsidRDefault="00FC4DBE" w:rsidP="00FC4DBE">
      <w:pPr>
        <w:rPr>
          <w:sz w:val="26"/>
          <w:szCs w:val="26"/>
        </w:rPr>
      </w:pPr>
      <w:r w:rsidRPr="00783554">
        <w:rPr>
          <w:noProof/>
          <w:color w:val="000000" w:themeColor="text1"/>
          <w:sz w:val="26"/>
          <w:szCs w:val="26"/>
        </w:rPr>
        <mc:AlternateContent>
          <mc:Choice Requires="wpg">
            <w:drawing>
              <wp:anchor distT="0" distB="0" distL="114300" distR="114300" simplePos="0" relativeHeight="251738112" behindDoc="0" locked="0" layoutInCell="1" allowOverlap="1" wp14:anchorId="29081AF7" wp14:editId="36FF4E5F">
                <wp:simplePos x="0" y="0"/>
                <wp:positionH relativeFrom="margin">
                  <wp:align>left</wp:align>
                </wp:positionH>
                <wp:positionV relativeFrom="paragraph">
                  <wp:posOffset>-221615</wp:posOffset>
                </wp:positionV>
                <wp:extent cx="6248400" cy="9127250"/>
                <wp:effectExtent l="0" t="0" r="0" b="0"/>
                <wp:wrapNone/>
                <wp:docPr id="210" name="Group 2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48400" cy="9127250"/>
                          <a:chOff x="1625" y="1003"/>
                          <a:chExt cx="9158" cy="14683"/>
                        </a:xfrm>
                      </wpg:grpSpPr>
                      <wps:wsp>
                        <wps:cNvPr id="211" name="Freeform 3"/>
                        <wps:cNvSpPr>
                          <a:spLocks/>
                        </wps:cNvSpPr>
                        <wps:spPr bwMode="auto">
                          <a:xfrm>
                            <a:off x="9329" y="1003"/>
                            <a:ext cx="821" cy="854"/>
                          </a:xfrm>
                          <a:custGeom>
                            <a:avLst/>
                            <a:gdLst>
                              <a:gd name="T0" fmla="*/ 365 w 821"/>
                              <a:gd name="T1" fmla="*/ 105 h 854"/>
                              <a:gd name="T2" fmla="*/ 341 w 821"/>
                              <a:gd name="T3" fmla="*/ 177 h 854"/>
                              <a:gd name="T4" fmla="*/ 489 w 821"/>
                              <a:gd name="T5" fmla="*/ 292 h 854"/>
                              <a:gd name="T6" fmla="*/ 633 w 821"/>
                              <a:gd name="T7" fmla="*/ 432 h 854"/>
                              <a:gd name="T8" fmla="*/ 691 w 821"/>
                              <a:gd name="T9" fmla="*/ 648 h 854"/>
                              <a:gd name="T10" fmla="*/ 653 w 821"/>
                              <a:gd name="T11" fmla="*/ 796 h 854"/>
                              <a:gd name="T12" fmla="*/ 600 w 821"/>
                              <a:gd name="T13" fmla="*/ 825 h 854"/>
                              <a:gd name="T14" fmla="*/ 513 w 821"/>
                              <a:gd name="T15" fmla="*/ 753 h 854"/>
                              <a:gd name="T16" fmla="*/ 446 w 821"/>
                              <a:gd name="T17" fmla="*/ 542 h 854"/>
                              <a:gd name="T18" fmla="*/ 302 w 821"/>
                              <a:gd name="T19" fmla="*/ 460 h 854"/>
                              <a:gd name="T20" fmla="*/ 177 w 821"/>
                              <a:gd name="T21" fmla="*/ 556 h 854"/>
                              <a:gd name="T22" fmla="*/ 96 w 821"/>
                              <a:gd name="T23" fmla="*/ 624 h 854"/>
                              <a:gd name="T24" fmla="*/ 29 w 821"/>
                              <a:gd name="T25" fmla="*/ 460 h 854"/>
                              <a:gd name="T26" fmla="*/ 110 w 821"/>
                              <a:gd name="T27" fmla="*/ 417 h 854"/>
                              <a:gd name="T28" fmla="*/ 134 w 821"/>
                              <a:gd name="T29" fmla="*/ 513 h 854"/>
                              <a:gd name="T30" fmla="*/ 96 w 821"/>
                              <a:gd name="T31" fmla="*/ 489 h 854"/>
                              <a:gd name="T32" fmla="*/ 120 w 821"/>
                              <a:gd name="T33" fmla="*/ 547 h 854"/>
                              <a:gd name="T34" fmla="*/ 168 w 821"/>
                              <a:gd name="T35" fmla="*/ 504 h 854"/>
                              <a:gd name="T36" fmla="*/ 129 w 821"/>
                              <a:gd name="T37" fmla="*/ 393 h 854"/>
                              <a:gd name="T38" fmla="*/ 14 w 821"/>
                              <a:gd name="T39" fmla="*/ 422 h 854"/>
                              <a:gd name="T40" fmla="*/ 38 w 821"/>
                              <a:gd name="T41" fmla="*/ 614 h 854"/>
                              <a:gd name="T42" fmla="*/ 216 w 821"/>
                              <a:gd name="T43" fmla="*/ 691 h 854"/>
                              <a:gd name="T44" fmla="*/ 350 w 821"/>
                              <a:gd name="T45" fmla="*/ 705 h 854"/>
                              <a:gd name="T46" fmla="*/ 321 w 821"/>
                              <a:gd name="T47" fmla="*/ 604 h 854"/>
                              <a:gd name="T48" fmla="*/ 273 w 821"/>
                              <a:gd name="T49" fmla="*/ 633 h 854"/>
                              <a:gd name="T50" fmla="*/ 312 w 821"/>
                              <a:gd name="T51" fmla="*/ 628 h 854"/>
                              <a:gd name="T52" fmla="*/ 331 w 821"/>
                              <a:gd name="T53" fmla="*/ 691 h 854"/>
                              <a:gd name="T54" fmla="*/ 240 w 821"/>
                              <a:gd name="T55" fmla="*/ 681 h 854"/>
                              <a:gd name="T56" fmla="*/ 201 w 821"/>
                              <a:gd name="T57" fmla="*/ 566 h 854"/>
                              <a:gd name="T58" fmla="*/ 264 w 821"/>
                              <a:gd name="T59" fmla="*/ 532 h 854"/>
                              <a:gd name="T60" fmla="*/ 293 w 821"/>
                              <a:gd name="T61" fmla="*/ 523 h 854"/>
                              <a:gd name="T62" fmla="*/ 403 w 821"/>
                              <a:gd name="T63" fmla="*/ 532 h 854"/>
                              <a:gd name="T64" fmla="*/ 494 w 821"/>
                              <a:gd name="T65" fmla="*/ 753 h 854"/>
                              <a:gd name="T66" fmla="*/ 677 w 821"/>
                              <a:gd name="T67" fmla="*/ 830 h 854"/>
                              <a:gd name="T68" fmla="*/ 753 w 821"/>
                              <a:gd name="T69" fmla="*/ 528 h 854"/>
                              <a:gd name="T70" fmla="*/ 696 w 821"/>
                              <a:gd name="T71" fmla="*/ 350 h 854"/>
                              <a:gd name="T72" fmla="*/ 633 w 821"/>
                              <a:gd name="T73" fmla="*/ 240 h 854"/>
                              <a:gd name="T74" fmla="*/ 643 w 821"/>
                              <a:gd name="T75" fmla="*/ 201 h 854"/>
                              <a:gd name="T76" fmla="*/ 749 w 821"/>
                              <a:gd name="T77" fmla="*/ 432 h 854"/>
                              <a:gd name="T78" fmla="*/ 821 w 821"/>
                              <a:gd name="T79" fmla="*/ 369 h 854"/>
                              <a:gd name="T80" fmla="*/ 753 w 821"/>
                              <a:gd name="T81" fmla="*/ 273 h 854"/>
                              <a:gd name="T82" fmla="*/ 792 w 821"/>
                              <a:gd name="T83" fmla="*/ 220 h 854"/>
                              <a:gd name="T84" fmla="*/ 806 w 821"/>
                              <a:gd name="T85" fmla="*/ 120 h 854"/>
                              <a:gd name="T86" fmla="*/ 720 w 821"/>
                              <a:gd name="T87" fmla="*/ 86 h 854"/>
                              <a:gd name="T88" fmla="*/ 681 w 821"/>
                              <a:gd name="T89" fmla="*/ 100 h 854"/>
                              <a:gd name="T90" fmla="*/ 638 w 821"/>
                              <a:gd name="T91" fmla="*/ 52 h 854"/>
                              <a:gd name="T92" fmla="*/ 581 w 821"/>
                              <a:gd name="T93" fmla="*/ 105 h 854"/>
                              <a:gd name="T94" fmla="*/ 557 w 821"/>
                              <a:gd name="T95" fmla="*/ 57 h 854"/>
                              <a:gd name="T96" fmla="*/ 504 w 821"/>
                              <a:gd name="T97" fmla="*/ 43 h 854"/>
                              <a:gd name="T98" fmla="*/ 451 w 821"/>
                              <a:gd name="T99" fmla="*/ 0 h 854"/>
                              <a:gd name="T100" fmla="*/ 480 w 821"/>
                              <a:gd name="T101" fmla="*/ 124 h 854"/>
                              <a:gd name="T102" fmla="*/ 547 w 821"/>
                              <a:gd name="T103" fmla="*/ 211 h 854"/>
                              <a:gd name="T104" fmla="*/ 509 w 821"/>
                              <a:gd name="T105" fmla="*/ 192 h 854"/>
                              <a:gd name="T106" fmla="*/ 446 w 821"/>
                              <a:gd name="T107" fmla="*/ 110 h 8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21" h="854">
                                <a:moveTo>
                                  <a:pt x="446" y="110"/>
                                </a:moveTo>
                                <a:lnTo>
                                  <a:pt x="427" y="100"/>
                                </a:lnTo>
                                <a:lnTo>
                                  <a:pt x="408" y="96"/>
                                </a:lnTo>
                                <a:lnTo>
                                  <a:pt x="393" y="100"/>
                                </a:lnTo>
                                <a:lnTo>
                                  <a:pt x="379" y="100"/>
                                </a:lnTo>
                                <a:lnTo>
                                  <a:pt x="365" y="105"/>
                                </a:lnTo>
                                <a:lnTo>
                                  <a:pt x="350" y="110"/>
                                </a:lnTo>
                                <a:lnTo>
                                  <a:pt x="336" y="115"/>
                                </a:lnTo>
                                <a:lnTo>
                                  <a:pt x="321" y="110"/>
                                </a:lnTo>
                                <a:lnTo>
                                  <a:pt x="326" y="124"/>
                                </a:lnTo>
                                <a:lnTo>
                                  <a:pt x="331" y="148"/>
                                </a:lnTo>
                                <a:lnTo>
                                  <a:pt x="341" y="177"/>
                                </a:lnTo>
                                <a:lnTo>
                                  <a:pt x="355" y="201"/>
                                </a:lnTo>
                                <a:lnTo>
                                  <a:pt x="374" y="230"/>
                                </a:lnTo>
                                <a:lnTo>
                                  <a:pt x="403" y="254"/>
                                </a:lnTo>
                                <a:lnTo>
                                  <a:pt x="427" y="273"/>
                                </a:lnTo>
                                <a:lnTo>
                                  <a:pt x="461" y="283"/>
                                </a:lnTo>
                                <a:lnTo>
                                  <a:pt x="489" y="292"/>
                                </a:lnTo>
                                <a:lnTo>
                                  <a:pt x="518" y="307"/>
                                </a:lnTo>
                                <a:lnTo>
                                  <a:pt x="547" y="321"/>
                                </a:lnTo>
                                <a:lnTo>
                                  <a:pt x="571" y="340"/>
                                </a:lnTo>
                                <a:lnTo>
                                  <a:pt x="595" y="369"/>
                                </a:lnTo>
                                <a:lnTo>
                                  <a:pt x="614" y="398"/>
                                </a:lnTo>
                                <a:lnTo>
                                  <a:pt x="633" y="432"/>
                                </a:lnTo>
                                <a:lnTo>
                                  <a:pt x="648" y="465"/>
                                </a:lnTo>
                                <a:lnTo>
                                  <a:pt x="662" y="499"/>
                                </a:lnTo>
                                <a:lnTo>
                                  <a:pt x="672" y="532"/>
                                </a:lnTo>
                                <a:lnTo>
                                  <a:pt x="681" y="571"/>
                                </a:lnTo>
                                <a:lnTo>
                                  <a:pt x="686" y="609"/>
                                </a:lnTo>
                                <a:lnTo>
                                  <a:pt x="691" y="648"/>
                                </a:lnTo>
                                <a:lnTo>
                                  <a:pt x="686" y="681"/>
                                </a:lnTo>
                                <a:lnTo>
                                  <a:pt x="686" y="715"/>
                                </a:lnTo>
                                <a:lnTo>
                                  <a:pt x="677" y="748"/>
                                </a:lnTo>
                                <a:lnTo>
                                  <a:pt x="672" y="768"/>
                                </a:lnTo>
                                <a:lnTo>
                                  <a:pt x="662" y="782"/>
                                </a:lnTo>
                                <a:lnTo>
                                  <a:pt x="653" y="796"/>
                                </a:lnTo>
                                <a:lnTo>
                                  <a:pt x="643" y="806"/>
                                </a:lnTo>
                                <a:lnTo>
                                  <a:pt x="633" y="816"/>
                                </a:lnTo>
                                <a:lnTo>
                                  <a:pt x="624" y="820"/>
                                </a:lnTo>
                                <a:lnTo>
                                  <a:pt x="619" y="825"/>
                                </a:lnTo>
                                <a:lnTo>
                                  <a:pt x="614" y="825"/>
                                </a:lnTo>
                                <a:lnTo>
                                  <a:pt x="600" y="825"/>
                                </a:lnTo>
                                <a:lnTo>
                                  <a:pt x="590" y="825"/>
                                </a:lnTo>
                                <a:lnTo>
                                  <a:pt x="571" y="820"/>
                                </a:lnTo>
                                <a:lnTo>
                                  <a:pt x="557" y="811"/>
                                </a:lnTo>
                                <a:lnTo>
                                  <a:pt x="537" y="796"/>
                                </a:lnTo>
                                <a:lnTo>
                                  <a:pt x="523" y="777"/>
                                </a:lnTo>
                                <a:lnTo>
                                  <a:pt x="513" y="753"/>
                                </a:lnTo>
                                <a:lnTo>
                                  <a:pt x="509" y="715"/>
                                </a:lnTo>
                                <a:lnTo>
                                  <a:pt x="499" y="676"/>
                                </a:lnTo>
                                <a:lnTo>
                                  <a:pt x="489" y="638"/>
                                </a:lnTo>
                                <a:lnTo>
                                  <a:pt x="480" y="604"/>
                                </a:lnTo>
                                <a:lnTo>
                                  <a:pt x="461" y="571"/>
                                </a:lnTo>
                                <a:lnTo>
                                  <a:pt x="446" y="542"/>
                                </a:lnTo>
                                <a:lnTo>
                                  <a:pt x="422" y="518"/>
                                </a:lnTo>
                                <a:lnTo>
                                  <a:pt x="403" y="499"/>
                                </a:lnTo>
                                <a:lnTo>
                                  <a:pt x="379" y="484"/>
                                </a:lnTo>
                                <a:lnTo>
                                  <a:pt x="355" y="470"/>
                                </a:lnTo>
                                <a:lnTo>
                                  <a:pt x="331" y="460"/>
                                </a:lnTo>
                                <a:lnTo>
                                  <a:pt x="302" y="460"/>
                                </a:lnTo>
                                <a:lnTo>
                                  <a:pt x="278" y="465"/>
                                </a:lnTo>
                                <a:lnTo>
                                  <a:pt x="254" y="470"/>
                                </a:lnTo>
                                <a:lnTo>
                                  <a:pt x="230" y="484"/>
                                </a:lnTo>
                                <a:lnTo>
                                  <a:pt x="211" y="504"/>
                                </a:lnTo>
                                <a:lnTo>
                                  <a:pt x="187" y="532"/>
                                </a:lnTo>
                                <a:lnTo>
                                  <a:pt x="177" y="556"/>
                                </a:lnTo>
                                <a:lnTo>
                                  <a:pt x="173" y="580"/>
                                </a:lnTo>
                                <a:lnTo>
                                  <a:pt x="173" y="604"/>
                                </a:lnTo>
                                <a:lnTo>
                                  <a:pt x="173" y="624"/>
                                </a:lnTo>
                                <a:lnTo>
                                  <a:pt x="149" y="628"/>
                                </a:lnTo>
                                <a:lnTo>
                                  <a:pt x="125" y="628"/>
                                </a:lnTo>
                                <a:lnTo>
                                  <a:pt x="96" y="624"/>
                                </a:lnTo>
                                <a:lnTo>
                                  <a:pt x="72" y="609"/>
                                </a:lnTo>
                                <a:lnTo>
                                  <a:pt x="48" y="590"/>
                                </a:lnTo>
                                <a:lnTo>
                                  <a:pt x="33" y="561"/>
                                </a:lnTo>
                                <a:lnTo>
                                  <a:pt x="24" y="528"/>
                                </a:lnTo>
                                <a:lnTo>
                                  <a:pt x="24" y="484"/>
                                </a:lnTo>
                                <a:lnTo>
                                  <a:pt x="29" y="460"/>
                                </a:lnTo>
                                <a:lnTo>
                                  <a:pt x="38" y="441"/>
                                </a:lnTo>
                                <a:lnTo>
                                  <a:pt x="48" y="427"/>
                                </a:lnTo>
                                <a:lnTo>
                                  <a:pt x="62" y="417"/>
                                </a:lnTo>
                                <a:lnTo>
                                  <a:pt x="77" y="417"/>
                                </a:lnTo>
                                <a:lnTo>
                                  <a:pt x="96" y="417"/>
                                </a:lnTo>
                                <a:lnTo>
                                  <a:pt x="110" y="417"/>
                                </a:lnTo>
                                <a:lnTo>
                                  <a:pt x="125" y="422"/>
                                </a:lnTo>
                                <a:lnTo>
                                  <a:pt x="144" y="436"/>
                                </a:lnTo>
                                <a:lnTo>
                                  <a:pt x="149" y="460"/>
                                </a:lnTo>
                                <a:lnTo>
                                  <a:pt x="149" y="484"/>
                                </a:lnTo>
                                <a:lnTo>
                                  <a:pt x="144" y="504"/>
                                </a:lnTo>
                                <a:lnTo>
                                  <a:pt x="134" y="513"/>
                                </a:lnTo>
                                <a:lnTo>
                                  <a:pt x="125" y="513"/>
                                </a:lnTo>
                                <a:lnTo>
                                  <a:pt x="120" y="504"/>
                                </a:lnTo>
                                <a:lnTo>
                                  <a:pt x="125" y="484"/>
                                </a:lnTo>
                                <a:lnTo>
                                  <a:pt x="120" y="465"/>
                                </a:lnTo>
                                <a:lnTo>
                                  <a:pt x="110" y="475"/>
                                </a:lnTo>
                                <a:lnTo>
                                  <a:pt x="96" y="489"/>
                                </a:lnTo>
                                <a:lnTo>
                                  <a:pt x="91" y="504"/>
                                </a:lnTo>
                                <a:lnTo>
                                  <a:pt x="91" y="518"/>
                                </a:lnTo>
                                <a:lnTo>
                                  <a:pt x="96" y="528"/>
                                </a:lnTo>
                                <a:lnTo>
                                  <a:pt x="105" y="537"/>
                                </a:lnTo>
                                <a:lnTo>
                                  <a:pt x="110" y="542"/>
                                </a:lnTo>
                                <a:lnTo>
                                  <a:pt x="120" y="547"/>
                                </a:lnTo>
                                <a:lnTo>
                                  <a:pt x="129" y="552"/>
                                </a:lnTo>
                                <a:lnTo>
                                  <a:pt x="139" y="552"/>
                                </a:lnTo>
                                <a:lnTo>
                                  <a:pt x="149" y="542"/>
                                </a:lnTo>
                                <a:lnTo>
                                  <a:pt x="153" y="532"/>
                                </a:lnTo>
                                <a:lnTo>
                                  <a:pt x="163" y="523"/>
                                </a:lnTo>
                                <a:lnTo>
                                  <a:pt x="168" y="504"/>
                                </a:lnTo>
                                <a:lnTo>
                                  <a:pt x="173" y="484"/>
                                </a:lnTo>
                                <a:lnTo>
                                  <a:pt x="173" y="465"/>
                                </a:lnTo>
                                <a:lnTo>
                                  <a:pt x="168" y="446"/>
                                </a:lnTo>
                                <a:lnTo>
                                  <a:pt x="163" y="427"/>
                                </a:lnTo>
                                <a:lnTo>
                                  <a:pt x="149" y="408"/>
                                </a:lnTo>
                                <a:lnTo>
                                  <a:pt x="129" y="393"/>
                                </a:lnTo>
                                <a:lnTo>
                                  <a:pt x="105" y="384"/>
                                </a:lnTo>
                                <a:lnTo>
                                  <a:pt x="86" y="379"/>
                                </a:lnTo>
                                <a:lnTo>
                                  <a:pt x="62" y="384"/>
                                </a:lnTo>
                                <a:lnTo>
                                  <a:pt x="43" y="388"/>
                                </a:lnTo>
                                <a:lnTo>
                                  <a:pt x="29" y="403"/>
                                </a:lnTo>
                                <a:lnTo>
                                  <a:pt x="14" y="422"/>
                                </a:lnTo>
                                <a:lnTo>
                                  <a:pt x="9" y="446"/>
                                </a:lnTo>
                                <a:lnTo>
                                  <a:pt x="0" y="480"/>
                                </a:lnTo>
                                <a:lnTo>
                                  <a:pt x="0" y="518"/>
                                </a:lnTo>
                                <a:lnTo>
                                  <a:pt x="5" y="552"/>
                                </a:lnTo>
                                <a:lnTo>
                                  <a:pt x="19" y="585"/>
                                </a:lnTo>
                                <a:lnTo>
                                  <a:pt x="38" y="614"/>
                                </a:lnTo>
                                <a:lnTo>
                                  <a:pt x="62" y="633"/>
                                </a:lnTo>
                                <a:lnTo>
                                  <a:pt x="96" y="652"/>
                                </a:lnTo>
                                <a:lnTo>
                                  <a:pt x="134" y="652"/>
                                </a:lnTo>
                                <a:lnTo>
                                  <a:pt x="187" y="648"/>
                                </a:lnTo>
                                <a:lnTo>
                                  <a:pt x="197" y="672"/>
                                </a:lnTo>
                                <a:lnTo>
                                  <a:pt x="216" y="691"/>
                                </a:lnTo>
                                <a:lnTo>
                                  <a:pt x="245" y="710"/>
                                </a:lnTo>
                                <a:lnTo>
                                  <a:pt x="269" y="724"/>
                                </a:lnTo>
                                <a:lnTo>
                                  <a:pt x="293" y="729"/>
                                </a:lnTo>
                                <a:lnTo>
                                  <a:pt x="317" y="734"/>
                                </a:lnTo>
                                <a:lnTo>
                                  <a:pt x="336" y="724"/>
                                </a:lnTo>
                                <a:lnTo>
                                  <a:pt x="350" y="705"/>
                                </a:lnTo>
                                <a:lnTo>
                                  <a:pt x="355" y="676"/>
                                </a:lnTo>
                                <a:lnTo>
                                  <a:pt x="355" y="648"/>
                                </a:lnTo>
                                <a:lnTo>
                                  <a:pt x="350" y="624"/>
                                </a:lnTo>
                                <a:lnTo>
                                  <a:pt x="336" y="609"/>
                                </a:lnTo>
                                <a:lnTo>
                                  <a:pt x="331" y="604"/>
                                </a:lnTo>
                                <a:lnTo>
                                  <a:pt x="321" y="604"/>
                                </a:lnTo>
                                <a:lnTo>
                                  <a:pt x="312" y="604"/>
                                </a:lnTo>
                                <a:lnTo>
                                  <a:pt x="302" y="609"/>
                                </a:lnTo>
                                <a:lnTo>
                                  <a:pt x="293" y="614"/>
                                </a:lnTo>
                                <a:lnTo>
                                  <a:pt x="283" y="619"/>
                                </a:lnTo>
                                <a:lnTo>
                                  <a:pt x="278" y="628"/>
                                </a:lnTo>
                                <a:lnTo>
                                  <a:pt x="273" y="633"/>
                                </a:lnTo>
                                <a:lnTo>
                                  <a:pt x="278" y="648"/>
                                </a:lnTo>
                                <a:lnTo>
                                  <a:pt x="278" y="652"/>
                                </a:lnTo>
                                <a:lnTo>
                                  <a:pt x="283" y="648"/>
                                </a:lnTo>
                                <a:lnTo>
                                  <a:pt x="293" y="643"/>
                                </a:lnTo>
                                <a:lnTo>
                                  <a:pt x="302" y="633"/>
                                </a:lnTo>
                                <a:lnTo>
                                  <a:pt x="312" y="628"/>
                                </a:lnTo>
                                <a:lnTo>
                                  <a:pt x="321" y="633"/>
                                </a:lnTo>
                                <a:lnTo>
                                  <a:pt x="331" y="638"/>
                                </a:lnTo>
                                <a:lnTo>
                                  <a:pt x="336" y="648"/>
                                </a:lnTo>
                                <a:lnTo>
                                  <a:pt x="336" y="662"/>
                                </a:lnTo>
                                <a:lnTo>
                                  <a:pt x="336" y="676"/>
                                </a:lnTo>
                                <a:lnTo>
                                  <a:pt x="331" y="691"/>
                                </a:lnTo>
                                <a:lnTo>
                                  <a:pt x="326" y="700"/>
                                </a:lnTo>
                                <a:lnTo>
                                  <a:pt x="312" y="705"/>
                                </a:lnTo>
                                <a:lnTo>
                                  <a:pt x="297" y="705"/>
                                </a:lnTo>
                                <a:lnTo>
                                  <a:pt x="278" y="705"/>
                                </a:lnTo>
                                <a:lnTo>
                                  <a:pt x="259" y="700"/>
                                </a:lnTo>
                                <a:lnTo>
                                  <a:pt x="240" y="681"/>
                                </a:lnTo>
                                <a:lnTo>
                                  <a:pt x="221" y="662"/>
                                </a:lnTo>
                                <a:lnTo>
                                  <a:pt x="206" y="638"/>
                                </a:lnTo>
                                <a:lnTo>
                                  <a:pt x="201" y="624"/>
                                </a:lnTo>
                                <a:lnTo>
                                  <a:pt x="197" y="604"/>
                                </a:lnTo>
                                <a:lnTo>
                                  <a:pt x="197" y="585"/>
                                </a:lnTo>
                                <a:lnTo>
                                  <a:pt x="201" y="566"/>
                                </a:lnTo>
                                <a:lnTo>
                                  <a:pt x="206" y="547"/>
                                </a:lnTo>
                                <a:lnTo>
                                  <a:pt x="221" y="528"/>
                                </a:lnTo>
                                <a:lnTo>
                                  <a:pt x="240" y="513"/>
                                </a:lnTo>
                                <a:lnTo>
                                  <a:pt x="269" y="499"/>
                                </a:lnTo>
                                <a:lnTo>
                                  <a:pt x="264" y="518"/>
                                </a:lnTo>
                                <a:lnTo>
                                  <a:pt x="264" y="532"/>
                                </a:lnTo>
                                <a:lnTo>
                                  <a:pt x="264" y="542"/>
                                </a:lnTo>
                                <a:lnTo>
                                  <a:pt x="264" y="552"/>
                                </a:lnTo>
                                <a:lnTo>
                                  <a:pt x="264" y="552"/>
                                </a:lnTo>
                                <a:lnTo>
                                  <a:pt x="269" y="542"/>
                                </a:lnTo>
                                <a:lnTo>
                                  <a:pt x="278" y="532"/>
                                </a:lnTo>
                                <a:lnTo>
                                  <a:pt x="293" y="523"/>
                                </a:lnTo>
                                <a:lnTo>
                                  <a:pt x="312" y="518"/>
                                </a:lnTo>
                                <a:lnTo>
                                  <a:pt x="331" y="513"/>
                                </a:lnTo>
                                <a:lnTo>
                                  <a:pt x="350" y="513"/>
                                </a:lnTo>
                                <a:lnTo>
                                  <a:pt x="369" y="513"/>
                                </a:lnTo>
                                <a:lnTo>
                                  <a:pt x="384" y="518"/>
                                </a:lnTo>
                                <a:lnTo>
                                  <a:pt x="403" y="532"/>
                                </a:lnTo>
                                <a:lnTo>
                                  <a:pt x="422" y="547"/>
                                </a:lnTo>
                                <a:lnTo>
                                  <a:pt x="437" y="566"/>
                                </a:lnTo>
                                <a:lnTo>
                                  <a:pt x="461" y="609"/>
                                </a:lnTo>
                                <a:lnTo>
                                  <a:pt x="475" y="657"/>
                                </a:lnTo>
                                <a:lnTo>
                                  <a:pt x="485" y="705"/>
                                </a:lnTo>
                                <a:lnTo>
                                  <a:pt x="494" y="753"/>
                                </a:lnTo>
                                <a:lnTo>
                                  <a:pt x="513" y="796"/>
                                </a:lnTo>
                                <a:lnTo>
                                  <a:pt x="533" y="825"/>
                                </a:lnTo>
                                <a:lnTo>
                                  <a:pt x="566" y="844"/>
                                </a:lnTo>
                                <a:lnTo>
                                  <a:pt x="609" y="854"/>
                                </a:lnTo>
                                <a:lnTo>
                                  <a:pt x="648" y="844"/>
                                </a:lnTo>
                                <a:lnTo>
                                  <a:pt x="677" y="830"/>
                                </a:lnTo>
                                <a:lnTo>
                                  <a:pt x="701" y="801"/>
                                </a:lnTo>
                                <a:lnTo>
                                  <a:pt x="725" y="768"/>
                                </a:lnTo>
                                <a:lnTo>
                                  <a:pt x="739" y="720"/>
                                </a:lnTo>
                                <a:lnTo>
                                  <a:pt x="749" y="662"/>
                                </a:lnTo>
                                <a:lnTo>
                                  <a:pt x="753" y="600"/>
                                </a:lnTo>
                                <a:lnTo>
                                  <a:pt x="753" y="528"/>
                                </a:lnTo>
                                <a:lnTo>
                                  <a:pt x="749" y="504"/>
                                </a:lnTo>
                                <a:lnTo>
                                  <a:pt x="744" y="470"/>
                                </a:lnTo>
                                <a:lnTo>
                                  <a:pt x="734" y="441"/>
                                </a:lnTo>
                                <a:lnTo>
                                  <a:pt x="720" y="408"/>
                                </a:lnTo>
                                <a:lnTo>
                                  <a:pt x="710" y="379"/>
                                </a:lnTo>
                                <a:lnTo>
                                  <a:pt x="696" y="350"/>
                                </a:lnTo>
                                <a:lnTo>
                                  <a:pt x="681" y="326"/>
                                </a:lnTo>
                                <a:lnTo>
                                  <a:pt x="667" y="312"/>
                                </a:lnTo>
                                <a:lnTo>
                                  <a:pt x="657" y="297"/>
                                </a:lnTo>
                                <a:lnTo>
                                  <a:pt x="648" y="278"/>
                                </a:lnTo>
                                <a:lnTo>
                                  <a:pt x="638" y="259"/>
                                </a:lnTo>
                                <a:lnTo>
                                  <a:pt x="633" y="240"/>
                                </a:lnTo>
                                <a:lnTo>
                                  <a:pt x="629" y="220"/>
                                </a:lnTo>
                                <a:lnTo>
                                  <a:pt x="629" y="201"/>
                                </a:lnTo>
                                <a:lnTo>
                                  <a:pt x="624" y="182"/>
                                </a:lnTo>
                                <a:lnTo>
                                  <a:pt x="624" y="172"/>
                                </a:lnTo>
                                <a:lnTo>
                                  <a:pt x="633" y="158"/>
                                </a:lnTo>
                                <a:lnTo>
                                  <a:pt x="643" y="201"/>
                                </a:lnTo>
                                <a:lnTo>
                                  <a:pt x="657" y="244"/>
                                </a:lnTo>
                                <a:lnTo>
                                  <a:pt x="677" y="283"/>
                                </a:lnTo>
                                <a:lnTo>
                                  <a:pt x="696" y="326"/>
                                </a:lnTo>
                                <a:lnTo>
                                  <a:pt x="715" y="360"/>
                                </a:lnTo>
                                <a:lnTo>
                                  <a:pt x="734" y="398"/>
                                </a:lnTo>
                                <a:lnTo>
                                  <a:pt x="749" y="432"/>
                                </a:lnTo>
                                <a:lnTo>
                                  <a:pt x="758" y="465"/>
                                </a:lnTo>
                                <a:lnTo>
                                  <a:pt x="768" y="446"/>
                                </a:lnTo>
                                <a:lnTo>
                                  <a:pt x="792" y="427"/>
                                </a:lnTo>
                                <a:lnTo>
                                  <a:pt x="806" y="408"/>
                                </a:lnTo>
                                <a:lnTo>
                                  <a:pt x="816" y="388"/>
                                </a:lnTo>
                                <a:lnTo>
                                  <a:pt x="821" y="369"/>
                                </a:lnTo>
                                <a:lnTo>
                                  <a:pt x="816" y="350"/>
                                </a:lnTo>
                                <a:lnTo>
                                  <a:pt x="806" y="331"/>
                                </a:lnTo>
                                <a:lnTo>
                                  <a:pt x="792" y="312"/>
                                </a:lnTo>
                                <a:lnTo>
                                  <a:pt x="773" y="297"/>
                                </a:lnTo>
                                <a:lnTo>
                                  <a:pt x="758" y="283"/>
                                </a:lnTo>
                                <a:lnTo>
                                  <a:pt x="753" y="273"/>
                                </a:lnTo>
                                <a:lnTo>
                                  <a:pt x="749" y="259"/>
                                </a:lnTo>
                                <a:lnTo>
                                  <a:pt x="753" y="249"/>
                                </a:lnTo>
                                <a:lnTo>
                                  <a:pt x="758" y="240"/>
                                </a:lnTo>
                                <a:lnTo>
                                  <a:pt x="768" y="235"/>
                                </a:lnTo>
                                <a:lnTo>
                                  <a:pt x="777" y="225"/>
                                </a:lnTo>
                                <a:lnTo>
                                  <a:pt x="792" y="220"/>
                                </a:lnTo>
                                <a:lnTo>
                                  <a:pt x="801" y="216"/>
                                </a:lnTo>
                                <a:lnTo>
                                  <a:pt x="806" y="201"/>
                                </a:lnTo>
                                <a:lnTo>
                                  <a:pt x="811" y="182"/>
                                </a:lnTo>
                                <a:lnTo>
                                  <a:pt x="816" y="163"/>
                                </a:lnTo>
                                <a:lnTo>
                                  <a:pt x="811" y="144"/>
                                </a:lnTo>
                                <a:lnTo>
                                  <a:pt x="806" y="120"/>
                                </a:lnTo>
                                <a:lnTo>
                                  <a:pt x="792" y="100"/>
                                </a:lnTo>
                                <a:lnTo>
                                  <a:pt x="777" y="86"/>
                                </a:lnTo>
                                <a:lnTo>
                                  <a:pt x="758" y="76"/>
                                </a:lnTo>
                                <a:lnTo>
                                  <a:pt x="744" y="76"/>
                                </a:lnTo>
                                <a:lnTo>
                                  <a:pt x="729" y="76"/>
                                </a:lnTo>
                                <a:lnTo>
                                  <a:pt x="720" y="86"/>
                                </a:lnTo>
                                <a:lnTo>
                                  <a:pt x="710" y="96"/>
                                </a:lnTo>
                                <a:lnTo>
                                  <a:pt x="701" y="110"/>
                                </a:lnTo>
                                <a:lnTo>
                                  <a:pt x="691" y="120"/>
                                </a:lnTo>
                                <a:lnTo>
                                  <a:pt x="686" y="134"/>
                                </a:lnTo>
                                <a:lnTo>
                                  <a:pt x="681" y="115"/>
                                </a:lnTo>
                                <a:lnTo>
                                  <a:pt x="681" y="100"/>
                                </a:lnTo>
                                <a:lnTo>
                                  <a:pt x="677" y="86"/>
                                </a:lnTo>
                                <a:lnTo>
                                  <a:pt x="672" y="72"/>
                                </a:lnTo>
                                <a:lnTo>
                                  <a:pt x="667" y="62"/>
                                </a:lnTo>
                                <a:lnTo>
                                  <a:pt x="657" y="57"/>
                                </a:lnTo>
                                <a:lnTo>
                                  <a:pt x="648" y="52"/>
                                </a:lnTo>
                                <a:lnTo>
                                  <a:pt x="638" y="52"/>
                                </a:lnTo>
                                <a:lnTo>
                                  <a:pt x="629" y="52"/>
                                </a:lnTo>
                                <a:lnTo>
                                  <a:pt x="619" y="57"/>
                                </a:lnTo>
                                <a:lnTo>
                                  <a:pt x="609" y="67"/>
                                </a:lnTo>
                                <a:lnTo>
                                  <a:pt x="595" y="76"/>
                                </a:lnTo>
                                <a:lnTo>
                                  <a:pt x="590" y="91"/>
                                </a:lnTo>
                                <a:lnTo>
                                  <a:pt x="581" y="105"/>
                                </a:lnTo>
                                <a:lnTo>
                                  <a:pt x="576" y="124"/>
                                </a:lnTo>
                                <a:lnTo>
                                  <a:pt x="571" y="148"/>
                                </a:lnTo>
                                <a:lnTo>
                                  <a:pt x="571" y="120"/>
                                </a:lnTo>
                                <a:lnTo>
                                  <a:pt x="566" y="96"/>
                                </a:lnTo>
                                <a:lnTo>
                                  <a:pt x="561" y="76"/>
                                </a:lnTo>
                                <a:lnTo>
                                  <a:pt x="557" y="57"/>
                                </a:lnTo>
                                <a:lnTo>
                                  <a:pt x="547" y="52"/>
                                </a:lnTo>
                                <a:lnTo>
                                  <a:pt x="542" y="48"/>
                                </a:lnTo>
                                <a:lnTo>
                                  <a:pt x="533" y="43"/>
                                </a:lnTo>
                                <a:lnTo>
                                  <a:pt x="523" y="48"/>
                                </a:lnTo>
                                <a:lnTo>
                                  <a:pt x="513" y="43"/>
                                </a:lnTo>
                                <a:lnTo>
                                  <a:pt x="504" y="43"/>
                                </a:lnTo>
                                <a:lnTo>
                                  <a:pt x="494" y="43"/>
                                </a:lnTo>
                                <a:lnTo>
                                  <a:pt x="480" y="38"/>
                                </a:lnTo>
                                <a:lnTo>
                                  <a:pt x="470" y="33"/>
                                </a:lnTo>
                                <a:lnTo>
                                  <a:pt x="461" y="28"/>
                                </a:lnTo>
                                <a:lnTo>
                                  <a:pt x="456" y="14"/>
                                </a:lnTo>
                                <a:lnTo>
                                  <a:pt x="451" y="0"/>
                                </a:lnTo>
                                <a:lnTo>
                                  <a:pt x="437" y="24"/>
                                </a:lnTo>
                                <a:lnTo>
                                  <a:pt x="441" y="52"/>
                                </a:lnTo>
                                <a:lnTo>
                                  <a:pt x="446" y="76"/>
                                </a:lnTo>
                                <a:lnTo>
                                  <a:pt x="456" y="100"/>
                                </a:lnTo>
                                <a:lnTo>
                                  <a:pt x="465" y="115"/>
                                </a:lnTo>
                                <a:lnTo>
                                  <a:pt x="480" y="124"/>
                                </a:lnTo>
                                <a:lnTo>
                                  <a:pt x="494" y="144"/>
                                </a:lnTo>
                                <a:lnTo>
                                  <a:pt x="509" y="158"/>
                                </a:lnTo>
                                <a:lnTo>
                                  <a:pt x="518" y="172"/>
                                </a:lnTo>
                                <a:lnTo>
                                  <a:pt x="528" y="187"/>
                                </a:lnTo>
                                <a:lnTo>
                                  <a:pt x="542" y="201"/>
                                </a:lnTo>
                                <a:lnTo>
                                  <a:pt x="547" y="211"/>
                                </a:lnTo>
                                <a:lnTo>
                                  <a:pt x="552" y="220"/>
                                </a:lnTo>
                                <a:lnTo>
                                  <a:pt x="547" y="230"/>
                                </a:lnTo>
                                <a:lnTo>
                                  <a:pt x="537" y="230"/>
                                </a:lnTo>
                                <a:lnTo>
                                  <a:pt x="528" y="216"/>
                                </a:lnTo>
                                <a:lnTo>
                                  <a:pt x="518" y="206"/>
                                </a:lnTo>
                                <a:lnTo>
                                  <a:pt x="509" y="192"/>
                                </a:lnTo>
                                <a:lnTo>
                                  <a:pt x="499" y="177"/>
                                </a:lnTo>
                                <a:lnTo>
                                  <a:pt x="489" y="158"/>
                                </a:lnTo>
                                <a:lnTo>
                                  <a:pt x="475" y="144"/>
                                </a:lnTo>
                                <a:lnTo>
                                  <a:pt x="465" y="124"/>
                                </a:lnTo>
                                <a:lnTo>
                                  <a:pt x="456" y="115"/>
                                </a:lnTo>
                                <a:lnTo>
                                  <a:pt x="446" y="11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 name="Freeform 4"/>
                        <wps:cNvSpPr>
                          <a:spLocks/>
                        </wps:cNvSpPr>
                        <wps:spPr bwMode="auto">
                          <a:xfrm>
                            <a:off x="9780" y="1478"/>
                            <a:ext cx="77" cy="182"/>
                          </a:xfrm>
                          <a:custGeom>
                            <a:avLst/>
                            <a:gdLst>
                              <a:gd name="T0" fmla="*/ 38 w 77"/>
                              <a:gd name="T1" fmla="*/ 182 h 182"/>
                              <a:gd name="T2" fmla="*/ 48 w 77"/>
                              <a:gd name="T3" fmla="*/ 173 h 182"/>
                              <a:gd name="T4" fmla="*/ 58 w 77"/>
                              <a:gd name="T5" fmla="*/ 153 h 182"/>
                              <a:gd name="T6" fmla="*/ 67 w 77"/>
                              <a:gd name="T7" fmla="*/ 134 h 182"/>
                              <a:gd name="T8" fmla="*/ 77 w 77"/>
                              <a:gd name="T9" fmla="*/ 105 h 182"/>
                              <a:gd name="T10" fmla="*/ 77 w 77"/>
                              <a:gd name="T11" fmla="*/ 81 h 182"/>
                              <a:gd name="T12" fmla="*/ 77 w 77"/>
                              <a:gd name="T13" fmla="*/ 53 h 182"/>
                              <a:gd name="T14" fmla="*/ 77 w 77"/>
                              <a:gd name="T15" fmla="*/ 29 h 182"/>
                              <a:gd name="T16" fmla="*/ 72 w 77"/>
                              <a:gd name="T17" fmla="*/ 0 h 182"/>
                              <a:gd name="T18" fmla="*/ 67 w 77"/>
                              <a:gd name="T19" fmla="*/ 19 h 182"/>
                              <a:gd name="T20" fmla="*/ 62 w 77"/>
                              <a:gd name="T21" fmla="*/ 43 h 182"/>
                              <a:gd name="T22" fmla="*/ 58 w 77"/>
                              <a:gd name="T23" fmla="*/ 57 h 182"/>
                              <a:gd name="T24" fmla="*/ 53 w 77"/>
                              <a:gd name="T25" fmla="*/ 77 h 182"/>
                              <a:gd name="T26" fmla="*/ 43 w 77"/>
                              <a:gd name="T27" fmla="*/ 86 h 182"/>
                              <a:gd name="T28" fmla="*/ 34 w 77"/>
                              <a:gd name="T29" fmla="*/ 96 h 182"/>
                              <a:gd name="T30" fmla="*/ 19 w 77"/>
                              <a:gd name="T31" fmla="*/ 96 h 182"/>
                              <a:gd name="T32" fmla="*/ 0 w 77"/>
                              <a:gd name="T33" fmla="*/ 91 h 182"/>
                              <a:gd name="T34" fmla="*/ 38 w 77"/>
                              <a:gd name="T35" fmla="*/ 182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7" h="182">
                                <a:moveTo>
                                  <a:pt x="38" y="182"/>
                                </a:moveTo>
                                <a:lnTo>
                                  <a:pt x="48" y="173"/>
                                </a:lnTo>
                                <a:lnTo>
                                  <a:pt x="58" y="153"/>
                                </a:lnTo>
                                <a:lnTo>
                                  <a:pt x="67" y="134"/>
                                </a:lnTo>
                                <a:lnTo>
                                  <a:pt x="77" y="105"/>
                                </a:lnTo>
                                <a:lnTo>
                                  <a:pt x="77" y="81"/>
                                </a:lnTo>
                                <a:lnTo>
                                  <a:pt x="77" y="53"/>
                                </a:lnTo>
                                <a:lnTo>
                                  <a:pt x="77" y="29"/>
                                </a:lnTo>
                                <a:lnTo>
                                  <a:pt x="72" y="0"/>
                                </a:lnTo>
                                <a:lnTo>
                                  <a:pt x="67" y="19"/>
                                </a:lnTo>
                                <a:lnTo>
                                  <a:pt x="62" y="43"/>
                                </a:lnTo>
                                <a:lnTo>
                                  <a:pt x="58" y="57"/>
                                </a:lnTo>
                                <a:lnTo>
                                  <a:pt x="53" y="77"/>
                                </a:lnTo>
                                <a:lnTo>
                                  <a:pt x="43" y="86"/>
                                </a:lnTo>
                                <a:lnTo>
                                  <a:pt x="34" y="96"/>
                                </a:lnTo>
                                <a:lnTo>
                                  <a:pt x="19" y="96"/>
                                </a:lnTo>
                                <a:lnTo>
                                  <a:pt x="0" y="91"/>
                                </a:lnTo>
                                <a:lnTo>
                                  <a:pt x="38" y="18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 name="Freeform 5"/>
                        <wps:cNvSpPr>
                          <a:spLocks/>
                        </wps:cNvSpPr>
                        <wps:spPr bwMode="auto">
                          <a:xfrm>
                            <a:off x="9857" y="1655"/>
                            <a:ext cx="62" cy="87"/>
                          </a:xfrm>
                          <a:custGeom>
                            <a:avLst/>
                            <a:gdLst>
                              <a:gd name="T0" fmla="*/ 53 w 62"/>
                              <a:gd name="T1" fmla="*/ 77 h 87"/>
                              <a:gd name="T2" fmla="*/ 57 w 62"/>
                              <a:gd name="T3" fmla="*/ 53 h 87"/>
                              <a:gd name="T4" fmla="*/ 62 w 62"/>
                              <a:gd name="T5" fmla="*/ 39 h 87"/>
                              <a:gd name="T6" fmla="*/ 57 w 62"/>
                              <a:gd name="T7" fmla="*/ 20 h 87"/>
                              <a:gd name="T8" fmla="*/ 53 w 62"/>
                              <a:gd name="T9" fmla="*/ 5 h 87"/>
                              <a:gd name="T10" fmla="*/ 43 w 62"/>
                              <a:gd name="T11" fmla="*/ 5 h 87"/>
                              <a:gd name="T12" fmla="*/ 38 w 62"/>
                              <a:gd name="T13" fmla="*/ 0 h 87"/>
                              <a:gd name="T14" fmla="*/ 33 w 62"/>
                              <a:gd name="T15" fmla="*/ 0 h 87"/>
                              <a:gd name="T16" fmla="*/ 29 w 62"/>
                              <a:gd name="T17" fmla="*/ 5 h 87"/>
                              <a:gd name="T18" fmla="*/ 24 w 62"/>
                              <a:gd name="T19" fmla="*/ 5 h 87"/>
                              <a:gd name="T20" fmla="*/ 19 w 62"/>
                              <a:gd name="T21" fmla="*/ 10 h 87"/>
                              <a:gd name="T22" fmla="*/ 14 w 62"/>
                              <a:gd name="T23" fmla="*/ 15 h 87"/>
                              <a:gd name="T24" fmla="*/ 9 w 62"/>
                              <a:gd name="T25" fmla="*/ 20 h 87"/>
                              <a:gd name="T26" fmla="*/ 0 w 62"/>
                              <a:gd name="T27" fmla="*/ 29 h 87"/>
                              <a:gd name="T28" fmla="*/ 0 w 62"/>
                              <a:gd name="T29" fmla="*/ 48 h 87"/>
                              <a:gd name="T30" fmla="*/ 5 w 62"/>
                              <a:gd name="T31" fmla="*/ 63 h 87"/>
                              <a:gd name="T32" fmla="*/ 9 w 62"/>
                              <a:gd name="T33" fmla="*/ 77 h 87"/>
                              <a:gd name="T34" fmla="*/ 19 w 62"/>
                              <a:gd name="T35" fmla="*/ 82 h 87"/>
                              <a:gd name="T36" fmla="*/ 29 w 62"/>
                              <a:gd name="T37" fmla="*/ 87 h 87"/>
                              <a:gd name="T38" fmla="*/ 43 w 62"/>
                              <a:gd name="T39" fmla="*/ 82 h 87"/>
                              <a:gd name="T40" fmla="*/ 53 w 62"/>
                              <a:gd name="T41" fmla="*/ 7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2" h="87">
                                <a:moveTo>
                                  <a:pt x="53" y="77"/>
                                </a:moveTo>
                                <a:lnTo>
                                  <a:pt x="57" y="53"/>
                                </a:lnTo>
                                <a:lnTo>
                                  <a:pt x="62" y="39"/>
                                </a:lnTo>
                                <a:lnTo>
                                  <a:pt x="57" y="20"/>
                                </a:lnTo>
                                <a:lnTo>
                                  <a:pt x="53" y="5"/>
                                </a:lnTo>
                                <a:lnTo>
                                  <a:pt x="43" y="5"/>
                                </a:lnTo>
                                <a:lnTo>
                                  <a:pt x="38" y="0"/>
                                </a:lnTo>
                                <a:lnTo>
                                  <a:pt x="33" y="0"/>
                                </a:lnTo>
                                <a:lnTo>
                                  <a:pt x="29" y="5"/>
                                </a:lnTo>
                                <a:lnTo>
                                  <a:pt x="24" y="5"/>
                                </a:lnTo>
                                <a:lnTo>
                                  <a:pt x="19" y="10"/>
                                </a:lnTo>
                                <a:lnTo>
                                  <a:pt x="14" y="15"/>
                                </a:lnTo>
                                <a:lnTo>
                                  <a:pt x="9" y="20"/>
                                </a:lnTo>
                                <a:lnTo>
                                  <a:pt x="0" y="29"/>
                                </a:lnTo>
                                <a:lnTo>
                                  <a:pt x="0" y="48"/>
                                </a:lnTo>
                                <a:lnTo>
                                  <a:pt x="5" y="63"/>
                                </a:lnTo>
                                <a:lnTo>
                                  <a:pt x="9" y="77"/>
                                </a:lnTo>
                                <a:lnTo>
                                  <a:pt x="19" y="82"/>
                                </a:lnTo>
                                <a:lnTo>
                                  <a:pt x="29" y="87"/>
                                </a:lnTo>
                                <a:lnTo>
                                  <a:pt x="43" y="82"/>
                                </a:lnTo>
                                <a:lnTo>
                                  <a:pt x="53" y="77"/>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 name="Freeform 6"/>
                        <wps:cNvSpPr>
                          <a:spLocks/>
                        </wps:cNvSpPr>
                        <wps:spPr bwMode="auto">
                          <a:xfrm>
                            <a:off x="8513" y="1046"/>
                            <a:ext cx="1190" cy="614"/>
                          </a:xfrm>
                          <a:custGeom>
                            <a:avLst/>
                            <a:gdLst>
                              <a:gd name="T0" fmla="*/ 1037 w 1190"/>
                              <a:gd name="T1" fmla="*/ 91 h 614"/>
                              <a:gd name="T2" fmla="*/ 897 w 1190"/>
                              <a:gd name="T3" fmla="*/ 110 h 614"/>
                              <a:gd name="T4" fmla="*/ 758 w 1190"/>
                              <a:gd name="T5" fmla="*/ 187 h 614"/>
                              <a:gd name="T6" fmla="*/ 667 w 1190"/>
                              <a:gd name="T7" fmla="*/ 336 h 614"/>
                              <a:gd name="T8" fmla="*/ 657 w 1190"/>
                              <a:gd name="T9" fmla="*/ 302 h 614"/>
                              <a:gd name="T10" fmla="*/ 643 w 1190"/>
                              <a:gd name="T11" fmla="*/ 192 h 614"/>
                              <a:gd name="T12" fmla="*/ 590 w 1190"/>
                              <a:gd name="T13" fmla="*/ 182 h 614"/>
                              <a:gd name="T14" fmla="*/ 566 w 1190"/>
                              <a:gd name="T15" fmla="*/ 158 h 614"/>
                              <a:gd name="T16" fmla="*/ 509 w 1190"/>
                              <a:gd name="T17" fmla="*/ 53 h 614"/>
                              <a:gd name="T18" fmla="*/ 465 w 1190"/>
                              <a:gd name="T19" fmla="*/ 9 h 614"/>
                              <a:gd name="T20" fmla="*/ 432 w 1190"/>
                              <a:gd name="T21" fmla="*/ 115 h 614"/>
                              <a:gd name="T22" fmla="*/ 485 w 1190"/>
                              <a:gd name="T23" fmla="*/ 249 h 614"/>
                              <a:gd name="T24" fmla="*/ 374 w 1190"/>
                              <a:gd name="T25" fmla="*/ 125 h 614"/>
                              <a:gd name="T26" fmla="*/ 273 w 1190"/>
                              <a:gd name="T27" fmla="*/ 91 h 614"/>
                              <a:gd name="T28" fmla="*/ 273 w 1190"/>
                              <a:gd name="T29" fmla="*/ 158 h 614"/>
                              <a:gd name="T30" fmla="*/ 345 w 1190"/>
                              <a:gd name="T31" fmla="*/ 259 h 614"/>
                              <a:gd name="T32" fmla="*/ 393 w 1190"/>
                              <a:gd name="T33" fmla="*/ 293 h 614"/>
                              <a:gd name="T34" fmla="*/ 321 w 1190"/>
                              <a:gd name="T35" fmla="*/ 283 h 614"/>
                              <a:gd name="T36" fmla="*/ 254 w 1190"/>
                              <a:gd name="T37" fmla="*/ 273 h 614"/>
                              <a:gd name="T38" fmla="*/ 187 w 1190"/>
                              <a:gd name="T39" fmla="*/ 240 h 614"/>
                              <a:gd name="T40" fmla="*/ 129 w 1190"/>
                              <a:gd name="T41" fmla="*/ 182 h 614"/>
                              <a:gd name="T42" fmla="*/ 91 w 1190"/>
                              <a:gd name="T43" fmla="*/ 182 h 614"/>
                              <a:gd name="T44" fmla="*/ 77 w 1190"/>
                              <a:gd name="T45" fmla="*/ 163 h 614"/>
                              <a:gd name="T46" fmla="*/ 110 w 1190"/>
                              <a:gd name="T47" fmla="*/ 168 h 614"/>
                              <a:gd name="T48" fmla="*/ 144 w 1190"/>
                              <a:gd name="T49" fmla="*/ 139 h 614"/>
                              <a:gd name="T50" fmla="*/ 144 w 1190"/>
                              <a:gd name="T51" fmla="*/ 67 h 614"/>
                              <a:gd name="T52" fmla="*/ 96 w 1190"/>
                              <a:gd name="T53" fmla="*/ 19 h 614"/>
                              <a:gd name="T54" fmla="*/ 33 w 1190"/>
                              <a:gd name="T55" fmla="*/ 38 h 614"/>
                              <a:gd name="T56" fmla="*/ 0 w 1190"/>
                              <a:gd name="T57" fmla="*/ 129 h 614"/>
                              <a:gd name="T58" fmla="*/ 77 w 1190"/>
                              <a:gd name="T59" fmla="*/ 264 h 614"/>
                              <a:gd name="T60" fmla="*/ 182 w 1190"/>
                              <a:gd name="T61" fmla="*/ 326 h 614"/>
                              <a:gd name="T62" fmla="*/ 302 w 1190"/>
                              <a:gd name="T63" fmla="*/ 345 h 614"/>
                              <a:gd name="T64" fmla="*/ 417 w 1190"/>
                              <a:gd name="T65" fmla="*/ 355 h 614"/>
                              <a:gd name="T66" fmla="*/ 509 w 1190"/>
                              <a:gd name="T67" fmla="*/ 379 h 614"/>
                              <a:gd name="T68" fmla="*/ 561 w 1190"/>
                              <a:gd name="T69" fmla="*/ 456 h 614"/>
                              <a:gd name="T70" fmla="*/ 557 w 1190"/>
                              <a:gd name="T71" fmla="*/ 557 h 614"/>
                              <a:gd name="T72" fmla="*/ 485 w 1190"/>
                              <a:gd name="T73" fmla="*/ 561 h 614"/>
                              <a:gd name="T74" fmla="*/ 475 w 1190"/>
                              <a:gd name="T75" fmla="*/ 499 h 614"/>
                              <a:gd name="T76" fmla="*/ 494 w 1190"/>
                              <a:gd name="T77" fmla="*/ 461 h 614"/>
                              <a:gd name="T78" fmla="*/ 456 w 1190"/>
                              <a:gd name="T79" fmla="*/ 465 h 614"/>
                              <a:gd name="T80" fmla="*/ 437 w 1190"/>
                              <a:gd name="T81" fmla="*/ 470 h 614"/>
                              <a:gd name="T82" fmla="*/ 413 w 1190"/>
                              <a:gd name="T83" fmla="*/ 446 h 614"/>
                              <a:gd name="T84" fmla="*/ 384 w 1190"/>
                              <a:gd name="T85" fmla="*/ 461 h 614"/>
                              <a:gd name="T86" fmla="*/ 408 w 1190"/>
                              <a:gd name="T87" fmla="*/ 528 h 614"/>
                              <a:gd name="T88" fmla="*/ 461 w 1190"/>
                              <a:gd name="T89" fmla="*/ 590 h 614"/>
                              <a:gd name="T90" fmla="*/ 542 w 1190"/>
                              <a:gd name="T91" fmla="*/ 614 h 614"/>
                              <a:gd name="T92" fmla="*/ 638 w 1190"/>
                              <a:gd name="T93" fmla="*/ 581 h 614"/>
                              <a:gd name="T94" fmla="*/ 715 w 1190"/>
                              <a:gd name="T95" fmla="*/ 465 h 614"/>
                              <a:gd name="T96" fmla="*/ 782 w 1190"/>
                              <a:gd name="T97" fmla="*/ 365 h 614"/>
                              <a:gd name="T98" fmla="*/ 859 w 1190"/>
                              <a:gd name="T99" fmla="*/ 293 h 614"/>
                              <a:gd name="T100" fmla="*/ 945 w 1190"/>
                              <a:gd name="T101" fmla="*/ 235 h 614"/>
                              <a:gd name="T102" fmla="*/ 1065 w 1190"/>
                              <a:gd name="T103" fmla="*/ 206 h 614"/>
                              <a:gd name="T104" fmla="*/ 1181 w 1190"/>
                              <a:gd name="T105" fmla="*/ 201 h 614"/>
                              <a:gd name="T106" fmla="*/ 1142 w 1190"/>
                              <a:gd name="T107" fmla="*/ 153 h 6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190" h="614">
                                <a:moveTo>
                                  <a:pt x="1128" y="105"/>
                                </a:moveTo>
                                <a:lnTo>
                                  <a:pt x="1099" y="101"/>
                                </a:lnTo>
                                <a:lnTo>
                                  <a:pt x="1070" y="91"/>
                                </a:lnTo>
                                <a:lnTo>
                                  <a:pt x="1037" y="91"/>
                                </a:lnTo>
                                <a:lnTo>
                                  <a:pt x="1003" y="91"/>
                                </a:lnTo>
                                <a:lnTo>
                                  <a:pt x="969" y="96"/>
                                </a:lnTo>
                                <a:lnTo>
                                  <a:pt x="931" y="101"/>
                                </a:lnTo>
                                <a:lnTo>
                                  <a:pt x="897" y="110"/>
                                </a:lnTo>
                                <a:lnTo>
                                  <a:pt x="859" y="125"/>
                                </a:lnTo>
                                <a:lnTo>
                                  <a:pt x="825" y="144"/>
                                </a:lnTo>
                                <a:lnTo>
                                  <a:pt x="792" y="163"/>
                                </a:lnTo>
                                <a:lnTo>
                                  <a:pt x="758" y="187"/>
                                </a:lnTo>
                                <a:lnTo>
                                  <a:pt x="729" y="221"/>
                                </a:lnTo>
                                <a:lnTo>
                                  <a:pt x="705" y="254"/>
                                </a:lnTo>
                                <a:lnTo>
                                  <a:pt x="686" y="293"/>
                                </a:lnTo>
                                <a:lnTo>
                                  <a:pt x="667" y="336"/>
                                </a:lnTo>
                                <a:lnTo>
                                  <a:pt x="657" y="389"/>
                                </a:lnTo>
                                <a:lnTo>
                                  <a:pt x="653" y="369"/>
                                </a:lnTo>
                                <a:lnTo>
                                  <a:pt x="653" y="336"/>
                                </a:lnTo>
                                <a:lnTo>
                                  <a:pt x="657" y="302"/>
                                </a:lnTo>
                                <a:lnTo>
                                  <a:pt x="662" y="259"/>
                                </a:lnTo>
                                <a:lnTo>
                                  <a:pt x="657" y="240"/>
                                </a:lnTo>
                                <a:lnTo>
                                  <a:pt x="653" y="216"/>
                                </a:lnTo>
                                <a:lnTo>
                                  <a:pt x="643" y="192"/>
                                </a:lnTo>
                                <a:lnTo>
                                  <a:pt x="633" y="177"/>
                                </a:lnTo>
                                <a:lnTo>
                                  <a:pt x="619" y="168"/>
                                </a:lnTo>
                                <a:lnTo>
                                  <a:pt x="605" y="168"/>
                                </a:lnTo>
                                <a:lnTo>
                                  <a:pt x="590" y="182"/>
                                </a:lnTo>
                                <a:lnTo>
                                  <a:pt x="576" y="211"/>
                                </a:lnTo>
                                <a:lnTo>
                                  <a:pt x="571" y="230"/>
                                </a:lnTo>
                                <a:lnTo>
                                  <a:pt x="561" y="216"/>
                                </a:lnTo>
                                <a:lnTo>
                                  <a:pt x="566" y="158"/>
                                </a:lnTo>
                                <a:lnTo>
                                  <a:pt x="561" y="115"/>
                                </a:lnTo>
                                <a:lnTo>
                                  <a:pt x="547" y="86"/>
                                </a:lnTo>
                                <a:lnTo>
                                  <a:pt x="533" y="67"/>
                                </a:lnTo>
                                <a:lnTo>
                                  <a:pt x="509" y="53"/>
                                </a:lnTo>
                                <a:lnTo>
                                  <a:pt x="494" y="38"/>
                                </a:lnTo>
                                <a:lnTo>
                                  <a:pt x="480" y="24"/>
                                </a:lnTo>
                                <a:lnTo>
                                  <a:pt x="480" y="0"/>
                                </a:lnTo>
                                <a:lnTo>
                                  <a:pt x="465" y="9"/>
                                </a:lnTo>
                                <a:lnTo>
                                  <a:pt x="451" y="29"/>
                                </a:lnTo>
                                <a:lnTo>
                                  <a:pt x="441" y="53"/>
                                </a:lnTo>
                                <a:lnTo>
                                  <a:pt x="437" y="81"/>
                                </a:lnTo>
                                <a:lnTo>
                                  <a:pt x="432" y="115"/>
                                </a:lnTo>
                                <a:lnTo>
                                  <a:pt x="437" y="149"/>
                                </a:lnTo>
                                <a:lnTo>
                                  <a:pt x="446" y="182"/>
                                </a:lnTo>
                                <a:lnTo>
                                  <a:pt x="470" y="221"/>
                                </a:lnTo>
                                <a:lnTo>
                                  <a:pt x="485" y="249"/>
                                </a:lnTo>
                                <a:lnTo>
                                  <a:pt x="470" y="249"/>
                                </a:lnTo>
                                <a:lnTo>
                                  <a:pt x="441" y="187"/>
                                </a:lnTo>
                                <a:lnTo>
                                  <a:pt x="408" y="149"/>
                                </a:lnTo>
                                <a:lnTo>
                                  <a:pt x="374" y="125"/>
                                </a:lnTo>
                                <a:lnTo>
                                  <a:pt x="345" y="115"/>
                                </a:lnTo>
                                <a:lnTo>
                                  <a:pt x="312" y="105"/>
                                </a:lnTo>
                                <a:lnTo>
                                  <a:pt x="288" y="101"/>
                                </a:lnTo>
                                <a:lnTo>
                                  <a:pt x="273" y="91"/>
                                </a:lnTo>
                                <a:lnTo>
                                  <a:pt x="269" y="77"/>
                                </a:lnTo>
                                <a:lnTo>
                                  <a:pt x="264" y="101"/>
                                </a:lnTo>
                                <a:lnTo>
                                  <a:pt x="264" y="129"/>
                                </a:lnTo>
                                <a:lnTo>
                                  <a:pt x="273" y="158"/>
                                </a:lnTo>
                                <a:lnTo>
                                  <a:pt x="288" y="187"/>
                                </a:lnTo>
                                <a:lnTo>
                                  <a:pt x="302" y="216"/>
                                </a:lnTo>
                                <a:lnTo>
                                  <a:pt x="326" y="240"/>
                                </a:lnTo>
                                <a:lnTo>
                                  <a:pt x="345" y="259"/>
                                </a:lnTo>
                                <a:lnTo>
                                  <a:pt x="369" y="269"/>
                                </a:lnTo>
                                <a:lnTo>
                                  <a:pt x="422" y="278"/>
                                </a:lnTo>
                                <a:lnTo>
                                  <a:pt x="413" y="302"/>
                                </a:lnTo>
                                <a:lnTo>
                                  <a:pt x="393" y="293"/>
                                </a:lnTo>
                                <a:lnTo>
                                  <a:pt x="374" y="293"/>
                                </a:lnTo>
                                <a:lnTo>
                                  <a:pt x="355" y="288"/>
                                </a:lnTo>
                                <a:lnTo>
                                  <a:pt x="341" y="283"/>
                                </a:lnTo>
                                <a:lnTo>
                                  <a:pt x="321" y="283"/>
                                </a:lnTo>
                                <a:lnTo>
                                  <a:pt x="307" y="283"/>
                                </a:lnTo>
                                <a:lnTo>
                                  <a:pt x="288" y="278"/>
                                </a:lnTo>
                                <a:lnTo>
                                  <a:pt x="273" y="278"/>
                                </a:lnTo>
                                <a:lnTo>
                                  <a:pt x="254" y="273"/>
                                </a:lnTo>
                                <a:lnTo>
                                  <a:pt x="240" y="269"/>
                                </a:lnTo>
                                <a:lnTo>
                                  <a:pt x="221" y="264"/>
                                </a:lnTo>
                                <a:lnTo>
                                  <a:pt x="206" y="254"/>
                                </a:lnTo>
                                <a:lnTo>
                                  <a:pt x="187" y="240"/>
                                </a:lnTo>
                                <a:lnTo>
                                  <a:pt x="173" y="225"/>
                                </a:lnTo>
                                <a:lnTo>
                                  <a:pt x="158" y="206"/>
                                </a:lnTo>
                                <a:lnTo>
                                  <a:pt x="139" y="182"/>
                                </a:lnTo>
                                <a:lnTo>
                                  <a:pt x="129" y="182"/>
                                </a:lnTo>
                                <a:lnTo>
                                  <a:pt x="120" y="182"/>
                                </a:lnTo>
                                <a:lnTo>
                                  <a:pt x="110" y="182"/>
                                </a:lnTo>
                                <a:lnTo>
                                  <a:pt x="101" y="182"/>
                                </a:lnTo>
                                <a:lnTo>
                                  <a:pt x="91" y="182"/>
                                </a:lnTo>
                                <a:lnTo>
                                  <a:pt x="81" y="177"/>
                                </a:lnTo>
                                <a:lnTo>
                                  <a:pt x="77" y="173"/>
                                </a:lnTo>
                                <a:lnTo>
                                  <a:pt x="67" y="163"/>
                                </a:lnTo>
                                <a:lnTo>
                                  <a:pt x="77" y="163"/>
                                </a:lnTo>
                                <a:lnTo>
                                  <a:pt x="81" y="163"/>
                                </a:lnTo>
                                <a:lnTo>
                                  <a:pt x="91" y="168"/>
                                </a:lnTo>
                                <a:lnTo>
                                  <a:pt x="101" y="168"/>
                                </a:lnTo>
                                <a:lnTo>
                                  <a:pt x="110" y="168"/>
                                </a:lnTo>
                                <a:lnTo>
                                  <a:pt x="115" y="168"/>
                                </a:lnTo>
                                <a:lnTo>
                                  <a:pt x="129" y="168"/>
                                </a:lnTo>
                                <a:lnTo>
                                  <a:pt x="134" y="158"/>
                                </a:lnTo>
                                <a:lnTo>
                                  <a:pt x="144" y="139"/>
                                </a:lnTo>
                                <a:lnTo>
                                  <a:pt x="149" y="120"/>
                                </a:lnTo>
                                <a:lnTo>
                                  <a:pt x="149" y="101"/>
                                </a:lnTo>
                                <a:lnTo>
                                  <a:pt x="149" y="81"/>
                                </a:lnTo>
                                <a:lnTo>
                                  <a:pt x="144" y="67"/>
                                </a:lnTo>
                                <a:lnTo>
                                  <a:pt x="134" y="53"/>
                                </a:lnTo>
                                <a:lnTo>
                                  <a:pt x="125" y="43"/>
                                </a:lnTo>
                                <a:lnTo>
                                  <a:pt x="110" y="29"/>
                                </a:lnTo>
                                <a:lnTo>
                                  <a:pt x="96" y="19"/>
                                </a:lnTo>
                                <a:lnTo>
                                  <a:pt x="81" y="19"/>
                                </a:lnTo>
                                <a:lnTo>
                                  <a:pt x="62" y="19"/>
                                </a:lnTo>
                                <a:lnTo>
                                  <a:pt x="48" y="24"/>
                                </a:lnTo>
                                <a:lnTo>
                                  <a:pt x="33" y="38"/>
                                </a:lnTo>
                                <a:lnTo>
                                  <a:pt x="19" y="53"/>
                                </a:lnTo>
                                <a:lnTo>
                                  <a:pt x="9" y="77"/>
                                </a:lnTo>
                                <a:lnTo>
                                  <a:pt x="0" y="101"/>
                                </a:lnTo>
                                <a:lnTo>
                                  <a:pt x="0" y="129"/>
                                </a:lnTo>
                                <a:lnTo>
                                  <a:pt x="9" y="163"/>
                                </a:lnTo>
                                <a:lnTo>
                                  <a:pt x="29" y="197"/>
                                </a:lnTo>
                                <a:lnTo>
                                  <a:pt x="53" y="230"/>
                                </a:lnTo>
                                <a:lnTo>
                                  <a:pt x="77" y="264"/>
                                </a:lnTo>
                                <a:lnTo>
                                  <a:pt x="101" y="288"/>
                                </a:lnTo>
                                <a:lnTo>
                                  <a:pt x="129" y="307"/>
                                </a:lnTo>
                                <a:lnTo>
                                  <a:pt x="153" y="317"/>
                                </a:lnTo>
                                <a:lnTo>
                                  <a:pt x="182" y="326"/>
                                </a:lnTo>
                                <a:lnTo>
                                  <a:pt x="211" y="331"/>
                                </a:lnTo>
                                <a:lnTo>
                                  <a:pt x="240" y="336"/>
                                </a:lnTo>
                                <a:lnTo>
                                  <a:pt x="273" y="341"/>
                                </a:lnTo>
                                <a:lnTo>
                                  <a:pt x="302" y="345"/>
                                </a:lnTo>
                                <a:lnTo>
                                  <a:pt x="331" y="345"/>
                                </a:lnTo>
                                <a:lnTo>
                                  <a:pt x="360" y="350"/>
                                </a:lnTo>
                                <a:lnTo>
                                  <a:pt x="393" y="355"/>
                                </a:lnTo>
                                <a:lnTo>
                                  <a:pt x="417" y="355"/>
                                </a:lnTo>
                                <a:lnTo>
                                  <a:pt x="446" y="360"/>
                                </a:lnTo>
                                <a:lnTo>
                                  <a:pt x="470" y="365"/>
                                </a:lnTo>
                                <a:lnTo>
                                  <a:pt x="489" y="374"/>
                                </a:lnTo>
                                <a:lnTo>
                                  <a:pt x="509" y="379"/>
                                </a:lnTo>
                                <a:lnTo>
                                  <a:pt x="528" y="393"/>
                                </a:lnTo>
                                <a:lnTo>
                                  <a:pt x="542" y="408"/>
                                </a:lnTo>
                                <a:lnTo>
                                  <a:pt x="552" y="422"/>
                                </a:lnTo>
                                <a:lnTo>
                                  <a:pt x="561" y="456"/>
                                </a:lnTo>
                                <a:lnTo>
                                  <a:pt x="571" y="489"/>
                                </a:lnTo>
                                <a:lnTo>
                                  <a:pt x="571" y="518"/>
                                </a:lnTo>
                                <a:lnTo>
                                  <a:pt x="566" y="537"/>
                                </a:lnTo>
                                <a:lnTo>
                                  <a:pt x="557" y="557"/>
                                </a:lnTo>
                                <a:lnTo>
                                  <a:pt x="542" y="566"/>
                                </a:lnTo>
                                <a:lnTo>
                                  <a:pt x="523" y="571"/>
                                </a:lnTo>
                                <a:lnTo>
                                  <a:pt x="504" y="571"/>
                                </a:lnTo>
                                <a:lnTo>
                                  <a:pt x="485" y="561"/>
                                </a:lnTo>
                                <a:lnTo>
                                  <a:pt x="475" y="547"/>
                                </a:lnTo>
                                <a:lnTo>
                                  <a:pt x="470" y="533"/>
                                </a:lnTo>
                                <a:lnTo>
                                  <a:pt x="470" y="518"/>
                                </a:lnTo>
                                <a:lnTo>
                                  <a:pt x="475" y="499"/>
                                </a:lnTo>
                                <a:lnTo>
                                  <a:pt x="485" y="485"/>
                                </a:lnTo>
                                <a:lnTo>
                                  <a:pt x="494" y="475"/>
                                </a:lnTo>
                                <a:lnTo>
                                  <a:pt x="504" y="465"/>
                                </a:lnTo>
                                <a:lnTo>
                                  <a:pt x="494" y="461"/>
                                </a:lnTo>
                                <a:lnTo>
                                  <a:pt x="485" y="456"/>
                                </a:lnTo>
                                <a:lnTo>
                                  <a:pt x="470" y="456"/>
                                </a:lnTo>
                                <a:lnTo>
                                  <a:pt x="465" y="461"/>
                                </a:lnTo>
                                <a:lnTo>
                                  <a:pt x="456" y="465"/>
                                </a:lnTo>
                                <a:lnTo>
                                  <a:pt x="451" y="470"/>
                                </a:lnTo>
                                <a:lnTo>
                                  <a:pt x="446" y="475"/>
                                </a:lnTo>
                                <a:lnTo>
                                  <a:pt x="446" y="480"/>
                                </a:lnTo>
                                <a:lnTo>
                                  <a:pt x="437" y="470"/>
                                </a:lnTo>
                                <a:lnTo>
                                  <a:pt x="432" y="461"/>
                                </a:lnTo>
                                <a:lnTo>
                                  <a:pt x="427" y="451"/>
                                </a:lnTo>
                                <a:lnTo>
                                  <a:pt x="422" y="446"/>
                                </a:lnTo>
                                <a:lnTo>
                                  <a:pt x="413" y="446"/>
                                </a:lnTo>
                                <a:lnTo>
                                  <a:pt x="408" y="446"/>
                                </a:lnTo>
                                <a:lnTo>
                                  <a:pt x="398" y="446"/>
                                </a:lnTo>
                                <a:lnTo>
                                  <a:pt x="393" y="451"/>
                                </a:lnTo>
                                <a:lnTo>
                                  <a:pt x="384" y="461"/>
                                </a:lnTo>
                                <a:lnTo>
                                  <a:pt x="384" y="475"/>
                                </a:lnTo>
                                <a:lnTo>
                                  <a:pt x="389" y="494"/>
                                </a:lnTo>
                                <a:lnTo>
                                  <a:pt x="398" y="509"/>
                                </a:lnTo>
                                <a:lnTo>
                                  <a:pt x="408" y="528"/>
                                </a:lnTo>
                                <a:lnTo>
                                  <a:pt x="422" y="547"/>
                                </a:lnTo>
                                <a:lnTo>
                                  <a:pt x="437" y="566"/>
                                </a:lnTo>
                                <a:lnTo>
                                  <a:pt x="446" y="581"/>
                                </a:lnTo>
                                <a:lnTo>
                                  <a:pt x="461" y="590"/>
                                </a:lnTo>
                                <a:lnTo>
                                  <a:pt x="480" y="595"/>
                                </a:lnTo>
                                <a:lnTo>
                                  <a:pt x="499" y="605"/>
                                </a:lnTo>
                                <a:lnTo>
                                  <a:pt x="518" y="609"/>
                                </a:lnTo>
                                <a:lnTo>
                                  <a:pt x="542" y="614"/>
                                </a:lnTo>
                                <a:lnTo>
                                  <a:pt x="561" y="614"/>
                                </a:lnTo>
                                <a:lnTo>
                                  <a:pt x="585" y="609"/>
                                </a:lnTo>
                                <a:lnTo>
                                  <a:pt x="605" y="605"/>
                                </a:lnTo>
                                <a:lnTo>
                                  <a:pt x="638" y="581"/>
                                </a:lnTo>
                                <a:lnTo>
                                  <a:pt x="667" y="557"/>
                                </a:lnTo>
                                <a:lnTo>
                                  <a:pt x="686" y="528"/>
                                </a:lnTo>
                                <a:lnTo>
                                  <a:pt x="701" y="499"/>
                                </a:lnTo>
                                <a:lnTo>
                                  <a:pt x="715" y="465"/>
                                </a:lnTo>
                                <a:lnTo>
                                  <a:pt x="729" y="437"/>
                                </a:lnTo>
                                <a:lnTo>
                                  <a:pt x="749" y="408"/>
                                </a:lnTo>
                                <a:lnTo>
                                  <a:pt x="763" y="384"/>
                                </a:lnTo>
                                <a:lnTo>
                                  <a:pt x="782" y="365"/>
                                </a:lnTo>
                                <a:lnTo>
                                  <a:pt x="801" y="345"/>
                                </a:lnTo>
                                <a:lnTo>
                                  <a:pt x="821" y="326"/>
                                </a:lnTo>
                                <a:lnTo>
                                  <a:pt x="840" y="307"/>
                                </a:lnTo>
                                <a:lnTo>
                                  <a:pt x="859" y="293"/>
                                </a:lnTo>
                                <a:lnTo>
                                  <a:pt x="878" y="273"/>
                                </a:lnTo>
                                <a:lnTo>
                                  <a:pt x="902" y="259"/>
                                </a:lnTo>
                                <a:lnTo>
                                  <a:pt x="921" y="245"/>
                                </a:lnTo>
                                <a:lnTo>
                                  <a:pt x="945" y="235"/>
                                </a:lnTo>
                                <a:lnTo>
                                  <a:pt x="974" y="225"/>
                                </a:lnTo>
                                <a:lnTo>
                                  <a:pt x="1003" y="216"/>
                                </a:lnTo>
                                <a:lnTo>
                                  <a:pt x="1032" y="211"/>
                                </a:lnTo>
                                <a:lnTo>
                                  <a:pt x="1065" y="206"/>
                                </a:lnTo>
                                <a:lnTo>
                                  <a:pt x="1104" y="206"/>
                                </a:lnTo>
                                <a:lnTo>
                                  <a:pt x="1147" y="211"/>
                                </a:lnTo>
                                <a:lnTo>
                                  <a:pt x="1190" y="216"/>
                                </a:lnTo>
                                <a:lnTo>
                                  <a:pt x="1181" y="201"/>
                                </a:lnTo>
                                <a:lnTo>
                                  <a:pt x="1166" y="187"/>
                                </a:lnTo>
                                <a:lnTo>
                                  <a:pt x="1157" y="177"/>
                                </a:lnTo>
                                <a:lnTo>
                                  <a:pt x="1147" y="163"/>
                                </a:lnTo>
                                <a:lnTo>
                                  <a:pt x="1142" y="153"/>
                                </a:lnTo>
                                <a:lnTo>
                                  <a:pt x="1137" y="139"/>
                                </a:lnTo>
                                <a:lnTo>
                                  <a:pt x="1133" y="120"/>
                                </a:lnTo>
                                <a:lnTo>
                                  <a:pt x="1128" y="105"/>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 name="Freeform 7"/>
                        <wps:cNvSpPr>
                          <a:spLocks/>
                        </wps:cNvSpPr>
                        <wps:spPr bwMode="auto">
                          <a:xfrm>
                            <a:off x="10106" y="1012"/>
                            <a:ext cx="648" cy="317"/>
                          </a:xfrm>
                          <a:custGeom>
                            <a:avLst/>
                            <a:gdLst>
                              <a:gd name="T0" fmla="*/ 44 w 648"/>
                              <a:gd name="T1" fmla="*/ 317 h 317"/>
                              <a:gd name="T2" fmla="*/ 68 w 648"/>
                              <a:gd name="T3" fmla="*/ 288 h 317"/>
                              <a:gd name="T4" fmla="*/ 92 w 648"/>
                              <a:gd name="T5" fmla="*/ 264 h 317"/>
                              <a:gd name="T6" fmla="*/ 120 w 648"/>
                              <a:gd name="T7" fmla="*/ 235 h 317"/>
                              <a:gd name="T8" fmla="*/ 149 w 648"/>
                              <a:gd name="T9" fmla="*/ 216 h 317"/>
                              <a:gd name="T10" fmla="*/ 183 w 648"/>
                              <a:gd name="T11" fmla="*/ 192 h 317"/>
                              <a:gd name="T12" fmla="*/ 212 w 648"/>
                              <a:gd name="T13" fmla="*/ 178 h 317"/>
                              <a:gd name="T14" fmla="*/ 245 w 648"/>
                              <a:gd name="T15" fmla="*/ 159 h 317"/>
                              <a:gd name="T16" fmla="*/ 279 w 648"/>
                              <a:gd name="T17" fmla="*/ 144 h 317"/>
                              <a:gd name="T18" fmla="*/ 312 w 648"/>
                              <a:gd name="T19" fmla="*/ 135 h 317"/>
                              <a:gd name="T20" fmla="*/ 346 w 648"/>
                              <a:gd name="T21" fmla="*/ 125 h 317"/>
                              <a:gd name="T22" fmla="*/ 384 w 648"/>
                              <a:gd name="T23" fmla="*/ 115 h 317"/>
                              <a:gd name="T24" fmla="*/ 418 w 648"/>
                              <a:gd name="T25" fmla="*/ 111 h 317"/>
                              <a:gd name="T26" fmla="*/ 456 w 648"/>
                              <a:gd name="T27" fmla="*/ 111 h 317"/>
                              <a:gd name="T28" fmla="*/ 495 w 648"/>
                              <a:gd name="T29" fmla="*/ 111 h 317"/>
                              <a:gd name="T30" fmla="*/ 533 w 648"/>
                              <a:gd name="T31" fmla="*/ 120 h 317"/>
                              <a:gd name="T32" fmla="*/ 572 w 648"/>
                              <a:gd name="T33" fmla="*/ 125 h 317"/>
                              <a:gd name="T34" fmla="*/ 648 w 648"/>
                              <a:gd name="T35" fmla="*/ 29 h 317"/>
                              <a:gd name="T36" fmla="*/ 615 w 648"/>
                              <a:gd name="T37" fmla="*/ 19 h 317"/>
                              <a:gd name="T38" fmla="*/ 581 w 648"/>
                              <a:gd name="T39" fmla="*/ 10 h 317"/>
                              <a:gd name="T40" fmla="*/ 548 w 648"/>
                              <a:gd name="T41" fmla="*/ 5 h 317"/>
                              <a:gd name="T42" fmla="*/ 509 w 648"/>
                              <a:gd name="T43" fmla="*/ 0 h 317"/>
                              <a:gd name="T44" fmla="*/ 471 w 648"/>
                              <a:gd name="T45" fmla="*/ 0 h 317"/>
                              <a:gd name="T46" fmla="*/ 432 w 648"/>
                              <a:gd name="T47" fmla="*/ 0 h 317"/>
                              <a:gd name="T48" fmla="*/ 394 w 648"/>
                              <a:gd name="T49" fmla="*/ 5 h 317"/>
                              <a:gd name="T50" fmla="*/ 351 w 648"/>
                              <a:gd name="T51" fmla="*/ 10 h 317"/>
                              <a:gd name="T52" fmla="*/ 312 w 648"/>
                              <a:gd name="T53" fmla="*/ 19 h 317"/>
                              <a:gd name="T54" fmla="*/ 274 w 648"/>
                              <a:gd name="T55" fmla="*/ 29 h 317"/>
                              <a:gd name="T56" fmla="*/ 231 w 648"/>
                              <a:gd name="T57" fmla="*/ 39 h 317"/>
                              <a:gd name="T58" fmla="*/ 192 w 648"/>
                              <a:gd name="T59" fmla="*/ 53 h 317"/>
                              <a:gd name="T60" fmla="*/ 154 w 648"/>
                              <a:gd name="T61" fmla="*/ 72 h 317"/>
                              <a:gd name="T62" fmla="*/ 120 w 648"/>
                              <a:gd name="T63" fmla="*/ 91 h 317"/>
                              <a:gd name="T64" fmla="*/ 82 w 648"/>
                              <a:gd name="T65" fmla="*/ 115 h 317"/>
                              <a:gd name="T66" fmla="*/ 48 w 648"/>
                              <a:gd name="T67" fmla="*/ 139 h 317"/>
                              <a:gd name="T68" fmla="*/ 48 w 648"/>
                              <a:gd name="T69" fmla="*/ 149 h 317"/>
                              <a:gd name="T70" fmla="*/ 48 w 648"/>
                              <a:gd name="T71" fmla="*/ 159 h 317"/>
                              <a:gd name="T72" fmla="*/ 48 w 648"/>
                              <a:gd name="T73" fmla="*/ 173 h 317"/>
                              <a:gd name="T74" fmla="*/ 44 w 648"/>
                              <a:gd name="T75" fmla="*/ 187 h 317"/>
                              <a:gd name="T76" fmla="*/ 39 w 648"/>
                              <a:gd name="T77" fmla="*/ 202 h 317"/>
                              <a:gd name="T78" fmla="*/ 29 w 648"/>
                              <a:gd name="T79" fmla="*/ 211 h 317"/>
                              <a:gd name="T80" fmla="*/ 20 w 648"/>
                              <a:gd name="T81" fmla="*/ 226 h 317"/>
                              <a:gd name="T82" fmla="*/ 5 w 648"/>
                              <a:gd name="T83" fmla="*/ 240 h 317"/>
                              <a:gd name="T84" fmla="*/ 0 w 648"/>
                              <a:gd name="T85" fmla="*/ 250 h 317"/>
                              <a:gd name="T86" fmla="*/ 0 w 648"/>
                              <a:gd name="T87" fmla="*/ 259 h 317"/>
                              <a:gd name="T88" fmla="*/ 5 w 648"/>
                              <a:gd name="T89" fmla="*/ 269 h 317"/>
                              <a:gd name="T90" fmla="*/ 15 w 648"/>
                              <a:gd name="T91" fmla="*/ 274 h 317"/>
                              <a:gd name="T92" fmla="*/ 24 w 648"/>
                              <a:gd name="T93" fmla="*/ 283 h 317"/>
                              <a:gd name="T94" fmla="*/ 29 w 648"/>
                              <a:gd name="T95" fmla="*/ 298 h 317"/>
                              <a:gd name="T96" fmla="*/ 39 w 648"/>
                              <a:gd name="T97" fmla="*/ 307 h 317"/>
                              <a:gd name="T98" fmla="*/ 44 w 648"/>
                              <a:gd name="T99" fmla="*/ 317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48" h="317">
                                <a:moveTo>
                                  <a:pt x="44" y="317"/>
                                </a:moveTo>
                                <a:lnTo>
                                  <a:pt x="68" y="288"/>
                                </a:lnTo>
                                <a:lnTo>
                                  <a:pt x="92" y="264"/>
                                </a:lnTo>
                                <a:lnTo>
                                  <a:pt x="120" y="235"/>
                                </a:lnTo>
                                <a:lnTo>
                                  <a:pt x="149" y="216"/>
                                </a:lnTo>
                                <a:lnTo>
                                  <a:pt x="183" y="192"/>
                                </a:lnTo>
                                <a:lnTo>
                                  <a:pt x="212" y="178"/>
                                </a:lnTo>
                                <a:lnTo>
                                  <a:pt x="245" y="159"/>
                                </a:lnTo>
                                <a:lnTo>
                                  <a:pt x="279" y="144"/>
                                </a:lnTo>
                                <a:lnTo>
                                  <a:pt x="312" y="135"/>
                                </a:lnTo>
                                <a:lnTo>
                                  <a:pt x="346" y="125"/>
                                </a:lnTo>
                                <a:lnTo>
                                  <a:pt x="384" y="115"/>
                                </a:lnTo>
                                <a:lnTo>
                                  <a:pt x="418" y="111"/>
                                </a:lnTo>
                                <a:lnTo>
                                  <a:pt x="456" y="111"/>
                                </a:lnTo>
                                <a:lnTo>
                                  <a:pt x="495" y="111"/>
                                </a:lnTo>
                                <a:lnTo>
                                  <a:pt x="533" y="120"/>
                                </a:lnTo>
                                <a:lnTo>
                                  <a:pt x="572" y="125"/>
                                </a:lnTo>
                                <a:lnTo>
                                  <a:pt x="648" y="29"/>
                                </a:lnTo>
                                <a:lnTo>
                                  <a:pt x="615" y="19"/>
                                </a:lnTo>
                                <a:lnTo>
                                  <a:pt x="581" y="10"/>
                                </a:lnTo>
                                <a:lnTo>
                                  <a:pt x="548" y="5"/>
                                </a:lnTo>
                                <a:lnTo>
                                  <a:pt x="509" y="0"/>
                                </a:lnTo>
                                <a:lnTo>
                                  <a:pt x="471" y="0"/>
                                </a:lnTo>
                                <a:lnTo>
                                  <a:pt x="432" y="0"/>
                                </a:lnTo>
                                <a:lnTo>
                                  <a:pt x="394" y="5"/>
                                </a:lnTo>
                                <a:lnTo>
                                  <a:pt x="351" y="10"/>
                                </a:lnTo>
                                <a:lnTo>
                                  <a:pt x="312" y="19"/>
                                </a:lnTo>
                                <a:lnTo>
                                  <a:pt x="274" y="29"/>
                                </a:lnTo>
                                <a:lnTo>
                                  <a:pt x="231" y="39"/>
                                </a:lnTo>
                                <a:lnTo>
                                  <a:pt x="192" y="53"/>
                                </a:lnTo>
                                <a:lnTo>
                                  <a:pt x="154" y="72"/>
                                </a:lnTo>
                                <a:lnTo>
                                  <a:pt x="120" y="91"/>
                                </a:lnTo>
                                <a:lnTo>
                                  <a:pt x="82" y="115"/>
                                </a:lnTo>
                                <a:lnTo>
                                  <a:pt x="48" y="139"/>
                                </a:lnTo>
                                <a:lnTo>
                                  <a:pt x="48" y="149"/>
                                </a:lnTo>
                                <a:lnTo>
                                  <a:pt x="48" y="159"/>
                                </a:lnTo>
                                <a:lnTo>
                                  <a:pt x="48" y="173"/>
                                </a:lnTo>
                                <a:lnTo>
                                  <a:pt x="44" y="187"/>
                                </a:lnTo>
                                <a:lnTo>
                                  <a:pt x="39" y="202"/>
                                </a:lnTo>
                                <a:lnTo>
                                  <a:pt x="29" y="211"/>
                                </a:lnTo>
                                <a:lnTo>
                                  <a:pt x="20" y="226"/>
                                </a:lnTo>
                                <a:lnTo>
                                  <a:pt x="5" y="240"/>
                                </a:lnTo>
                                <a:lnTo>
                                  <a:pt x="0" y="250"/>
                                </a:lnTo>
                                <a:lnTo>
                                  <a:pt x="0" y="259"/>
                                </a:lnTo>
                                <a:lnTo>
                                  <a:pt x="5" y="269"/>
                                </a:lnTo>
                                <a:lnTo>
                                  <a:pt x="15" y="274"/>
                                </a:lnTo>
                                <a:lnTo>
                                  <a:pt x="24" y="283"/>
                                </a:lnTo>
                                <a:lnTo>
                                  <a:pt x="29" y="298"/>
                                </a:lnTo>
                                <a:lnTo>
                                  <a:pt x="39" y="307"/>
                                </a:lnTo>
                                <a:lnTo>
                                  <a:pt x="44" y="317"/>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 name="Freeform 8"/>
                        <wps:cNvSpPr>
                          <a:spLocks/>
                        </wps:cNvSpPr>
                        <wps:spPr bwMode="auto">
                          <a:xfrm>
                            <a:off x="10073" y="1171"/>
                            <a:ext cx="566" cy="652"/>
                          </a:xfrm>
                          <a:custGeom>
                            <a:avLst/>
                            <a:gdLst>
                              <a:gd name="T0" fmla="*/ 537 w 566"/>
                              <a:gd name="T1" fmla="*/ 4 h 652"/>
                              <a:gd name="T2" fmla="*/ 485 w 566"/>
                              <a:gd name="T3" fmla="*/ 0 h 652"/>
                              <a:gd name="T4" fmla="*/ 451 w 566"/>
                              <a:gd name="T5" fmla="*/ 19 h 652"/>
                              <a:gd name="T6" fmla="*/ 432 w 566"/>
                              <a:gd name="T7" fmla="*/ 48 h 652"/>
                              <a:gd name="T8" fmla="*/ 417 w 566"/>
                              <a:gd name="T9" fmla="*/ 76 h 652"/>
                              <a:gd name="T10" fmla="*/ 413 w 566"/>
                              <a:gd name="T11" fmla="*/ 67 h 652"/>
                              <a:gd name="T12" fmla="*/ 408 w 566"/>
                              <a:gd name="T13" fmla="*/ 33 h 652"/>
                              <a:gd name="T14" fmla="*/ 369 w 566"/>
                              <a:gd name="T15" fmla="*/ 43 h 652"/>
                              <a:gd name="T16" fmla="*/ 317 w 566"/>
                              <a:gd name="T17" fmla="*/ 76 h 652"/>
                              <a:gd name="T18" fmla="*/ 278 w 566"/>
                              <a:gd name="T19" fmla="*/ 134 h 652"/>
                              <a:gd name="T20" fmla="*/ 264 w 566"/>
                              <a:gd name="T21" fmla="*/ 192 h 652"/>
                              <a:gd name="T22" fmla="*/ 249 w 566"/>
                              <a:gd name="T23" fmla="*/ 206 h 652"/>
                              <a:gd name="T24" fmla="*/ 245 w 566"/>
                              <a:gd name="T25" fmla="*/ 177 h 652"/>
                              <a:gd name="T26" fmla="*/ 230 w 566"/>
                              <a:gd name="T27" fmla="*/ 153 h 652"/>
                              <a:gd name="T28" fmla="*/ 206 w 566"/>
                              <a:gd name="T29" fmla="*/ 148 h 652"/>
                              <a:gd name="T30" fmla="*/ 173 w 566"/>
                              <a:gd name="T31" fmla="*/ 177 h 652"/>
                              <a:gd name="T32" fmla="*/ 139 w 566"/>
                              <a:gd name="T33" fmla="*/ 235 h 652"/>
                              <a:gd name="T34" fmla="*/ 125 w 566"/>
                              <a:gd name="T35" fmla="*/ 302 h 652"/>
                              <a:gd name="T36" fmla="*/ 115 w 566"/>
                              <a:gd name="T37" fmla="*/ 384 h 652"/>
                              <a:gd name="T38" fmla="*/ 120 w 566"/>
                              <a:gd name="T39" fmla="*/ 465 h 652"/>
                              <a:gd name="T40" fmla="*/ 134 w 566"/>
                              <a:gd name="T41" fmla="*/ 513 h 652"/>
                              <a:gd name="T42" fmla="*/ 115 w 566"/>
                              <a:gd name="T43" fmla="*/ 523 h 652"/>
                              <a:gd name="T44" fmla="*/ 105 w 566"/>
                              <a:gd name="T45" fmla="*/ 508 h 652"/>
                              <a:gd name="T46" fmla="*/ 96 w 566"/>
                              <a:gd name="T47" fmla="*/ 494 h 652"/>
                              <a:gd name="T48" fmla="*/ 86 w 566"/>
                              <a:gd name="T49" fmla="*/ 480 h 652"/>
                              <a:gd name="T50" fmla="*/ 72 w 566"/>
                              <a:gd name="T51" fmla="*/ 494 h 652"/>
                              <a:gd name="T52" fmla="*/ 57 w 566"/>
                              <a:gd name="T53" fmla="*/ 532 h 652"/>
                              <a:gd name="T54" fmla="*/ 38 w 566"/>
                              <a:gd name="T55" fmla="*/ 566 h 652"/>
                              <a:gd name="T56" fmla="*/ 19 w 566"/>
                              <a:gd name="T57" fmla="*/ 585 h 652"/>
                              <a:gd name="T58" fmla="*/ 0 w 566"/>
                              <a:gd name="T59" fmla="*/ 595 h 652"/>
                              <a:gd name="T60" fmla="*/ 5 w 566"/>
                              <a:gd name="T61" fmla="*/ 600 h 652"/>
                              <a:gd name="T62" fmla="*/ 53 w 566"/>
                              <a:gd name="T63" fmla="*/ 65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66" h="652">
                                <a:moveTo>
                                  <a:pt x="566" y="14"/>
                                </a:moveTo>
                                <a:lnTo>
                                  <a:pt x="537" y="4"/>
                                </a:lnTo>
                                <a:lnTo>
                                  <a:pt x="509" y="0"/>
                                </a:lnTo>
                                <a:lnTo>
                                  <a:pt x="485" y="0"/>
                                </a:lnTo>
                                <a:lnTo>
                                  <a:pt x="465" y="9"/>
                                </a:lnTo>
                                <a:lnTo>
                                  <a:pt x="451" y="19"/>
                                </a:lnTo>
                                <a:lnTo>
                                  <a:pt x="437" y="33"/>
                                </a:lnTo>
                                <a:lnTo>
                                  <a:pt x="432" y="48"/>
                                </a:lnTo>
                                <a:lnTo>
                                  <a:pt x="422" y="62"/>
                                </a:lnTo>
                                <a:lnTo>
                                  <a:pt x="417" y="76"/>
                                </a:lnTo>
                                <a:lnTo>
                                  <a:pt x="413" y="81"/>
                                </a:lnTo>
                                <a:lnTo>
                                  <a:pt x="413" y="67"/>
                                </a:lnTo>
                                <a:lnTo>
                                  <a:pt x="413" y="43"/>
                                </a:lnTo>
                                <a:lnTo>
                                  <a:pt x="408" y="33"/>
                                </a:lnTo>
                                <a:lnTo>
                                  <a:pt x="393" y="33"/>
                                </a:lnTo>
                                <a:lnTo>
                                  <a:pt x="369" y="43"/>
                                </a:lnTo>
                                <a:lnTo>
                                  <a:pt x="345" y="57"/>
                                </a:lnTo>
                                <a:lnTo>
                                  <a:pt x="317" y="76"/>
                                </a:lnTo>
                                <a:lnTo>
                                  <a:pt x="297" y="105"/>
                                </a:lnTo>
                                <a:lnTo>
                                  <a:pt x="278" y="134"/>
                                </a:lnTo>
                                <a:lnTo>
                                  <a:pt x="269" y="168"/>
                                </a:lnTo>
                                <a:lnTo>
                                  <a:pt x="264" y="192"/>
                                </a:lnTo>
                                <a:lnTo>
                                  <a:pt x="259" y="206"/>
                                </a:lnTo>
                                <a:lnTo>
                                  <a:pt x="249" y="206"/>
                                </a:lnTo>
                                <a:lnTo>
                                  <a:pt x="245" y="192"/>
                                </a:lnTo>
                                <a:lnTo>
                                  <a:pt x="245" y="177"/>
                                </a:lnTo>
                                <a:lnTo>
                                  <a:pt x="235" y="168"/>
                                </a:lnTo>
                                <a:lnTo>
                                  <a:pt x="230" y="153"/>
                                </a:lnTo>
                                <a:lnTo>
                                  <a:pt x="221" y="148"/>
                                </a:lnTo>
                                <a:lnTo>
                                  <a:pt x="206" y="148"/>
                                </a:lnTo>
                                <a:lnTo>
                                  <a:pt x="192" y="158"/>
                                </a:lnTo>
                                <a:lnTo>
                                  <a:pt x="173" y="177"/>
                                </a:lnTo>
                                <a:lnTo>
                                  <a:pt x="149" y="211"/>
                                </a:lnTo>
                                <a:lnTo>
                                  <a:pt x="139" y="235"/>
                                </a:lnTo>
                                <a:lnTo>
                                  <a:pt x="134" y="264"/>
                                </a:lnTo>
                                <a:lnTo>
                                  <a:pt x="125" y="302"/>
                                </a:lnTo>
                                <a:lnTo>
                                  <a:pt x="120" y="340"/>
                                </a:lnTo>
                                <a:lnTo>
                                  <a:pt x="115" y="384"/>
                                </a:lnTo>
                                <a:lnTo>
                                  <a:pt x="115" y="427"/>
                                </a:lnTo>
                                <a:lnTo>
                                  <a:pt x="120" y="465"/>
                                </a:lnTo>
                                <a:lnTo>
                                  <a:pt x="129" y="489"/>
                                </a:lnTo>
                                <a:lnTo>
                                  <a:pt x="134" y="513"/>
                                </a:lnTo>
                                <a:lnTo>
                                  <a:pt x="120" y="532"/>
                                </a:lnTo>
                                <a:lnTo>
                                  <a:pt x="115" y="523"/>
                                </a:lnTo>
                                <a:lnTo>
                                  <a:pt x="110" y="518"/>
                                </a:lnTo>
                                <a:lnTo>
                                  <a:pt x="105" y="508"/>
                                </a:lnTo>
                                <a:lnTo>
                                  <a:pt x="101" y="499"/>
                                </a:lnTo>
                                <a:lnTo>
                                  <a:pt x="96" y="494"/>
                                </a:lnTo>
                                <a:lnTo>
                                  <a:pt x="91" y="489"/>
                                </a:lnTo>
                                <a:lnTo>
                                  <a:pt x="86" y="480"/>
                                </a:lnTo>
                                <a:lnTo>
                                  <a:pt x="77" y="480"/>
                                </a:lnTo>
                                <a:lnTo>
                                  <a:pt x="72" y="494"/>
                                </a:lnTo>
                                <a:lnTo>
                                  <a:pt x="67" y="513"/>
                                </a:lnTo>
                                <a:lnTo>
                                  <a:pt x="57" y="532"/>
                                </a:lnTo>
                                <a:lnTo>
                                  <a:pt x="48" y="547"/>
                                </a:lnTo>
                                <a:lnTo>
                                  <a:pt x="38" y="566"/>
                                </a:lnTo>
                                <a:lnTo>
                                  <a:pt x="29" y="576"/>
                                </a:lnTo>
                                <a:lnTo>
                                  <a:pt x="19" y="585"/>
                                </a:lnTo>
                                <a:lnTo>
                                  <a:pt x="9" y="590"/>
                                </a:lnTo>
                                <a:lnTo>
                                  <a:pt x="0" y="595"/>
                                </a:lnTo>
                                <a:lnTo>
                                  <a:pt x="0" y="600"/>
                                </a:lnTo>
                                <a:lnTo>
                                  <a:pt x="5" y="600"/>
                                </a:lnTo>
                                <a:lnTo>
                                  <a:pt x="9" y="600"/>
                                </a:lnTo>
                                <a:lnTo>
                                  <a:pt x="53" y="652"/>
                                </a:lnTo>
                                <a:lnTo>
                                  <a:pt x="566" y="1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 name="Freeform 9"/>
                        <wps:cNvSpPr>
                          <a:spLocks/>
                        </wps:cNvSpPr>
                        <wps:spPr bwMode="auto">
                          <a:xfrm>
                            <a:off x="10126" y="1185"/>
                            <a:ext cx="523" cy="706"/>
                          </a:xfrm>
                          <a:custGeom>
                            <a:avLst/>
                            <a:gdLst>
                              <a:gd name="T0" fmla="*/ 523 w 523"/>
                              <a:gd name="T1" fmla="*/ 34 h 706"/>
                              <a:gd name="T2" fmla="*/ 523 w 523"/>
                              <a:gd name="T3" fmla="*/ 96 h 706"/>
                              <a:gd name="T4" fmla="*/ 504 w 523"/>
                              <a:gd name="T5" fmla="*/ 139 h 706"/>
                              <a:gd name="T6" fmla="*/ 484 w 523"/>
                              <a:gd name="T7" fmla="*/ 168 h 706"/>
                              <a:gd name="T8" fmla="*/ 460 w 523"/>
                              <a:gd name="T9" fmla="*/ 182 h 706"/>
                              <a:gd name="T10" fmla="*/ 470 w 523"/>
                              <a:gd name="T11" fmla="*/ 187 h 706"/>
                              <a:gd name="T12" fmla="*/ 494 w 523"/>
                              <a:gd name="T13" fmla="*/ 197 h 706"/>
                              <a:gd name="T14" fmla="*/ 489 w 523"/>
                              <a:gd name="T15" fmla="*/ 240 h 706"/>
                              <a:gd name="T16" fmla="*/ 460 w 523"/>
                              <a:gd name="T17" fmla="*/ 307 h 706"/>
                              <a:gd name="T18" fmla="*/ 417 w 523"/>
                              <a:gd name="T19" fmla="*/ 360 h 706"/>
                              <a:gd name="T20" fmla="*/ 369 w 523"/>
                              <a:gd name="T21" fmla="*/ 374 h 706"/>
                              <a:gd name="T22" fmla="*/ 360 w 523"/>
                              <a:gd name="T23" fmla="*/ 389 h 706"/>
                              <a:gd name="T24" fmla="*/ 379 w 523"/>
                              <a:gd name="T25" fmla="*/ 403 h 706"/>
                              <a:gd name="T26" fmla="*/ 398 w 523"/>
                              <a:gd name="T27" fmla="*/ 418 h 706"/>
                              <a:gd name="T28" fmla="*/ 403 w 523"/>
                              <a:gd name="T29" fmla="*/ 446 h 706"/>
                              <a:gd name="T30" fmla="*/ 379 w 523"/>
                              <a:gd name="T31" fmla="*/ 490 h 706"/>
                              <a:gd name="T32" fmla="*/ 336 w 523"/>
                              <a:gd name="T33" fmla="*/ 528 h 706"/>
                              <a:gd name="T34" fmla="*/ 283 w 523"/>
                              <a:gd name="T35" fmla="*/ 547 h 706"/>
                              <a:gd name="T36" fmla="*/ 216 w 523"/>
                              <a:gd name="T37" fmla="*/ 562 h 706"/>
                              <a:gd name="T38" fmla="*/ 153 w 523"/>
                              <a:gd name="T39" fmla="*/ 552 h 706"/>
                              <a:gd name="T40" fmla="*/ 115 w 523"/>
                              <a:gd name="T41" fmla="*/ 538 h 706"/>
                              <a:gd name="T42" fmla="*/ 105 w 523"/>
                              <a:gd name="T43" fmla="*/ 562 h 706"/>
                              <a:gd name="T44" fmla="*/ 120 w 523"/>
                              <a:gd name="T45" fmla="*/ 571 h 706"/>
                              <a:gd name="T46" fmla="*/ 129 w 523"/>
                              <a:gd name="T47" fmla="*/ 586 h 706"/>
                              <a:gd name="T48" fmla="*/ 139 w 523"/>
                              <a:gd name="T49" fmla="*/ 600 h 706"/>
                              <a:gd name="T50" fmla="*/ 124 w 523"/>
                              <a:gd name="T51" fmla="*/ 614 h 706"/>
                              <a:gd name="T52" fmla="*/ 96 w 523"/>
                              <a:gd name="T53" fmla="*/ 634 h 706"/>
                              <a:gd name="T54" fmla="*/ 72 w 523"/>
                              <a:gd name="T55" fmla="*/ 658 h 706"/>
                              <a:gd name="T56" fmla="*/ 52 w 523"/>
                              <a:gd name="T57" fmla="*/ 682 h 706"/>
                              <a:gd name="T58" fmla="*/ 43 w 523"/>
                              <a:gd name="T59" fmla="*/ 706 h 706"/>
                              <a:gd name="T60" fmla="*/ 43 w 523"/>
                              <a:gd name="T61" fmla="*/ 696 h 706"/>
                              <a:gd name="T62" fmla="*/ 0 w 523"/>
                              <a:gd name="T63" fmla="*/ 638 h 7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23" h="706">
                                <a:moveTo>
                                  <a:pt x="513" y="0"/>
                                </a:moveTo>
                                <a:lnTo>
                                  <a:pt x="523" y="34"/>
                                </a:lnTo>
                                <a:lnTo>
                                  <a:pt x="523" y="67"/>
                                </a:lnTo>
                                <a:lnTo>
                                  <a:pt x="523" y="96"/>
                                </a:lnTo>
                                <a:lnTo>
                                  <a:pt x="513" y="120"/>
                                </a:lnTo>
                                <a:lnTo>
                                  <a:pt x="504" y="139"/>
                                </a:lnTo>
                                <a:lnTo>
                                  <a:pt x="494" y="154"/>
                                </a:lnTo>
                                <a:lnTo>
                                  <a:pt x="484" y="168"/>
                                </a:lnTo>
                                <a:lnTo>
                                  <a:pt x="475" y="173"/>
                                </a:lnTo>
                                <a:lnTo>
                                  <a:pt x="460" y="182"/>
                                </a:lnTo>
                                <a:lnTo>
                                  <a:pt x="460" y="187"/>
                                </a:lnTo>
                                <a:lnTo>
                                  <a:pt x="470" y="187"/>
                                </a:lnTo>
                                <a:lnTo>
                                  <a:pt x="489" y="187"/>
                                </a:lnTo>
                                <a:lnTo>
                                  <a:pt x="494" y="197"/>
                                </a:lnTo>
                                <a:lnTo>
                                  <a:pt x="494" y="216"/>
                                </a:lnTo>
                                <a:lnTo>
                                  <a:pt x="489" y="240"/>
                                </a:lnTo>
                                <a:lnTo>
                                  <a:pt x="480" y="274"/>
                                </a:lnTo>
                                <a:lnTo>
                                  <a:pt x="460" y="307"/>
                                </a:lnTo>
                                <a:lnTo>
                                  <a:pt x="441" y="336"/>
                                </a:lnTo>
                                <a:lnTo>
                                  <a:pt x="417" y="360"/>
                                </a:lnTo>
                                <a:lnTo>
                                  <a:pt x="388" y="370"/>
                                </a:lnTo>
                                <a:lnTo>
                                  <a:pt x="369" y="374"/>
                                </a:lnTo>
                                <a:lnTo>
                                  <a:pt x="360" y="384"/>
                                </a:lnTo>
                                <a:lnTo>
                                  <a:pt x="360" y="389"/>
                                </a:lnTo>
                                <a:lnTo>
                                  <a:pt x="374" y="398"/>
                                </a:lnTo>
                                <a:lnTo>
                                  <a:pt x="379" y="403"/>
                                </a:lnTo>
                                <a:lnTo>
                                  <a:pt x="388" y="408"/>
                                </a:lnTo>
                                <a:lnTo>
                                  <a:pt x="398" y="418"/>
                                </a:lnTo>
                                <a:lnTo>
                                  <a:pt x="403" y="432"/>
                                </a:lnTo>
                                <a:lnTo>
                                  <a:pt x="403" y="446"/>
                                </a:lnTo>
                                <a:lnTo>
                                  <a:pt x="398" y="466"/>
                                </a:lnTo>
                                <a:lnTo>
                                  <a:pt x="379" y="490"/>
                                </a:lnTo>
                                <a:lnTo>
                                  <a:pt x="355" y="518"/>
                                </a:lnTo>
                                <a:lnTo>
                                  <a:pt x="336" y="528"/>
                                </a:lnTo>
                                <a:lnTo>
                                  <a:pt x="312" y="538"/>
                                </a:lnTo>
                                <a:lnTo>
                                  <a:pt x="283" y="547"/>
                                </a:lnTo>
                                <a:lnTo>
                                  <a:pt x="249" y="557"/>
                                </a:lnTo>
                                <a:lnTo>
                                  <a:pt x="216" y="562"/>
                                </a:lnTo>
                                <a:lnTo>
                                  <a:pt x="182" y="562"/>
                                </a:lnTo>
                                <a:lnTo>
                                  <a:pt x="153" y="552"/>
                                </a:lnTo>
                                <a:lnTo>
                                  <a:pt x="129" y="542"/>
                                </a:lnTo>
                                <a:lnTo>
                                  <a:pt x="115" y="538"/>
                                </a:lnTo>
                                <a:lnTo>
                                  <a:pt x="96" y="552"/>
                                </a:lnTo>
                                <a:lnTo>
                                  <a:pt x="105" y="562"/>
                                </a:lnTo>
                                <a:lnTo>
                                  <a:pt x="110" y="566"/>
                                </a:lnTo>
                                <a:lnTo>
                                  <a:pt x="120" y="571"/>
                                </a:lnTo>
                                <a:lnTo>
                                  <a:pt x="124" y="576"/>
                                </a:lnTo>
                                <a:lnTo>
                                  <a:pt x="129" y="586"/>
                                </a:lnTo>
                                <a:lnTo>
                                  <a:pt x="134" y="590"/>
                                </a:lnTo>
                                <a:lnTo>
                                  <a:pt x="139" y="600"/>
                                </a:lnTo>
                                <a:lnTo>
                                  <a:pt x="139" y="605"/>
                                </a:lnTo>
                                <a:lnTo>
                                  <a:pt x="124" y="614"/>
                                </a:lnTo>
                                <a:lnTo>
                                  <a:pt x="110" y="624"/>
                                </a:lnTo>
                                <a:lnTo>
                                  <a:pt x="96" y="634"/>
                                </a:lnTo>
                                <a:lnTo>
                                  <a:pt x="86" y="648"/>
                                </a:lnTo>
                                <a:lnTo>
                                  <a:pt x="72" y="658"/>
                                </a:lnTo>
                                <a:lnTo>
                                  <a:pt x="62" y="672"/>
                                </a:lnTo>
                                <a:lnTo>
                                  <a:pt x="52" y="682"/>
                                </a:lnTo>
                                <a:lnTo>
                                  <a:pt x="48" y="696"/>
                                </a:lnTo>
                                <a:lnTo>
                                  <a:pt x="43" y="706"/>
                                </a:lnTo>
                                <a:lnTo>
                                  <a:pt x="43" y="701"/>
                                </a:lnTo>
                                <a:lnTo>
                                  <a:pt x="43" y="696"/>
                                </a:lnTo>
                                <a:lnTo>
                                  <a:pt x="43" y="696"/>
                                </a:lnTo>
                                <a:lnTo>
                                  <a:pt x="0" y="638"/>
                                </a:lnTo>
                                <a:lnTo>
                                  <a:pt x="513"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 name="Freeform 10"/>
                        <wps:cNvSpPr>
                          <a:spLocks/>
                        </wps:cNvSpPr>
                        <wps:spPr bwMode="auto">
                          <a:xfrm>
                            <a:off x="9914" y="1843"/>
                            <a:ext cx="159" cy="192"/>
                          </a:xfrm>
                          <a:custGeom>
                            <a:avLst/>
                            <a:gdLst>
                              <a:gd name="T0" fmla="*/ 116 w 159"/>
                              <a:gd name="T1" fmla="*/ 0 h 192"/>
                              <a:gd name="T2" fmla="*/ 101 w 159"/>
                              <a:gd name="T3" fmla="*/ 14 h 192"/>
                              <a:gd name="T4" fmla="*/ 87 w 159"/>
                              <a:gd name="T5" fmla="*/ 24 h 192"/>
                              <a:gd name="T6" fmla="*/ 72 w 159"/>
                              <a:gd name="T7" fmla="*/ 33 h 192"/>
                              <a:gd name="T8" fmla="*/ 58 w 159"/>
                              <a:gd name="T9" fmla="*/ 43 h 192"/>
                              <a:gd name="T10" fmla="*/ 39 w 159"/>
                              <a:gd name="T11" fmla="*/ 48 h 192"/>
                              <a:gd name="T12" fmla="*/ 24 w 159"/>
                              <a:gd name="T13" fmla="*/ 48 h 192"/>
                              <a:gd name="T14" fmla="*/ 10 w 159"/>
                              <a:gd name="T15" fmla="*/ 52 h 192"/>
                              <a:gd name="T16" fmla="*/ 0 w 159"/>
                              <a:gd name="T17" fmla="*/ 48 h 192"/>
                              <a:gd name="T18" fmla="*/ 5 w 159"/>
                              <a:gd name="T19" fmla="*/ 62 h 192"/>
                              <a:gd name="T20" fmla="*/ 15 w 159"/>
                              <a:gd name="T21" fmla="*/ 72 h 192"/>
                              <a:gd name="T22" fmla="*/ 24 w 159"/>
                              <a:gd name="T23" fmla="*/ 81 h 192"/>
                              <a:gd name="T24" fmla="*/ 34 w 159"/>
                              <a:gd name="T25" fmla="*/ 91 h 192"/>
                              <a:gd name="T26" fmla="*/ 44 w 159"/>
                              <a:gd name="T27" fmla="*/ 100 h 192"/>
                              <a:gd name="T28" fmla="*/ 53 w 159"/>
                              <a:gd name="T29" fmla="*/ 110 h 192"/>
                              <a:gd name="T30" fmla="*/ 58 w 159"/>
                              <a:gd name="T31" fmla="*/ 115 h 192"/>
                              <a:gd name="T32" fmla="*/ 68 w 159"/>
                              <a:gd name="T33" fmla="*/ 115 h 192"/>
                              <a:gd name="T34" fmla="*/ 58 w 159"/>
                              <a:gd name="T35" fmla="*/ 120 h 192"/>
                              <a:gd name="T36" fmla="*/ 53 w 159"/>
                              <a:gd name="T37" fmla="*/ 129 h 192"/>
                              <a:gd name="T38" fmla="*/ 44 w 159"/>
                              <a:gd name="T39" fmla="*/ 134 h 192"/>
                              <a:gd name="T40" fmla="*/ 39 w 159"/>
                              <a:gd name="T41" fmla="*/ 144 h 192"/>
                              <a:gd name="T42" fmla="*/ 34 w 159"/>
                              <a:gd name="T43" fmla="*/ 158 h 192"/>
                              <a:gd name="T44" fmla="*/ 34 w 159"/>
                              <a:gd name="T45" fmla="*/ 168 h 192"/>
                              <a:gd name="T46" fmla="*/ 34 w 159"/>
                              <a:gd name="T47" fmla="*/ 182 h 192"/>
                              <a:gd name="T48" fmla="*/ 44 w 159"/>
                              <a:gd name="T49" fmla="*/ 192 h 192"/>
                              <a:gd name="T50" fmla="*/ 159 w 159"/>
                              <a:gd name="T51" fmla="*/ 48 h 192"/>
                              <a:gd name="T52" fmla="*/ 116 w 159"/>
                              <a:gd name="T53" fmla="*/ 0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59" h="192">
                                <a:moveTo>
                                  <a:pt x="116" y="0"/>
                                </a:moveTo>
                                <a:lnTo>
                                  <a:pt x="101" y="14"/>
                                </a:lnTo>
                                <a:lnTo>
                                  <a:pt x="87" y="24"/>
                                </a:lnTo>
                                <a:lnTo>
                                  <a:pt x="72" y="33"/>
                                </a:lnTo>
                                <a:lnTo>
                                  <a:pt x="58" y="43"/>
                                </a:lnTo>
                                <a:lnTo>
                                  <a:pt x="39" y="48"/>
                                </a:lnTo>
                                <a:lnTo>
                                  <a:pt x="24" y="48"/>
                                </a:lnTo>
                                <a:lnTo>
                                  <a:pt x="10" y="52"/>
                                </a:lnTo>
                                <a:lnTo>
                                  <a:pt x="0" y="48"/>
                                </a:lnTo>
                                <a:lnTo>
                                  <a:pt x="5" y="62"/>
                                </a:lnTo>
                                <a:lnTo>
                                  <a:pt x="15" y="72"/>
                                </a:lnTo>
                                <a:lnTo>
                                  <a:pt x="24" y="81"/>
                                </a:lnTo>
                                <a:lnTo>
                                  <a:pt x="34" y="91"/>
                                </a:lnTo>
                                <a:lnTo>
                                  <a:pt x="44" y="100"/>
                                </a:lnTo>
                                <a:lnTo>
                                  <a:pt x="53" y="110"/>
                                </a:lnTo>
                                <a:lnTo>
                                  <a:pt x="58" y="115"/>
                                </a:lnTo>
                                <a:lnTo>
                                  <a:pt x="68" y="115"/>
                                </a:lnTo>
                                <a:lnTo>
                                  <a:pt x="58" y="120"/>
                                </a:lnTo>
                                <a:lnTo>
                                  <a:pt x="53" y="129"/>
                                </a:lnTo>
                                <a:lnTo>
                                  <a:pt x="44" y="134"/>
                                </a:lnTo>
                                <a:lnTo>
                                  <a:pt x="39" y="144"/>
                                </a:lnTo>
                                <a:lnTo>
                                  <a:pt x="34" y="158"/>
                                </a:lnTo>
                                <a:lnTo>
                                  <a:pt x="34" y="168"/>
                                </a:lnTo>
                                <a:lnTo>
                                  <a:pt x="34" y="182"/>
                                </a:lnTo>
                                <a:lnTo>
                                  <a:pt x="44" y="192"/>
                                </a:lnTo>
                                <a:lnTo>
                                  <a:pt x="159" y="48"/>
                                </a:lnTo>
                                <a:lnTo>
                                  <a:pt x="116"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0" name="Freeform 11"/>
                        <wps:cNvSpPr>
                          <a:spLocks/>
                        </wps:cNvSpPr>
                        <wps:spPr bwMode="auto">
                          <a:xfrm>
                            <a:off x="9958" y="1891"/>
                            <a:ext cx="153" cy="196"/>
                          </a:xfrm>
                          <a:custGeom>
                            <a:avLst/>
                            <a:gdLst>
                              <a:gd name="T0" fmla="*/ 153 w 153"/>
                              <a:gd name="T1" fmla="*/ 52 h 196"/>
                              <a:gd name="T2" fmla="*/ 144 w 153"/>
                              <a:gd name="T3" fmla="*/ 72 h 196"/>
                              <a:gd name="T4" fmla="*/ 134 w 153"/>
                              <a:gd name="T5" fmla="*/ 86 h 196"/>
                              <a:gd name="T6" fmla="*/ 124 w 153"/>
                              <a:gd name="T7" fmla="*/ 110 h 196"/>
                              <a:gd name="T8" fmla="*/ 120 w 153"/>
                              <a:gd name="T9" fmla="*/ 129 h 196"/>
                              <a:gd name="T10" fmla="*/ 115 w 153"/>
                              <a:gd name="T11" fmla="*/ 144 h 196"/>
                              <a:gd name="T12" fmla="*/ 115 w 153"/>
                              <a:gd name="T13" fmla="*/ 168 h 196"/>
                              <a:gd name="T14" fmla="*/ 110 w 153"/>
                              <a:gd name="T15" fmla="*/ 182 h 196"/>
                              <a:gd name="T16" fmla="*/ 115 w 153"/>
                              <a:gd name="T17" fmla="*/ 196 h 196"/>
                              <a:gd name="T18" fmla="*/ 105 w 153"/>
                              <a:gd name="T19" fmla="*/ 187 h 196"/>
                              <a:gd name="T20" fmla="*/ 96 w 153"/>
                              <a:gd name="T21" fmla="*/ 177 h 196"/>
                              <a:gd name="T22" fmla="*/ 86 w 153"/>
                              <a:gd name="T23" fmla="*/ 168 h 196"/>
                              <a:gd name="T24" fmla="*/ 81 w 153"/>
                              <a:gd name="T25" fmla="*/ 153 h 196"/>
                              <a:gd name="T26" fmla="*/ 72 w 153"/>
                              <a:gd name="T27" fmla="*/ 144 h 196"/>
                              <a:gd name="T28" fmla="*/ 67 w 153"/>
                              <a:gd name="T29" fmla="*/ 134 h 196"/>
                              <a:gd name="T30" fmla="*/ 62 w 153"/>
                              <a:gd name="T31" fmla="*/ 124 h 196"/>
                              <a:gd name="T32" fmla="*/ 62 w 153"/>
                              <a:gd name="T33" fmla="*/ 115 h 196"/>
                              <a:gd name="T34" fmla="*/ 57 w 153"/>
                              <a:gd name="T35" fmla="*/ 124 h 196"/>
                              <a:gd name="T36" fmla="*/ 52 w 153"/>
                              <a:gd name="T37" fmla="*/ 134 h 196"/>
                              <a:gd name="T38" fmla="*/ 43 w 153"/>
                              <a:gd name="T39" fmla="*/ 144 h 196"/>
                              <a:gd name="T40" fmla="*/ 38 w 153"/>
                              <a:gd name="T41" fmla="*/ 153 h 196"/>
                              <a:gd name="T42" fmla="*/ 28 w 153"/>
                              <a:gd name="T43" fmla="*/ 158 h 196"/>
                              <a:gd name="T44" fmla="*/ 19 w 153"/>
                              <a:gd name="T45" fmla="*/ 158 h 196"/>
                              <a:gd name="T46" fmla="*/ 9 w 153"/>
                              <a:gd name="T47" fmla="*/ 153 h 196"/>
                              <a:gd name="T48" fmla="*/ 0 w 153"/>
                              <a:gd name="T49" fmla="*/ 144 h 196"/>
                              <a:gd name="T50" fmla="*/ 115 w 153"/>
                              <a:gd name="T51" fmla="*/ 0 h 196"/>
                              <a:gd name="T52" fmla="*/ 153 w 153"/>
                              <a:gd name="T53" fmla="*/ 52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53" h="196">
                                <a:moveTo>
                                  <a:pt x="153" y="52"/>
                                </a:moveTo>
                                <a:lnTo>
                                  <a:pt x="144" y="72"/>
                                </a:lnTo>
                                <a:lnTo>
                                  <a:pt x="134" y="86"/>
                                </a:lnTo>
                                <a:lnTo>
                                  <a:pt x="124" y="110"/>
                                </a:lnTo>
                                <a:lnTo>
                                  <a:pt x="120" y="129"/>
                                </a:lnTo>
                                <a:lnTo>
                                  <a:pt x="115" y="144"/>
                                </a:lnTo>
                                <a:lnTo>
                                  <a:pt x="115" y="168"/>
                                </a:lnTo>
                                <a:lnTo>
                                  <a:pt x="110" y="182"/>
                                </a:lnTo>
                                <a:lnTo>
                                  <a:pt x="115" y="196"/>
                                </a:lnTo>
                                <a:lnTo>
                                  <a:pt x="105" y="187"/>
                                </a:lnTo>
                                <a:lnTo>
                                  <a:pt x="96" y="177"/>
                                </a:lnTo>
                                <a:lnTo>
                                  <a:pt x="86" y="168"/>
                                </a:lnTo>
                                <a:lnTo>
                                  <a:pt x="81" y="153"/>
                                </a:lnTo>
                                <a:lnTo>
                                  <a:pt x="72" y="144"/>
                                </a:lnTo>
                                <a:lnTo>
                                  <a:pt x="67" y="134"/>
                                </a:lnTo>
                                <a:lnTo>
                                  <a:pt x="62" y="124"/>
                                </a:lnTo>
                                <a:lnTo>
                                  <a:pt x="62" y="115"/>
                                </a:lnTo>
                                <a:lnTo>
                                  <a:pt x="57" y="124"/>
                                </a:lnTo>
                                <a:lnTo>
                                  <a:pt x="52" y="134"/>
                                </a:lnTo>
                                <a:lnTo>
                                  <a:pt x="43" y="144"/>
                                </a:lnTo>
                                <a:lnTo>
                                  <a:pt x="38" y="153"/>
                                </a:lnTo>
                                <a:lnTo>
                                  <a:pt x="28" y="158"/>
                                </a:lnTo>
                                <a:lnTo>
                                  <a:pt x="19" y="158"/>
                                </a:lnTo>
                                <a:lnTo>
                                  <a:pt x="9" y="153"/>
                                </a:lnTo>
                                <a:lnTo>
                                  <a:pt x="0" y="144"/>
                                </a:lnTo>
                                <a:lnTo>
                                  <a:pt x="115" y="0"/>
                                </a:lnTo>
                                <a:lnTo>
                                  <a:pt x="153" y="5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1" name="Freeform 12"/>
                        <wps:cNvSpPr>
                          <a:spLocks/>
                        </wps:cNvSpPr>
                        <wps:spPr bwMode="auto">
                          <a:xfrm>
                            <a:off x="10082" y="1843"/>
                            <a:ext cx="140" cy="182"/>
                          </a:xfrm>
                          <a:custGeom>
                            <a:avLst/>
                            <a:gdLst>
                              <a:gd name="T0" fmla="*/ 29 w 140"/>
                              <a:gd name="T1" fmla="*/ 0 h 182"/>
                              <a:gd name="T2" fmla="*/ 44 w 140"/>
                              <a:gd name="T3" fmla="*/ 19 h 182"/>
                              <a:gd name="T4" fmla="*/ 63 w 140"/>
                              <a:gd name="T5" fmla="*/ 43 h 182"/>
                              <a:gd name="T6" fmla="*/ 77 w 140"/>
                              <a:gd name="T7" fmla="*/ 62 h 182"/>
                              <a:gd name="T8" fmla="*/ 96 w 140"/>
                              <a:gd name="T9" fmla="*/ 81 h 182"/>
                              <a:gd name="T10" fmla="*/ 111 w 140"/>
                              <a:gd name="T11" fmla="*/ 100 h 182"/>
                              <a:gd name="T12" fmla="*/ 120 w 140"/>
                              <a:gd name="T13" fmla="*/ 115 h 182"/>
                              <a:gd name="T14" fmla="*/ 130 w 140"/>
                              <a:gd name="T15" fmla="*/ 129 h 182"/>
                              <a:gd name="T16" fmla="*/ 135 w 140"/>
                              <a:gd name="T17" fmla="*/ 134 h 182"/>
                              <a:gd name="T18" fmla="*/ 140 w 140"/>
                              <a:gd name="T19" fmla="*/ 139 h 182"/>
                              <a:gd name="T20" fmla="*/ 140 w 140"/>
                              <a:gd name="T21" fmla="*/ 148 h 182"/>
                              <a:gd name="T22" fmla="*/ 140 w 140"/>
                              <a:gd name="T23" fmla="*/ 163 h 182"/>
                              <a:gd name="T24" fmla="*/ 135 w 140"/>
                              <a:gd name="T25" fmla="*/ 172 h 182"/>
                              <a:gd name="T26" fmla="*/ 130 w 140"/>
                              <a:gd name="T27" fmla="*/ 177 h 182"/>
                              <a:gd name="T28" fmla="*/ 120 w 140"/>
                              <a:gd name="T29" fmla="*/ 182 h 182"/>
                              <a:gd name="T30" fmla="*/ 116 w 140"/>
                              <a:gd name="T31" fmla="*/ 182 h 182"/>
                              <a:gd name="T32" fmla="*/ 106 w 140"/>
                              <a:gd name="T33" fmla="*/ 172 h 182"/>
                              <a:gd name="T34" fmla="*/ 92 w 140"/>
                              <a:gd name="T35" fmla="*/ 158 h 182"/>
                              <a:gd name="T36" fmla="*/ 77 w 140"/>
                              <a:gd name="T37" fmla="*/ 139 h 182"/>
                              <a:gd name="T38" fmla="*/ 58 w 140"/>
                              <a:gd name="T39" fmla="*/ 115 h 182"/>
                              <a:gd name="T40" fmla="*/ 44 w 140"/>
                              <a:gd name="T41" fmla="*/ 91 h 182"/>
                              <a:gd name="T42" fmla="*/ 29 w 140"/>
                              <a:gd name="T43" fmla="*/ 67 h 182"/>
                              <a:gd name="T44" fmla="*/ 15 w 140"/>
                              <a:gd name="T45" fmla="*/ 52 h 182"/>
                              <a:gd name="T46" fmla="*/ 5 w 140"/>
                              <a:gd name="T47" fmla="*/ 38 h 182"/>
                              <a:gd name="T48" fmla="*/ 0 w 140"/>
                              <a:gd name="T49" fmla="*/ 33 h 182"/>
                              <a:gd name="T50" fmla="*/ 29 w 140"/>
                              <a:gd name="T51" fmla="*/ 0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0" h="182">
                                <a:moveTo>
                                  <a:pt x="29" y="0"/>
                                </a:moveTo>
                                <a:lnTo>
                                  <a:pt x="44" y="19"/>
                                </a:lnTo>
                                <a:lnTo>
                                  <a:pt x="63" y="43"/>
                                </a:lnTo>
                                <a:lnTo>
                                  <a:pt x="77" y="62"/>
                                </a:lnTo>
                                <a:lnTo>
                                  <a:pt x="96" y="81"/>
                                </a:lnTo>
                                <a:lnTo>
                                  <a:pt x="111" y="100"/>
                                </a:lnTo>
                                <a:lnTo>
                                  <a:pt x="120" y="115"/>
                                </a:lnTo>
                                <a:lnTo>
                                  <a:pt x="130" y="129"/>
                                </a:lnTo>
                                <a:lnTo>
                                  <a:pt x="135" y="134"/>
                                </a:lnTo>
                                <a:lnTo>
                                  <a:pt x="140" y="139"/>
                                </a:lnTo>
                                <a:lnTo>
                                  <a:pt x="140" y="148"/>
                                </a:lnTo>
                                <a:lnTo>
                                  <a:pt x="140" y="163"/>
                                </a:lnTo>
                                <a:lnTo>
                                  <a:pt x="135" y="172"/>
                                </a:lnTo>
                                <a:lnTo>
                                  <a:pt x="130" y="177"/>
                                </a:lnTo>
                                <a:lnTo>
                                  <a:pt x="120" y="182"/>
                                </a:lnTo>
                                <a:lnTo>
                                  <a:pt x="116" y="182"/>
                                </a:lnTo>
                                <a:lnTo>
                                  <a:pt x="106" y="172"/>
                                </a:lnTo>
                                <a:lnTo>
                                  <a:pt x="92" y="158"/>
                                </a:lnTo>
                                <a:lnTo>
                                  <a:pt x="77" y="139"/>
                                </a:lnTo>
                                <a:lnTo>
                                  <a:pt x="58" y="115"/>
                                </a:lnTo>
                                <a:lnTo>
                                  <a:pt x="44" y="91"/>
                                </a:lnTo>
                                <a:lnTo>
                                  <a:pt x="29" y="67"/>
                                </a:lnTo>
                                <a:lnTo>
                                  <a:pt x="15" y="52"/>
                                </a:lnTo>
                                <a:lnTo>
                                  <a:pt x="5" y="38"/>
                                </a:lnTo>
                                <a:lnTo>
                                  <a:pt x="0" y="33"/>
                                </a:lnTo>
                                <a:lnTo>
                                  <a:pt x="29"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 name="Freeform 13"/>
                        <wps:cNvSpPr>
                          <a:spLocks/>
                        </wps:cNvSpPr>
                        <wps:spPr bwMode="auto">
                          <a:xfrm>
                            <a:off x="10097" y="1790"/>
                            <a:ext cx="686" cy="1027"/>
                          </a:xfrm>
                          <a:custGeom>
                            <a:avLst/>
                            <a:gdLst>
                              <a:gd name="T0" fmla="*/ 600 w 686"/>
                              <a:gd name="T1" fmla="*/ 576 h 1027"/>
                              <a:gd name="T2" fmla="*/ 542 w 686"/>
                              <a:gd name="T3" fmla="*/ 605 h 1027"/>
                              <a:gd name="T4" fmla="*/ 451 w 686"/>
                              <a:gd name="T5" fmla="*/ 417 h 1027"/>
                              <a:gd name="T6" fmla="*/ 341 w 686"/>
                              <a:gd name="T7" fmla="*/ 240 h 1027"/>
                              <a:gd name="T8" fmla="*/ 168 w 686"/>
                              <a:gd name="T9" fmla="*/ 168 h 1027"/>
                              <a:gd name="T10" fmla="*/ 48 w 686"/>
                              <a:gd name="T11" fmla="*/ 211 h 1027"/>
                              <a:gd name="T12" fmla="*/ 24 w 686"/>
                              <a:gd name="T13" fmla="*/ 278 h 1027"/>
                              <a:gd name="T14" fmla="*/ 86 w 686"/>
                              <a:gd name="T15" fmla="*/ 389 h 1027"/>
                              <a:gd name="T16" fmla="*/ 249 w 686"/>
                              <a:gd name="T17" fmla="*/ 475 h 1027"/>
                              <a:gd name="T18" fmla="*/ 317 w 686"/>
                              <a:gd name="T19" fmla="*/ 653 h 1027"/>
                              <a:gd name="T20" fmla="*/ 249 w 686"/>
                              <a:gd name="T21" fmla="*/ 801 h 1027"/>
                              <a:gd name="T22" fmla="*/ 197 w 686"/>
                              <a:gd name="T23" fmla="*/ 811 h 1027"/>
                              <a:gd name="T24" fmla="*/ 216 w 686"/>
                              <a:gd name="T25" fmla="*/ 969 h 1027"/>
                              <a:gd name="T26" fmla="*/ 345 w 686"/>
                              <a:gd name="T27" fmla="*/ 969 h 1027"/>
                              <a:gd name="T28" fmla="*/ 341 w 686"/>
                              <a:gd name="T29" fmla="*/ 864 h 1027"/>
                              <a:gd name="T30" fmla="*/ 288 w 686"/>
                              <a:gd name="T31" fmla="*/ 845 h 1027"/>
                              <a:gd name="T32" fmla="*/ 312 w 686"/>
                              <a:gd name="T33" fmla="*/ 878 h 1027"/>
                              <a:gd name="T34" fmla="*/ 283 w 686"/>
                              <a:gd name="T35" fmla="*/ 917 h 1027"/>
                              <a:gd name="T36" fmla="*/ 259 w 686"/>
                              <a:gd name="T37" fmla="*/ 835 h 1027"/>
                              <a:gd name="T38" fmla="*/ 345 w 686"/>
                              <a:gd name="T39" fmla="*/ 825 h 1027"/>
                              <a:gd name="T40" fmla="*/ 374 w 686"/>
                              <a:gd name="T41" fmla="*/ 974 h 1027"/>
                              <a:gd name="T42" fmla="*/ 245 w 686"/>
                              <a:gd name="T43" fmla="*/ 1022 h 1027"/>
                              <a:gd name="T44" fmla="*/ 168 w 686"/>
                              <a:gd name="T45" fmla="*/ 797 h 1027"/>
                              <a:gd name="T46" fmla="*/ 101 w 686"/>
                              <a:gd name="T47" fmla="*/ 633 h 1027"/>
                              <a:gd name="T48" fmla="*/ 168 w 686"/>
                              <a:gd name="T49" fmla="*/ 581 h 1027"/>
                              <a:gd name="T50" fmla="*/ 197 w 686"/>
                              <a:gd name="T51" fmla="*/ 657 h 1027"/>
                              <a:gd name="T52" fmla="*/ 173 w 686"/>
                              <a:gd name="T53" fmla="*/ 662 h 1027"/>
                              <a:gd name="T54" fmla="*/ 158 w 686"/>
                              <a:gd name="T55" fmla="*/ 609 h 1027"/>
                              <a:gd name="T56" fmla="*/ 120 w 686"/>
                              <a:gd name="T57" fmla="*/ 681 h 1027"/>
                              <a:gd name="T58" fmla="*/ 201 w 686"/>
                              <a:gd name="T59" fmla="*/ 782 h 1027"/>
                              <a:gd name="T60" fmla="*/ 288 w 686"/>
                              <a:gd name="T61" fmla="*/ 691 h 1027"/>
                              <a:gd name="T62" fmla="*/ 249 w 686"/>
                              <a:gd name="T63" fmla="*/ 691 h 1027"/>
                              <a:gd name="T64" fmla="*/ 273 w 686"/>
                              <a:gd name="T65" fmla="*/ 571 h 1027"/>
                              <a:gd name="T66" fmla="*/ 197 w 686"/>
                              <a:gd name="T67" fmla="*/ 456 h 1027"/>
                              <a:gd name="T68" fmla="*/ 81 w 686"/>
                              <a:gd name="T69" fmla="*/ 408 h 1027"/>
                              <a:gd name="T70" fmla="*/ 9 w 686"/>
                              <a:gd name="T71" fmla="*/ 321 h 1027"/>
                              <a:gd name="T72" fmla="*/ 19 w 686"/>
                              <a:gd name="T73" fmla="*/ 182 h 1027"/>
                              <a:gd name="T74" fmla="*/ 110 w 686"/>
                              <a:gd name="T75" fmla="*/ 105 h 1027"/>
                              <a:gd name="T76" fmla="*/ 259 w 686"/>
                              <a:gd name="T77" fmla="*/ 91 h 1027"/>
                              <a:gd name="T78" fmla="*/ 403 w 686"/>
                              <a:gd name="T79" fmla="*/ 163 h 1027"/>
                              <a:gd name="T80" fmla="*/ 494 w 686"/>
                              <a:gd name="T81" fmla="*/ 235 h 1027"/>
                              <a:gd name="T82" fmla="*/ 542 w 686"/>
                              <a:gd name="T83" fmla="*/ 235 h 1027"/>
                              <a:gd name="T84" fmla="*/ 432 w 686"/>
                              <a:gd name="T85" fmla="*/ 173 h 1027"/>
                              <a:gd name="T86" fmla="*/ 345 w 686"/>
                              <a:gd name="T87" fmla="*/ 96 h 1027"/>
                              <a:gd name="T88" fmla="*/ 355 w 686"/>
                              <a:gd name="T89" fmla="*/ 19 h 1027"/>
                              <a:gd name="T90" fmla="*/ 451 w 686"/>
                              <a:gd name="T91" fmla="*/ 62 h 1027"/>
                              <a:gd name="T92" fmla="*/ 499 w 686"/>
                              <a:gd name="T93" fmla="*/ 67 h 1027"/>
                              <a:gd name="T94" fmla="*/ 557 w 686"/>
                              <a:gd name="T95" fmla="*/ 14 h 1027"/>
                              <a:gd name="T96" fmla="*/ 629 w 686"/>
                              <a:gd name="T97" fmla="*/ 96 h 1027"/>
                              <a:gd name="T98" fmla="*/ 581 w 686"/>
                              <a:gd name="T99" fmla="*/ 173 h 1027"/>
                              <a:gd name="T100" fmla="*/ 638 w 686"/>
                              <a:gd name="T101" fmla="*/ 211 h 1027"/>
                              <a:gd name="T102" fmla="*/ 624 w 686"/>
                              <a:gd name="T103" fmla="*/ 283 h 1027"/>
                              <a:gd name="T104" fmla="*/ 609 w 686"/>
                              <a:gd name="T105" fmla="*/ 326 h 1027"/>
                              <a:gd name="T106" fmla="*/ 648 w 686"/>
                              <a:gd name="T107" fmla="*/ 374 h 1027"/>
                              <a:gd name="T108" fmla="*/ 667 w 686"/>
                              <a:gd name="T109" fmla="*/ 480 h 1027"/>
                              <a:gd name="T110" fmla="*/ 605 w 686"/>
                              <a:gd name="T111" fmla="*/ 461 h 1027"/>
                              <a:gd name="T112" fmla="*/ 537 w 686"/>
                              <a:gd name="T113" fmla="*/ 365 h 1027"/>
                              <a:gd name="T114" fmla="*/ 509 w 686"/>
                              <a:gd name="T115" fmla="*/ 374 h 1027"/>
                              <a:gd name="T116" fmla="*/ 585 w 686"/>
                              <a:gd name="T117" fmla="*/ 446 h 10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86" h="1027">
                                <a:moveTo>
                                  <a:pt x="600" y="475"/>
                                </a:moveTo>
                                <a:lnTo>
                                  <a:pt x="605" y="499"/>
                                </a:lnTo>
                                <a:lnTo>
                                  <a:pt x="609" y="523"/>
                                </a:lnTo>
                                <a:lnTo>
                                  <a:pt x="609" y="537"/>
                                </a:lnTo>
                                <a:lnTo>
                                  <a:pt x="605" y="557"/>
                                </a:lnTo>
                                <a:lnTo>
                                  <a:pt x="600" y="576"/>
                                </a:lnTo>
                                <a:lnTo>
                                  <a:pt x="595" y="590"/>
                                </a:lnTo>
                                <a:lnTo>
                                  <a:pt x="595" y="609"/>
                                </a:lnTo>
                                <a:lnTo>
                                  <a:pt x="595" y="629"/>
                                </a:lnTo>
                                <a:lnTo>
                                  <a:pt x="585" y="624"/>
                                </a:lnTo>
                                <a:lnTo>
                                  <a:pt x="566" y="619"/>
                                </a:lnTo>
                                <a:lnTo>
                                  <a:pt x="542" y="605"/>
                                </a:lnTo>
                                <a:lnTo>
                                  <a:pt x="523" y="585"/>
                                </a:lnTo>
                                <a:lnTo>
                                  <a:pt x="499" y="557"/>
                                </a:lnTo>
                                <a:lnTo>
                                  <a:pt x="480" y="528"/>
                                </a:lnTo>
                                <a:lnTo>
                                  <a:pt x="465" y="494"/>
                                </a:lnTo>
                                <a:lnTo>
                                  <a:pt x="461" y="456"/>
                                </a:lnTo>
                                <a:lnTo>
                                  <a:pt x="451" y="417"/>
                                </a:lnTo>
                                <a:lnTo>
                                  <a:pt x="441" y="379"/>
                                </a:lnTo>
                                <a:lnTo>
                                  <a:pt x="427" y="345"/>
                                </a:lnTo>
                                <a:lnTo>
                                  <a:pt x="413" y="312"/>
                                </a:lnTo>
                                <a:lnTo>
                                  <a:pt x="389" y="288"/>
                                </a:lnTo>
                                <a:lnTo>
                                  <a:pt x="369" y="259"/>
                                </a:lnTo>
                                <a:lnTo>
                                  <a:pt x="341" y="240"/>
                                </a:lnTo>
                                <a:lnTo>
                                  <a:pt x="317" y="216"/>
                                </a:lnTo>
                                <a:lnTo>
                                  <a:pt x="288" y="201"/>
                                </a:lnTo>
                                <a:lnTo>
                                  <a:pt x="259" y="187"/>
                                </a:lnTo>
                                <a:lnTo>
                                  <a:pt x="225" y="177"/>
                                </a:lnTo>
                                <a:lnTo>
                                  <a:pt x="197" y="173"/>
                                </a:lnTo>
                                <a:lnTo>
                                  <a:pt x="168" y="168"/>
                                </a:lnTo>
                                <a:lnTo>
                                  <a:pt x="139" y="168"/>
                                </a:lnTo>
                                <a:lnTo>
                                  <a:pt x="110" y="173"/>
                                </a:lnTo>
                                <a:lnTo>
                                  <a:pt x="86" y="182"/>
                                </a:lnTo>
                                <a:lnTo>
                                  <a:pt x="72" y="192"/>
                                </a:lnTo>
                                <a:lnTo>
                                  <a:pt x="62" y="201"/>
                                </a:lnTo>
                                <a:lnTo>
                                  <a:pt x="48" y="211"/>
                                </a:lnTo>
                                <a:lnTo>
                                  <a:pt x="43" y="225"/>
                                </a:lnTo>
                                <a:lnTo>
                                  <a:pt x="33" y="235"/>
                                </a:lnTo>
                                <a:lnTo>
                                  <a:pt x="29" y="245"/>
                                </a:lnTo>
                                <a:lnTo>
                                  <a:pt x="29" y="254"/>
                                </a:lnTo>
                                <a:lnTo>
                                  <a:pt x="24" y="264"/>
                                </a:lnTo>
                                <a:lnTo>
                                  <a:pt x="24" y="278"/>
                                </a:lnTo>
                                <a:lnTo>
                                  <a:pt x="24" y="297"/>
                                </a:lnTo>
                                <a:lnTo>
                                  <a:pt x="29" y="317"/>
                                </a:lnTo>
                                <a:lnTo>
                                  <a:pt x="38" y="336"/>
                                </a:lnTo>
                                <a:lnTo>
                                  <a:pt x="48" y="360"/>
                                </a:lnTo>
                                <a:lnTo>
                                  <a:pt x="62" y="374"/>
                                </a:lnTo>
                                <a:lnTo>
                                  <a:pt x="86" y="389"/>
                                </a:lnTo>
                                <a:lnTo>
                                  <a:pt x="115" y="398"/>
                                </a:lnTo>
                                <a:lnTo>
                                  <a:pt x="144" y="403"/>
                                </a:lnTo>
                                <a:lnTo>
                                  <a:pt x="177" y="417"/>
                                </a:lnTo>
                                <a:lnTo>
                                  <a:pt x="201" y="432"/>
                                </a:lnTo>
                                <a:lnTo>
                                  <a:pt x="230" y="451"/>
                                </a:lnTo>
                                <a:lnTo>
                                  <a:pt x="249" y="475"/>
                                </a:lnTo>
                                <a:lnTo>
                                  <a:pt x="273" y="499"/>
                                </a:lnTo>
                                <a:lnTo>
                                  <a:pt x="288" y="528"/>
                                </a:lnTo>
                                <a:lnTo>
                                  <a:pt x="302" y="557"/>
                                </a:lnTo>
                                <a:lnTo>
                                  <a:pt x="307" y="590"/>
                                </a:lnTo>
                                <a:lnTo>
                                  <a:pt x="317" y="619"/>
                                </a:lnTo>
                                <a:lnTo>
                                  <a:pt x="317" y="653"/>
                                </a:lnTo>
                                <a:lnTo>
                                  <a:pt x="312" y="681"/>
                                </a:lnTo>
                                <a:lnTo>
                                  <a:pt x="307" y="715"/>
                                </a:lnTo>
                                <a:lnTo>
                                  <a:pt x="297" y="744"/>
                                </a:lnTo>
                                <a:lnTo>
                                  <a:pt x="278" y="768"/>
                                </a:lnTo>
                                <a:lnTo>
                                  <a:pt x="259" y="797"/>
                                </a:lnTo>
                                <a:lnTo>
                                  <a:pt x="249" y="801"/>
                                </a:lnTo>
                                <a:lnTo>
                                  <a:pt x="240" y="811"/>
                                </a:lnTo>
                                <a:lnTo>
                                  <a:pt x="230" y="811"/>
                                </a:lnTo>
                                <a:lnTo>
                                  <a:pt x="221" y="816"/>
                                </a:lnTo>
                                <a:lnTo>
                                  <a:pt x="211" y="816"/>
                                </a:lnTo>
                                <a:lnTo>
                                  <a:pt x="201" y="816"/>
                                </a:lnTo>
                                <a:lnTo>
                                  <a:pt x="197" y="811"/>
                                </a:lnTo>
                                <a:lnTo>
                                  <a:pt x="187" y="811"/>
                                </a:lnTo>
                                <a:lnTo>
                                  <a:pt x="182" y="845"/>
                                </a:lnTo>
                                <a:lnTo>
                                  <a:pt x="182" y="873"/>
                                </a:lnTo>
                                <a:lnTo>
                                  <a:pt x="187" y="907"/>
                                </a:lnTo>
                                <a:lnTo>
                                  <a:pt x="197" y="941"/>
                                </a:lnTo>
                                <a:lnTo>
                                  <a:pt x="216" y="969"/>
                                </a:lnTo>
                                <a:lnTo>
                                  <a:pt x="235" y="989"/>
                                </a:lnTo>
                                <a:lnTo>
                                  <a:pt x="264" y="998"/>
                                </a:lnTo>
                                <a:lnTo>
                                  <a:pt x="297" y="1003"/>
                                </a:lnTo>
                                <a:lnTo>
                                  <a:pt x="317" y="998"/>
                                </a:lnTo>
                                <a:lnTo>
                                  <a:pt x="336" y="984"/>
                                </a:lnTo>
                                <a:lnTo>
                                  <a:pt x="345" y="969"/>
                                </a:lnTo>
                                <a:lnTo>
                                  <a:pt x="350" y="950"/>
                                </a:lnTo>
                                <a:lnTo>
                                  <a:pt x="355" y="931"/>
                                </a:lnTo>
                                <a:lnTo>
                                  <a:pt x="355" y="912"/>
                                </a:lnTo>
                                <a:lnTo>
                                  <a:pt x="350" y="893"/>
                                </a:lnTo>
                                <a:lnTo>
                                  <a:pt x="345" y="878"/>
                                </a:lnTo>
                                <a:lnTo>
                                  <a:pt x="341" y="864"/>
                                </a:lnTo>
                                <a:lnTo>
                                  <a:pt x="336" y="854"/>
                                </a:lnTo>
                                <a:lnTo>
                                  <a:pt x="326" y="845"/>
                                </a:lnTo>
                                <a:lnTo>
                                  <a:pt x="317" y="845"/>
                                </a:lnTo>
                                <a:lnTo>
                                  <a:pt x="307" y="840"/>
                                </a:lnTo>
                                <a:lnTo>
                                  <a:pt x="297" y="840"/>
                                </a:lnTo>
                                <a:lnTo>
                                  <a:pt x="288" y="845"/>
                                </a:lnTo>
                                <a:lnTo>
                                  <a:pt x="283" y="849"/>
                                </a:lnTo>
                                <a:lnTo>
                                  <a:pt x="273" y="859"/>
                                </a:lnTo>
                                <a:lnTo>
                                  <a:pt x="273" y="873"/>
                                </a:lnTo>
                                <a:lnTo>
                                  <a:pt x="283" y="883"/>
                                </a:lnTo>
                                <a:lnTo>
                                  <a:pt x="297" y="878"/>
                                </a:lnTo>
                                <a:lnTo>
                                  <a:pt x="312" y="878"/>
                                </a:lnTo>
                                <a:lnTo>
                                  <a:pt x="307" y="888"/>
                                </a:lnTo>
                                <a:lnTo>
                                  <a:pt x="302" y="897"/>
                                </a:lnTo>
                                <a:lnTo>
                                  <a:pt x="297" y="902"/>
                                </a:lnTo>
                                <a:lnTo>
                                  <a:pt x="293" y="907"/>
                                </a:lnTo>
                                <a:lnTo>
                                  <a:pt x="288" y="912"/>
                                </a:lnTo>
                                <a:lnTo>
                                  <a:pt x="283" y="917"/>
                                </a:lnTo>
                                <a:lnTo>
                                  <a:pt x="273" y="917"/>
                                </a:lnTo>
                                <a:lnTo>
                                  <a:pt x="269" y="912"/>
                                </a:lnTo>
                                <a:lnTo>
                                  <a:pt x="259" y="902"/>
                                </a:lnTo>
                                <a:lnTo>
                                  <a:pt x="249" y="878"/>
                                </a:lnTo>
                                <a:lnTo>
                                  <a:pt x="245" y="854"/>
                                </a:lnTo>
                                <a:lnTo>
                                  <a:pt x="259" y="835"/>
                                </a:lnTo>
                                <a:lnTo>
                                  <a:pt x="269" y="825"/>
                                </a:lnTo>
                                <a:lnTo>
                                  <a:pt x="283" y="821"/>
                                </a:lnTo>
                                <a:lnTo>
                                  <a:pt x="297" y="816"/>
                                </a:lnTo>
                                <a:lnTo>
                                  <a:pt x="312" y="811"/>
                                </a:lnTo>
                                <a:lnTo>
                                  <a:pt x="331" y="816"/>
                                </a:lnTo>
                                <a:lnTo>
                                  <a:pt x="345" y="825"/>
                                </a:lnTo>
                                <a:lnTo>
                                  <a:pt x="360" y="845"/>
                                </a:lnTo>
                                <a:lnTo>
                                  <a:pt x="369" y="869"/>
                                </a:lnTo>
                                <a:lnTo>
                                  <a:pt x="379" y="897"/>
                                </a:lnTo>
                                <a:lnTo>
                                  <a:pt x="384" y="926"/>
                                </a:lnTo>
                                <a:lnTo>
                                  <a:pt x="379" y="955"/>
                                </a:lnTo>
                                <a:lnTo>
                                  <a:pt x="374" y="974"/>
                                </a:lnTo>
                                <a:lnTo>
                                  <a:pt x="365" y="993"/>
                                </a:lnTo>
                                <a:lnTo>
                                  <a:pt x="345" y="1013"/>
                                </a:lnTo>
                                <a:lnTo>
                                  <a:pt x="326" y="1022"/>
                                </a:lnTo>
                                <a:lnTo>
                                  <a:pt x="302" y="1027"/>
                                </a:lnTo>
                                <a:lnTo>
                                  <a:pt x="273" y="1027"/>
                                </a:lnTo>
                                <a:lnTo>
                                  <a:pt x="245" y="1022"/>
                                </a:lnTo>
                                <a:lnTo>
                                  <a:pt x="216" y="1008"/>
                                </a:lnTo>
                                <a:lnTo>
                                  <a:pt x="197" y="984"/>
                                </a:lnTo>
                                <a:lnTo>
                                  <a:pt x="177" y="955"/>
                                </a:lnTo>
                                <a:lnTo>
                                  <a:pt x="168" y="912"/>
                                </a:lnTo>
                                <a:lnTo>
                                  <a:pt x="163" y="859"/>
                                </a:lnTo>
                                <a:lnTo>
                                  <a:pt x="168" y="797"/>
                                </a:lnTo>
                                <a:lnTo>
                                  <a:pt x="149" y="782"/>
                                </a:lnTo>
                                <a:lnTo>
                                  <a:pt x="134" y="758"/>
                                </a:lnTo>
                                <a:lnTo>
                                  <a:pt x="120" y="729"/>
                                </a:lnTo>
                                <a:lnTo>
                                  <a:pt x="105" y="696"/>
                                </a:lnTo>
                                <a:lnTo>
                                  <a:pt x="101" y="667"/>
                                </a:lnTo>
                                <a:lnTo>
                                  <a:pt x="101" y="633"/>
                                </a:lnTo>
                                <a:lnTo>
                                  <a:pt x="110" y="609"/>
                                </a:lnTo>
                                <a:lnTo>
                                  <a:pt x="125" y="595"/>
                                </a:lnTo>
                                <a:lnTo>
                                  <a:pt x="134" y="590"/>
                                </a:lnTo>
                                <a:lnTo>
                                  <a:pt x="149" y="581"/>
                                </a:lnTo>
                                <a:lnTo>
                                  <a:pt x="158" y="581"/>
                                </a:lnTo>
                                <a:lnTo>
                                  <a:pt x="168" y="581"/>
                                </a:lnTo>
                                <a:lnTo>
                                  <a:pt x="177" y="585"/>
                                </a:lnTo>
                                <a:lnTo>
                                  <a:pt x="187" y="590"/>
                                </a:lnTo>
                                <a:lnTo>
                                  <a:pt x="197" y="595"/>
                                </a:lnTo>
                                <a:lnTo>
                                  <a:pt x="197" y="605"/>
                                </a:lnTo>
                                <a:lnTo>
                                  <a:pt x="201" y="629"/>
                                </a:lnTo>
                                <a:lnTo>
                                  <a:pt x="197" y="657"/>
                                </a:lnTo>
                                <a:lnTo>
                                  <a:pt x="187" y="677"/>
                                </a:lnTo>
                                <a:lnTo>
                                  <a:pt x="177" y="686"/>
                                </a:lnTo>
                                <a:lnTo>
                                  <a:pt x="168" y="686"/>
                                </a:lnTo>
                                <a:lnTo>
                                  <a:pt x="163" y="681"/>
                                </a:lnTo>
                                <a:lnTo>
                                  <a:pt x="168" y="672"/>
                                </a:lnTo>
                                <a:lnTo>
                                  <a:pt x="173" y="662"/>
                                </a:lnTo>
                                <a:lnTo>
                                  <a:pt x="177" y="657"/>
                                </a:lnTo>
                                <a:lnTo>
                                  <a:pt x="182" y="643"/>
                                </a:lnTo>
                                <a:lnTo>
                                  <a:pt x="177" y="629"/>
                                </a:lnTo>
                                <a:lnTo>
                                  <a:pt x="173" y="619"/>
                                </a:lnTo>
                                <a:lnTo>
                                  <a:pt x="168" y="609"/>
                                </a:lnTo>
                                <a:lnTo>
                                  <a:pt x="158" y="609"/>
                                </a:lnTo>
                                <a:lnTo>
                                  <a:pt x="144" y="609"/>
                                </a:lnTo>
                                <a:lnTo>
                                  <a:pt x="134" y="614"/>
                                </a:lnTo>
                                <a:lnTo>
                                  <a:pt x="125" y="624"/>
                                </a:lnTo>
                                <a:lnTo>
                                  <a:pt x="120" y="638"/>
                                </a:lnTo>
                                <a:lnTo>
                                  <a:pt x="120" y="657"/>
                                </a:lnTo>
                                <a:lnTo>
                                  <a:pt x="120" y="681"/>
                                </a:lnTo>
                                <a:lnTo>
                                  <a:pt x="129" y="705"/>
                                </a:lnTo>
                                <a:lnTo>
                                  <a:pt x="139" y="729"/>
                                </a:lnTo>
                                <a:lnTo>
                                  <a:pt x="153" y="753"/>
                                </a:lnTo>
                                <a:lnTo>
                                  <a:pt x="173" y="768"/>
                                </a:lnTo>
                                <a:lnTo>
                                  <a:pt x="187" y="777"/>
                                </a:lnTo>
                                <a:lnTo>
                                  <a:pt x="201" y="782"/>
                                </a:lnTo>
                                <a:lnTo>
                                  <a:pt x="216" y="782"/>
                                </a:lnTo>
                                <a:lnTo>
                                  <a:pt x="230" y="777"/>
                                </a:lnTo>
                                <a:lnTo>
                                  <a:pt x="249" y="773"/>
                                </a:lnTo>
                                <a:lnTo>
                                  <a:pt x="264" y="753"/>
                                </a:lnTo>
                                <a:lnTo>
                                  <a:pt x="278" y="729"/>
                                </a:lnTo>
                                <a:lnTo>
                                  <a:pt x="288" y="691"/>
                                </a:lnTo>
                                <a:lnTo>
                                  <a:pt x="269" y="696"/>
                                </a:lnTo>
                                <a:lnTo>
                                  <a:pt x="259" y="701"/>
                                </a:lnTo>
                                <a:lnTo>
                                  <a:pt x="249" y="701"/>
                                </a:lnTo>
                                <a:lnTo>
                                  <a:pt x="245" y="701"/>
                                </a:lnTo>
                                <a:lnTo>
                                  <a:pt x="245" y="696"/>
                                </a:lnTo>
                                <a:lnTo>
                                  <a:pt x="249" y="691"/>
                                </a:lnTo>
                                <a:lnTo>
                                  <a:pt x="259" y="681"/>
                                </a:lnTo>
                                <a:lnTo>
                                  <a:pt x="269" y="662"/>
                                </a:lnTo>
                                <a:lnTo>
                                  <a:pt x="273" y="643"/>
                                </a:lnTo>
                                <a:lnTo>
                                  <a:pt x="278" y="619"/>
                                </a:lnTo>
                                <a:lnTo>
                                  <a:pt x="278" y="595"/>
                                </a:lnTo>
                                <a:lnTo>
                                  <a:pt x="273" y="571"/>
                                </a:lnTo>
                                <a:lnTo>
                                  <a:pt x="269" y="547"/>
                                </a:lnTo>
                                <a:lnTo>
                                  <a:pt x="259" y="523"/>
                                </a:lnTo>
                                <a:lnTo>
                                  <a:pt x="249" y="504"/>
                                </a:lnTo>
                                <a:lnTo>
                                  <a:pt x="230" y="485"/>
                                </a:lnTo>
                                <a:lnTo>
                                  <a:pt x="216" y="465"/>
                                </a:lnTo>
                                <a:lnTo>
                                  <a:pt x="197" y="456"/>
                                </a:lnTo>
                                <a:lnTo>
                                  <a:pt x="177" y="446"/>
                                </a:lnTo>
                                <a:lnTo>
                                  <a:pt x="158" y="437"/>
                                </a:lnTo>
                                <a:lnTo>
                                  <a:pt x="139" y="427"/>
                                </a:lnTo>
                                <a:lnTo>
                                  <a:pt x="120" y="422"/>
                                </a:lnTo>
                                <a:lnTo>
                                  <a:pt x="101" y="417"/>
                                </a:lnTo>
                                <a:lnTo>
                                  <a:pt x="81" y="408"/>
                                </a:lnTo>
                                <a:lnTo>
                                  <a:pt x="67" y="403"/>
                                </a:lnTo>
                                <a:lnTo>
                                  <a:pt x="48" y="389"/>
                                </a:lnTo>
                                <a:lnTo>
                                  <a:pt x="38" y="379"/>
                                </a:lnTo>
                                <a:lnTo>
                                  <a:pt x="24" y="365"/>
                                </a:lnTo>
                                <a:lnTo>
                                  <a:pt x="14" y="345"/>
                                </a:lnTo>
                                <a:lnTo>
                                  <a:pt x="9" y="321"/>
                                </a:lnTo>
                                <a:lnTo>
                                  <a:pt x="5" y="297"/>
                                </a:lnTo>
                                <a:lnTo>
                                  <a:pt x="0" y="264"/>
                                </a:lnTo>
                                <a:lnTo>
                                  <a:pt x="5" y="240"/>
                                </a:lnTo>
                                <a:lnTo>
                                  <a:pt x="9" y="221"/>
                                </a:lnTo>
                                <a:lnTo>
                                  <a:pt x="14" y="201"/>
                                </a:lnTo>
                                <a:lnTo>
                                  <a:pt x="19" y="182"/>
                                </a:lnTo>
                                <a:lnTo>
                                  <a:pt x="29" y="168"/>
                                </a:lnTo>
                                <a:lnTo>
                                  <a:pt x="43" y="149"/>
                                </a:lnTo>
                                <a:lnTo>
                                  <a:pt x="57" y="139"/>
                                </a:lnTo>
                                <a:lnTo>
                                  <a:pt x="72" y="125"/>
                                </a:lnTo>
                                <a:lnTo>
                                  <a:pt x="91" y="115"/>
                                </a:lnTo>
                                <a:lnTo>
                                  <a:pt x="110" y="105"/>
                                </a:lnTo>
                                <a:lnTo>
                                  <a:pt x="134" y="101"/>
                                </a:lnTo>
                                <a:lnTo>
                                  <a:pt x="153" y="96"/>
                                </a:lnTo>
                                <a:lnTo>
                                  <a:pt x="177" y="91"/>
                                </a:lnTo>
                                <a:lnTo>
                                  <a:pt x="206" y="91"/>
                                </a:lnTo>
                                <a:lnTo>
                                  <a:pt x="230" y="86"/>
                                </a:lnTo>
                                <a:lnTo>
                                  <a:pt x="259" y="91"/>
                                </a:lnTo>
                                <a:lnTo>
                                  <a:pt x="283" y="91"/>
                                </a:lnTo>
                                <a:lnTo>
                                  <a:pt x="307" y="101"/>
                                </a:lnTo>
                                <a:lnTo>
                                  <a:pt x="331" y="115"/>
                                </a:lnTo>
                                <a:lnTo>
                                  <a:pt x="360" y="129"/>
                                </a:lnTo>
                                <a:lnTo>
                                  <a:pt x="384" y="144"/>
                                </a:lnTo>
                                <a:lnTo>
                                  <a:pt x="403" y="163"/>
                                </a:lnTo>
                                <a:lnTo>
                                  <a:pt x="422" y="177"/>
                                </a:lnTo>
                                <a:lnTo>
                                  <a:pt x="437" y="192"/>
                                </a:lnTo>
                                <a:lnTo>
                                  <a:pt x="446" y="211"/>
                                </a:lnTo>
                                <a:lnTo>
                                  <a:pt x="461" y="221"/>
                                </a:lnTo>
                                <a:lnTo>
                                  <a:pt x="480" y="230"/>
                                </a:lnTo>
                                <a:lnTo>
                                  <a:pt x="494" y="235"/>
                                </a:lnTo>
                                <a:lnTo>
                                  <a:pt x="509" y="240"/>
                                </a:lnTo>
                                <a:lnTo>
                                  <a:pt x="523" y="245"/>
                                </a:lnTo>
                                <a:lnTo>
                                  <a:pt x="537" y="249"/>
                                </a:lnTo>
                                <a:lnTo>
                                  <a:pt x="552" y="249"/>
                                </a:lnTo>
                                <a:lnTo>
                                  <a:pt x="561" y="240"/>
                                </a:lnTo>
                                <a:lnTo>
                                  <a:pt x="542" y="235"/>
                                </a:lnTo>
                                <a:lnTo>
                                  <a:pt x="523" y="225"/>
                                </a:lnTo>
                                <a:lnTo>
                                  <a:pt x="504" y="216"/>
                                </a:lnTo>
                                <a:lnTo>
                                  <a:pt x="485" y="211"/>
                                </a:lnTo>
                                <a:lnTo>
                                  <a:pt x="465" y="197"/>
                                </a:lnTo>
                                <a:lnTo>
                                  <a:pt x="451" y="182"/>
                                </a:lnTo>
                                <a:lnTo>
                                  <a:pt x="432" y="173"/>
                                </a:lnTo>
                                <a:lnTo>
                                  <a:pt x="413" y="158"/>
                                </a:lnTo>
                                <a:lnTo>
                                  <a:pt x="398" y="144"/>
                                </a:lnTo>
                                <a:lnTo>
                                  <a:pt x="384" y="129"/>
                                </a:lnTo>
                                <a:lnTo>
                                  <a:pt x="369" y="120"/>
                                </a:lnTo>
                                <a:lnTo>
                                  <a:pt x="355" y="105"/>
                                </a:lnTo>
                                <a:lnTo>
                                  <a:pt x="345" y="96"/>
                                </a:lnTo>
                                <a:lnTo>
                                  <a:pt x="331" y="91"/>
                                </a:lnTo>
                                <a:lnTo>
                                  <a:pt x="326" y="86"/>
                                </a:lnTo>
                                <a:lnTo>
                                  <a:pt x="317" y="86"/>
                                </a:lnTo>
                                <a:lnTo>
                                  <a:pt x="331" y="72"/>
                                </a:lnTo>
                                <a:lnTo>
                                  <a:pt x="341" y="38"/>
                                </a:lnTo>
                                <a:lnTo>
                                  <a:pt x="355" y="19"/>
                                </a:lnTo>
                                <a:lnTo>
                                  <a:pt x="369" y="5"/>
                                </a:lnTo>
                                <a:lnTo>
                                  <a:pt x="384" y="0"/>
                                </a:lnTo>
                                <a:lnTo>
                                  <a:pt x="403" y="9"/>
                                </a:lnTo>
                                <a:lnTo>
                                  <a:pt x="417" y="19"/>
                                </a:lnTo>
                                <a:lnTo>
                                  <a:pt x="432" y="38"/>
                                </a:lnTo>
                                <a:lnTo>
                                  <a:pt x="451" y="62"/>
                                </a:lnTo>
                                <a:lnTo>
                                  <a:pt x="461" y="81"/>
                                </a:lnTo>
                                <a:lnTo>
                                  <a:pt x="465" y="91"/>
                                </a:lnTo>
                                <a:lnTo>
                                  <a:pt x="475" y="91"/>
                                </a:lnTo>
                                <a:lnTo>
                                  <a:pt x="485" y="86"/>
                                </a:lnTo>
                                <a:lnTo>
                                  <a:pt x="489" y="81"/>
                                </a:lnTo>
                                <a:lnTo>
                                  <a:pt x="499" y="67"/>
                                </a:lnTo>
                                <a:lnTo>
                                  <a:pt x="504" y="57"/>
                                </a:lnTo>
                                <a:lnTo>
                                  <a:pt x="509" y="43"/>
                                </a:lnTo>
                                <a:lnTo>
                                  <a:pt x="513" y="29"/>
                                </a:lnTo>
                                <a:lnTo>
                                  <a:pt x="523" y="19"/>
                                </a:lnTo>
                                <a:lnTo>
                                  <a:pt x="537" y="14"/>
                                </a:lnTo>
                                <a:lnTo>
                                  <a:pt x="557" y="14"/>
                                </a:lnTo>
                                <a:lnTo>
                                  <a:pt x="571" y="14"/>
                                </a:lnTo>
                                <a:lnTo>
                                  <a:pt x="585" y="24"/>
                                </a:lnTo>
                                <a:lnTo>
                                  <a:pt x="605" y="38"/>
                                </a:lnTo>
                                <a:lnTo>
                                  <a:pt x="619" y="57"/>
                                </a:lnTo>
                                <a:lnTo>
                                  <a:pt x="624" y="77"/>
                                </a:lnTo>
                                <a:lnTo>
                                  <a:pt x="629" y="96"/>
                                </a:lnTo>
                                <a:lnTo>
                                  <a:pt x="624" y="115"/>
                                </a:lnTo>
                                <a:lnTo>
                                  <a:pt x="619" y="129"/>
                                </a:lnTo>
                                <a:lnTo>
                                  <a:pt x="609" y="144"/>
                                </a:lnTo>
                                <a:lnTo>
                                  <a:pt x="600" y="158"/>
                                </a:lnTo>
                                <a:lnTo>
                                  <a:pt x="585" y="168"/>
                                </a:lnTo>
                                <a:lnTo>
                                  <a:pt x="581" y="173"/>
                                </a:lnTo>
                                <a:lnTo>
                                  <a:pt x="595" y="177"/>
                                </a:lnTo>
                                <a:lnTo>
                                  <a:pt x="605" y="182"/>
                                </a:lnTo>
                                <a:lnTo>
                                  <a:pt x="619" y="187"/>
                                </a:lnTo>
                                <a:lnTo>
                                  <a:pt x="629" y="192"/>
                                </a:lnTo>
                                <a:lnTo>
                                  <a:pt x="633" y="201"/>
                                </a:lnTo>
                                <a:lnTo>
                                  <a:pt x="638" y="211"/>
                                </a:lnTo>
                                <a:lnTo>
                                  <a:pt x="643" y="216"/>
                                </a:lnTo>
                                <a:lnTo>
                                  <a:pt x="643" y="230"/>
                                </a:lnTo>
                                <a:lnTo>
                                  <a:pt x="643" y="245"/>
                                </a:lnTo>
                                <a:lnTo>
                                  <a:pt x="638" y="259"/>
                                </a:lnTo>
                                <a:lnTo>
                                  <a:pt x="633" y="269"/>
                                </a:lnTo>
                                <a:lnTo>
                                  <a:pt x="624" y="283"/>
                                </a:lnTo>
                                <a:lnTo>
                                  <a:pt x="614" y="293"/>
                                </a:lnTo>
                                <a:lnTo>
                                  <a:pt x="600" y="307"/>
                                </a:lnTo>
                                <a:lnTo>
                                  <a:pt x="585" y="312"/>
                                </a:lnTo>
                                <a:lnTo>
                                  <a:pt x="566" y="317"/>
                                </a:lnTo>
                                <a:lnTo>
                                  <a:pt x="590" y="321"/>
                                </a:lnTo>
                                <a:lnTo>
                                  <a:pt x="609" y="326"/>
                                </a:lnTo>
                                <a:lnTo>
                                  <a:pt x="624" y="331"/>
                                </a:lnTo>
                                <a:lnTo>
                                  <a:pt x="638" y="336"/>
                                </a:lnTo>
                                <a:lnTo>
                                  <a:pt x="648" y="345"/>
                                </a:lnTo>
                                <a:lnTo>
                                  <a:pt x="648" y="355"/>
                                </a:lnTo>
                                <a:lnTo>
                                  <a:pt x="648" y="365"/>
                                </a:lnTo>
                                <a:lnTo>
                                  <a:pt x="648" y="374"/>
                                </a:lnTo>
                                <a:lnTo>
                                  <a:pt x="648" y="403"/>
                                </a:lnTo>
                                <a:lnTo>
                                  <a:pt x="653" y="427"/>
                                </a:lnTo>
                                <a:lnTo>
                                  <a:pt x="662" y="451"/>
                                </a:lnTo>
                                <a:lnTo>
                                  <a:pt x="686" y="470"/>
                                </a:lnTo>
                                <a:lnTo>
                                  <a:pt x="677" y="480"/>
                                </a:lnTo>
                                <a:lnTo>
                                  <a:pt x="667" y="480"/>
                                </a:lnTo>
                                <a:lnTo>
                                  <a:pt x="657" y="485"/>
                                </a:lnTo>
                                <a:lnTo>
                                  <a:pt x="648" y="480"/>
                                </a:lnTo>
                                <a:lnTo>
                                  <a:pt x="633" y="480"/>
                                </a:lnTo>
                                <a:lnTo>
                                  <a:pt x="624" y="470"/>
                                </a:lnTo>
                                <a:lnTo>
                                  <a:pt x="614" y="465"/>
                                </a:lnTo>
                                <a:lnTo>
                                  <a:pt x="605" y="461"/>
                                </a:lnTo>
                                <a:lnTo>
                                  <a:pt x="595" y="446"/>
                                </a:lnTo>
                                <a:lnTo>
                                  <a:pt x="585" y="432"/>
                                </a:lnTo>
                                <a:lnTo>
                                  <a:pt x="571" y="413"/>
                                </a:lnTo>
                                <a:lnTo>
                                  <a:pt x="561" y="398"/>
                                </a:lnTo>
                                <a:lnTo>
                                  <a:pt x="547" y="384"/>
                                </a:lnTo>
                                <a:lnTo>
                                  <a:pt x="537" y="365"/>
                                </a:lnTo>
                                <a:lnTo>
                                  <a:pt x="523" y="355"/>
                                </a:lnTo>
                                <a:lnTo>
                                  <a:pt x="518" y="345"/>
                                </a:lnTo>
                                <a:lnTo>
                                  <a:pt x="509" y="341"/>
                                </a:lnTo>
                                <a:lnTo>
                                  <a:pt x="504" y="345"/>
                                </a:lnTo>
                                <a:lnTo>
                                  <a:pt x="504" y="360"/>
                                </a:lnTo>
                                <a:lnTo>
                                  <a:pt x="509" y="374"/>
                                </a:lnTo>
                                <a:lnTo>
                                  <a:pt x="518" y="384"/>
                                </a:lnTo>
                                <a:lnTo>
                                  <a:pt x="533" y="393"/>
                                </a:lnTo>
                                <a:lnTo>
                                  <a:pt x="542" y="403"/>
                                </a:lnTo>
                                <a:lnTo>
                                  <a:pt x="557" y="417"/>
                                </a:lnTo>
                                <a:lnTo>
                                  <a:pt x="571" y="432"/>
                                </a:lnTo>
                                <a:lnTo>
                                  <a:pt x="585" y="446"/>
                                </a:lnTo>
                                <a:lnTo>
                                  <a:pt x="590" y="461"/>
                                </a:lnTo>
                                <a:lnTo>
                                  <a:pt x="600" y="475"/>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3" name="Freeform 14"/>
                        <wps:cNvSpPr>
                          <a:spLocks/>
                        </wps:cNvSpPr>
                        <wps:spPr bwMode="auto">
                          <a:xfrm>
                            <a:off x="10255" y="2155"/>
                            <a:ext cx="149" cy="96"/>
                          </a:xfrm>
                          <a:custGeom>
                            <a:avLst/>
                            <a:gdLst>
                              <a:gd name="T0" fmla="*/ 0 w 149"/>
                              <a:gd name="T1" fmla="*/ 52 h 96"/>
                              <a:gd name="T2" fmla="*/ 10 w 149"/>
                              <a:gd name="T3" fmla="*/ 38 h 96"/>
                              <a:gd name="T4" fmla="*/ 24 w 149"/>
                              <a:gd name="T5" fmla="*/ 24 h 96"/>
                              <a:gd name="T6" fmla="*/ 43 w 149"/>
                              <a:gd name="T7" fmla="*/ 14 h 96"/>
                              <a:gd name="T8" fmla="*/ 63 w 149"/>
                              <a:gd name="T9" fmla="*/ 9 h 96"/>
                              <a:gd name="T10" fmla="*/ 82 w 149"/>
                              <a:gd name="T11" fmla="*/ 4 h 96"/>
                              <a:gd name="T12" fmla="*/ 106 w 149"/>
                              <a:gd name="T13" fmla="*/ 0 h 96"/>
                              <a:gd name="T14" fmla="*/ 125 w 149"/>
                              <a:gd name="T15" fmla="*/ 4 h 96"/>
                              <a:gd name="T16" fmla="*/ 149 w 149"/>
                              <a:gd name="T17" fmla="*/ 9 h 96"/>
                              <a:gd name="T18" fmla="*/ 130 w 149"/>
                              <a:gd name="T19" fmla="*/ 19 h 96"/>
                              <a:gd name="T20" fmla="*/ 115 w 149"/>
                              <a:gd name="T21" fmla="*/ 24 h 96"/>
                              <a:gd name="T22" fmla="*/ 101 w 149"/>
                              <a:gd name="T23" fmla="*/ 28 h 96"/>
                              <a:gd name="T24" fmla="*/ 87 w 149"/>
                              <a:gd name="T25" fmla="*/ 38 h 96"/>
                              <a:gd name="T26" fmla="*/ 77 w 149"/>
                              <a:gd name="T27" fmla="*/ 48 h 96"/>
                              <a:gd name="T28" fmla="*/ 72 w 149"/>
                              <a:gd name="T29" fmla="*/ 62 h 96"/>
                              <a:gd name="T30" fmla="*/ 67 w 149"/>
                              <a:gd name="T31" fmla="*/ 76 h 96"/>
                              <a:gd name="T32" fmla="*/ 72 w 149"/>
                              <a:gd name="T33" fmla="*/ 96 h 96"/>
                              <a:gd name="T34" fmla="*/ 0 w 149"/>
                              <a:gd name="T35" fmla="*/ 5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9" h="96">
                                <a:moveTo>
                                  <a:pt x="0" y="52"/>
                                </a:moveTo>
                                <a:lnTo>
                                  <a:pt x="10" y="38"/>
                                </a:lnTo>
                                <a:lnTo>
                                  <a:pt x="24" y="24"/>
                                </a:lnTo>
                                <a:lnTo>
                                  <a:pt x="43" y="14"/>
                                </a:lnTo>
                                <a:lnTo>
                                  <a:pt x="63" y="9"/>
                                </a:lnTo>
                                <a:lnTo>
                                  <a:pt x="82" y="4"/>
                                </a:lnTo>
                                <a:lnTo>
                                  <a:pt x="106" y="0"/>
                                </a:lnTo>
                                <a:lnTo>
                                  <a:pt x="125" y="4"/>
                                </a:lnTo>
                                <a:lnTo>
                                  <a:pt x="149" y="9"/>
                                </a:lnTo>
                                <a:lnTo>
                                  <a:pt x="130" y="19"/>
                                </a:lnTo>
                                <a:lnTo>
                                  <a:pt x="115" y="24"/>
                                </a:lnTo>
                                <a:lnTo>
                                  <a:pt x="101" y="28"/>
                                </a:lnTo>
                                <a:lnTo>
                                  <a:pt x="87" y="38"/>
                                </a:lnTo>
                                <a:lnTo>
                                  <a:pt x="77" y="48"/>
                                </a:lnTo>
                                <a:lnTo>
                                  <a:pt x="72" y="62"/>
                                </a:lnTo>
                                <a:lnTo>
                                  <a:pt x="67" y="76"/>
                                </a:lnTo>
                                <a:lnTo>
                                  <a:pt x="72" y="96"/>
                                </a:lnTo>
                                <a:lnTo>
                                  <a:pt x="0" y="5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Freeform 15"/>
                        <wps:cNvSpPr>
                          <a:spLocks/>
                        </wps:cNvSpPr>
                        <wps:spPr bwMode="auto">
                          <a:xfrm>
                            <a:off x="10193" y="2083"/>
                            <a:ext cx="67" cy="76"/>
                          </a:xfrm>
                          <a:custGeom>
                            <a:avLst/>
                            <a:gdLst>
                              <a:gd name="T0" fmla="*/ 9 w 67"/>
                              <a:gd name="T1" fmla="*/ 14 h 76"/>
                              <a:gd name="T2" fmla="*/ 14 w 67"/>
                              <a:gd name="T3" fmla="*/ 4 h 76"/>
                              <a:gd name="T4" fmla="*/ 24 w 67"/>
                              <a:gd name="T5" fmla="*/ 4 h 76"/>
                              <a:gd name="T6" fmla="*/ 33 w 67"/>
                              <a:gd name="T7" fmla="*/ 0 h 76"/>
                              <a:gd name="T8" fmla="*/ 38 w 67"/>
                              <a:gd name="T9" fmla="*/ 0 h 76"/>
                              <a:gd name="T10" fmla="*/ 43 w 67"/>
                              <a:gd name="T11" fmla="*/ 0 h 76"/>
                              <a:gd name="T12" fmla="*/ 53 w 67"/>
                              <a:gd name="T13" fmla="*/ 4 h 76"/>
                              <a:gd name="T14" fmla="*/ 57 w 67"/>
                              <a:gd name="T15" fmla="*/ 4 h 76"/>
                              <a:gd name="T16" fmla="*/ 62 w 67"/>
                              <a:gd name="T17" fmla="*/ 14 h 76"/>
                              <a:gd name="T18" fmla="*/ 67 w 67"/>
                              <a:gd name="T19" fmla="*/ 28 h 76"/>
                              <a:gd name="T20" fmla="*/ 67 w 67"/>
                              <a:gd name="T21" fmla="*/ 38 h 76"/>
                              <a:gd name="T22" fmla="*/ 57 w 67"/>
                              <a:gd name="T23" fmla="*/ 52 h 76"/>
                              <a:gd name="T24" fmla="*/ 53 w 67"/>
                              <a:gd name="T25" fmla="*/ 67 h 76"/>
                              <a:gd name="T26" fmla="*/ 48 w 67"/>
                              <a:gd name="T27" fmla="*/ 72 h 76"/>
                              <a:gd name="T28" fmla="*/ 43 w 67"/>
                              <a:gd name="T29" fmla="*/ 76 h 76"/>
                              <a:gd name="T30" fmla="*/ 33 w 67"/>
                              <a:gd name="T31" fmla="*/ 76 h 76"/>
                              <a:gd name="T32" fmla="*/ 29 w 67"/>
                              <a:gd name="T33" fmla="*/ 76 h 76"/>
                              <a:gd name="T34" fmla="*/ 24 w 67"/>
                              <a:gd name="T35" fmla="*/ 72 h 76"/>
                              <a:gd name="T36" fmla="*/ 14 w 67"/>
                              <a:gd name="T37" fmla="*/ 72 h 76"/>
                              <a:gd name="T38" fmla="*/ 9 w 67"/>
                              <a:gd name="T39" fmla="*/ 67 h 76"/>
                              <a:gd name="T40" fmla="*/ 9 w 67"/>
                              <a:gd name="T41" fmla="*/ 62 h 76"/>
                              <a:gd name="T42" fmla="*/ 5 w 67"/>
                              <a:gd name="T43" fmla="*/ 52 h 76"/>
                              <a:gd name="T44" fmla="*/ 0 w 67"/>
                              <a:gd name="T45" fmla="*/ 38 h 76"/>
                              <a:gd name="T46" fmla="*/ 0 w 67"/>
                              <a:gd name="T47" fmla="*/ 24 h 76"/>
                              <a:gd name="T48" fmla="*/ 9 w 67"/>
                              <a:gd name="T49" fmla="*/ 14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7" h="76">
                                <a:moveTo>
                                  <a:pt x="9" y="14"/>
                                </a:moveTo>
                                <a:lnTo>
                                  <a:pt x="14" y="4"/>
                                </a:lnTo>
                                <a:lnTo>
                                  <a:pt x="24" y="4"/>
                                </a:lnTo>
                                <a:lnTo>
                                  <a:pt x="33" y="0"/>
                                </a:lnTo>
                                <a:lnTo>
                                  <a:pt x="38" y="0"/>
                                </a:lnTo>
                                <a:lnTo>
                                  <a:pt x="43" y="0"/>
                                </a:lnTo>
                                <a:lnTo>
                                  <a:pt x="53" y="4"/>
                                </a:lnTo>
                                <a:lnTo>
                                  <a:pt x="57" y="4"/>
                                </a:lnTo>
                                <a:lnTo>
                                  <a:pt x="62" y="14"/>
                                </a:lnTo>
                                <a:lnTo>
                                  <a:pt x="67" y="28"/>
                                </a:lnTo>
                                <a:lnTo>
                                  <a:pt x="67" y="38"/>
                                </a:lnTo>
                                <a:lnTo>
                                  <a:pt x="57" y="52"/>
                                </a:lnTo>
                                <a:lnTo>
                                  <a:pt x="53" y="67"/>
                                </a:lnTo>
                                <a:lnTo>
                                  <a:pt x="48" y="72"/>
                                </a:lnTo>
                                <a:lnTo>
                                  <a:pt x="43" y="76"/>
                                </a:lnTo>
                                <a:lnTo>
                                  <a:pt x="33" y="76"/>
                                </a:lnTo>
                                <a:lnTo>
                                  <a:pt x="29" y="76"/>
                                </a:lnTo>
                                <a:lnTo>
                                  <a:pt x="24" y="72"/>
                                </a:lnTo>
                                <a:lnTo>
                                  <a:pt x="14" y="72"/>
                                </a:lnTo>
                                <a:lnTo>
                                  <a:pt x="9" y="67"/>
                                </a:lnTo>
                                <a:lnTo>
                                  <a:pt x="9" y="62"/>
                                </a:lnTo>
                                <a:lnTo>
                                  <a:pt x="5" y="52"/>
                                </a:lnTo>
                                <a:lnTo>
                                  <a:pt x="0" y="38"/>
                                </a:lnTo>
                                <a:lnTo>
                                  <a:pt x="0" y="24"/>
                                </a:lnTo>
                                <a:lnTo>
                                  <a:pt x="9" y="1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 name="Freeform 16"/>
                        <wps:cNvSpPr>
                          <a:spLocks/>
                        </wps:cNvSpPr>
                        <wps:spPr bwMode="auto">
                          <a:xfrm>
                            <a:off x="10260" y="2351"/>
                            <a:ext cx="490" cy="1488"/>
                          </a:xfrm>
                          <a:custGeom>
                            <a:avLst/>
                            <a:gdLst>
                              <a:gd name="T0" fmla="*/ 413 w 490"/>
                              <a:gd name="T1" fmla="*/ 149 h 1488"/>
                              <a:gd name="T2" fmla="*/ 413 w 490"/>
                              <a:gd name="T3" fmla="*/ 279 h 1488"/>
                              <a:gd name="T4" fmla="*/ 389 w 490"/>
                              <a:gd name="T5" fmla="*/ 413 h 1488"/>
                              <a:gd name="T6" fmla="*/ 336 w 490"/>
                              <a:gd name="T7" fmla="*/ 538 h 1488"/>
                              <a:gd name="T8" fmla="*/ 250 w 490"/>
                              <a:gd name="T9" fmla="*/ 634 h 1488"/>
                              <a:gd name="T10" fmla="*/ 187 w 490"/>
                              <a:gd name="T11" fmla="*/ 672 h 1488"/>
                              <a:gd name="T12" fmla="*/ 221 w 490"/>
                              <a:gd name="T13" fmla="*/ 672 h 1488"/>
                              <a:gd name="T14" fmla="*/ 264 w 490"/>
                              <a:gd name="T15" fmla="*/ 663 h 1488"/>
                              <a:gd name="T16" fmla="*/ 317 w 490"/>
                              <a:gd name="T17" fmla="*/ 672 h 1488"/>
                              <a:gd name="T18" fmla="*/ 355 w 490"/>
                              <a:gd name="T19" fmla="*/ 711 h 1488"/>
                              <a:gd name="T20" fmla="*/ 322 w 490"/>
                              <a:gd name="T21" fmla="*/ 768 h 1488"/>
                              <a:gd name="T22" fmla="*/ 360 w 490"/>
                              <a:gd name="T23" fmla="*/ 778 h 1488"/>
                              <a:gd name="T24" fmla="*/ 437 w 490"/>
                              <a:gd name="T25" fmla="*/ 826 h 1488"/>
                              <a:gd name="T26" fmla="*/ 470 w 490"/>
                              <a:gd name="T27" fmla="*/ 888 h 1488"/>
                              <a:gd name="T28" fmla="*/ 466 w 490"/>
                              <a:gd name="T29" fmla="*/ 927 h 1488"/>
                              <a:gd name="T30" fmla="*/ 398 w 490"/>
                              <a:gd name="T31" fmla="*/ 951 h 1488"/>
                              <a:gd name="T32" fmla="*/ 312 w 490"/>
                              <a:gd name="T33" fmla="*/ 903 h 1488"/>
                              <a:gd name="T34" fmla="*/ 336 w 490"/>
                              <a:gd name="T35" fmla="*/ 941 h 1488"/>
                              <a:gd name="T36" fmla="*/ 398 w 490"/>
                              <a:gd name="T37" fmla="*/ 1061 h 1488"/>
                              <a:gd name="T38" fmla="*/ 413 w 490"/>
                              <a:gd name="T39" fmla="*/ 1152 h 1488"/>
                              <a:gd name="T40" fmla="*/ 384 w 490"/>
                              <a:gd name="T41" fmla="*/ 1157 h 1488"/>
                              <a:gd name="T42" fmla="*/ 317 w 490"/>
                              <a:gd name="T43" fmla="*/ 1109 h 1488"/>
                              <a:gd name="T44" fmla="*/ 274 w 490"/>
                              <a:gd name="T45" fmla="*/ 1028 h 1488"/>
                              <a:gd name="T46" fmla="*/ 254 w 490"/>
                              <a:gd name="T47" fmla="*/ 1023 h 1488"/>
                              <a:gd name="T48" fmla="*/ 269 w 490"/>
                              <a:gd name="T49" fmla="*/ 1152 h 1488"/>
                              <a:gd name="T50" fmla="*/ 307 w 490"/>
                              <a:gd name="T51" fmla="*/ 1277 h 1488"/>
                              <a:gd name="T52" fmla="*/ 341 w 490"/>
                              <a:gd name="T53" fmla="*/ 1364 h 1488"/>
                              <a:gd name="T54" fmla="*/ 355 w 490"/>
                              <a:gd name="T55" fmla="*/ 1388 h 1488"/>
                              <a:gd name="T56" fmla="*/ 360 w 490"/>
                              <a:gd name="T57" fmla="*/ 1320 h 1488"/>
                              <a:gd name="T58" fmla="*/ 408 w 490"/>
                              <a:gd name="T59" fmla="*/ 1306 h 1488"/>
                              <a:gd name="T60" fmla="*/ 446 w 490"/>
                              <a:gd name="T61" fmla="*/ 1320 h 1488"/>
                              <a:gd name="T62" fmla="*/ 475 w 490"/>
                              <a:gd name="T63" fmla="*/ 1368 h 1488"/>
                              <a:gd name="T64" fmla="*/ 470 w 490"/>
                              <a:gd name="T65" fmla="*/ 1431 h 1488"/>
                              <a:gd name="T66" fmla="*/ 427 w 490"/>
                              <a:gd name="T67" fmla="*/ 1479 h 1488"/>
                              <a:gd name="T68" fmla="*/ 360 w 490"/>
                              <a:gd name="T69" fmla="*/ 1474 h 1488"/>
                              <a:gd name="T70" fmla="*/ 278 w 490"/>
                              <a:gd name="T71" fmla="*/ 1392 h 1488"/>
                              <a:gd name="T72" fmla="*/ 235 w 490"/>
                              <a:gd name="T73" fmla="*/ 1301 h 1488"/>
                              <a:gd name="T74" fmla="*/ 211 w 490"/>
                              <a:gd name="T75" fmla="*/ 1076 h 1488"/>
                              <a:gd name="T76" fmla="*/ 187 w 490"/>
                              <a:gd name="T77" fmla="*/ 874 h 1488"/>
                              <a:gd name="T78" fmla="*/ 120 w 490"/>
                              <a:gd name="T79" fmla="*/ 788 h 1488"/>
                              <a:gd name="T80" fmla="*/ 58 w 490"/>
                              <a:gd name="T81" fmla="*/ 783 h 1488"/>
                              <a:gd name="T82" fmla="*/ 29 w 490"/>
                              <a:gd name="T83" fmla="*/ 836 h 1488"/>
                              <a:gd name="T84" fmla="*/ 48 w 490"/>
                              <a:gd name="T85" fmla="*/ 893 h 1488"/>
                              <a:gd name="T86" fmla="*/ 86 w 490"/>
                              <a:gd name="T87" fmla="*/ 898 h 1488"/>
                              <a:gd name="T88" fmla="*/ 115 w 490"/>
                              <a:gd name="T89" fmla="*/ 860 h 1488"/>
                              <a:gd name="T90" fmla="*/ 115 w 490"/>
                              <a:gd name="T91" fmla="*/ 927 h 1488"/>
                              <a:gd name="T92" fmla="*/ 130 w 490"/>
                              <a:gd name="T93" fmla="*/ 965 h 1488"/>
                              <a:gd name="T94" fmla="*/ 120 w 490"/>
                              <a:gd name="T95" fmla="*/ 1008 h 1488"/>
                              <a:gd name="T96" fmla="*/ 82 w 490"/>
                              <a:gd name="T97" fmla="*/ 994 h 1488"/>
                              <a:gd name="T98" fmla="*/ 34 w 490"/>
                              <a:gd name="T99" fmla="*/ 946 h 1488"/>
                              <a:gd name="T100" fmla="*/ 0 w 490"/>
                              <a:gd name="T101" fmla="*/ 840 h 1488"/>
                              <a:gd name="T102" fmla="*/ 24 w 490"/>
                              <a:gd name="T103" fmla="*/ 692 h 1488"/>
                              <a:gd name="T104" fmla="*/ 91 w 490"/>
                              <a:gd name="T105" fmla="*/ 610 h 1488"/>
                              <a:gd name="T106" fmla="*/ 158 w 490"/>
                              <a:gd name="T107" fmla="*/ 557 h 1488"/>
                              <a:gd name="T108" fmla="*/ 240 w 490"/>
                              <a:gd name="T109" fmla="*/ 437 h 1488"/>
                              <a:gd name="T110" fmla="*/ 307 w 490"/>
                              <a:gd name="T111" fmla="*/ 274 h 1488"/>
                              <a:gd name="T112" fmla="*/ 317 w 490"/>
                              <a:gd name="T113" fmla="*/ 0 h 1488"/>
                              <a:gd name="T114" fmla="*/ 346 w 490"/>
                              <a:gd name="T115" fmla="*/ 44 h 1488"/>
                              <a:gd name="T116" fmla="*/ 379 w 490"/>
                              <a:gd name="T117" fmla="*/ 68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90" h="1488">
                                <a:moveTo>
                                  <a:pt x="403" y="82"/>
                                </a:moveTo>
                                <a:lnTo>
                                  <a:pt x="408" y="111"/>
                                </a:lnTo>
                                <a:lnTo>
                                  <a:pt x="413" y="149"/>
                                </a:lnTo>
                                <a:lnTo>
                                  <a:pt x="413" y="192"/>
                                </a:lnTo>
                                <a:lnTo>
                                  <a:pt x="413" y="236"/>
                                </a:lnTo>
                                <a:lnTo>
                                  <a:pt x="413" y="279"/>
                                </a:lnTo>
                                <a:lnTo>
                                  <a:pt x="408" y="322"/>
                                </a:lnTo>
                                <a:lnTo>
                                  <a:pt x="398" y="370"/>
                                </a:lnTo>
                                <a:lnTo>
                                  <a:pt x="389" y="413"/>
                                </a:lnTo>
                                <a:lnTo>
                                  <a:pt x="374" y="461"/>
                                </a:lnTo>
                                <a:lnTo>
                                  <a:pt x="355" y="500"/>
                                </a:lnTo>
                                <a:lnTo>
                                  <a:pt x="336" y="538"/>
                                </a:lnTo>
                                <a:lnTo>
                                  <a:pt x="312" y="576"/>
                                </a:lnTo>
                                <a:lnTo>
                                  <a:pt x="283" y="605"/>
                                </a:lnTo>
                                <a:lnTo>
                                  <a:pt x="250" y="634"/>
                                </a:lnTo>
                                <a:lnTo>
                                  <a:pt x="216" y="653"/>
                                </a:lnTo>
                                <a:lnTo>
                                  <a:pt x="178" y="668"/>
                                </a:lnTo>
                                <a:lnTo>
                                  <a:pt x="187" y="672"/>
                                </a:lnTo>
                                <a:lnTo>
                                  <a:pt x="197" y="672"/>
                                </a:lnTo>
                                <a:lnTo>
                                  <a:pt x="206" y="672"/>
                                </a:lnTo>
                                <a:lnTo>
                                  <a:pt x="221" y="672"/>
                                </a:lnTo>
                                <a:lnTo>
                                  <a:pt x="235" y="672"/>
                                </a:lnTo>
                                <a:lnTo>
                                  <a:pt x="250" y="668"/>
                                </a:lnTo>
                                <a:lnTo>
                                  <a:pt x="264" y="663"/>
                                </a:lnTo>
                                <a:lnTo>
                                  <a:pt x="278" y="663"/>
                                </a:lnTo>
                                <a:lnTo>
                                  <a:pt x="298" y="663"/>
                                </a:lnTo>
                                <a:lnTo>
                                  <a:pt x="317" y="672"/>
                                </a:lnTo>
                                <a:lnTo>
                                  <a:pt x="331" y="682"/>
                                </a:lnTo>
                                <a:lnTo>
                                  <a:pt x="346" y="696"/>
                                </a:lnTo>
                                <a:lnTo>
                                  <a:pt x="355" y="711"/>
                                </a:lnTo>
                                <a:lnTo>
                                  <a:pt x="355" y="730"/>
                                </a:lnTo>
                                <a:lnTo>
                                  <a:pt x="346" y="749"/>
                                </a:lnTo>
                                <a:lnTo>
                                  <a:pt x="322" y="768"/>
                                </a:lnTo>
                                <a:lnTo>
                                  <a:pt x="302" y="778"/>
                                </a:lnTo>
                                <a:lnTo>
                                  <a:pt x="317" y="783"/>
                                </a:lnTo>
                                <a:lnTo>
                                  <a:pt x="360" y="778"/>
                                </a:lnTo>
                                <a:lnTo>
                                  <a:pt x="394" y="788"/>
                                </a:lnTo>
                                <a:lnTo>
                                  <a:pt x="418" y="807"/>
                                </a:lnTo>
                                <a:lnTo>
                                  <a:pt x="437" y="826"/>
                                </a:lnTo>
                                <a:lnTo>
                                  <a:pt x="446" y="850"/>
                                </a:lnTo>
                                <a:lnTo>
                                  <a:pt x="456" y="874"/>
                                </a:lnTo>
                                <a:lnTo>
                                  <a:pt x="470" y="888"/>
                                </a:lnTo>
                                <a:lnTo>
                                  <a:pt x="490" y="893"/>
                                </a:lnTo>
                                <a:lnTo>
                                  <a:pt x="480" y="912"/>
                                </a:lnTo>
                                <a:lnTo>
                                  <a:pt x="466" y="927"/>
                                </a:lnTo>
                                <a:lnTo>
                                  <a:pt x="446" y="936"/>
                                </a:lnTo>
                                <a:lnTo>
                                  <a:pt x="427" y="946"/>
                                </a:lnTo>
                                <a:lnTo>
                                  <a:pt x="398" y="951"/>
                                </a:lnTo>
                                <a:lnTo>
                                  <a:pt x="370" y="946"/>
                                </a:lnTo>
                                <a:lnTo>
                                  <a:pt x="341" y="932"/>
                                </a:lnTo>
                                <a:lnTo>
                                  <a:pt x="312" y="903"/>
                                </a:lnTo>
                                <a:lnTo>
                                  <a:pt x="293" y="884"/>
                                </a:lnTo>
                                <a:lnTo>
                                  <a:pt x="288" y="903"/>
                                </a:lnTo>
                                <a:lnTo>
                                  <a:pt x="336" y="941"/>
                                </a:lnTo>
                                <a:lnTo>
                                  <a:pt x="370" y="980"/>
                                </a:lnTo>
                                <a:lnTo>
                                  <a:pt x="389" y="1018"/>
                                </a:lnTo>
                                <a:lnTo>
                                  <a:pt x="398" y="1061"/>
                                </a:lnTo>
                                <a:lnTo>
                                  <a:pt x="403" y="1100"/>
                                </a:lnTo>
                                <a:lnTo>
                                  <a:pt x="408" y="1128"/>
                                </a:lnTo>
                                <a:lnTo>
                                  <a:pt x="413" y="1152"/>
                                </a:lnTo>
                                <a:lnTo>
                                  <a:pt x="427" y="1157"/>
                                </a:lnTo>
                                <a:lnTo>
                                  <a:pt x="408" y="1162"/>
                                </a:lnTo>
                                <a:lnTo>
                                  <a:pt x="384" y="1157"/>
                                </a:lnTo>
                                <a:lnTo>
                                  <a:pt x="360" y="1148"/>
                                </a:lnTo>
                                <a:lnTo>
                                  <a:pt x="336" y="1133"/>
                                </a:lnTo>
                                <a:lnTo>
                                  <a:pt x="317" y="1109"/>
                                </a:lnTo>
                                <a:lnTo>
                                  <a:pt x="298" y="1085"/>
                                </a:lnTo>
                                <a:lnTo>
                                  <a:pt x="278" y="1056"/>
                                </a:lnTo>
                                <a:lnTo>
                                  <a:pt x="274" y="1028"/>
                                </a:lnTo>
                                <a:lnTo>
                                  <a:pt x="264" y="960"/>
                                </a:lnTo>
                                <a:lnTo>
                                  <a:pt x="250" y="975"/>
                                </a:lnTo>
                                <a:lnTo>
                                  <a:pt x="254" y="1023"/>
                                </a:lnTo>
                                <a:lnTo>
                                  <a:pt x="259" y="1066"/>
                                </a:lnTo>
                                <a:lnTo>
                                  <a:pt x="264" y="1109"/>
                                </a:lnTo>
                                <a:lnTo>
                                  <a:pt x="269" y="1152"/>
                                </a:lnTo>
                                <a:lnTo>
                                  <a:pt x="274" y="1196"/>
                                </a:lnTo>
                                <a:lnTo>
                                  <a:pt x="288" y="1234"/>
                                </a:lnTo>
                                <a:lnTo>
                                  <a:pt x="307" y="1277"/>
                                </a:lnTo>
                                <a:lnTo>
                                  <a:pt x="341" y="1316"/>
                                </a:lnTo>
                                <a:lnTo>
                                  <a:pt x="341" y="1344"/>
                                </a:lnTo>
                                <a:lnTo>
                                  <a:pt x="341" y="1364"/>
                                </a:lnTo>
                                <a:lnTo>
                                  <a:pt x="346" y="1388"/>
                                </a:lnTo>
                                <a:lnTo>
                                  <a:pt x="360" y="1407"/>
                                </a:lnTo>
                                <a:lnTo>
                                  <a:pt x="355" y="1388"/>
                                </a:lnTo>
                                <a:lnTo>
                                  <a:pt x="355" y="1364"/>
                                </a:lnTo>
                                <a:lnTo>
                                  <a:pt x="355" y="1344"/>
                                </a:lnTo>
                                <a:lnTo>
                                  <a:pt x="360" y="1320"/>
                                </a:lnTo>
                                <a:lnTo>
                                  <a:pt x="379" y="1311"/>
                                </a:lnTo>
                                <a:lnTo>
                                  <a:pt x="394" y="1306"/>
                                </a:lnTo>
                                <a:lnTo>
                                  <a:pt x="408" y="1306"/>
                                </a:lnTo>
                                <a:lnTo>
                                  <a:pt x="422" y="1306"/>
                                </a:lnTo>
                                <a:lnTo>
                                  <a:pt x="437" y="1311"/>
                                </a:lnTo>
                                <a:lnTo>
                                  <a:pt x="446" y="1320"/>
                                </a:lnTo>
                                <a:lnTo>
                                  <a:pt x="456" y="1335"/>
                                </a:lnTo>
                                <a:lnTo>
                                  <a:pt x="466" y="1349"/>
                                </a:lnTo>
                                <a:lnTo>
                                  <a:pt x="475" y="1368"/>
                                </a:lnTo>
                                <a:lnTo>
                                  <a:pt x="475" y="1388"/>
                                </a:lnTo>
                                <a:lnTo>
                                  <a:pt x="475" y="1412"/>
                                </a:lnTo>
                                <a:lnTo>
                                  <a:pt x="470" y="1431"/>
                                </a:lnTo>
                                <a:lnTo>
                                  <a:pt x="461" y="1450"/>
                                </a:lnTo>
                                <a:lnTo>
                                  <a:pt x="446" y="1469"/>
                                </a:lnTo>
                                <a:lnTo>
                                  <a:pt x="427" y="1479"/>
                                </a:lnTo>
                                <a:lnTo>
                                  <a:pt x="408" y="1488"/>
                                </a:lnTo>
                                <a:lnTo>
                                  <a:pt x="384" y="1488"/>
                                </a:lnTo>
                                <a:lnTo>
                                  <a:pt x="360" y="1474"/>
                                </a:lnTo>
                                <a:lnTo>
                                  <a:pt x="331" y="1455"/>
                                </a:lnTo>
                                <a:lnTo>
                                  <a:pt x="302" y="1426"/>
                                </a:lnTo>
                                <a:lnTo>
                                  <a:pt x="278" y="1392"/>
                                </a:lnTo>
                                <a:lnTo>
                                  <a:pt x="259" y="1364"/>
                                </a:lnTo>
                                <a:lnTo>
                                  <a:pt x="240" y="1330"/>
                                </a:lnTo>
                                <a:lnTo>
                                  <a:pt x="235" y="1301"/>
                                </a:lnTo>
                                <a:lnTo>
                                  <a:pt x="221" y="1229"/>
                                </a:lnTo>
                                <a:lnTo>
                                  <a:pt x="216" y="1152"/>
                                </a:lnTo>
                                <a:lnTo>
                                  <a:pt x="211" y="1076"/>
                                </a:lnTo>
                                <a:lnTo>
                                  <a:pt x="206" y="1004"/>
                                </a:lnTo>
                                <a:lnTo>
                                  <a:pt x="202" y="936"/>
                                </a:lnTo>
                                <a:lnTo>
                                  <a:pt x="187" y="874"/>
                                </a:lnTo>
                                <a:lnTo>
                                  <a:pt x="173" y="831"/>
                                </a:lnTo>
                                <a:lnTo>
                                  <a:pt x="149" y="802"/>
                                </a:lnTo>
                                <a:lnTo>
                                  <a:pt x="120" y="788"/>
                                </a:lnTo>
                                <a:lnTo>
                                  <a:pt x="96" y="778"/>
                                </a:lnTo>
                                <a:lnTo>
                                  <a:pt x="77" y="778"/>
                                </a:lnTo>
                                <a:lnTo>
                                  <a:pt x="58" y="783"/>
                                </a:lnTo>
                                <a:lnTo>
                                  <a:pt x="43" y="797"/>
                                </a:lnTo>
                                <a:lnTo>
                                  <a:pt x="34" y="812"/>
                                </a:lnTo>
                                <a:lnTo>
                                  <a:pt x="29" y="836"/>
                                </a:lnTo>
                                <a:lnTo>
                                  <a:pt x="34" y="860"/>
                                </a:lnTo>
                                <a:lnTo>
                                  <a:pt x="38" y="884"/>
                                </a:lnTo>
                                <a:lnTo>
                                  <a:pt x="48" y="893"/>
                                </a:lnTo>
                                <a:lnTo>
                                  <a:pt x="62" y="903"/>
                                </a:lnTo>
                                <a:lnTo>
                                  <a:pt x="72" y="898"/>
                                </a:lnTo>
                                <a:lnTo>
                                  <a:pt x="86" y="898"/>
                                </a:lnTo>
                                <a:lnTo>
                                  <a:pt x="101" y="884"/>
                                </a:lnTo>
                                <a:lnTo>
                                  <a:pt x="110" y="874"/>
                                </a:lnTo>
                                <a:lnTo>
                                  <a:pt x="115" y="860"/>
                                </a:lnTo>
                                <a:lnTo>
                                  <a:pt x="125" y="888"/>
                                </a:lnTo>
                                <a:lnTo>
                                  <a:pt x="120" y="912"/>
                                </a:lnTo>
                                <a:lnTo>
                                  <a:pt x="115" y="927"/>
                                </a:lnTo>
                                <a:lnTo>
                                  <a:pt x="101" y="936"/>
                                </a:lnTo>
                                <a:lnTo>
                                  <a:pt x="120" y="951"/>
                                </a:lnTo>
                                <a:lnTo>
                                  <a:pt x="130" y="965"/>
                                </a:lnTo>
                                <a:lnTo>
                                  <a:pt x="130" y="980"/>
                                </a:lnTo>
                                <a:lnTo>
                                  <a:pt x="125" y="1004"/>
                                </a:lnTo>
                                <a:lnTo>
                                  <a:pt x="120" y="1008"/>
                                </a:lnTo>
                                <a:lnTo>
                                  <a:pt x="110" y="1008"/>
                                </a:lnTo>
                                <a:lnTo>
                                  <a:pt x="91" y="1004"/>
                                </a:lnTo>
                                <a:lnTo>
                                  <a:pt x="82" y="994"/>
                                </a:lnTo>
                                <a:lnTo>
                                  <a:pt x="62" y="980"/>
                                </a:lnTo>
                                <a:lnTo>
                                  <a:pt x="48" y="965"/>
                                </a:lnTo>
                                <a:lnTo>
                                  <a:pt x="34" y="946"/>
                                </a:lnTo>
                                <a:lnTo>
                                  <a:pt x="24" y="932"/>
                                </a:lnTo>
                                <a:lnTo>
                                  <a:pt x="10" y="893"/>
                                </a:lnTo>
                                <a:lnTo>
                                  <a:pt x="0" y="840"/>
                                </a:lnTo>
                                <a:lnTo>
                                  <a:pt x="0" y="788"/>
                                </a:lnTo>
                                <a:lnTo>
                                  <a:pt x="5" y="735"/>
                                </a:lnTo>
                                <a:lnTo>
                                  <a:pt x="24" y="692"/>
                                </a:lnTo>
                                <a:lnTo>
                                  <a:pt x="43" y="653"/>
                                </a:lnTo>
                                <a:lnTo>
                                  <a:pt x="67" y="629"/>
                                </a:lnTo>
                                <a:lnTo>
                                  <a:pt x="91" y="610"/>
                                </a:lnTo>
                                <a:lnTo>
                                  <a:pt x="115" y="591"/>
                                </a:lnTo>
                                <a:lnTo>
                                  <a:pt x="139" y="576"/>
                                </a:lnTo>
                                <a:lnTo>
                                  <a:pt x="158" y="557"/>
                                </a:lnTo>
                                <a:lnTo>
                                  <a:pt x="178" y="533"/>
                                </a:lnTo>
                                <a:lnTo>
                                  <a:pt x="211" y="485"/>
                                </a:lnTo>
                                <a:lnTo>
                                  <a:pt x="240" y="437"/>
                                </a:lnTo>
                                <a:lnTo>
                                  <a:pt x="269" y="389"/>
                                </a:lnTo>
                                <a:lnTo>
                                  <a:pt x="293" y="336"/>
                                </a:lnTo>
                                <a:lnTo>
                                  <a:pt x="307" y="274"/>
                                </a:lnTo>
                                <a:lnTo>
                                  <a:pt x="322" y="197"/>
                                </a:lnTo>
                                <a:lnTo>
                                  <a:pt x="322" y="111"/>
                                </a:lnTo>
                                <a:lnTo>
                                  <a:pt x="317" y="0"/>
                                </a:lnTo>
                                <a:lnTo>
                                  <a:pt x="326" y="15"/>
                                </a:lnTo>
                                <a:lnTo>
                                  <a:pt x="336" y="29"/>
                                </a:lnTo>
                                <a:lnTo>
                                  <a:pt x="346" y="44"/>
                                </a:lnTo>
                                <a:lnTo>
                                  <a:pt x="355" y="48"/>
                                </a:lnTo>
                                <a:lnTo>
                                  <a:pt x="365" y="58"/>
                                </a:lnTo>
                                <a:lnTo>
                                  <a:pt x="379" y="68"/>
                                </a:lnTo>
                                <a:lnTo>
                                  <a:pt x="389" y="72"/>
                                </a:lnTo>
                                <a:lnTo>
                                  <a:pt x="403" y="8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 name="Freeform 17"/>
                        <wps:cNvSpPr>
                          <a:spLocks/>
                        </wps:cNvSpPr>
                        <wps:spPr bwMode="auto">
                          <a:xfrm>
                            <a:off x="10524" y="1041"/>
                            <a:ext cx="250" cy="806"/>
                          </a:xfrm>
                          <a:custGeom>
                            <a:avLst/>
                            <a:gdLst>
                              <a:gd name="T0" fmla="*/ 0 w 250"/>
                              <a:gd name="T1" fmla="*/ 754 h 806"/>
                              <a:gd name="T2" fmla="*/ 43 w 250"/>
                              <a:gd name="T3" fmla="*/ 691 h 806"/>
                              <a:gd name="T4" fmla="*/ 82 w 250"/>
                              <a:gd name="T5" fmla="*/ 619 h 806"/>
                              <a:gd name="T6" fmla="*/ 110 w 250"/>
                              <a:gd name="T7" fmla="*/ 542 h 806"/>
                              <a:gd name="T8" fmla="*/ 134 w 250"/>
                              <a:gd name="T9" fmla="*/ 461 h 806"/>
                              <a:gd name="T10" fmla="*/ 154 w 250"/>
                              <a:gd name="T11" fmla="*/ 370 h 806"/>
                              <a:gd name="T12" fmla="*/ 163 w 250"/>
                              <a:gd name="T13" fmla="*/ 278 h 806"/>
                              <a:gd name="T14" fmla="*/ 163 w 250"/>
                              <a:gd name="T15" fmla="*/ 187 h 806"/>
                              <a:gd name="T16" fmla="*/ 149 w 250"/>
                              <a:gd name="T17" fmla="*/ 96 h 806"/>
                              <a:gd name="T18" fmla="*/ 230 w 250"/>
                              <a:gd name="T19" fmla="*/ 0 h 806"/>
                              <a:gd name="T20" fmla="*/ 245 w 250"/>
                              <a:gd name="T21" fmla="*/ 82 h 806"/>
                              <a:gd name="T22" fmla="*/ 250 w 250"/>
                              <a:gd name="T23" fmla="*/ 173 h 806"/>
                              <a:gd name="T24" fmla="*/ 250 w 250"/>
                              <a:gd name="T25" fmla="*/ 269 h 806"/>
                              <a:gd name="T26" fmla="*/ 245 w 250"/>
                              <a:gd name="T27" fmla="*/ 365 h 806"/>
                              <a:gd name="T28" fmla="*/ 230 w 250"/>
                              <a:gd name="T29" fmla="*/ 466 h 806"/>
                              <a:gd name="T30" fmla="*/ 211 w 250"/>
                              <a:gd name="T31" fmla="*/ 566 h 806"/>
                              <a:gd name="T32" fmla="*/ 178 w 250"/>
                              <a:gd name="T33" fmla="*/ 658 h 806"/>
                              <a:gd name="T34" fmla="*/ 144 w 250"/>
                              <a:gd name="T35" fmla="*/ 744 h 806"/>
                              <a:gd name="T36" fmla="*/ 134 w 250"/>
                              <a:gd name="T37" fmla="*/ 744 h 806"/>
                              <a:gd name="T38" fmla="*/ 125 w 250"/>
                              <a:gd name="T39" fmla="*/ 744 h 806"/>
                              <a:gd name="T40" fmla="*/ 110 w 250"/>
                              <a:gd name="T41" fmla="*/ 749 h 806"/>
                              <a:gd name="T42" fmla="*/ 101 w 250"/>
                              <a:gd name="T43" fmla="*/ 754 h 806"/>
                              <a:gd name="T44" fmla="*/ 91 w 250"/>
                              <a:gd name="T45" fmla="*/ 758 h 806"/>
                              <a:gd name="T46" fmla="*/ 82 w 250"/>
                              <a:gd name="T47" fmla="*/ 768 h 806"/>
                              <a:gd name="T48" fmla="*/ 72 w 250"/>
                              <a:gd name="T49" fmla="*/ 782 h 806"/>
                              <a:gd name="T50" fmla="*/ 58 w 250"/>
                              <a:gd name="T51" fmla="*/ 802 h 806"/>
                              <a:gd name="T52" fmla="*/ 53 w 250"/>
                              <a:gd name="T53" fmla="*/ 806 h 806"/>
                              <a:gd name="T54" fmla="*/ 43 w 250"/>
                              <a:gd name="T55" fmla="*/ 806 h 806"/>
                              <a:gd name="T56" fmla="*/ 38 w 250"/>
                              <a:gd name="T57" fmla="*/ 802 h 806"/>
                              <a:gd name="T58" fmla="*/ 29 w 250"/>
                              <a:gd name="T59" fmla="*/ 792 h 806"/>
                              <a:gd name="T60" fmla="*/ 24 w 250"/>
                              <a:gd name="T61" fmla="*/ 778 h 806"/>
                              <a:gd name="T62" fmla="*/ 14 w 250"/>
                              <a:gd name="T63" fmla="*/ 768 h 806"/>
                              <a:gd name="T64" fmla="*/ 5 w 250"/>
                              <a:gd name="T65" fmla="*/ 758 h 806"/>
                              <a:gd name="T66" fmla="*/ 0 w 250"/>
                              <a:gd name="T67" fmla="*/ 754 h 8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50" h="806">
                                <a:moveTo>
                                  <a:pt x="0" y="754"/>
                                </a:moveTo>
                                <a:lnTo>
                                  <a:pt x="43" y="691"/>
                                </a:lnTo>
                                <a:lnTo>
                                  <a:pt x="82" y="619"/>
                                </a:lnTo>
                                <a:lnTo>
                                  <a:pt x="110" y="542"/>
                                </a:lnTo>
                                <a:lnTo>
                                  <a:pt x="134" y="461"/>
                                </a:lnTo>
                                <a:lnTo>
                                  <a:pt x="154" y="370"/>
                                </a:lnTo>
                                <a:lnTo>
                                  <a:pt x="163" y="278"/>
                                </a:lnTo>
                                <a:lnTo>
                                  <a:pt x="163" y="187"/>
                                </a:lnTo>
                                <a:lnTo>
                                  <a:pt x="149" y="96"/>
                                </a:lnTo>
                                <a:lnTo>
                                  <a:pt x="230" y="0"/>
                                </a:lnTo>
                                <a:lnTo>
                                  <a:pt x="245" y="82"/>
                                </a:lnTo>
                                <a:lnTo>
                                  <a:pt x="250" y="173"/>
                                </a:lnTo>
                                <a:lnTo>
                                  <a:pt x="250" y="269"/>
                                </a:lnTo>
                                <a:lnTo>
                                  <a:pt x="245" y="365"/>
                                </a:lnTo>
                                <a:lnTo>
                                  <a:pt x="230" y="466"/>
                                </a:lnTo>
                                <a:lnTo>
                                  <a:pt x="211" y="566"/>
                                </a:lnTo>
                                <a:lnTo>
                                  <a:pt x="178" y="658"/>
                                </a:lnTo>
                                <a:lnTo>
                                  <a:pt x="144" y="744"/>
                                </a:lnTo>
                                <a:lnTo>
                                  <a:pt x="134" y="744"/>
                                </a:lnTo>
                                <a:lnTo>
                                  <a:pt x="125" y="744"/>
                                </a:lnTo>
                                <a:lnTo>
                                  <a:pt x="110" y="749"/>
                                </a:lnTo>
                                <a:lnTo>
                                  <a:pt x="101" y="754"/>
                                </a:lnTo>
                                <a:lnTo>
                                  <a:pt x="91" y="758"/>
                                </a:lnTo>
                                <a:lnTo>
                                  <a:pt x="82" y="768"/>
                                </a:lnTo>
                                <a:lnTo>
                                  <a:pt x="72" y="782"/>
                                </a:lnTo>
                                <a:lnTo>
                                  <a:pt x="58" y="802"/>
                                </a:lnTo>
                                <a:lnTo>
                                  <a:pt x="53" y="806"/>
                                </a:lnTo>
                                <a:lnTo>
                                  <a:pt x="43" y="806"/>
                                </a:lnTo>
                                <a:lnTo>
                                  <a:pt x="38" y="802"/>
                                </a:lnTo>
                                <a:lnTo>
                                  <a:pt x="29" y="792"/>
                                </a:lnTo>
                                <a:lnTo>
                                  <a:pt x="24" y="778"/>
                                </a:lnTo>
                                <a:lnTo>
                                  <a:pt x="14" y="768"/>
                                </a:lnTo>
                                <a:lnTo>
                                  <a:pt x="5" y="758"/>
                                </a:lnTo>
                                <a:lnTo>
                                  <a:pt x="0" y="75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7" name="Freeform 18"/>
                        <wps:cNvSpPr>
                          <a:spLocks/>
                        </wps:cNvSpPr>
                        <wps:spPr bwMode="auto">
                          <a:xfrm>
                            <a:off x="9948" y="14812"/>
                            <a:ext cx="149" cy="173"/>
                          </a:xfrm>
                          <a:custGeom>
                            <a:avLst/>
                            <a:gdLst>
                              <a:gd name="T0" fmla="*/ 149 w 149"/>
                              <a:gd name="T1" fmla="*/ 34 h 173"/>
                              <a:gd name="T2" fmla="*/ 130 w 149"/>
                              <a:gd name="T3" fmla="*/ 53 h 173"/>
                              <a:gd name="T4" fmla="*/ 115 w 149"/>
                              <a:gd name="T5" fmla="*/ 77 h 173"/>
                              <a:gd name="T6" fmla="*/ 96 w 149"/>
                              <a:gd name="T7" fmla="*/ 96 h 173"/>
                              <a:gd name="T8" fmla="*/ 82 w 149"/>
                              <a:gd name="T9" fmla="*/ 115 h 173"/>
                              <a:gd name="T10" fmla="*/ 67 w 149"/>
                              <a:gd name="T11" fmla="*/ 135 h 173"/>
                              <a:gd name="T12" fmla="*/ 58 w 149"/>
                              <a:gd name="T13" fmla="*/ 149 h 173"/>
                              <a:gd name="T14" fmla="*/ 43 w 149"/>
                              <a:gd name="T15" fmla="*/ 163 h 173"/>
                              <a:gd name="T16" fmla="*/ 38 w 149"/>
                              <a:gd name="T17" fmla="*/ 168 h 173"/>
                              <a:gd name="T18" fmla="*/ 34 w 149"/>
                              <a:gd name="T19" fmla="*/ 173 h 173"/>
                              <a:gd name="T20" fmla="*/ 29 w 149"/>
                              <a:gd name="T21" fmla="*/ 173 h 173"/>
                              <a:gd name="T22" fmla="*/ 19 w 149"/>
                              <a:gd name="T23" fmla="*/ 168 h 173"/>
                              <a:gd name="T24" fmla="*/ 10 w 149"/>
                              <a:gd name="T25" fmla="*/ 168 h 173"/>
                              <a:gd name="T26" fmla="*/ 5 w 149"/>
                              <a:gd name="T27" fmla="*/ 159 h 173"/>
                              <a:gd name="T28" fmla="*/ 0 w 149"/>
                              <a:gd name="T29" fmla="*/ 149 h 173"/>
                              <a:gd name="T30" fmla="*/ 0 w 149"/>
                              <a:gd name="T31" fmla="*/ 139 h 173"/>
                              <a:gd name="T32" fmla="*/ 10 w 149"/>
                              <a:gd name="T33" fmla="*/ 125 h 173"/>
                              <a:gd name="T34" fmla="*/ 24 w 149"/>
                              <a:gd name="T35" fmla="*/ 111 h 173"/>
                              <a:gd name="T36" fmla="*/ 38 w 149"/>
                              <a:gd name="T37" fmla="*/ 91 h 173"/>
                              <a:gd name="T38" fmla="*/ 58 w 149"/>
                              <a:gd name="T39" fmla="*/ 72 h 173"/>
                              <a:gd name="T40" fmla="*/ 77 w 149"/>
                              <a:gd name="T41" fmla="*/ 53 h 173"/>
                              <a:gd name="T42" fmla="*/ 91 w 149"/>
                              <a:gd name="T43" fmla="*/ 29 h 173"/>
                              <a:gd name="T44" fmla="*/ 106 w 149"/>
                              <a:gd name="T45" fmla="*/ 15 h 173"/>
                              <a:gd name="T46" fmla="*/ 115 w 149"/>
                              <a:gd name="T47" fmla="*/ 0 h 173"/>
                              <a:gd name="T48" fmla="*/ 120 w 149"/>
                              <a:gd name="T49" fmla="*/ 0 h 173"/>
                              <a:gd name="T50" fmla="*/ 149 w 149"/>
                              <a:gd name="T51" fmla="*/ 34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9" h="173">
                                <a:moveTo>
                                  <a:pt x="149" y="34"/>
                                </a:moveTo>
                                <a:lnTo>
                                  <a:pt x="130" y="53"/>
                                </a:lnTo>
                                <a:lnTo>
                                  <a:pt x="115" y="77"/>
                                </a:lnTo>
                                <a:lnTo>
                                  <a:pt x="96" y="96"/>
                                </a:lnTo>
                                <a:lnTo>
                                  <a:pt x="82" y="115"/>
                                </a:lnTo>
                                <a:lnTo>
                                  <a:pt x="67" y="135"/>
                                </a:lnTo>
                                <a:lnTo>
                                  <a:pt x="58" y="149"/>
                                </a:lnTo>
                                <a:lnTo>
                                  <a:pt x="43" y="163"/>
                                </a:lnTo>
                                <a:lnTo>
                                  <a:pt x="38" y="168"/>
                                </a:lnTo>
                                <a:lnTo>
                                  <a:pt x="34" y="173"/>
                                </a:lnTo>
                                <a:lnTo>
                                  <a:pt x="29" y="173"/>
                                </a:lnTo>
                                <a:lnTo>
                                  <a:pt x="19" y="168"/>
                                </a:lnTo>
                                <a:lnTo>
                                  <a:pt x="10" y="168"/>
                                </a:lnTo>
                                <a:lnTo>
                                  <a:pt x="5" y="159"/>
                                </a:lnTo>
                                <a:lnTo>
                                  <a:pt x="0" y="149"/>
                                </a:lnTo>
                                <a:lnTo>
                                  <a:pt x="0" y="139"/>
                                </a:lnTo>
                                <a:lnTo>
                                  <a:pt x="10" y="125"/>
                                </a:lnTo>
                                <a:lnTo>
                                  <a:pt x="24" y="111"/>
                                </a:lnTo>
                                <a:lnTo>
                                  <a:pt x="38" y="91"/>
                                </a:lnTo>
                                <a:lnTo>
                                  <a:pt x="58" y="72"/>
                                </a:lnTo>
                                <a:lnTo>
                                  <a:pt x="77" y="53"/>
                                </a:lnTo>
                                <a:lnTo>
                                  <a:pt x="91" y="29"/>
                                </a:lnTo>
                                <a:lnTo>
                                  <a:pt x="106" y="15"/>
                                </a:lnTo>
                                <a:lnTo>
                                  <a:pt x="115" y="0"/>
                                </a:lnTo>
                                <a:lnTo>
                                  <a:pt x="120" y="0"/>
                                </a:lnTo>
                                <a:lnTo>
                                  <a:pt x="149" y="3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 name="Freeform 19"/>
                        <wps:cNvSpPr>
                          <a:spLocks/>
                        </wps:cNvSpPr>
                        <wps:spPr bwMode="auto">
                          <a:xfrm>
                            <a:off x="9314" y="14831"/>
                            <a:ext cx="821" cy="855"/>
                          </a:xfrm>
                          <a:custGeom>
                            <a:avLst/>
                            <a:gdLst>
                              <a:gd name="T0" fmla="*/ 365 w 821"/>
                              <a:gd name="T1" fmla="*/ 744 h 855"/>
                              <a:gd name="T2" fmla="*/ 341 w 821"/>
                              <a:gd name="T3" fmla="*/ 677 h 855"/>
                              <a:gd name="T4" fmla="*/ 490 w 821"/>
                              <a:gd name="T5" fmla="*/ 562 h 855"/>
                              <a:gd name="T6" fmla="*/ 634 w 821"/>
                              <a:gd name="T7" fmla="*/ 423 h 855"/>
                              <a:gd name="T8" fmla="*/ 692 w 821"/>
                              <a:gd name="T9" fmla="*/ 207 h 855"/>
                              <a:gd name="T10" fmla="*/ 653 w 821"/>
                              <a:gd name="T11" fmla="*/ 58 h 855"/>
                              <a:gd name="T12" fmla="*/ 600 w 821"/>
                              <a:gd name="T13" fmla="*/ 29 h 855"/>
                              <a:gd name="T14" fmla="*/ 514 w 821"/>
                              <a:gd name="T15" fmla="*/ 101 h 855"/>
                              <a:gd name="T16" fmla="*/ 447 w 821"/>
                              <a:gd name="T17" fmla="*/ 312 h 855"/>
                              <a:gd name="T18" fmla="*/ 303 w 821"/>
                              <a:gd name="T19" fmla="*/ 394 h 855"/>
                              <a:gd name="T20" fmla="*/ 178 w 821"/>
                              <a:gd name="T21" fmla="*/ 293 h 855"/>
                              <a:gd name="T22" fmla="*/ 96 w 821"/>
                              <a:gd name="T23" fmla="*/ 231 h 855"/>
                              <a:gd name="T24" fmla="*/ 29 w 821"/>
                              <a:gd name="T25" fmla="*/ 394 h 855"/>
                              <a:gd name="T26" fmla="*/ 111 w 821"/>
                              <a:gd name="T27" fmla="*/ 432 h 855"/>
                              <a:gd name="T28" fmla="*/ 135 w 821"/>
                              <a:gd name="T29" fmla="*/ 341 h 855"/>
                              <a:gd name="T30" fmla="*/ 96 w 821"/>
                              <a:gd name="T31" fmla="*/ 365 h 855"/>
                              <a:gd name="T32" fmla="*/ 120 w 821"/>
                              <a:gd name="T33" fmla="*/ 308 h 855"/>
                              <a:gd name="T34" fmla="*/ 168 w 821"/>
                              <a:gd name="T35" fmla="*/ 351 h 855"/>
                              <a:gd name="T36" fmla="*/ 130 w 821"/>
                              <a:gd name="T37" fmla="*/ 461 h 855"/>
                              <a:gd name="T38" fmla="*/ 15 w 821"/>
                              <a:gd name="T39" fmla="*/ 432 h 855"/>
                              <a:gd name="T40" fmla="*/ 39 w 821"/>
                              <a:gd name="T41" fmla="*/ 240 h 855"/>
                              <a:gd name="T42" fmla="*/ 216 w 821"/>
                              <a:gd name="T43" fmla="*/ 164 h 855"/>
                              <a:gd name="T44" fmla="*/ 351 w 821"/>
                              <a:gd name="T45" fmla="*/ 149 h 855"/>
                              <a:gd name="T46" fmla="*/ 322 w 821"/>
                              <a:gd name="T47" fmla="*/ 250 h 855"/>
                              <a:gd name="T48" fmla="*/ 274 w 821"/>
                              <a:gd name="T49" fmla="*/ 221 h 855"/>
                              <a:gd name="T50" fmla="*/ 312 w 821"/>
                              <a:gd name="T51" fmla="*/ 221 h 855"/>
                              <a:gd name="T52" fmla="*/ 332 w 821"/>
                              <a:gd name="T53" fmla="*/ 168 h 855"/>
                              <a:gd name="T54" fmla="*/ 240 w 821"/>
                              <a:gd name="T55" fmla="*/ 168 h 855"/>
                              <a:gd name="T56" fmla="*/ 202 w 821"/>
                              <a:gd name="T57" fmla="*/ 288 h 855"/>
                              <a:gd name="T58" fmla="*/ 264 w 821"/>
                              <a:gd name="T59" fmla="*/ 317 h 855"/>
                              <a:gd name="T60" fmla="*/ 293 w 821"/>
                              <a:gd name="T61" fmla="*/ 332 h 855"/>
                              <a:gd name="T62" fmla="*/ 404 w 821"/>
                              <a:gd name="T63" fmla="*/ 322 h 855"/>
                              <a:gd name="T64" fmla="*/ 495 w 821"/>
                              <a:gd name="T65" fmla="*/ 96 h 855"/>
                              <a:gd name="T66" fmla="*/ 677 w 821"/>
                              <a:gd name="T67" fmla="*/ 24 h 855"/>
                              <a:gd name="T68" fmla="*/ 754 w 821"/>
                              <a:gd name="T69" fmla="*/ 322 h 855"/>
                              <a:gd name="T70" fmla="*/ 692 w 821"/>
                              <a:gd name="T71" fmla="*/ 500 h 855"/>
                              <a:gd name="T72" fmla="*/ 634 w 821"/>
                              <a:gd name="T73" fmla="*/ 615 h 855"/>
                              <a:gd name="T74" fmla="*/ 644 w 821"/>
                              <a:gd name="T75" fmla="*/ 653 h 855"/>
                              <a:gd name="T76" fmla="*/ 749 w 821"/>
                              <a:gd name="T77" fmla="*/ 423 h 855"/>
                              <a:gd name="T78" fmla="*/ 821 w 821"/>
                              <a:gd name="T79" fmla="*/ 480 h 855"/>
                              <a:gd name="T80" fmla="*/ 754 w 821"/>
                              <a:gd name="T81" fmla="*/ 581 h 855"/>
                              <a:gd name="T82" fmla="*/ 792 w 821"/>
                              <a:gd name="T83" fmla="*/ 634 h 855"/>
                              <a:gd name="T84" fmla="*/ 802 w 821"/>
                              <a:gd name="T85" fmla="*/ 730 h 855"/>
                              <a:gd name="T86" fmla="*/ 720 w 821"/>
                              <a:gd name="T87" fmla="*/ 768 h 855"/>
                              <a:gd name="T88" fmla="*/ 677 w 821"/>
                              <a:gd name="T89" fmla="*/ 754 h 855"/>
                              <a:gd name="T90" fmla="*/ 639 w 821"/>
                              <a:gd name="T91" fmla="*/ 802 h 855"/>
                              <a:gd name="T92" fmla="*/ 581 w 821"/>
                              <a:gd name="T93" fmla="*/ 744 h 855"/>
                              <a:gd name="T94" fmla="*/ 552 w 821"/>
                              <a:gd name="T95" fmla="*/ 792 h 855"/>
                              <a:gd name="T96" fmla="*/ 504 w 821"/>
                              <a:gd name="T97" fmla="*/ 812 h 855"/>
                              <a:gd name="T98" fmla="*/ 447 w 821"/>
                              <a:gd name="T99" fmla="*/ 855 h 855"/>
                              <a:gd name="T100" fmla="*/ 480 w 821"/>
                              <a:gd name="T101" fmla="*/ 725 h 855"/>
                              <a:gd name="T102" fmla="*/ 548 w 821"/>
                              <a:gd name="T103" fmla="*/ 644 h 855"/>
                              <a:gd name="T104" fmla="*/ 509 w 821"/>
                              <a:gd name="T105" fmla="*/ 663 h 855"/>
                              <a:gd name="T106" fmla="*/ 447 w 821"/>
                              <a:gd name="T107" fmla="*/ 744 h 8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21" h="855">
                                <a:moveTo>
                                  <a:pt x="447" y="744"/>
                                </a:moveTo>
                                <a:lnTo>
                                  <a:pt x="428" y="754"/>
                                </a:lnTo>
                                <a:lnTo>
                                  <a:pt x="408" y="759"/>
                                </a:lnTo>
                                <a:lnTo>
                                  <a:pt x="394" y="759"/>
                                </a:lnTo>
                                <a:lnTo>
                                  <a:pt x="380" y="749"/>
                                </a:lnTo>
                                <a:lnTo>
                                  <a:pt x="365" y="744"/>
                                </a:lnTo>
                                <a:lnTo>
                                  <a:pt x="351" y="740"/>
                                </a:lnTo>
                                <a:lnTo>
                                  <a:pt x="336" y="740"/>
                                </a:lnTo>
                                <a:lnTo>
                                  <a:pt x="322" y="744"/>
                                </a:lnTo>
                                <a:lnTo>
                                  <a:pt x="322" y="730"/>
                                </a:lnTo>
                                <a:lnTo>
                                  <a:pt x="332" y="706"/>
                                </a:lnTo>
                                <a:lnTo>
                                  <a:pt x="341" y="677"/>
                                </a:lnTo>
                                <a:lnTo>
                                  <a:pt x="356" y="648"/>
                                </a:lnTo>
                                <a:lnTo>
                                  <a:pt x="375" y="620"/>
                                </a:lnTo>
                                <a:lnTo>
                                  <a:pt x="399" y="596"/>
                                </a:lnTo>
                                <a:lnTo>
                                  <a:pt x="428" y="576"/>
                                </a:lnTo>
                                <a:lnTo>
                                  <a:pt x="461" y="567"/>
                                </a:lnTo>
                                <a:lnTo>
                                  <a:pt x="490" y="562"/>
                                </a:lnTo>
                                <a:lnTo>
                                  <a:pt x="519" y="548"/>
                                </a:lnTo>
                                <a:lnTo>
                                  <a:pt x="548" y="533"/>
                                </a:lnTo>
                                <a:lnTo>
                                  <a:pt x="572" y="509"/>
                                </a:lnTo>
                                <a:lnTo>
                                  <a:pt x="596" y="485"/>
                                </a:lnTo>
                                <a:lnTo>
                                  <a:pt x="615" y="456"/>
                                </a:lnTo>
                                <a:lnTo>
                                  <a:pt x="634" y="423"/>
                                </a:lnTo>
                                <a:lnTo>
                                  <a:pt x="648" y="389"/>
                                </a:lnTo>
                                <a:lnTo>
                                  <a:pt x="663" y="356"/>
                                </a:lnTo>
                                <a:lnTo>
                                  <a:pt x="672" y="317"/>
                                </a:lnTo>
                                <a:lnTo>
                                  <a:pt x="682" y="279"/>
                                </a:lnTo>
                                <a:lnTo>
                                  <a:pt x="687" y="245"/>
                                </a:lnTo>
                                <a:lnTo>
                                  <a:pt x="692" y="207"/>
                                </a:lnTo>
                                <a:lnTo>
                                  <a:pt x="687" y="173"/>
                                </a:lnTo>
                                <a:lnTo>
                                  <a:pt x="687" y="135"/>
                                </a:lnTo>
                                <a:lnTo>
                                  <a:pt x="677" y="106"/>
                                </a:lnTo>
                                <a:lnTo>
                                  <a:pt x="672" y="87"/>
                                </a:lnTo>
                                <a:lnTo>
                                  <a:pt x="663" y="72"/>
                                </a:lnTo>
                                <a:lnTo>
                                  <a:pt x="653" y="58"/>
                                </a:lnTo>
                                <a:lnTo>
                                  <a:pt x="644" y="48"/>
                                </a:lnTo>
                                <a:lnTo>
                                  <a:pt x="634" y="39"/>
                                </a:lnTo>
                                <a:lnTo>
                                  <a:pt x="624" y="34"/>
                                </a:lnTo>
                                <a:lnTo>
                                  <a:pt x="620" y="29"/>
                                </a:lnTo>
                                <a:lnTo>
                                  <a:pt x="615" y="29"/>
                                </a:lnTo>
                                <a:lnTo>
                                  <a:pt x="600" y="29"/>
                                </a:lnTo>
                                <a:lnTo>
                                  <a:pt x="586" y="29"/>
                                </a:lnTo>
                                <a:lnTo>
                                  <a:pt x="572" y="34"/>
                                </a:lnTo>
                                <a:lnTo>
                                  <a:pt x="552" y="44"/>
                                </a:lnTo>
                                <a:lnTo>
                                  <a:pt x="538" y="53"/>
                                </a:lnTo>
                                <a:lnTo>
                                  <a:pt x="524" y="77"/>
                                </a:lnTo>
                                <a:lnTo>
                                  <a:pt x="514" y="101"/>
                                </a:lnTo>
                                <a:lnTo>
                                  <a:pt x="504" y="140"/>
                                </a:lnTo>
                                <a:lnTo>
                                  <a:pt x="500" y="178"/>
                                </a:lnTo>
                                <a:lnTo>
                                  <a:pt x="490" y="216"/>
                                </a:lnTo>
                                <a:lnTo>
                                  <a:pt x="476" y="250"/>
                                </a:lnTo>
                                <a:lnTo>
                                  <a:pt x="461" y="284"/>
                                </a:lnTo>
                                <a:lnTo>
                                  <a:pt x="447" y="312"/>
                                </a:lnTo>
                                <a:lnTo>
                                  <a:pt x="423" y="336"/>
                                </a:lnTo>
                                <a:lnTo>
                                  <a:pt x="404" y="356"/>
                                </a:lnTo>
                                <a:lnTo>
                                  <a:pt x="380" y="370"/>
                                </a:lnTo>
                                <a:lnTo>
                                  <a:pt x="356" y="384"/>
                                </a:lnTo>
                                <a:lnTo>
                                  <a:pt x="332" y="389"/>
                                </a:lnTo>
                                <a:lnTo>
                                  <a:pt x="303" y="394"/>
                                </a:lnTo>
                                <a:lnTo>
                                  <a:pt x="279" y="389"/>
                                </a:lnTo>
                                <a:lnTo>
                                  <a:pt x="255" y="380"/>
                                </a:lnTo>
                                <a:lnTo>
                                  <a:pt x="231" y="365"/>
                                </a:lnTo>
                                <a:lnTo>
                                  <a:pt x="212" y="346"/>
                                </a:lnTo>
                                <a:lnTo>
                                  <a:pt x="188" y="322"/>
                                </a:lnTo>
                                <a:lnTo>
                                  <a:pt x="178" y="293"/>
                                </a:lnTo>
                                <a:lnTo>
                                  <a:pt x="173" y="269"/>
                                </a:lnTo>
                                <a:lnTo>
                                  <a:pt x="173" y="250"/>
                                </a:lnTo>
                                <a:lnTo>
                                  <a:pt x="173" y="236"/>
                                </a:lnTo>
                                <a:lnTo>
                                  <a:pt x="149" y="226"/>
                                </a:lnTo>
                                <a:lnTo>
                                  <a:pt x="125" y="226"/>
                                </a:lnTo>
                                <a:lnTo>
                                  <a:pt x="96" y="231"/>
                                </a:lnTo>
                                <a:lnTo>
                                  <a:pt x="72" y="245"/>
                                </a:lnTo>
                                <a:lnTo>
                                  <a:pt x="48" y="264"/>
                                </a:lnTo>
                                <a:lnTo>
                                  <a:pt x="34" y="293"/>
                                </a:lnTo>
                                <a:lnTo>
                                  <a:pt x="24" y="327"/>
                                </a:lnTo>
                                <a:lnTo>
                                  <a:pt x="24" y="365"/>
                                </a:lnTo>
                                <a:lnTo>
                                  <a:pt x="29" y="394"/>
                                </a:lnTo>
                                <a:lnTo>
                                  <a:pt x="39" y="413"/>
                                </a:lnTo>
                                <a:lnTo>
                                  <a:pt x="48" y="428"/>
                                </a:lnTo>
                                <a:lnTo>
                                  <a:pt x="63" y="432"/>
                                </a:lnTo>
                                <a:lnTo>
                                  <a:pt x="77" y="437"/>
                                </a:lnTo>
                                <a:lnTo>
                                  <a:pt x="96" y="437"/>
                                </a:lnTo>
                                <a:lnTo>
                                  <a:pt x="111" y="432"/>
                                </a:lnTo>
                                <a:lnTo>
                                  <a:pt x="125" y="432"/>
                                </a:lnTo>
                                <a:lnTo>
                                  <a:pt x="144" y="413"/>
                                </a:lnTo>
                                <a:lnTo>
                                  <a:pt x="149" y="394"/>
                                </a:lnTo>
                                <a:lnTo>
                                  <a:pt x="149" y="365"/>
                                </a:lnTo>
                                <a:lnTo>
                                  <a:pt x="144" y="351"/>
                                </a:lnTo>
                                <a:lnTo>
                                  <a:pt x="135" y="341"/>
                                </a:lnTo>
                                <a:lnTo>
                                  <a:pt x="125" y="341"/>
                                </a:lnTo>
                                <a:lnTo>
                                  <a:pt x="116" y="351"/>
                                </a:lnTo>
                                <a:lnTo>
                                  <a:pt x="125" y="365"/>
                                </a:lnTo>
                                <a:lnTo>
                                  <a:pt x="120" y="389"/>
                                </a:lnTo>
                                <a:lnTo>
                                  <a:pt x="106" y="375"/>
                                </a:lnTo>
                                <a:lnTo>
                                  <a:pt x="96" y="365"/>
                                </a:lnTo>
                                <a:lnTo>
                                  <a:pt x="92" y="351"/>
                                </a:lnTo>
                                <a:lnTo>
                                  <a:pt x="92" y="332"/>
                                </a:lnTo>
                                <a:lnTo>
                                  <a:pt x="96" y="327"/>
                                </a:lnTo>
                                <a:lnTo>
                                  <a:pt x="101" y="317"/>
                                </a:lnTo>
                                <a:lnTo>
                                  <a:pt x="111" y="312"/>
                                </a:lnTo>
                                <a:lnTo>
                                  <a:pt x="120" y="308"/>
                                </a:lnTo>
                                <a:lnTo>
                                  <a:pt x="130" y="303"/>
                                </a:lnTo>
                                <a:lnTo>
                                  <a:pt x="140" y="308"/>
                                </a:lnTo>
                                <a:lnTo>
                                  <a:pt x="149" y="308"/>
                                </a:lnTo>
                                <a:lnTo>
                                  <a:pt x="154" y="317"/>
                                </a:lnTo>
                                <a:lnTo>
                                  <a:pt x="164" y="332"/>
                                </a:lnTo>
                                <a:lnTo>
                                  <a:pt x="168" y="351"/>
                                </a:lnTo>
                                <a:lnTo>
                                  <a:pt x="173" y="365"/>
                                </a:lnTo>
                                <a:lnTo>
                                  <a:pt x="173" y="389"/>
                                </a:lnTo>
                                <a:lnTo>
                                  <a:pt x="168" y="408"/>
                                </a:lnTo>
                                <a:lnTo>
                                  <a:pt x="164" y="428"/>
                                </a:lnTo>
                                <a:lnTo>
                                  <a:pt x="149" y="447"/>
                                </a:lnTo>
                                <a:lnTo>
                                  <a:pt x="130" y="461"/>
                                </a:lnTo>
                                <a:lnTo>
                                  <a:pt x="106" y="471"/>
                                </a:lnTo>
                                <a:lnTo>
                                  <a:pt x="87" y="476"/>
                                </a:lnTo>
                                <a:lnTo>
                                  <a:pt x="63" y="471"/>
                                </a:lnTo>
                                <a:lnTo>
                                  <a:pt x="44" y="466"/>
                                </a:lnTo>
                                <a:lnTo>
                                  <a:pt x="29" y="452"/>
                                </a:lnTo>
                                <a:lnTo>
                                  <a:pt x="15" y="432"/>
                                </a:lnTo>
                                <a:lnTo>
                                  <a:pt x="5" y="404"/>
                                </a:lnTo>
                                <a:lnTo>
                                  <a:pt x="0" y="375"/>
                                </a:lnTo>
                                <a:lnTo>
                                  <a:pt x="0" y="336"/>
                                </a:lnTo>
                                <a:lnTo>
                                  <a:pt x="5" y="303"/>
                                </a:lnTo>
                                <a:lnTo>
                                  <a:pt x="20" y="269"/>
                                </a:lnTo>
                                <a:lnTo>
                                  <a:pt x="39" y="240"/>
                                </a:lnTo>
                                <a:lnTo>
                                  <a:pt x="63" y="216"/>
                                </a:lnTo>
                                <a:lnTo>
                                  <a:pt x="96" y="202"/>
                                </a:lnTo>
                                <a:lnTo>
                                  <a:pt x="135" y="197"/>
                                </a:lnTo>
                                <a:lnTo>
                                  <a:pt x="183" y="207"/>
                                </a:lnTo>
                                <a:lnTo>
                                  <a:pt x="197" y="183"/>
                                </a:lnTo>
                                <a:lnTo>
                                  <a:pt x="216" y="164"/>
                                </a:lnTo>
                                <a:lnTo>
                                  <a:pt x="240" y="144"/>
                                </a:lnTo>
                                <a:lnTo>
                                  <a:pt x="269" y="130"/>
                                </a:lnTo>
                                <a:lnTo>
                                  <a:pt x="293" y="120"/>
                                </a:lnTo>
                                <a:lnTo>
                                  <a:pt x="317" y="120"/>
                                </a:lnTo>
                                <a:lnTo>
                                  <a:pt x="336" y="130"/>
                                </a:lnTo>
                                <a:lnTo>
                                  <a:pt x="351" y="149"/>
                                </a:lnTo>
                                <a:lnTo>
                                  <a:pt x="356" y="183"/>
                                </a:lnTo>
                                <a:lnTo>
                                  <a:pt x="356" y="207"/>
                                </a:lnTo>
                                <a:lnTo>
                                  <a:pt x="351" y="231"/>
                                </a:lnTo>
                                <a:lnTo>
                                  <a:pt x="336" y="245"/>
                                </a:lnTo>
                                <a:lnTo>
                                  <a:pt x="332" y="250"/>
                                </a:lnTo>
                                <a:lnTo>
                                  <a:pt x="322" y="250"/>
                                </a:lnTo>
                                <a:lnTo>
                                  <a:pt x="312" y="245"/>
                                </a:lnTo>
                                <a:lnTo>
                                  <a:pt x="303" y="245"/>
                                </a:lnTo>
                                <a:lnTo>
                                  <a:pt x="288" y="240"/>
                                </a:lnTo>
                                <a:lnTo>
                                  <a:pt x="284" y="236"/>
                                </a:lnTo>
                                <a:lnTo>
                                  <a:pt x="279" y="226"/>
                                </a:lnTo>
                                <a:lnTo>
                                  <a:pt x="274" y="221"/>
                                </a:lnTo>
                                <a:lnTo>
                                  <a:pt x="274" y="207"/>
                                </a:lnTo>
                                <a:lnTo>
                                  <a:pt x="279" y="202"/>
                                </a:lnTo>
                                <a:lnTo>
                                  <a:pt x="284" y="202"/>
                                </a:lnTo>
                                <a:lnTo>
                                  <a:pt x="293" y="212"/>
                                </a:lnTo>
                                <a:lnTo>
                                  <a:pt x="303" y="221"/>
                                </a:lnTo>
                                <a:lnTo>
                                  <a:pt x="312" y="221"/>
                                </a:lnTo>
                                <a:lnTo>
                                  <a:pt x="322" y="221"/>
                                </a:lnTo>
                                <a:lnTo>
                                  <a:pt x="332" y="216"/>
                                </a:lnTo>
                                <a:lnTo>
                                  <a:pt x="336" y="207"/>
                                </a:lnTo>
                                <a:lnTo>
                                  <a:pt x="336" y="192"/>
                                </a:lnTo>
                                <a:lnTo>
                                  <a:pt x="336" y="178"/>
                                </a:lnTo>
                                <a:lnTo>
                                  <a:pt x="332" y="168"/>
                                </a:lnTo>
                                <a:lnTo>
                                  <a:pt x="327" y="154"/>
                                </a:lnTo>
                                <a:lnTo>
                                  <a:pt x="312" y="149"/>
                                </a:lnTo>
                                <a:lnTo>
                                  <a:pt x="298" y="144"/>
                                </a:lnTo>
                                <a:lnTo>
                                  <a:pt x="279" y="149"/>
                                </a:lnTo>
                                <a:lnTo>
                                  <a:pt x="260" y="159"/>
                                </a:lnTo>
                                <a:lnTo>
                                  <a:pt x="240" y="168"/>
                                </a:lnTo>
                                <a:lnTo>
                                  <a:pt x="221" y="188"/>
                                </a:lnTo>
                                <a:lnTo>
                                  <a:pt x="207" y="216"/>
                                </a:lnTo>
                                <a:lnTo>
                                  <a:pt x="202" y="231"/>
                                </a:lnTo>
                                <a:lnTo>
                                  <a:pt x="197" y="245"/>
                                </a:lnTo>
                                <a:lnTo>
                                  <a:pt x="197" y="264"/>
                                </a:lnTo>
                                <a:lnTo>
                                  <a:pt x="202" y="288"/>
                                </a:lnTo>
                                <a:lnTo>
                                  <a:pt x="207" y="308"/>
                                </a:lnTo>
                                <a:lnTo>
                                  <a:pt x="221" y="327"/>
                                </a:lnTo>
                                <a:lnTo>
                                  <a:pt x="240" y="341"/>
                                </a:lnTo>
                                <a:lnTo>
                                  <a:pt x="269" y="356"/>
                                </a:lnTo>
                                <a:lnTo>
                                  <a:pt x="264" y="332"/>
                                </a:lnTo>
                                <a:lnTo>
                                  <a:pt x="264" y="317"/>
                                </a:lnTo>
                                <a:lnTo>
                                  <a:pt x="260" y="308"/>
                                </a:lnTo>
                                <a:lnTo>
                                  <a:pt x="264" y="303"/>
                                </a:lnTo>
                                <a:lnTo>
                                  <a:pt x="264" y="303"/>
                                </a:lnTo>
                                <a:lnTo>
                                  <a:pt x="269" y="312"/>
                                </a:lnTo>
                                <a:lnTo>
                                  <a:pt x="279" y="322"/>
                                </a:lnTo>
                                <a:lnTo>
                                  <a:pt x="293" y="332"/>
                                </a:lnTo>
                                <a:lnTo>
                                  <a:pt x="312" y="336"/>
                                </a:lnTo>
                                <a:lnTo>
                                  <a:pt x="332" y="341"/>
                                </a:lnTo>
                                <a:lnTo>
                                  <a:pt x="351" y="341"/>
                                </a:lnTo>
                                <a:lnTo>
                                  <a:pt x="370" y="341"/>
                                </a:lnTo>
                                <a:lnTo>
                                  <a:pt x="384" y="332"/>
                                </a:lnTo>
                                <a:lnTo>
                                  <a:pt x="404" y="322"/>
                                </a:lnTo>
                                <a:lnTo>
                                  <a:pt x="423" y="308"/>
                                </a:lnTo>
                                <a:lnTo>
                                  <a:pt x="437" y="288"/>
                                </a:lnTo>
                                <a:lnTo>
                                  <a:pt x="461" y="240"/>
                                </a:lnTo>
                                <a:lnTo>
                                  <a:pt x="476" y="192"/>
                                </a:lnTo>
                                <a:lnTo>
                                  <a:pt x="485" y="144"/>
                                </a:lnTo>
                                <a:lnTo>
                                  <a:pt x="495" y="96"/>
                                </a:lnTo>
                                <a:lnTo>
                                  <a:pt x="509" y="58"/>
                                </a:lnTo>
                                <a:lnTo>
                                  <a:pt x="533" y="24"/>
                                </a:lnTo>
                                <a:lnTo>
                                  <a:pt x="567" y="5"/>
                                </a:lnTo>
                                <a:lnTo>
                                  <a:pt x="610" y="0"/>
                                </a:lnTo>
                                <a:lnTo>
                                  <a:pt x="648" y="5"/>
                                </a:lnTo>
                                <a:lnTo>
                                  <a:pt x="677" y="24"/>
                                </a:lnTo>
                                <a:lnTo>
                                  <a:pt x="701" y="53"/>
                                </a:lnTo>
                                <a:lnTo>
                                  <a:pt x="720" y="87"/>
                                </a:lnTo>
                                <a:lnTo>
                                  <a:pt x="740" y="135"/>
                                </a:lnTo>
                                <a:lnTo>
                                  <a:pt x="749" y="188"/>
                                </a:lnTo>
                                <a:lnTo>
                                  <a:pt x="754" y="255"/>
                                </a:lnTo>
                                <a:lnTo>
                                  <a:pt x="754" y="322"/>
                                </a:lnTo>
                                <a:lnTo>
                                  <a:pt x="749" y="351"/>
                                </a:lnTo>
                                <a:lnTo>
                                  <a:pt x="744" y="380"/>
                                </a:lnTo>
                                <a:lnTo>
                                  <a:pt x="735" y="413"/>
                                </a:lnTo>
                                <a:lnTo>
                                  <a:pt x="720" y="447"/>
                                </a:lnTo>
                                <a:lnTo>
                                  <a:pt x="711" y="476"/>
                                </a:lnTo>
                                <a:lnTo>
                                  <a:pt x="692" y="500"/>
                                </a:lnTo>
                                <a:lnTo>
                                  <a:pt x="682" y="524"/>
                                </a:lnTo>
                                <a:lnTo>
                                  <a:pt x="668" y="543"/>
                                </a:lnTo>
                                <a:lnTo>
                                  <a:pt x="658" y="557"/>
                                </a:lnTo>
                                <a:lnTo>
                                  <a:pt x="648" y="576"/>
                                </a:lnTo>
                                <a:lnTo>
                                  <a:pt x="639" y="596"/>
                                </a:lnTo>
                                <a:lnTo>
                                  <a:pt x="634" y="615"/>
                                </a:lnTo>
                                <a:lnTo>
                                  <a:pt x="629" y="634"/>
                                </a:lnTo>
                                <a:lnTo>
                                  <a:pt x="629" y="653"/>
                                </a:lnTo>
                                <a:lnTo>
                                  <a:pt x="624" y="672"/>
                                </a:lnTo>
                                <a:lnTo>
                                  <a:pt x="624" y="682"/>
                                </a:lnTo>
                                <a:lnTo>
                                  <a:pt x="634" y="701"/>
                                </a:lnTo>
                                <a:lnTo>
                                  <a:pt x="644" y="653"/>
                                </a:lnTo>
                                <a:lnTo>
                                  <a:pt x="658" y="610"/>
                                </a:lnTo>
                                <a:lnTo>
                                  <a:pt x="672" y="567"/>
                                </a:lnTo>
                                <a:lnTo>
                                  <a:pt x="696" y="528"/>
                                </a:lnTo>
                                <a:lnTo>
                                  <a:pt x="716" y="495"/>
                                </a:lnTo>
                                <a:lnTo>
                                  <a:pt x="735" y="456"/>
                                </a:lnTo>
                                <a:lnTo>
                                  <a:pt x="749" y="423"/>
                                </a:lnTo>
                                <a:lnTo>
                                  <a:pt x="759" y="389"/>
                                </a:lnTo>
                                <a:lnTo>
                                  <a:pt x="768" y="408"/>
                                </a:lnTo>
                                <a:lnTo>
                                  <a:pt x="792" y="428"/>
                                </a:lnTo>
                                <a:lnTo>
                                  <a:pt x="807" y="442"/>
                                </a:lnTo>
                                <a:lnTo>
                                  <a:pt x="816" y="461"/>
                                </a:lnTo>
                                <a:lnTo>
                                  <a:pt x="821" y="480"/>
                                </a:lnTo>
                                <a:lnTo>
                                  <a:pt x="816" y="500"/>
                                </a:lnTo>
                                <a:lnTo>
                                  <a:pt x="807" y="524"/>
                                </a:lnTo>
                                <a:lnTo>
                                  <a:pt x="792" y="538"/>
                                </a:lnTo>
                                <a:lnTo>
                                  <a:pt x="773" y="557"/>
                                </a:lnTo>
                                <a:lnTo>
                                  <a:pt x="759" y="567"/>
                                </a:lnTo>
                                <a:lnTo>
                                  <a:pt x="754" y="581"/>
                                </a:lnTo>
                                <a:lnTo>
                                  <a:pt x="749" y="591"/>
                                </a:lnTo>
                                <a:lnTo>
                                  <a:pt x="754" y="600"/>
                                </a:lnTo>
                                <a:lnTo>
                                  <a:pt x="759" y="610"/>
                                </a:lnTo>
                                <a:lnTo>
                                  <a:pt x="768" y="620"/>
                                </a:lnTo>
                                <a:lnTo>
                                  <a:pt x="778" y="624"/>
                                </a:lnTo>
                                <a:lnTo>
                                  <a:pt x="792" y="634"/>
                                </a:lnTo>
                                <a:lnTo>
                                  <a:pt x="802" y="639"/>
                                </a:lnTo>
                                <a:lnTo>
                                  <a:pt x="807" y="653"/>
                                </a:lnTo>
                                <a:lnTo>
                                  <a:pt x="812" y="672"/>
                                </a:lnTo>
                                <a:lnTo>
                                  <a:pt x="816" y="692"/>
                                </a:lnTo>
                                <a:lnTo>
                                  <a:pt x="812" y="711"/>
                                </a:lnTo>
                                <a:lnTo>
                                  <a:pt x="802" y="730"/>
                                </a:lnTo>
                                <a:lnTo>
                                  <a:pt x="792" y="749"/>
                                </a:lnTo>
                                <a:lnTo>
                                  <a:pt x="778" y="768"/>
                                </a:lnTo>
                                <a:lnTo>
                                  <a:pt x="759" y="778"/>
                                </a:lnTo>
                                <a:lnTo>
                                  <a:pt x="744" y="783"/>
                                </a:lnTo>
                                <a:lnTo>
                                  <a:pt x="730" y="778"/>
                                </a:lnTo>
                                <a:lnTo>
                                  <a:pt x="720" y="768"/>
                                </a:lnTo>
                                <a:lnTo>
                                  <a:pt x="711" y="759"/>
                                </a:lnTo>
                                <a:lnTo>
                                  <a:pt x="701" y="744"/>
                                </a:lnTo>
                                <a:lnTo>
                                  <a:pt x="692" y="730"/>
                                </a:lnTo>
                                <a:lnTo>
                                  <a:pt x="687" y="720"/>
                                </a:lnTo>
                                <a:lnTo>
                                  <a:pt x="682" y="740"/>
                                </a:lnTo>
                                <a:lnTo>
                                  <a:pt x="677" y="754"/>
                                </a:lnTo>
                                <a:lnTo>
                                  <a:pt x="672" y="768"/>
                                </a:lnTo>
                                <a:lnTo>
                                  <a:pt x="672" y="783"/>
                                </a:lnTo>
                                <a:lnTo>
                                  <a:pt x="663" y="788"/>
                                </a:lnTo>
                                <a:lnTo>
                                  <a:pt x="658" y="797"/>
                                </a:lnTo>
                                <a:lnTo>
                                  <a:pt x="648" y="802"/>
                                </a:lnTo>
                                <a:lnTo>
                                  <a:pt x="639" y="802"/>
                                </a:lnTo>
                                <a:lnTo>
                                  <a:pt x="629" y="802"/>
                                </a:lnTo>
                                <a:lnTo>
                                  <a:pt x="620" y="797"/>
                                </a:lnTo>
                                <a:lnTo>
                                  <a:pt x="605" y="788"/>
                                </a:lnTo>
                                <a:lnTo>
                                  <a:pt x="596" y="778"/>
                                </a:lnTo>
                                <a:lnTo>
                                  <a:pt x="586" y="764"/>
                                </a:lnTo>
                                <a:lnTo>
                                  <a:pt x="581" y="744"/>
                                </a:lnTo>
                                <a:lnTo>
                                  <a:pt x="576" y="725"/>
                                </a:lnTo>
                                <a:lnTo>
                                  <a:pt x="572" y="706"/>
                                </a:lnTo>
                                <a:lnTo>
                                  <a:pt x="567" y="735"/>
                                </a:lnTo>
                                <a:lnTo>
                                  <a:pt x="567" y="759"/>
                                </a:lnTo>
                                <a:lnTo>
                                  <a:pt x="557" y="778"/>
                                </a:lnTo>
                                <a:lnTo>
                                  <a:pt x="552" y="792"/>
                                </a:lnTo>
                                <a:lnTo>
                                  <a:pt x="548" y="802"/>
                                </a:lnTo>
                                <a:lnTo>
                                  <a:pt x="538" y="812"/>
                                </a:lnTo>
                                <a:lnTo>
                                  <a:pt x="533" y="812"/>
                                </a:lnTo>
                                <a:lnTo>
                                  <a:pt x="524" y="807"/>
                                </a:lnTo>
                                <a:lnTo>
                                  <a:pt x="514" y="812"/>
                                </a:lnTo>
                                <a:lnTo>
                                  <a:pt x="504" y="812"/>
                                </a:lnTo>
                                <a:lnTo>
                                  <a:pt x="490" y="812"/>
                                </a:lnTo>
                                <a:lnTo>
                                  <a:pt x="480" y="812"/>
                                </a:lnTo>
                                <a:lnTo>
                                  <a:pt x="471" y="816"/>
                                </a:lnTo>
                                <a:lnTo>
                                  <a:pt x="461" y="826"/>
                                </a:lnTo>
                                <a:lnTo>
                                  <a:pt x="456" y="840"/>
                                </a:lnTo>
                                <a:lnTo>
                                  <a:pt x="447" y="855"/>
                                </a:lnTo>
                                <a:lnTo>
                                  <a:pt x="437" y="831"/>
                                </a:lnTo>
                                <a:lnTo>
                                  <a:pt x="442" y="802"/>
                                </a:lnTo>
                                <a:lnTo>
                                  <a:pt x="447" y="778"/>
                                </a:lnTo>
                                <a:lnTo>
                                  <a:pt x="456" y="754"/>
                                </a:lnTo>
                                <a:lnTo>
                                  <a:pt x="466" y="740"/>
                                </a:lnTo>
                                <a:lnTo>
                                  <a:pt x="480" y="725"/>
                                </a:lnTo>
                                <a:lnTo>
                                  <a:pt x="490" y="711"/>
                                </a:lnTo>
                                <a:lnTo>
                                  <a:pt x="504" y="696"/>
                                </a:lnTo>
                                <a:lnTo>
                                  <a:pt x="519" y="682"/>
                                </a:lnTo>
                                <a:lnTo>
                                  <a:pt x="528" y="668"/>
                                </a:lnTo>
                                <a:lnTo>
                                  <a:pt x="538" y="653"/>
                                </a:lnTo>
                                <a:lnTo>
                                  <a:pt x="548" y="644"/>
                                </a:lnTo>
                                <a:lnTo>
                                  <a:pt x="552" y="629"/>
                                </a:lnTo>
                                <a:lnTo>
                                  <a:pt x="548" y="624"/>
                                </a:lnTo>
                                <a:lnTo>
                                  <a:pt x="538" y="624"/>
                                </a:lnTo>
                                <a:lnTo>
                                  <a:pt x="524" y="634"/>
                                </a:lnTo>
                                <a:lnTo>
                                  <a:pt x="519" y="648"/>
                                </a:lnTo>
                                <a:lnTo>
                                  <a:pt x="509" y="663"/>
                                </a:lnTo>
                                <a:lnTo>
                                  <a:pt x="500" y="677"/>
                                </a:lnTo>
                                <a:lnTo>
                                  <a:pt x="490" y="692"/>
                                </a:lnTo>
                                <a:lnTo>
                                  <a:pt x="476" y="711"/>
                                </a:lnTo>
                                <a:lnTo>
                                  <a:pt x="466" y="725"/>
                                </a:lnTo>
                                <a:lnTo>
                                  <a:pt x="456" y="740"/>
                                </a:lnTo>
                                <a:lnTo>
                                  <a:pt x="447" y="74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 name="Freeform 20"/>
                        <wps:cNvSpPr>
                          <a:spLocks/>
                        </wps:cNvSpPr>
                        <wps:spPr bwMode="auto">
                          <a:xfrm>
                            <a:off x="9766" y="15028"/>
                            <a:ext cx="76" cy="183"/>
                          </a:xfrm>
                          <a:custGeom>
                            <a:avLst/>
                            <a:gdLst>
                              <a:gd name="T0" fmla="*/ 33 w 76"/>
                              <a:gd name="T1" fmla="*/ 0 h 183"/>
                              <a:gd name="T2" fmla="*/ 48 w 76"/>
                              <a:gd name="T3" fmla="*/ 10 h 183"/>
                              <a:gd name="T4" fmla="*/ 57 w 76"/>
                              <a:gd name="T5" fmla="*/ 29 h 183"/>
                              <a:gd name="T6" fmla="*/ 67 w 76"/>
                              <a:gd name="T7" fmla="*/ 48 h 183"/>
                              <a:gd name="T8" fmla="*/ 72 w 76"/>
                              <a:gd name="T9" fmla="*/ 77 h 183"/>
                              <a:gd name="T10" fmla="*/ 76 w 76"/>
                              <a:gd name="T11" fmla="*/ 101 h 183"/>
                              <a:gd name="T12" fmla="*/ 76 w 76"/>
                              <a:gd name="T13" fmla="*/ 130 h 183"/>
                              <a:gd name="T14" fmla="*/ 76 w 76"/>
                              <a:gd name="T15" fmla="*/ 154 h 183"/>
                              <a:gd name="T16" fmla="*/ 72 w 76"/>
                              <a:gd name="T17" fmla="*/ 183 h 183"/>
                              <a:gd name="T18" fmla="*/ 67 w 76"/>
                              <a:gd name="T19" fmla="*/ 159 h 183"/>
                              <a:gd name="T20" fmla="*/ 62 w 76"/>
                              <a:gd name="T21" fmla="*/ 144 h 183"/>
                              <a:gd name="T22" fmla="*/ 57 w 76"/>
                              <a:gd name="T23" fmla="*/ 125 h 183"/>
                              <a:gd name="T24" fmla="*/ 52 w 76"/>
                              <a:gd name="T25" fmla="*/ 106 h 183"/>
                              <a:gd name="T26" fmla="*/ 43 w 76"/>
                              <a:gd name="T27" fmla="*/ 91 h 183"/>
                              <a:gd name="T28" fmla="*/ 33 w 76"/>
                              <a:gd name="T29" fmla="*/ 87 h 183"/>
                              <a:gd name="T30" fmla="*/ 19 w 76"/>
                              <a:gd name="T31" fmla="*/ 87 h 183"/>
                              <a:gd name="T32" fmla="*/ 0 w 76"/>
                              <a:gd name="T33" fmla="*/ 87 h 183"/>
                              <a:gd name="T34" fmla="*/ 33 w 76"/>
                              <a:gd name="T35" fmla="*/ 0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6" h="183">
                                <a:moveTo>
                                  <a:pt x="33" y="0"/>
                                </a:moveTo>
                                <a:lnTo>
                                  <a:pt x="48" y="10"/>
                                </a:lnTo>
                                <a:lnTo>
                                  <a:pt x="57" y="29"/>
                                </a:lnTo>
                                <a:lnTo>
                                  <a:pt x="67" y="48"/>
                                </a:lnTo>
                                <a:lnTo>
                                  <a:pt x="72" y="77"/>
                                </a:lnTo>
                                <a:lnTo>
                                  <a:pt x="76" y="101"/>
                                </a:lnTo>
                                <a:lnTo>
                                  <a:pt x="76" y="130"/>
                                </a:lnTo>
                                <a:lnTo>
                                  <a:pt x="76" y="154"/>
                                </a:lnTo>
                                <a:lnTo>
                                  <a:pt x="72" y="183"/>
                                </a:lnTo>
                                <a:lnTo>
                                  <a:pt x="67" y="159"/>
                                </a:lnTo>
                                <a:lnTo>
                                  <a:pt x="62" y="144"/>
                                </a:lnTo>
                                <a:lnTo>
                                  <a:pt x="57" y="125"/>
                                </a:lnTo>
                                <a:lnTo>
                                  <a:pt x="52" y="106"/>
                                </a:lnTo>
                                <a:lnTo>
                                  <a:pt x="43" y="91"/>
                                </a:lnTo>
                                <a:lnTo>
                                  <a:pt x="33" y="87"/>
                                </a:lnTo>
                                <a:lnTo>
                                  <a:pt x="19" y="87"/>
                                </a:lnTo>
                                <a:lnTo>
                                  <a:pt x="0" y="87"/>
                                </a:lnTo>
                                <a:lnTo>
                                  <a:pt x="33"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0" name="Freeform 21"/>
                        <wps:cNvSpPr>
                          <a:spLocks/>
                        </wps:cNvSpPr>
                        <wps:spPr bwMode="auto">
                          <a:xfrm>
                            <a:off x="9842" y="14947"/>
                            <a:ext cx="63" cy="86"/>
                          </a:xfrm>
                          <a:custGeom>
                            <a:avLst/>
                            <a:gdLst>
                              <a:gd name="T0" fmla="*/ 53 w 63"/>
                              <a:gd name="T1" fmla="*/ 9 h 86"/>
                              <a:gd name="T2" fmla="*/ 58 w 63"/>
                              <a:gd name="T3" fmla="*/ 28 h 86"/>
                              <a:gd name="T4" fmla="*/ 63 w 63"/>
                              <a:gd name="T5" fmla="*/ 48 h 86"/>
                              <a:gd name="T6" fmla="*/ 58 w 63"/>
                              <a:gd name="T7" fmla="*/ 67 h 86"/>
                              <a:gd name="T8" fmla="*/ 53 w 63"/>
                              <a:gd name="T9" fmla="*/ 81 h 86"/>
                              <a:gd name="T10" fmla="*/ 44 w 63"/>
                              <a:gd name="T11" fmla="*/ 81 h 86"/>
                              <a:gd name="T12" fmla="*/ 39 w 63"/>
                              <a:gd name="T13" fmla="*/ 86 h 86"/>
                              <a:gd name="T14" fmla="*/ 34 w 63"/>
                              <a:gd name="T15" fmla="*/ 86 h 86"/>
                              <a:gd name="T16" fmla="*/ 29 w 63"/>
                              <a:gd name="T17" fmla="*/ 81 h 86"/>
                              <a:gd name="T18" fmla="*/ 24 w 63"/>
                              <a:gd name="T19" fmla="*/ 81 h 86"/>
                              <a:gd name="T20" fmla="*/ 20 w 63"/>
                              <a:gd name="T21" fmla="*/ 76 h 86"/>
                              <a:gd name="T22" fmla="*/ 15 w 63"/>
                              <a:gd name="T23" fmla="*/ 72 h 86"/>
                              <a:gd name="T24" fmla="*/ 5 w 63"/>
                              <a:gd name="T25" fmla="*/ 67 h 86"/>
                              <a:gd name="T26" fmla="*/ 0 w 63"/>
                              <a:gd name="T27" fmla="*/ 52 h 86"/>
                              <a:gd name="T28" fmla="*/ 0 w 63"/>
                              <a:gd name="T29" fmla="*/ 38 h 86"/>
                              <a:gd name="T30" fmla="*/ 5 w 63"/>
                              <a:gd name="T31" fmla="*/ 24 h 86"/>
                              <a:gd name="T32" fmla="*/ 10 w 63"/>
                              <a:gd name="T33" fmla="*/ 9 h 86"/>
                              <a:gd name="T34" fmla="*/ 20 w 63"/>
                              <a:gd name="T35" fmla="*/ 4 h 86"/>
                              <a:gd name="T36" fmla="*/ 29 w 63"/>
                              <a:gd name="T37" fmla="*/ 0 h 86"/>
                              <a:gd name="T38" fmla="*/ 44 w 63"/>
                              <a:gd name="T39" fmla="*/ 0 h 86"/>
                              <a:gd name="T40" fmla="*/ 53 w 63"/>
                              <a:gd name="T41" fmla="*/ 9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3" h="86">
                                <a:moveTo>
                                  <a:pt x="53" y="9"/>
                                </a:moveTo>
                                <a:lnTo>
                                  <a:pt x="58" y="28"/>
                                </a:lnTo>
                                <a:lnTo>
                                  <a:pt x="63" y="48"/>
                                </a:lnTo>
                                <a:lnTo>
                                  <a:pt x="58" y="67"/>
                                </a:lnTo>
                                <a:lnTo>
                                  <a:pt x="53" y="81"/>
                                </a:lnTo>
                                <a:lnTo>
                                  <a:pt x="44" y="81"/>
                                </a:lnTo>
                                <a:lnTo>
                                  <a:pt x="39" y="86"/>
                                </a:lnTo>
                                <a:lnTo>
                                  <a:pt x="34" y="86"/>
                                </a:lnTo>
                                <a:lnTo>
                                  <a:pt x="29" y="81"/>
                                </a:lnTo>
                                <a:lnTo>
                                  <a:pt x="24" y="81"/>
                                </a:lnTo>
                                <a:lnTo>
                                  <a:pt x="20" y="76"/>
                                </a:lnTo>
                                <a:lnTo>
                                  <a:pt x="15" y="72"/>
                                </a:lnTo>
                                <a:lnTo>
                                  <a:pt x="5" y="67"/>
                                </a:lnTo>
                                <a:lnTo>
                                  <a:pt x="0" y="52"/>
                                </a:lnTo>
                                <a:lnTo>
                                  <a:pt x="0" y="38"/>
                                </a:lnTo>
                                <a:lnTo>
                                  <a:pt x="5" y="24"/>
                                </a:lnTo>
                                <a:lnTo>
                                  <a:pt x="10" y="9"/>
                                </a:lnTo>
                                <a:lnTo>
                                  <a:pt x="20" y="4"/>
                                </a:lnTo>
                                <a:lnTo>
                                  <a:pt x="29" y="0"/>
                                </a:lnTo>
                                <a:lnTo>
                                  <a:pt x="44" y="0"/>
                                </a:lnTo>
                                <a:lnTo>
                                  <a:pt x="53" y="9"/>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1" name="Freeform 22"/>
                        <wps:cNvSpPr>
                          <a:spLocks/>
                        </wps:cNvSpPr>
                        <wps:spPr bwMode="auto">
                          <a:xfrm>
                            <a:off x="8498" y="15028"/>
                            <a:ext cx="1191" cy="615"/>
                          </a:xfrm>
                          <a:custGeom>
                            <a:avLst/>
                            <a:gdLst>
                              <a:gd name="T0" fmla="*/ 1037 w 1191"/>
                              <a:gd name="T1" fmla="*/ 523 h 615"/>
                              <a:gd name="T2" fmla="*/ 898 w 1191"/>
                              <a:gd name="T3" fmla="*/ 499 h 615"/>
                              <a:gd name="T4" fmla="*/ 759 w 1191"/>
                              <a:gd name="T5" fmla="*/ 423 h 615"/>
                              <a:gd name="T6" fmla="*/ 668 w 1191"/>
                              <a:gd name="T7" fmla="*/ 274 h 615"/>
                              <a:gd name="T8" fmla="*/ 658 w 1191"/>
                              <a:gd name="T9" fmla="*/ 317 h 615"/>
                              <a:gd name="T10" fmla="*/ 644 w 1191"/>
                              <a:gd name="T11" fmla="*/ 423 h 615"/>
                              <a:gd name="T12" fmla="*/ 591 w 1191"/>
                              <a:gd name="T13" fmla="*/ 432 h 615"/>
                              <a:gd name="T14" fmla="*/ 567 w 1191"/>
                              <a:gd name="T15" fmla="*/ 456 h 615"/>
                              <a:gd name="T16" fmla="*/ 509 w 1191"/>
                              <a:gd name="T17" fmla="*/ 562 h 615"/>
                              <a:gd name="T18" fmla="*/ 466 w 1191"/>
                              <a:gd name="T19" fmla="*/ 605 h 615"/>
                              <a:gd name="T20" fmla="*/ 432 w 1191"/>
                              <a:gd name="T21" fmla="*/ 499 h 615"/>
                              <a:gd name="T22" fmla="*/ 485 w 1191"/>
                              <a:gd name="T23" fmla="*/ 370 h 615"/>
                              <a:gd name="T24" fmla="*/ 375 w 1191"/>
                              <a:gd name="T25" fmla="*/ 490 h 615"/>
                              <a:gd name="T26" fmla="*/ 274 w 1191"/>
                              <a:gd name="T27" fmla="*/ 523 h 615"/>
                              <a:gd name="T28" fmla="*/ 274 w 1191"/>
                              <a:gd name="T29" fmla="*/ 451 h 615"/>
                              <a:gd name="T30" fmla="*/ 346 w 1191"/>
                              <a:gd name="T31" fmla="*/ 355 h 615"/>
                              <a:gd name="T32" fmla="*/ 394 w 1191"/>
                              <a:gd name="T33" fmla="*/ 317 h 615"/>
                              <a:gd name="T34" fmla="*/ 322 w 1191"/>
                              <a:gd name="T35" fmla="*/ 331 h 615"/>
                              <a:gd name="T36" fmla="*/ 255 w 1191"/>
                              <a:gd name="T37" fmla="*/ 341 h 615"/>
                              <a:gd name="T38" fmla="*/ 188 w 1191"/>
                              <a:gd name="T39" fmla="*/ 375 h 615"/>
                              <a:gd name="T40" fmla="*/ 130 w 1191"/>
                              <a:gd name="T41" fmla="*/ 432 h 615"/>
                              <a:gd name="T42" fmla="*/ 92 w 1191"/>
                              <a:gd name="T43" fmla="*/ 432 h 615"/>
                              <a:gd name="T44" fmla="*/ 77 w 1191"/>
                              <a:gd name="T45" fmla="*/ 451 h 615"/>
                              <a:gd name="T46" fmla="*/ 106 w 1191"/>
                              <a:gd name="T47" fmla="*/ 447 h 615"/>
                              <a:gd name="T48" fmla="*/ 144 w 1191"/>
                              <a:gd name="T49" fmla="*/ 475 h 615"/>
                              <a:gd name="T50" fmla="*/ 144 w 1191"/>
                              <a:gd name="T51" fmla="*/ 547 h 615"/>
                              <a:gd name="T52" fmla="*/ 96 w 1191"/>
                              <a:gd name="T53" fmla="*/ 595 h 615"/>
                              <a:gd name="T54" fmla="*/ 29 w 1191"/>
                              <a:gd name="T55" fmla="*/ 576 h 615"/>
                              <a:gd name="T56" fmla="*/ 0 w 1191"/>
                              <a:gd name="T57" fmla="*/ 485 h 615"/>
                              <a:gd name="T58" fmla="*/ 77 w 1191"/>
                              <a:gd name="T59" fmla="*/ 355 h 615"/>
                              <a:gd name="T60" fmla="*/ 183 w 1191"/>
                              <a:gd name="T61" fmla="*/ 288 h 615"/>
                              <a:gd name="T62" fmla="*/ 303 w 1191"/>
                              <a:gd name="T63" fmla="*/ 269 h 615"/>
                              <a:gd name="T64" fmla="*/ 418 w 1191"/>
                              <a:gd name="T65" fmla="*/ 259 h 615"/>
                              <a:gd name="T66" fmla="*/ 509 w 1191"/>
                              <a:gd name="T67" fmla="*/ 231 h 615"/>
                              <a:gd name="T68" fmla="*/ 562 w 1191"/>
                              <a:gd name="T69" fmla="*/ 154 h 615"/>
                              <a:gd name="T70" fmla="*/ 557 w 1191"/>
                              <a:gd name="T71" fmla="*/ 58 h 615"/>
                              <a:gd name="T72" fmla="*/ 485 w 1191"/>
                              <a:gd name="T73" fmla="*/ 53 h 615"/>
                              <a:gd name="T74" fmla="*/ 476 w 1191"/>
                              <a:gd name="T75" fmla="*/ 111 h 615"/>
                              <a:gd name="T76" fmla="*/ 495 w 1191"/>
                              <a:gd name="T77" fmla="*/ 154 h 615"/>
                              <a:gd name="T78" fmla="*/ 456 w 1191"/>
                              <a:gd name="T79" fmla="*/ 149 h 615"/>
                              <a:gd name="T80" fmla="*/ 437 w 1191"/>
                              <a:gd name="T81" fmla="*/ 144 h 615"/>
                              <a:gd name="T82" fmla="*/ 413 w 1191"/>
                              <a:gd name="T83" fmla="*/ 168 h 615"/>
                              <a:gd name="T84" fmla="*/ 384 w 1191"/>
                              <a:gd name="T85" fmla="*/ 154 h 615"/>
                              <a:gd name="T86" fmla="*/ 408 w 1191"/>
                              <a:gd name="T87" fmla="*/ 82 h 615"/>
                              <a:gd name="T88" fmla="*/ 461 w 1191"/>
                              <a:gd name="T89" fmla="*/ 24 h 615"/>
                              <a:gd name="T90" fmla="*/ 543 w 1191"/>
                              <a:gd name="T91" fmla="*/ 0 h 615"/>
                              <a:gd name="T92" fmla="*/ 639 w 1191"/>
                              <a:gd name="T93" fmla="*/ 34 h 615"/>
                              <a:gd name="T94" fmla="*/ 716 w 1191"/>
                              <a:gd name="T95" fmla="*/ 149 h 615"/>
                              <a:gd name="T96" fmla="*/ 783 w 1191"/>
                              <a:gd name="T97" fmla="*/ 250 h 615"/>
                              <a:gd name="T98" fmla="*/ 860 w 1191"/>
                              <a:gd name="T99" fmla="*/ 322 h 615"/>
                              <a:gd name="T100" fmla="*/ 946 w 1191"/>
                              <a:gd name="T101" fmla="*/ 379 h 615"/>
                              <a:gd name="T102" fmla="*/ 1066 w 1191"/>
                              <a:gd name="T103" fmla="*/ 403 h 615"/>
                              <a:gd name="T104" fmla="*/ 1181 w 1191"/>
                              <a:gd name="T105" fmla="*/ 413 h 615"/>
                              <a:gd name="T106" fmla="*/ 1143 w 1191"/>
                              <a:gd name="T107" fmla="*/ 461 h 6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191" h="615">
                                <a:moveTo>
                                  <a:pt x="1128" y="509"/>
                                </a:moveTo>
                                <a:lnTo>
                                  <a:pt x="1100" y="514"/>
                                </a:lnTo>
                                <a:lnTo>
                                  <a:pt x="1071" y="519"/>
                                </a:lnTo>
                                <a:lnTo>
                                  <a:pt x="1037" y="523"/>
                                </a:lnTo>
                                <a:lnTo>
                                  <a:pt x="1004" y="523"/>
                                </a:lnTo>
                                <a:lnTo>
                                  <a:pt x="970" y="519"/>
                                </a:lnTo>
                                <a:lnTo>
                                  <a:pt x="932" y="509"/>
                                </a:lnTo>
                                <a:lnTo>
                                  <a:pt x="898" y="499"/>
                                </a:lnTo>
                                <a:lnTo>
                                  <a:pt x="860" y="490"/>
                                </a:lnTo>
                                <a:lnTo>
                                  <a:pt x="826" y="471"/>
                                </a:lnTo>
                                <a:lnTo>
                                  <a:pt x="792" y="451"/>
                                </a:lnTo>
                                <a:lnTo>
                                  <a:pt x="759" y="423"/>
                                </a:lnTo>
                                <a:lnTo>
                                  <a:pt x="730" y="394"/>
                                </a:lnTo>
                                <a:lnTo>
                                  <a:pt x="706" y="360"/>
                                </a:lnTo>
                                <a:lnTo>
                                  <a:pt x="687" y="317"/>
                                </a:lnTo>
                                <a:lnTo>
                                  <a:pt x="668" y="274"/>
                                </a:lnTo>
                                <a:lnTo>
                                  <a:pt x="658" y="226"/>
                                </a:lnTo>
                                <a:lnTo>
                                  <a:pt x="653" y="250"/>
                                </a:lnTo>
                                <a:lnTo>
                                  <a:pt x="653" y="279"/>
                                </a:lnTo>
                                <a:lnTo>
                                  <a:pt x="658" y="317"/>
                                </a:lnTo>
                                <a:lnTo>
                                  <a:pt x="663" y="355"/>
                                </a:lnTo>
                                <a:lnTo>
                                  <a:pt x="658" y="379"/>
                                </a:lnTo>
                                <a:lnTo>
                                  <a:pt x="653" y="399"/>
                                </a:lnTo>
                                <a:lnTo>
                                  <a:pt x="644" y="423"/>
                                </a:lnTo>
                                <a:lnTo>
                                  <a:pt x="634" y="437"/>
                                </a:lnTo>
                                <a:lnTo>
                                  <a:pt x="620" y="447"/>
                                </a:lnTo>
                                <a:lnTo>
                                  <a:pt x="605" y="447"/>
                                </a:lnTo>
                                <a:lnTo>
                                  <a:pt x="591" y="432"/>
                                </a:lnTo>
                                <a:lnTo>
                                  <a:pt x="576" y="403"/>
                                </a:lnTo>
                                <a:lnTo>
                                  <a:pt x="572" y="384"/>
                                </a:lnTo>
                                <a:lnTo>
                                  <a:pt x="562" y="399"/>
                                </a:lnTo>
                                <a:lnTo>
                                  <a:pt x="567" y="456"/>
                                </a:lnTo>
                                <a:lnTo>
                                  <a:pt x="562" y="499"/>
                                </a:lnTo>
                                <a:lnTo>
                                  <a:pt x="548" y="528"/>
                                </a:lnTo>
                                <a:lnTo>
                                  <a:pt x="528" y="547"/>
                                </a:lnTo>
                                <a:lnTo>
                                  <a:pt x="509" y="562"/>
                                </a:lnTo>
                                <a:lnTo>
                                  <a:pt x="495" y="576"/>
                                </a:lnTo>
                                <a:lnTo>
                                  <a:pt x="480" y="591"/>
                                </a:lnTo>
                                <a:lnTo>
                                  <a:pt x="476" y="615"/>
                                </a:lnTo>
                                <a:lnTo>
                                  <a:pt x="466" y="605"/>
                                </a:lnTo>
                                <a:lnTo>
                                  <a:pt x="452" y="586"/>
                                </a:lnTo>
                                <a:lnTo>
                                  <a:pt x="442" y="562"/>
                                </a:lnTo>
                                <a:lnTo>
                                  <a:pt x="437" y="533"/>
                                </a:lnTo>
                                <a:lnTo>
                                  <a:pt x="432" y="499"/>
                                </a:lnTo>
                                <a:lnTo>
                                  <a:pt x="437" y="466"/>
                                </a:lnTo>
                                <a:lnTo>
                                  <a:pt x="447" y="427"/>
                                </a:lnTo>
                                <a:lnTo>
                                  <a:pt x="466" y="394"/>
                                </a:lnTo>
                                <a:lnTo>
                                  <a:pt x="485" y="370"/>
                                </a:lnTo>
                                <a:lnTo>
                                  <a:pt x="466" y="360"/>
                                </a:lnTo>
                                <a:lnTo>
                                  <a:pt x="442" y="423"/>
                                </a:lnTo>
                                <a:lnTo>
                                  <a:pt x="408" y="466"/>
                                </a:lnTo>
                                <a:lnTo>
                                  <a:pt x="375" y="490"/>
                                </a:lnTo>
                                <a:lnTo>
                                  <a:pt x="341" y="499"/>
                                </a:lnTo>
                                <a:lnTo>
                                  <a:pt x="312" y="509"/>
                                </a:lnTo>
                                <a:lnTo>
                                  <a:pt x="288" y="514"/>
                                </a:lnTo>
                                <a:lnTo>
                                  <a:pt x="274" y="523"/>
                                </a:lnTo>
                                <a:lnTo>
                                  <a:pt x="264" y="538"/>
                                </a:lnTo>
                                <a:lnTo>
                                  <a:pt x="260" y="514"/>
                                </a:lnTo>
                                <a:lnTo>
                                  <a:pt x="264" y="485"/>
                                </a:lnTo>
                                <a:lnTo>
                                  <a:pt x="274" y="451"/>
                                </a:lnTo>
                                <a:lnTo>
                                  <a:pt x="288" y="423"/>
                                </a:lnTo>
                                <a:lnTo>
                                  <a:pt x="303" y="399"/>
                                </a:lnTo>
                                <a:lnTo>
                                  <a:pt x="322" y="375"/>
                                </a:lnTo>
                                <a:lnTo>
                                  <a:pt x="346" y="355"/>
                                </a:lnTo>
                                <a:lnTo>
                                  <a:pt x="370" y="346"/>
                                </a:lnTo>
                                <a:lnTo>
                                  <a:pt x="423" y="331"/>
                                </a:lnTo>
                                <a:lnTo>
                                  <a:pt x="413" y="312"/>
                                </a:lnTo>
                                <a:lnTo>
                                  <a:pt x="394" y="317"/>
                                </a:lnTo>
                                <a:lnTo>
                                  <a:pt x="375" y="327"/>
                                </a:lnTo>
                                <a:lnTo>
                                  <a:pt x="356" y="327"/>
                                </a:lnTo>
                                <a:lnTo>
                                  <a:pt x="341" y="331"/>
                                </a:lnTo>
                                <a:lnTo>
                                  <a:pt x="322" y="331"/>
                                </a:lnTo>
                                <a:lnTo>
                                  <a:pt x="308" y="331"/>
                                </a:lnTo>
                                <a:lnTo>
                                  <a:pt x="288" y="336"/>
                                </a:lnTo>
                                <a:lnTo>
                                  <a:pt x="274" y="336"/>
                                </a:lnTo>
                                <a:lnTo>
                                  <a:pt x="255" y="341"/>
                                </a:lnTo>
                                <a:lnTo>
                                  <a:pt x="240" y="346"/>
                                </a:lnTo>
                                <a:lnTo>
                                  <a:pt x="221" y="351"/>
                                </a:lnTo>
                                <a:lnTo>
                                  <a:pt x="207" y="360"/>
                                </a:lnTo>
                                <a:lnTo>
                                  <a:pt x="188" y="375"/>
                                </a:lnTo>
                                <a:lnTo>
                                  <a:pt x="173" y="389"/>
                                </a:lnTo>
                                <a:lnTo>
                                  <a:pt x="154" y="403"/>
                                </a:lnTo>
                                <a:lnTo>
                                  <a:pt x="140" y="427"/>
                                </a:lnTo>
                                <a:lnTo>
                                  <a:pt x="130" y="432"/>
                                </a:lnTo>
                                <a:lnTo>
                                  <a:pt x="116" y="432"/>
                                </a:lnTo>
                                <a:lnTo>
                                  <a:pt x="106" y="432"/>
                                </a:lnTo>
                                <a:lnTo>
                                  <a:pt x="101" y="432"/>
                                </a:lnTo>
                                <a:lnTo>
                                  <a:pt x="92" y="432"/>
                                </a:lnTo>
                                <a:lnTo>
                                  <a:pt x="82" y="437"/>
                                </a:lnTo>
                                <a:lnTo>
                                  <a:pt x="77" y="442"/>
                                </a:lnTo>
                                <a:lnTo>
                                  <a:pt x="68" y="451"/>
                                </a:lnTo>
                                <a:lnTo>
                                  <a:pt x="77" y="451"/>
                                </a:lnTo>
                                <a:lnTo>
                                  <a:pt x="82" y="451"/>
                                </a:lnTo>
                                <a:lnTo>
                                  <a:pt x="92" y="447"/>
                                </a:lnTo>
                                <a:lnTo>
                                  <a:pt x="101" y="447"/>
                                </a:lnTo>
                                <a:lnTo>
                                  <a:pt x="106" y="447"/>
                                </a:lnTo>
                                <a:lnTo>
                                  <a:pt x="116" y="447"/>
                                </a:lnTo>
                                <a:lnTo>
                                  <a:pt x="125" y="451"/>
                                </a:lnTo>
                                <a:lnTo>
                                  <a:pt x="135" y="456"/>
                                </a:lnTo>
                                <a:lnTo>
                                  <a:pt x="144" y="475"/>
                                </a:lnTo>
                                <a:lnTo>
                                  <a:pt x="149" y="495"/>
                                </a:lnTo>
                                <a:lnTo>
                                  <a:pt x="149" y="514"/>
                                </a:lnTo>
                                <a:lnTo>
                                  <a:pt x="149" y="533"/>
                                </a:lnTo>
                                <a:lnTo>
                                  <a:pt x="144" y="547"/>
                                </a:lnTo>
                                <a:lnTo>
                                  <a:pt x="135" y="562"/>
                                </a:lnTo>
                                <a:lnTo>
                                  <a:pt x="125" y="576"/>
                                </a:lnTo>
                                <a:lnTo>
                                  <a:pt x="111" y="586"/>
                                </a:lnTo>
                                <a:lnTo>
                                  <a:pt x="96" y="595"/>
                                </a:lnTo>
                                <a:lnTo>
                                  <a:pt x="82" y="595"/>
                                </a:lnTo>
                                <a:lnTo>
                                  <a:pt x="63" y="595"/>
                                </a:lnTo>
                                <a:lnTo>
                                  <a:pt x="48" y="591"/>
                                </a:lnTo>
                                <a:lnTo>
                                  <a:pt x="29" y="576"/>
                                </a:lnTo>
                                <a:lnTo>
                                  <a:pt x="20" y="562"/>
                                </a:lnTo>
                                <a:lnTo>
                                  <a:pt x="10" y="538"/>
                                </a:lnTo>
                                <a:lnTo>
                                  <a:pt x="0" y="514"/>
                                </a:lnTo>
                                <a:lnTo>
                                  <a:pt x="0" y="485"/>
                                </a:lnTo>
                                <a:lnTo>
                                  <a:pt x="10" y="451"/>
                                </a:lnTo>
                                <a:lnTo>
                                  <a:pt x="29" y="418"/>
                                </a:lnTo>
                                <a:lnTo>
                                  <a:pt x="48" y="384"/>
                                </a:lnTo>
                                <a:lnTo>
                                  <a:pt x="77" y="355"/>
                                </a:lnTo>
                                <a:lnTo>
                                  <a:pt x="101" y="327"/>
                                </a:lnTo>
                                <a:lnTo>
                                  <a:pt x="130" y="307"/>
                                </a:lnTo>
                                <a:lnTo>
                                  <a:pt x="154" y="298"/>
                                </a:lnTo>
                                <a:lnTo>
                                  <a:pt x="183" y="288"/>
                                </a:lnTo>
                                <a:lnTo>
                                  <a:pt x="212" y="283"/>
                                </a:lnTo>
                                <a:lnTo>
                                  <a:pt x="240" y="279"/>
                                </a:lnTo>
                                <a:lnTo>
                                  <a:pt x="274" y="274"/>
                                </a:lnTo>
                                <a:lnTo>
                                  <a:pt x="303" y="269"/>
                                </a:lnTo>
                                <a:lnTo>
                                  <a:pt x="332" y="269"/>
                                </a:lnTo>
                                <a:lnTo>
                                  <a:pt x="360" y="264"/>
                                </a:lnTo>
                                <a:lnTo>
                                  <a:pt x="389" y="264"/>
                                </a:lnTo>
                                <a:lnTo>
                                  <a:pt x="418" y="259"/>
                                </a:lnTo>
                                <a:lnTo>
                                  <a:pt x="447" y="255"/>
                                </a:lnTo>
                                <a:lnTo>
                                  <a:pt x="471" y="250"/>
                                </a:lnTo>
                                <a:lnTo>
                                  <a:pt x="490" y="240"/>
                                </a:lnTo>
                                <a:lnTo>
                                  <a:pt x="509" y="231"/>
                                </a:lnTo>
                                <a:lnTo>
                                  <a:pt x="528" y="221"/>
                                </a:lnTo>
                                <a:lnTo>
                                  <a:pt x="538" y="207"/>
                                </a:lnTo>
                                <a:lnTo>
                                  <a:pt x="552" y="192"/>
                                </a:lnTo>
                                <a:lnTo>
                                  <a:pt x="562" y="154"/>
                                </a:lnTo>
                                <a:lnTo>
                                  <a:pt x="572" y="125"/>
                                </a:lnTo>
                                <a:lnTo>
                                  <a:pt x="572" y="96"/>
                                </a:lnTo>
                                <a:lnTo>
                                  <a:pt x="567" y="77"/>
                                </a:lnTo>
                                <a:lnTo>
                                  <a:pt x="557" y="58"/>
                                </a:lnTo>
                                <a:lnTo>
                                  <a:pt x="538" y="43"/>
                                </a:lnTo>
                                <a:lnTo>
                                  <a:pt x="524" y="43"/>
                                </a:lnTo>
                                <a:lnTo>
                                  <a:pt x="504" y="43"/>
                                </a:lnTo>
                                <a:lnTo>
                                  <a:pt x="485" y="53"/>
                                </a:lnTo>
                                <a:lnTo>
                                  <a:pt x="476" y="67"/>
                                </a:lnTo>
                                <a:lnTo>
                                  <a:pt x="471" y="82"/>
                                </a:lnTo>
                                <a:lnTo>
                                  <a:pt x="471" y="96"/>
                                </a:lnTo>
                                <a:lnTo>
                                  <a:pt x="476" y="111"/>
                                </a:lnTo>
                                <a:lnTo>
                                  <a:pt x="480" y="130"/>
                                </a:lnTo>
                                <a:lnTo>
                                  <a:pt x="495" y="139"/>
                                </a:lnTo>
                                <a:lnTo>
                                  <a:pt x="504" y="149"/>
                                </a:lnTo>
                                <a:lnTo>
                                  <a:pt x="495" y="154"/>
                                </a:lnTo>
                                <a:lnTo>
                                  <a:pt x="480" y="154"/>
                                </a:lnTo>
                                <a:lnTo>
                                  <a:pt x="471" y="154"/>
                                </a:lnTo>
                                <a:lnTo>
                                  <a:pt x="461" y="154"/>
                                </a:lnTo>
                                <a:lnTo>
                                  <a:pt x="456" y="149"/>
                                </a:lnTo>
                                <a:lnTo>
                                  <a:pt x="452" y="144"/>
                                </a:lnTo>
                                <a:lnTo>
                                  <a:pt x="447" y="139"/>
                                </a:lnTo>
                                <a:lnTo>
                                  <a:pt x="447" y="135"/>
                                </a:lnTo>
                                <a:lnTo>
                                  <a:pt x="437" y="144"/>
                                </a:lnTo>
                                <a:lnTo>
                                  <a:pt x="432" y="154"/>
                                </a:lnTo>
                                <a:lnTo>
                                  <a:pt x="428" y="163"/>
                                </a:lnTo>
                                <a:lnTo>
                                  <a:pt x="423" y="168"/>
                                </a:lnTo>
                                <a:lnTo>
                                  <a:pt x="413" y="168"/>
                                </a:lnTo>
                                <a:lnTo>
                                  <a:pt x="408" y="168"/>
                                </a:lnTo>
                                <a:lnTo>
                                  <a:pt x="399" y="168"/>
                                </a:lnTo>
                                <a:lnTo>
                                  <a:pt x="389" y="163"/>
                                </a:lnTo>
                                <a:lnTo>
                                  <a:pt x="384" y="154"/>
                                </a:lnTo>
                                <a:lnTo>
                                  <a:pt x="384" y="139"/>
                                </a:lnTo>
                                <a:lnTo>
                                  <a:pt x="389" y="120"/>
                                </a:lnTo>
                                <a:lnTo>
                                  <a:pt x="399" y="101"/>
                                </a:lnTo>
                                <a:lnTo>
                                  <a:pt x="408" y="82"/>
                                </a:lnTo>
                                <a:lnTo>
                                  <a:pt x="423" y="67"/>
                                </a:lnTo>
                                <a:lnTo>
                                  <a:pt x="437" y="48"/>
                                </a:lnTo>
                                <a:lnTo>
                                  <a:pt x="447" y="39"/>
                                </a:lnTo>
                                <a:lnTo>
                                  <a:pt x="461" y="24"/>
                                </a:lnTo>
                                <a:lnTo>
                                  <a:pt x="476" y="15"/>
                                </a:lnTo>
                                <a:lnTo>
                                  <a:pt x="500" y="10"/>
                                </a:lnTo>
                                <a:lnTo>
                                  <a:pt x="519" y="5"/>
                                </a:lnTo>
                                <a:lnTo>
                                  <a:pt x="543" y="0"/>
                                </a:lnTo>
                                <a:lnTo>
                                  <a:pt x="562" y="0"/>
                                </a:lnTo>
                                <a:lnTo>
                                  <a:pt x="586" y="5"/>
                                </a:lnTo>
                                <a:lnTo>
                                  <a:pt x="605" y="10"/>
                                </a:lnTo>
                                <a:lnTo>
                                  <a:pt x="639" y="34"/>
                                </a:lnTo>
                                <a:lnTo>
                                  <a:pt x="668" y="58"/>
                                </a:lnTo>
                                <a:lnTo>
                                  <a:pt x="687" y="87"/>
                                </a:lnTo>
                                <a:lnTo>
                                  <a:pt x="701" y="115"/>
                                </a:lnTo>
                                <a:lnTo>
                                  <a:pt x="716" y="149"/>
                                </a:lnTo>
                                <a:lnTo>
                                  <a:pt x="730" y="178"/>
                                </a:lnTo>
                                <a:lnTo>
                                  <a:pt x="744" y="207"/>
                                </a:lnTo>
                                <a:lnTo>
                                  <a:pt x="764" y="231"/>
                                </a:lnTo>
                                <a:lnTo>
                                  <a:pt x="783" y="250"/>
                                </a:lnTo>
                                <a:lnTo>
                                  <a:pt x="802" y="269"/>
                                </a:lnTo>
                                <a:lnTo>
                                  <a:pt x="821" y="288"/>
                                </a:lnTo>
                                <a:lnTo>
                                  <a:pt x="840" y="303"/>
                                </a:lnTo>
                                <a:lnTo>
                                  <a:pt x="860" y="322"/>
                                </a:lnTo>
                                <a:lnTo>
                                  <a:pt x="879" y="341"/>
                                </a:lnTo>
                                <a:lnTo>
                                  <a:pt x="898" y="355"/>
                                </a:lnTo>
                                <a:lnTo>
                                  <a:pt x="922" y="370"/>
                                </a:lnTo>
                                <a:lnTo>
                                  <a:pt x="946" y="379"/>
                                </a:lnTo>
                                <a:lnTo>
                                  <a:pt x="975" y="389"/>
                                </a:lnTo>
                                <a:lnTo>
                                  <a:pt x="1004" y="399"/>
                                </a:lnTo>
                                <a:lnTo>
                                  <a:pt x="1032" y="403"/>
                                </a:lnTo>
                                <a:lnTo>
                                  <a:pt x="1066" y="403"/>
                                </a:lnTo>
                                <a:lnTo>
                                  <a:pt x="1104" y="403"/>
                                </a:lnTo>
                                <a:lnTo>
                                  <a:pt x="1143" y="403"/>
                                </a:lnTo>
                                <a:lnTo>
                                  <a:pt x="1191" y="399"/>
                                </a:lnTo>
                                <a:lnTo>
                                  <a:pt x="1181" y="413"/>
                                </a:lnTo>
                                <a:lnTo>
                                  <a:pt x="1167" y="423"/>
                                </a:lnTo>
                                <a:lnTo>
                                  <a:pt x="1157" y="437"/>
                                </a:lnTo>
                                <a:lnTo>
                                  <a:pt x="1148" y="451"/>
                                </a:lnTo>
                                <a:lnTo>
                                  <a:pt x="1143" y="461"/>
                                </a:lnTo>
                                <a:lnTo>
                                  <a:pt x="1133" y="475"/>
                                </a:lnTo>
                                <a:lnTo>
                                  <a:pt x="1133" y="490"/>
                                </a:lnTo>
                                <a:lnTo>
                                  <a:pt x="1128" y="509"/>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2" name="Freeform 23"/>
                        <wps:cNvSpPr>
                          <a:spLocks/>
                        </wps:cNvSpPr>
                        <wps:spPr bwMode="auto">
                          <a:xfrm>
                            <a:off x="10092" y="15359"/>
                            <a:ext cx="648" cy="317"/>
                          </a:xfrm>
                          <a:custGeom>
                            <a:avLst/>
                            <a:gdLst>
                              <a:gd name="T0" fmla="*/ 38 w 648"/>
                              <a:gd name="T1" fmla="*/ 0 h 317"/>
                              <a:gd name="T2" fmla="*/ 67 w 648"/>
                              <a:gd name="T3" fmla="*/ 29 h 317"/>
                              <a:gd name="T4" fmla="*/ 91 w 648"/>
                              <a:gd name="T5" fmla="*/ 53 h 317"/>
                              <a:gd name="T6" fmla="*/ 120 w 648"/>
                              <a:gd name="T7" fmla="*/ 82 h 317"/>
                              <a:gd name="T8" fmla="*/ 149 w 648"/>
                              <a:gd name="T9" fmla="*/ 101 h 317"/>
                              <a:gd name="T10" fmla="*/ 178 w 648"/>
                              <a:gd name="T11" fmla="*/ 125 h 317"/>
                              <a:gd name="T12" fmla="*/ 211 w 648"/>
                              <a:gd name="T13" fmla="*/ 144 h 317"/>
                              <a:gd name="T14" fmla="*/ 245 w 648"/>
                              <a:gd name="T15" fmla="*/ 159 h 317"/>
                              <a:gd name="T16" fmla="*/ 278 w 648"/>
                              <a:gd name="T17" fmla="*/ 173 h 317"/>
                              <a:gd name="T18" fmla="*/ 312 w 648"/>
                              <a:gd name="T19" fmla="*/ 183 h 317"/>
                              <a:gd name="T20" fmla="*/ 346 w 648"/>
                              <a:gd name="T21" fmla="*/ 192 h 317"/>
                              <a:gd name="T22" fmla="*/ 384 w 648"/>
                              <a:gd name="T23" fmla="*/ 202 h 317"/>
                              <a:gd name="T24" fmla="*/ 418 w 648"/>
                              <a:gd name="T25" fmla="*/ 202 h 317"/>
                              <a:gd name="T26" fmla="*/ 456 w 648"/>
                              <a:gd name="T27" fmla="*/ 207 h 317"/>
                              <a:gd name="T28" fmla="*/ 494 w 648"/>
                              <a:gd name="T29" fmla="*/ 202 h 317"/>
                              <a:gd name="T30" fmla="*/ 533 w 648"/>
                              <a:gd name="T31" fmla="*/ 197 h 317"/>
                              <a:gd name="T32" fmla="*/ 566 w 648"/>
                              <a:gd name="T33" fmla="*/ 192 h 317"/>
                              <a:gd name="T34" fmla="*/ 648 w 648"/>
                              <a:gd name="T35" fmla="*/ 288 h 317"/>
                              <a:gd name="T36" fmla="*/ 614 w 648"/>
                              <a:gd name="T37" fmla="*/ 298 h 317"/>
                              <a:gd name="T38" fmla="*/ 581 w 648"/>
                              <a:gd name="T39" fmla="*/ 308 h 317"/>
                              <a:gd name="T40" fmla="*/ 547 w 648"/>
                              <a:gd name="T41" fmla="*/ 312 h 317"/>
                              <a:gd name="T42" fmla="*/ 509 w 648"/>
                              <a:gd name="T43" fmla="*/ 317 h 317"/>
                              <a:gd name="T44" fmla="*/ 470 w 648"/>
                              <a:gd name="T45" fmla="*/ 317 h 317"/>
                              <a:gd name="T46" fmla="*/ 432 w 648"/>
                              <a:gd name="T47" fmla="*/ 317 h 317"/>
                              <a:gd name="T48" fmla="*/ 394 w 648"/>
                              <a:gd name="T49" fmla="*/ 312 h 317"/>
                              <a:gd name="T50" fmla="*/ 350 w 648"/>
                              <a:gd name="T51" fmla="*/ 308 h 317"/>
                              <a:gd name="T52" fmla="*/ 312 w 648"/>
                              <a:gd name="T53" fmla="*/ 298 h 317"/>
                              <a:gd name="T54" fmla="*/ 269 w 648"/>
                              <a:gd name="T55" fmla="*/ 288 h 317"/>
                              <a:gd name="T56" fmla="*/ 230 w 648"/>
                              <a:gd name="T57" fmla="*/ 279 h 317"/>
                              <a:gd name="T58" fmla="*/ 192 w 648"/>
                              <a:gd name="T59" fmla="*/ 264 h 317"/>
                              <a:gd name="T60" fmla="*/ 154 w 648"/>
                              <a:gd name="T61" fmla="*/ 245 h 317"/>
                              <a:gd name="T62" fmla="*/ 120 w 648"/>
                              <a:gd name="T63" fmla="*/ 226 h 317"/>
                              <a:gd name="T64" fmla="*/ 82 w 648"/>
                              <a:gd name="T65" fmla="*/ 202 h 317"/>
                              <a:gd name="T66" fmla="*/ 48 w 648"/>
                              <a:gd name="T67" fmla="*/ 178 h 317"/>
                              <a:gd name="T68" fmla="*/ 48 w 648"/>
                              <a:gd name="T69" fmla="*/ 168 h 317"/>
                              <a:gd name="T70" fmla="*/ 48 w 648"/>
                              <a:gd name="T71" fmla="*/ 159 h 317"/>
                              <a:gd name="T72" fmla="*/ 48 w 648"/>
                              <a:gd name="T73" fmla="*/ 144 h 317"/>
                              <a:gd name="T74" fmla="*/ 43 w 648"/>
                              <a:gd name="T75" fmla="*/ 130 h 317"/>
                              <a:gd name="T76" fmla="*/ 38 w 648"/>
                              <a:gd name="T77" fmla="*/ 120 h 317"/>
                              <a:gd name="T78" fmla="*/ 29 w 648"/>
                              <a:gd name="T79" fmla="*/ 106 h 317"/>
                              <a:gd name="T80" fmla="*/ 19 w 648"/>
                              <a:gd name="T81" fmla="*/ 92 h 317"/>
                              <a:gd name="T82" fmla="*/ 5 w 648"/>
                              <a:gd name="T83" fmla="*/ 77 h 317"/>
                              <a:gd name="T84" fmla="*/ 0 w 648"/>
                              <a:gd name="T85" fmla="*/ 68 h 317"/>
                              <a:gd name="T86" fmla="*/ 0 w 648"/>
                              <a:gd name="T87" fmla="*/ 58 h 317"/>
                              <a:gd name="T88" fmla="*/ 5 w 648"/>
                              <a:gd name="T89" fmla="*/ 48 h 317"/>
                              <a:gd name="T90" fmla="*/ 14 w 648"/>
                              <a:gd name="T91" fmla="*/ 39 h 317"/>
                              <a:gd name="T92" fmla="*/ 19 w 648"/>
                              <a:gd name="T93" fmla="*/ 29 h 317"/>
                              <a:gd name="T94" fmla="*/ 29 w 648"/>
                              <a:gd name="T95" fmla="*/ 24 h 317"/>
                              <a:gd name="T96" fmla="*/ 38 w 648"/>
                              <a:gd name="T97" fmla="*/ 10 h 317"/>
                              <a:gd name="T98" fmla="*/ 38 w 648"/>
                              <a:gd name="T99" fmla="*/ 0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48" h="317">
                                <a:moveTo>
                                  <a:pt x="38" y="0"/>
                                </a:moveTo>
                                <a:lnTo>
                                  <a:pt x="67" y="29"/>
                                </a:lnTo>
                                <a:lnTo>
                                  <a:pt x="91" y="53"/>
                                </a:lnTo>
                                <a:lnTo>
                                  <a:pt x="120" y="82"/>
                                </a:lnTo>
                                <a:lnTo>
                                  <a:pt x="149" y="101"/>
                                </a:lnTo>
                                <a:lnTo>
                                  <a:pt x="178" y="125"/>
                                </a:lnTo>
                                <a:lnTo>
                                  <a:pt x="211" y="144"/>
                                </a:lnTo>
                                <a:lnTo>
                                  <a:pt x="245" y="159"/>
                                </a:lnTo>
                                <a:lnTo>
                                  <a:pt x="278" y="173"/>
                                </a:lnTo>
                                <a:lnTo>
                                  <a:pt x="312" y="183"/>
                                </a:lnTo>
                                <a:lnTo>
                                  <a:pt x="346" y="192"/>
                                </a:lnTo>
                                <a:lnTo>
                                  <a:pt x="384" y="202"/>
                                </a:lnTo>
                                <a:lnTo>
                                  <a:pt x="418" y="202"/>
                                </a:lnTo>
                                <a:lnTo>
                                  <a:pt x="456" y="207"/>
                                </a:lnTo>
                                <a:lnTo>
                                  <a:pt x="494" y="202"/>
                                </a:lnTo>
                                <a:lnTo>
                                  <a:pt x="533" y="197"/>
                                </a:lnTo>
                                <a:lnTo>
                                  <a:pt x="566" y="192"/>
                                </a:lnTo>
                                <a:lnTo>
                                  <a:pt x="648" y="288"/>
                                </a:lnTo>
                                <a:lnTo>
                                  <a:pt x="614" y="298"/>
                                </a:lnTo>
                                <a:lnTo>
                                  <a:pt x="581" y="308"/>
                                </a:lnTo>
                                <a:lnTo>
                                  <a:pt x="547" y="312"/>
                                </a:lnTo>
                                <a:lnTo>
                                  <a:pt x="509" y="317"/>
                                </a:lnTo>
                                <a:lnTo>
                                  <a:pt x="470" y="317"/>
                                </a:lnTo>
                                <a:lnTo>
                                  <a:pt x="432" y="317"/>
                                </a:lnTo>
                                <a:lnTo>
                                  <a:pt x="394" y="312"/>
                                </a:lnTo>
                                <a:lnTo>
                                  <a:pt x="350" y="308"/>
                                </a:lnTo>
                                <a:lnTo>
                                  <a:pt x="312" y="298"/>
                                </a:lnTo>
                                <a:lnTo>
                                  <a:pt x="269" y="288"/>
                                </a:lnTo>
                                <a:lnTo>
                                  <a:pt x="230" y="279"/>
                                </a:lnTo>
                                <a:lnTo>
                                  <a:pt x="192" y="264"/>
                                </a:lnTo>
                                <a:lnTo>
                                  <a:pt x="154" y="245"/>
                                </a:lnTo>
                                <a:lnTo>
                                  <a:pt x="120" y="226"/>
                                </a:lnTo>
                                <a:lnTo>
                                  <a:pt x="82" y="202"/>
                                </a:lnTo>
                                <a:lnTo>
                                  <a:pt x="48" y="178"/>
                                </a:lnTo>
                                <a:lnTo>
                                  <a:pt x="48" y="168"/>
                                </a:lnTo>
                                <a:lnTo>
                                  <a:pt x="48" y="159"/>
                                </a:lnTo>
                                <a:lnTo>
                                  <a:pt x="48" y="144"/>
                                </a:lnTo>
                                <a:lnTo>
                                  <a:pt x="43" y="130"/>
                                </a:lnTo>
                                <a:lnTo>
                                  <a:pt x="38" y="120"/>
                                </a:lnTo>
                                <a:lnTo>
                                  <a:pt x="29" y="106"/>
                                </a:lnTo>
                                <a:lnTo>
                                  <a:pt x="19" y="92"/>
                                </a:lnTo>
                                <a:lnTo>
                                  <a:pt x="5" y="77"/>
                                </a:lnTo>
                                <a:lnTo>
                                  <a:pt x="0" y="68"/>
                                </a:lnTo>
                                <a:lnTo>
                                  <a:pt x="0" y="58"/>
                                </a:lnTo>
                                <a:lnTo>
                                  <a:pt x="5" y="48"/>
                                </a:lnTo>
                                <a:lnTo>
                                  <a:pt x="14" y="39"/>
                                </a:lnTo>
                                <a:lnTo>
                                  <a:pt x="19" y="29"/>
                                </a:lnTo>
                                <a:lnTo>
                                  <a:pt x="29" y="24"/>
                                </a:lnTo>
                                <a:lnTo>
                                  <a:pt x="38" y="10"/>
                                </a:lnTo>
                                <a:lnTo>
                                  <a:pt x="38"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 name="Freeform 24"/>
                        <wps:cNvSpPr>
                          <a:spLocks/>
                        </wps:cNvSpPr>
                        <wps:spPr bwMode="auto">
                          <a:xfrm>
                            <a:off x="10058" y="14865"/>
                            <a:ext cx="567" cy="653"/>
                          </a:xfrm>
                          <a:custGeom>
                            <a:avLst/>
                            <a:gdLst>
                              <a:gd name="T0" fmla="*/ 538 w 567"/>
                              <a:gd name="T1" fmla="*/ 648 h 653"/>
                              <a:gd name="T2" fmla="*/ 485 w 567"/>
                              <a:gd name="T3" fmla="*/ 653 h 653"/>
                              <a:gd name="T4" fmla="*/ 452 w 567"/>
                              <a:gd name="T5" fmla="*/ 629 h 653"/>
                              <a:gd name="T6" fmla="*/ 432 w 567"/>
                              <a:gd name="T7" fmla="*/ 605 h 653"/>
                              <a:gd name="T8" fmla="*/ 418 w 567"/>
                              <a:gd name="T9" fmla="*/ 576 h 653"/>
                              <a:gd name="T10" fmla="*/ 413 w 567"/>
                              <a:gd name="T11" fmla="*/ 586 h 653"/>
                              <a:gd name="T12" fmla="*/ 404 w 567"/>
                              <a:gd name="T13" fmla="*/ 619 h 653"/>
                              <a:gd name="T14" fmla="*/ 370 w 567"/>
                              <a:gd name="T15" fmla="*/ 610 h 653"/>
                              <a:gd name="T16" fmla="*/ 317 w 567"/>
                              <a:gd name="T17" fmla="*/ 576 h 653"/>
                              <a:gd name="T18" fmla="*/ 279 w 567"/>
                              <a:gd name="T19" fmla="*/ 518 h 653"/>
                              <a:gd name="T20" fmla="*/ 264 w 567"/>
                              <a:gd name="T21" fmla="*/ 461 h 653"/>
                              <a:gd name="T22" fmla="*/ 250 w 567"/>
                              <a:gd name="T23" fmla="*/ 446 h 653"/>
                              <a:gd name="T24" fmla="*/ 240 w 567"/>
                              <a:gd name="T25" fmla="*/ 475 h 653"/>
                              <a:gd name="T26" fmla="*/ 231 w 567"/>
                              <a:gd name="T27" fmla="*/ 499 h 653"/>
                              <a:gd name="T28" fmla="*/ 207 w 567"/>
                              <a:gd name="T29" fmla="*/ 504 h 653"/>
                              <a:gd name="T30" fmla="*/ 173 w 567"/>
                              <a:gd name="T31" fmla="*/ 475 h 653"/>
                              <a:gd name="T32" fmla="*/ 140 w 567"/>
                              <a:gd name="T33" fmla="*/ 422 h 653"/>
                              <a:gd name="T34" fmla="*/ 125 w 567"/>
                              <a:gd name="T35" fmla="*/ 350 h 653"/>
                              <a:gd name="T36" fmla="*/ 116 w 567"/>
                              <a:gd name="T37" fmla="*/ 269 h 653"/>
                              <a:gd name="T38" fmla="*/ 120 w 567"/>
                              <a:gd name="T39" fmla="*/ 192 h 653"/>
                              <a:gd name="T40" fmla="*/ 135 w 567"/>
                              <a:gd name="T41" fmla="*/ 139 h 653"/>
                              <a:gd name="T42" fmla="*/ 116 w 567"/>
                              <a:gd name="T43" fmla="*/ 130 h 653"/>
                              <a:gd name="T44" fmla="*/ 106 w 567"/>
                              <a:gd name="T45" fmla="*/ 144 h 653"/>
                              <a:gd name="T46" fmla="*/ 96 w 567"/>
                              <a:gd name="T47" fmla="*/ 158 h 653"/>
                              <a:gd name="T48" fmla="*/ 87 w 567"/>
                              <a:gd name="T49" fmla="*/ 173 h 653"/>
                              <a:gd name="T50" fmla="*/ 72 w 567"/>
                              <a:gd name="T51" fmla="*/ 158 h 653"/>
                              <a:gd name="T52" fmla="*/ 58 w 567"/>
                              <a:gd name="T53" fmla="*/ 120 h 653"/>
                              <a:gd name="T54" fmla="*/ 34 w 567"/>
                              <a:gd name="T55" fmla="*/ 86 h 653"/>
                              <a:gd name="T56" fmla="*/ 20 w 567"/>
                              <a:gd name="T57" fmla="*/ 67 h 653"/>
                              <a:gd name="T58" fmla="*/ 0 w 567"/>
                              <a:gd name="T59" fmla="*/ 58 h 653"/>
                              <a:gd name="T60" fmla="*/ 5 w 567"/>
                              <a:gd name="T61" fmla="*/ 53 h 653"/>
                              <a:gd name="T62" fmla="*/ 53 w 567"/>
                              <a:gd name="T63" fmla="*/ 0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67" h="653">
                                <a:moveTo>
                                  <a:pt x="567" y="638"/>
                                </a:moveTo>
                                <a:lnTo>
                                  <a:pt x="538" y="648"/>
                                </a:lnTo>
                                <a:lnTo>
                                  <a:pt x="509" y="653"/>
                                </a:lnTo>
                                <a:lnTo>
                                  <a:pt x="485" y="653"/>
                                </a:lnTo>
                                <a:lnTo>
                                  <a:pt x="466" y="643"/>
                                </a:lnTo>
                                <a:lnTo>
                                  <a:pt x="452" y="629"/>
                                </a:lnTo>
                                <a:lnTo>
                                  <a:pt x="437" y="619"/>
                                </a:lnTo>
                                <a:lnTo>
                                  <a:pt x="432" y="605"/>
                                </a:lnTo>
                                <a:lnTo>
                                  <a:pt x="423" y="595"/>
                                </a:lnTo>
                                <a:lnTo>
                                  <a:pt x="418" y="576"/>
                                </a:lnTo>
                                <a:lnTo>
                                  <a:pt x="413" y="571"/>
                                </a:lnTo>
                                <a:lnTo>
                                  <a:pt x="413" y="586"/>
                                </a:lnTo>
                                <a:lnTo>
                                  <a:pt x="413" y="610"/>
                                </a:lnTo>
                                <a:lnTo>
                                  <a:pt x="404" y="619"/>
                                </a:lnTo>
                                <a:lnTo>
                                  <a:pt x="389" y="619"/>
                                </a:lnTo>
                                <a:lnTo>
                                  <a:pt x="370" y="610"/>
                                </a:lnTo>
                                <a:lnTo>
                                  <a:pt x="341" y="595"/>
                                </a:lnTo>
                                <a:lnTo>
                                  <a:pt x="317" y="576"/>
                                </a:lnTo>
                                <a:lnTo>
                                  <a:pt x="293" y="552"/>
                                </a:lnTo>
                                <a:lnTo>
                                  <a:pt x="279" y="518"/>
                                </a:lnTo>
                                <a:lnTo>
                                  <a:pt x="269" y="485"/>
                                </a:lnTo>
                                <a:lnTo>
                                  <a:pt x="264" y="461"/>
                                </a:lnTo>
                                <a:lnTo>
                                  <a:pt x="260" y="446"/>
                                </a:lnTo>
                                <a:lnTo>
                                  <a:pt x="250" y="446"/>
                                </a:lnTo>
                                <a:lnTo>
                                  <a:pt x="245" y="461"/>
                                </a:lnTo>
                                <a:lnTo>
                                  <a:pt x="240" y="475"/>
                                </a:lnTo>
                                <a:lnTo>
                                  <a:pt x="236" y="485"/>
                                </a:lnTo>
                                <a:lnTo>
                                  <a:pt x="231" y="499"/>
                                </a:lnTo>
                                <a:lnTo>
                                  <a:pt x="221" y="504"/>
                                </a:lnTo>
                                <a:lnTo>
                                  <a:pt x="207" y="504"/>
                                </a:lnTo>
                                <a:lnTo>
                                  <a:pt x="192" y="494"/>
                                </a:lnTo>
                                <a:lnTo>
                                  <a:pt x="173" y="475"/>
                                </a:lnTo>
                                <a:lnTo>
                                  <a:pt x="149" y="442"/>
                                </a:lnTo>
                                <a:lnTo>
                                  <a:pt x="140" y="422"/>
                                </a:lnTo>
                                <a:lnTo>
                                  <a:pt x="135" y="389"/>
                                </a:lnTo>
                                <a:lnTo>
                                  <a:pt x="125" y="350"/>
                                </a:lnTo>
                                <a:lnTo>
                                  <a:pt x="120" y="312"/>
                                </a:lnTo>
                                <a:lnTo>
                                  <a:pt x="116" y="269"/>
                                </a:lnTo>
                                <a:lnTo>
                                  <a:pt x="116" y="226"/>
                                </a:lnTo>
                                <a:lnTo>
                                  <a:pt x="120" y="192"/>
                                </a:lnTo>
                                <a:lnTo>
                                  <a:pt x="130" y="163"/>
                                </a:lnTo>
                                <a:lnTo>
                                  <a:pt x="135" y="139"/>
                                </a:lnTo>
                                <a:lnTo>
                                  <a:pt x="120" y="120"/>
                                </a:lnTo>
                                <a:lnTo>
                                  <a:pt x="116" y="130"/>
                                </a:lnTo>
                                <a:lnTo>
                                  <a:pt x="111" y="139"/>
                                </a:lnTo>
                                <a:lnTo>
                                  <a:pt x="106" y="144"/>
                                </a:lnTo>
                                <a:lnTo>
                                  <a:pt x="101" y="154"/>
                                </a:lnTo>
                                <a:lnTo>
                                  <a:pt x="96" y="158"/>
                                </a:lnTo>
                                <a:lnTo>
                                  <a:pt x="92" y="163"/>
                                </a:lnTo>
                                <a:lnTo>
                                  <a:pt x="87" y="173"/>
                                </a:lnTo>
                                <a:lnTo>
                                  <a:pt x="77" y="173"/>
                                </a:lnTo>
                                <a:lnTo>
                                  <a:pt x="72" y="158"/>
                                </a:lnTo>
                                <a:lnTo>
                                  <a:pt x="68" y="139"/>
                                </a:lnTo>
                                <a:lnTo>
                                  <a:pt x="58" y="120"/>
                                </a:lnTo>
                                <a:lnTo>
                                  <a:pt x="48" y="106"/>
                                </a:lnTo>
                                <a:lnTo>
                                  <a:pt x="34" y="86"/>
                                </a:lnTo>
                                <a:lnTo>
                                  <a:pt x="24" y="77"/>
                                </a:lnTo>
                                <a:lnTo>
                                  <a:pt x="20" y="67"/>
                                </a:lnTo>
                                <a:lnTo>
                                  <a:pt x="10" y="58"/>
                                </a:lnTo>
                                <a:lnTo>
                                  <a:pt x="0" y="58"/>
                                </a:lnTo>
                                <a:lnTo>
                                  <a:pt x="0" y="53"/>
                                </a:lnTo>
                                <a:lnTo>
                                  <a:pt x="5" y="53"/>
                                </a:lnTo>
                                <a:lnTo>
                                  <a:pt x="10" y="53"/>
                                </a:lnTo>
                                <a:lnTo>
                                  <a:pt x="53" y="0"/>
                                </a:lnTo>
                                <a:lnTo>
                                  <a:pt x="567" y="638"/>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 name="Freeform 25"/>
                        <wps:cNvSpPr>
                          <a:spLocks/>
                        </wps:cNvSpPr>
                        <wps:spPr bwMode="auto">
                          <a:xfrm>
                            <a:off x="10111" y="14798"/>
                            <a:ext cx="523" cy="705"/>
                          </a:xfrm>
                          <a:custGeom>
                            <a:avLst/>
                            <a:gdLst>
                              <a:gd name="T0" fmla="*/ 523 w 523"/>
                              <a:gd name="T1" fmla="*/ 667 h 705"/>
                              <a:gd name="T2" fmla="*/ 523 w 523"/>
                              <a:gd name="T3" fmla="*/ 609 h 705"/>
                              <a:gd name="T4" fmla="*/ 504 w 523"/>
                              <a:gd name="T5" fmla="*/ 561 h 705"/>
                              <a:gd name="T6" fmla="*/ 485 w 523"/>
                              <a:gd name="T7" fmla="*/ 537 h 705"/>
                              <a:gd name="T8" fmla="*/ 461 w 523"/>
                              <a:gd name="T9" fmla="*/ 523 h 705"/>
                              <a:gd name="T10" fmla="*/ 471 w 523"/>
                              <a:gd name="T11" fmla="*/ 513 h 705"/>
                              <a:gd name="T12" fmla="*/ 495 w 523"/>
                              <a:gd name="T13" fmla="*/ 509 h 705"/>
                              <a:gd name="T14" fmla="*/ 490 w 523"/>
                              <a:gd name="T15" fmla="*/ 461 h 705"/>
                              <a:gd name="T16" fmla="*/ 461 w 523"/>
                              <a:gd name="T17" fmla="*/ 398 h 705"/>
                              <a:gd name="T18" fmla="*/ 413 w 523"/>
                              <a:gd name="T19" fmla="*/ 345 h 705"/>
                              <a:gd name="T20" fmla="*/ 370 w 523"/>
                              <a:gd name="T21" fmla="*/ 331 h 705"/>
                              <a:gd name="T22" fmla="*/ 360 w 523"/>
                              <a:gd name="T23" fmla="*/ 312 h 705"/>
                              <a:gd name="T24" fmla="*/ 379 w 523"/>
                              <a:gd name="T25" fmla="*/ 302 h 705"/>
                              <a:gd name="T26" fmla="*/ 399 w 523"/>
                              <a:gd name="T27" fmla="*/ 288 h 705"/>
                              <a:gd name="T28" fmla="*/ 403 w 523"/>
                              <a:gd name="T29" fmla="*/ 259 h 705"/>
                              <a:gd name="T30" fmla="*/ 379 w 523"/>
                              <a:gd name="T31" fmla="*/ 216 h 705"/>
                              <a:gd name="T32" fmla="*/ 336 w 523"/>
                              <a:gd name="T33" fmla="*/ 177 h 705"/>
                              <a:gd name="T34" fmla="*/ 283 w 523"/>
                              <a:gd name="T35" fmla="*/ 158 h 705"/>
                              <a:gd name="T36" fmla="*/ 211 w 523"/>
                              <a:gd name="T37" fmla="*/ 144 h 705"/>
                              <a:gd name="T38" fmla="*/ 154 w 523"/>
                              <a:gd name="T39" fmla="*/ 149 h 705"/>
                              <a:gd name="T40" fmla="*/ 115 w 523"/>
                              <a:gd name="T41" fmla="*/ 168 h 705"/>
                              <a:gd name="T42" fmla="*/ 106 w 523"/>
                              <a:gd name="T43" fmla="*/ 149 h 705"/>
                              <a:gd name="T44" fmla="*/ 115 w 523"/>
                              <a:gd name="T45" fmla="*/ 134 h 705"/>
                              <a:gd name="T46" fmla="*/ 130 w 523"/>
                              <a:gd name="T47" fmla="*/ 120 h 705"/>
                              <a:gd name="T48" fmla="*/ 135 w 523"/>
                              <a:gd name="T49" fmla="*/ 105 h 705"/>
                              <a:gd name="T50" fmla="*/ 125 w 523"/>
                              <a:gd name="T51" fmla="*/ 91 h 705"/>
                              <a:gd name="T52" fmla="*/ 96 w 523"/>
                              <a:gd name="T53" fmla="*/ 72 h 705"/>
                              <a:gd name="T54" fmla="*/ 72 w 523"/>
                              <a:gd name="T55" fmla="*/ 43 h 705"/>
                              <a:gd name="T56" fmla="*/ 53 w 523"/>
                              <a:gd name="T57" fmla="*/ 24 h 705"/>
                              <a:gd name="T58" fmla="*/ 43 w 523"/>
                              <a:gd name="T59" fmla="*/ 0 h 705"/>
                              <a:gd name="T60" fmla="*/ 39 w 523"/>
                              <a:gd name="T61" fmla="*/ 9 h 705"/>
                              <a:gd name="T62" fmla="*/ 0 w 523"/>
                              <a:gd name="T63" fmla="*/ 67 h 7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23" h="705">
                                <a:moveTo>
                                  <a:pt x="514" y="705"/>
                                </a:moveTo>
                                <a:lnTo>
                                  <a:pt x="523" y="667"/>
                                </a:lnTo>
                                <a:lnTo>
                                  <a:pt x="523" y="638"/>
                                </a:lnTo>
                                <a:lnTo>
                                  <a:pt x="523" y="609"/>
                                </a:lnTo>
                                <a:lnTo>
                                  <a:pt x="514" y="585"/>
                                </a:lnTo>
                                <a:lnTo>
                                  <a:pt x="504" y="561"/>
                                </a:lnTo>
                                <a:lnTo>
                                  <a:pt x="495" y="547"/>
                                </a:lnTo>
                                <a:lnTo>
                                  <a:pt x="485" y="537"/>
                                </a:lnTo>
                                <a:lnTo>
                                  <a:pt x="475" y="533"/>
                                </a:lnTo>
                                <a:lnTo>
                                  <a:pt x="461" y="523"/>
                                </a:lnTo>
                                <a:lnTo>
                                  <a:pt x="461" y="518"/>
                                </a:lnTo>
                                <a:lnTo>
                                  <a:pt x="471" y="513"/>
                                </a:lnTo>
                                <a:lnTo>
                                  <a:pt x="490" y="513"/>
                                </a:lnTo>
                                <a:lnTo>
                                  <a:pt x="495" y="509"/>
                                </a:lnTo>
                                <a:lnTo>
                                  <a:pt x="495" y="489"/>
                                </a:lnTo>
                                <a:lnTo>
                                  <a:pt x="490" y="461"/>
                                </a:lnTo>
                                <a:lnTo>
                                  <a:pt x="480" y="427"/>
                                </a:lnTo>
                                <a:lnTo>
                                  <a:pt x="461" y="398"/>
                                </a:lnTo>
                                <a:lnTo>
                                  <a:pt x="442" y="369"/>
                                </a:lnTo>
                                <a:lnTo>
                                  <a:pt x="413" y="345"/>
                                </a:lnTo>
                                <a:lnTo>
                                  <a:pt x="389" y="336"/>
                                </a:lnTo>
                                <a:lnTo>
                                  <a:pt x="370" y="331"/>
                                </a:lnTo>
                                <a:lnTo>
                                  <a:pt x="360" y="321"/>
                                </a:lnTo>
                                <a:lnTo>
                                  <a:pt x="360" y="312"/>
                                </a:lnTo>
                                <a:lnTo>
                                  <a:pt x="370" y="307"/>
                                </a:lnTo>
                                <a:lnTo>
                                  <a:pt x="379" y="302"/>
                                </a:lnTo>
                                <a:lnTo>
                                  <a:pt x="389" y="297"/>
                                </a:lnTo>
                                <a:lnTo>
                                  <a:pt x="399" y="288"/>
                                </a:lnTo>
                                <a:lnTo>
                                  <a:pt x="403" y="273"/>
                                </a:lnTo>
                                <a:lnTo>
                                  <a:pt x="403" y="259"/>
                                </a:lnTo>
                                <a:lnTo>
                                  <a:pt x="399" y="240"/>
                                </a:lnTo>
                                <a:lnTo>
                                  <a:pt x="379" y="216"/>
                                </a:lnTo>
                                <a:lnTo>
                                  <a:pt x="355" y="187"/>
                                </a:lnTo>
                                <a:lnTo>
                                  <a:pt x="336" y="177"/>
                                </a:lnTo>
                                <a:lnTo>
                                  <a:pt x="312" y="168"/>
                                </a:lnTo>
                                <a:lnTo>
                                  <a:pt x="283" y="158"/>
                                </a:lnTo>
                                <a:lnTo>
                                  <a:pt x="250" y="149"/>
                                </a:lnTo>
                                <a:lnTo>
                                  <a:pt x="211" y="144"/>
                                </a:lnTo>
                                <a:lnTo>
                                  <a:pt x="183" y="144"/>
                                </a:lnTo>
                                <a:lnTo>
                                  <a:pt x="154" y="149"/>
                                </a:lnTo>
                                <a:lnTo>
                                  <a:pt x="130" y="163"/>
                                </a:lnTo>
                                <a:lnTo>
                                  <a:pt x="115" y="168"/>
                                </a:lnTo>
                                <a:lnTo>
                                  <a:pt x="96" y="153"/>
                                </a:lnTo>
                                <a:lnTo>
                                  <a:pt x="106" y="149"/>
                                </a:lnTo>
                                <a:lnTo>
                                  <a:pt x="111" y="139"/>
                                </a:lnTo>
                                <a:lnTo>
                                  <a:pt x="115" y="134"/>
                                </a:lnTo>
                                <a:lnTo>
                                  <a:pt x="125" y="125"/>
                                </a:lnTo>
                                <a:lnTo>
                                  <a:pt x="130" y="120"/>
                                </a:lnTo>
                                <a:lnTo>
                                  <a:pt x="135" y="115"/>
                                </a:lnTo>
                                <a:lnTo>
                                  <a:pt x="135" y="105"/>
                                </a:lnTo>
                                <a:lnTo>
                                  <a:pt x="139" y="101"/>
                                </a:lnTo>
                                <a:lnTo>
                                  <a:pt x="125" y="91"/>
                                </a:lnTo>
                                <a:lnTo>
                                  <a:pt x="111" y="81"/>
                                </a:lnTo>
                                <a:lnTo>
                                  <a:pt x="96" y="72"/>
                                </a:lnTo>
                                <a:lnTo>
                                  <a:pt x="87" y="57"/>
                                </a:lnTo>
                                <a:lnTo>
                                  <a:pt x="72" y="43"/>
                                </a:lnTo>
                                <a:lnTo>
                                  <a:pt x="63" y="33"/>
                                </a:lnTo>
                                <a:lnTo>
                                  <a:pt x="53" y="24"/>
                                </a:lnTo>
                                <a:lnTo>
                                  <a:pt x="48" y="9"/>
                                </a:lnTo>
                                <a:lnTo>
                                  <a:pt x="43" y="0"/>
                                </a:lnTo>
                                <a:lnTo>
                                  <a:pt x="43" y="0"/>
                                </a:lnTo>
                                <a:lnTo>
                                  <a:pt x="39" y="9"/>
                                </a:lnTo>
                                <a:lnTo>
                                  <a:pt x="39" y="9"/>
                                </a:lnTo>
                                <a:lnTo>
                                  <a:pt x="0" y="67"/>
                                </a:lnTo>
                                <a:lnTo>
                                  <a:pt x="514" y="705"/>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 name="Freeform 26"/>
                        <wps:cNvSpPr>
                          <a:spLocks/>
                        </wps:cNvSpPr>
                        <wps:spPr bwMode="auto">
                          <a:xfrm>
                            <a:off x="9900" y="14654"/>
                            <a:ext cx="158" cy="187"/>
                          </a:xfrm>
                          <a:custGeom>
                            <a:avLst/>
                            <a:gdLst>
                              <a:gd name="T0" fmla="*/ 115 w 158"/>
                              <a:gd name="T1" fmla="*/ 187 h 187"/>
                              <a:gd name="T2" fmla="*/ 101 w 158"/>
                              <a:gd name="T3" fmla="*/ 177 h 187"/>
                              <a:gd name="T4" fmla="*/ 86 w 158"/>
                              <a:gd name="T5" fmla="*/ 163 h 187"/>
                              <a:gd name="T6" fmla="*/ 72 w 158"/>
                              <a:gd name="T7" fmla="*/ 158 h 187"/>
                              <a:gd name="T8" fmla="*/ 58 w 158"/>
                              <a:gd name="T9" fmla="*/ 149 h 187"/>
                              <a:gd name="T10" fmla="*/ 38 w 158"/>
                              <a:gd name="T11" fmla="*/ 144 h 187"/>
                              <a:gd name="T12" fmla="*/ 24 w 158"/>
                              <a:gd name="T13" fmla="*/ 144 h 187"/>
                              <a:gd name="T14" fmla="*/ 10 w 158"/>
                              <a:gd name="T15" fmla="*/ 139 h 187"/>
                              <a:gd name="T16" fmla="*/ 0 w 158"/>
                              <a:gd name="T17" fmla="*/ 144 h 187"/>
                              <a:gd name="T18" fmla="*/ 5 w 158"/>
                              <a:gd name="T19" fmla="*/ 129 h 187"/>
                              <a:gd name="T20" fmla="*/ 14 w 158"/>
                              <a:gd name="T21" fmla="*/ 120 h 187"/>
                              <a:gd name="T22" fmla="*/ 24 w 158"/>
                              <a:gd name="T23" fmla="*/ 110 h 187"/>
                              <a:gd name="T24" fmla="*/ 34 w 158"/>
                              <a:gd name="T25" fmla="*/ 101 h 187"/>
                              <a:gd name="T26" fmla="*/ 43 w 158"/>
                              <a:gd name="T27" fmla="*/ 91 h 187"/>
                              <a:gd name="T28" fmla="*/ 53 w 158"/>
                              <a:gd name="T29" fmla="*/ 86 h 187"/>
                              <a:gd name="T30" fmla="*/ 58 w 158"/>
                              <a:gd name="T31" fmla="*/ 77 h 187"/>
                              <a:gd name="T32" fmla="*/ 67 w 158"/>
                              <a:gd name="T33" fmla="*/ 77 h 187"/>
                              <a:gd name="T34" fmla="*/ 58 w 158"/>
                              <a:gd name="T35" fmla="*/ 72 h 187"/>
                              <a:gd name="T36" fmla="*/ 48 w 158"/>
                              <a:gd name="T37" fmla="*/ 62 h 187"/>
                              <a:gd name="T38" fmla="*/ 43 w 158"/>
                              <a:gd name="T39" fmla="*/ 57 h 187"/>
                              <a:gd name="T40" fmla="*/ 38 w 158"/>
                              <a:gd name="T41" fmla="*/ 48 h 187"/>
                              <a:gd name="T42" fmla="*/ 34 w 158"/>
                              <a:gd name="T43" fmla="*/ 33 h 187"/>
                              <a:gd name="T44" fmla="*/ 29 w 158"/>
                              <a:gd name="T45" fmla="*/ 24 h 187"/>
                              <a:gd name="T46" fmla="*/ 34 w 158"/>
                              <a:gd name="T47" fmla="*/ 9 h 187"/>
                              <a:gd name="T48" fmla="*/ 43 w 158"/>
                              <a:gd name="T49" fmla="*/ 0 h 187"/>
                              <a:gd name="T50" fmla="*/ 158 w 158"/>
                              <a:gd name="T51" fmla="*/ 144 h 187"/>
                              <a:gd name="T52" fmla="*/ 115 w 158"/>
                              <a:gd name="T53" fmla="*/ 187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58" h="187">
                                <a:moveTo>
                                  <a:pt x="115" y="187"/>
                                </a:moveTo>
                                <a:lnTo>
                                  <a:pt x="101" y="177"/>
                                </a:lnTo>
                                <a:lnTo>
                                  <a:pt x="86" y="163"/>
                                </a:lnTo>
                                <a:lnTo>
                                  <a:pt x="72" y="158"/>
                                </a:lnTo>
                                <a:lnTo>
                                  <a:pt x="58" y="149"/>
                                </a:lnTo>
                                <a:lnTo>
                                  <a:pt x="38" y="144"/>
                                </a:lnTo>
                                <a:lnTo>
                                  <a:pt x="24" y="144"/>
                                </a:lnTo>
                                <a:lnTo>
                                  <a:pt x="10" y="139"/>
                                </a:lnTo>
                                <a:lnTo>
                                  <a:pt x="0" y="144"/>
                                </a:lnTo>
                                <a:lnTo>
                                  <a:pt x="5" y="129"/>
                                </a:lnTo>
                                <a:lnTo>
                                  <a:pt x="14" y="120"/>
                                </a:lnTo>
                                <a:lnTo>
                                  <a:pt x="24" y="110"/>
                                </a:lnTo>
                                <a:lnTo>
                                  <a:pt x="34" y="101"/>
                                </a:lnTo>
                                <a:lnTo>
                                  <a:pt x="43" y="91"/>
                                </a:lnTo>
                                <a:lnTo>
                                  <a:pt x="53" y="86"/>
                                </a:lnTo>
                                <a:lnTo>
                                  <a:pt x="58" y="77"/>
                                </a:lnTo>
                                <a:lnTo>
                                  <a:pt x="67" y="77"/>
                                </a:lnTo>
                                <a:lnTo>
                                  <a:pt x="58" y="72"/>
                                </a:lnTo>
                                <a:lnTo>
                                  <a:pt x="48" y="62"/>
                                </a:lnTo>
                                <a:lnTo>
                                  <a:pt x="43" y="57"/>
                                </a:lnTo>
                                <a:lnTo>
                                  <a:pt x="38" y="48"/>
                                </a:lnTo>
                                <a:lnTo>
                                  <a:pt x="34" y="33"/>
                                </a:lnTo>
                                <a:lnTo>
                                  <a:pt x="29" y="24"/>
                                </a:lnTo>
                                <a:lnTo>
                                  <a:pt x="34" y="9"/>
                                </a:lnTo>
                                <a:lnTo>
                                  <a:pt x="43" y="0"/>
                                </a:lnTo>
                                <a:lnTo>
                                  <a:pt x="158" y="144"/>
                                </a:lnTo>
                                <a:lnTo>
                                  <a:pt x="115" y="187"/>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 name="Freeform 27"/>
                        <wps:cNvSpPr>
                          <a:spLocks/>
                        </wps:cNvSpPr>
                        <wps:spPr bwMode="auto">
                          <a:xfrm>
                            <a:off x="9943" y="14601"/>
                            <a:ext cx="154" cy="197"/>
                          </a:xfrm>
                          <a:custGeom>
                            <a:avLst/>
                            <a:gdLst>
                              <a:gd name="T0" fmla="*/ 154 w 154"/>
                              <a:gd name="T1" fmla="*/ 149 h 197"/>
                              <a:gd name="T2" fmla="*/ 144 w 154"/>
                              <a:gd name="T3" fmla="*/ 130 h 197"/>
                              <a:gd name="T4" fmla="*/ 135 w 154"/>
                              <a:gd name="T5" fmla="*/ 110 h 197"/>
                              <a:gd name="T6" fmla="*/ 125 w 154"/>
                              <a:gd name="T7" fmla="*/ 91 h 197"/>
                              <a:gd name="T8" fmla="*/ 120 w 154"/>
                              <a:gd name="T9" fmla="*/ 67 h 197"/>
                              <a:gd name="T10" fmla="*/ 115 w 154"/>
                              <a:gd name="T11" fmla="*/ 53 h 197"/>
                              <a:gd name="T12" fmla="*/ 115 w 154"/>
                              <a:gd name="T13" fmla="*/ 29 h 197"/>
                              <a:gd name="T14" fmla="*/ 111 w 154"/>
                              <a:gd name="T15" fmla="*/ 14 h 197"/>
                              <a:gd name="T16" fmla="*/ 115 w 154"/>
                              <a:gd name="T17" fmla="*/ 0 h 197"/>
                              <a:gd name="T18" fmla="*/ 106 w 154"/>
                              <a:gd name="T19" fmla="*/ 10 h 197"/>
                              <a:gd name="T20" fmla="*/ 96 w 154"/>
                              <a:gd name="T21" fmla="*/ 19 h 197"/>
                              <a:gd name="T22" fmla="*/ 87 w 154"/>
                              <a:gd name="T23" fmla="*/ 29 h 197"/>
                              <a:gd name="T24" fmla="*/ 82 w 154"/>
                              <a:gd name="T25" fmla="*/ 43 h 197"/>
                              <a:gd name="T26" fmla="*/ 72 w 154"/>
                              <a:gd name="T27" fmla="*/ 53 h 197"/>
                              <a:gd name="T28" fmla="*/ 67 w 154"/>
                              <a:gd name="T29" fmla="*/ 62 h 197"/>
                              <a:gd name="T30" fmla="*/ 63 w 154"/>
                              <a:gd name="T31" fmla="*/ 72 h 197"/>
                              <a:gd name="T32" fmla="*/ 63 w 154"/>
                              <a:gd name="T33" fmla="*/ 82 h 197"/>
                              <a:gd name="T34" fmla="*/ 58 w 154"/>
                              <a:gd name="T35" fmla="*/ 72 h 197"/>
                              <a:gd name="T36" fmla="*/ 53 w 154"/>
                              <a:gd name="T37" fmla="*/ 62 h 197"/>
                              <a:gd name="T38" fmla="*/ 43 w 154"/>
                              <a:gd name="T39" fmla="*/ 53 h 197"/>
                              <a:gd name="T40" fmla="*/ 39 w 154"/>
                              <a:gd name="T41" fmla="*/ 43 h 197"/>
                              <a:gd name="T42" fmla="*/ 29 w 154"/>
                              <a:gd name="T43" fmla="*/ 38 h 197"/>
                              <a:gd name="T44" fmla="*/ 19 w 154"/>
                              <a:gd name="T45" fmla="*/ 38 h 197"/>
                              <a:gd name="T46" fmla="*/ 10 w 154"/>
                              <a:gd name="T47" fmla="*/ 43 h 197"/>
                              <a:gd name="T48" fmla="*/ 0 w 154"/>
                              <a:gd name="T49" fmla="*/ 53 h 197"/>
                              <a:gd name="T50" fmla="*/ 115 w 154"/>
                              <a:gd name="T51" fmla="*/ 197 h 197"/>
                              <a:gd name="T52" fmla="*/ 154 w 154"/>
                              <a:gd name="T53" fmla="*/ 14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54" h="197">
                                <a:moveTo>
                                  <a:pt x="154" y="149"/>
                                </a:moveTo>
                                <a:lnTo>
                                  <a:pt x="144" y="130"/>
                                </a:lnTo>
                                <a:lnTo>
                                  <a:pt x="135" y="110"/>
                                </a:lnTo>
                                <a:lnTo>
                                  <a:pt x="125" y="91"/>
                                </a:lnTo>
                                <a:lnTo>
                                  <a:pt x="120" y="67"/>
                                </a:lnTo>
                                <a:lnTo>
                                  <a:pt x="115" y="53"/>
                                </a:lnTo>
                                <a:lnTo>
                                  <a:pt x="115" y="29"/>
                                </a:lnTo>
                                <a:lnTo>
                                  <a:pt x="111" y="14"/>
                                </a:lnTo>
                                <a:lnTo>
                                  <a:pt x="115" y="0"/>
                                </a:lnTo>
                                <a:lnTo>
                                  <a:pt x="106" y="10"/>
                                </a:lnTo>
                                <a:lnTo>
                                  <a:pt x="96" y="19"/>
                                </a:lnTo>
                                <a:lnTo>
                                  <a:pt x="87" y="29"/>
                                </a:lnTo>
                                <a:lnTo>
                                  <a:pt x="82" y="43"/>
                                </a:lnTo>
                                <a:lnTo>
                                  <a:pt x="72" y="53"/>
                                </a:lnTo>
                                <a:lnTo>
                                  <a:pt x="67" y="62"/>
                                </a:lnTo>
                                <a:lnTo>
                                  <a:pt x="63" y="72"/>
                                </a:lnTo>
                                <a:lnTo>
                                  <a:pt x="63" y="82"/>
                                </a:lnTo>
                                <a:lnTo>
                                  <a:pt x="58" y="72"/>
                                </a:lnTo>
                                <a:lnTo>
                                  <a:pt x="53" y="62"/>
                                </a:lnTo>
                                <a:lnTo>
                                  <a:pt x="43" y="53"/>
                                </a:lnTo>
                                <a:lnTo>
                                  <a:pt x="39" y="43"/>
                                </a:lnTo>
                                <a:lnTo>
                                  <a:pt x="29" y="38"/>
                                </a:lnTo>
                                <a:lnTo>
                                  <a:pt x="19" y="38"/>
                                </a:lnTo>
                                <a:lnTo>
                                  <a:pt x="10" y="43"/>
                                </a:lnTo>
                                <a:lnTo>
                                  <a:pt x="0" y="53"/>
                                </a:lnTo>
                                <a:lnTo>
                                  <a:pt x="115" y="197"/>
                                </a:lnTo>
                                <a:lnTo>
                                  <a:pt x="154" y="149"/>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 name="Freeform 28"/>
                        <wps:cNvSpPr>
                          <a:spLocks/>
                        </wps:cNvSpPr>
                        <wps:spPr bwMode="auto">
                          <a:xfrm>
                            <a:off x="10068" y="14663"/>
                            <a:ext cx="139" cy="183"/>
                          </a:xfrm>
                          <a:custGeom>
                            <a:avLst/>
                            <a:gdLst>
                              <a:gd name="T0" fmla="*/ 29 w 139"/>
                              <a:gd name="T1" fmla="*/ 183 h 183"/>
                              <a:gd name="T2" fmla="*/ 43 w 139"/>
                              <a:gd name="T3" fmla="*/ 164 h 183"/>
                              <a:gd name="T4" fmla="*/ 62 w 139"/>
                              <a:gd name="T5" fmla="*/ 144 h 183"/>
                              <a:gd name="T6" fmla="*/ 77 w 139"/>
                              <a:gd name="T7" fmla="*/ 120 h 183"/>
                              <a:gd name="T8" fmla="*/ 96 w 139"/>
                              <a:gd name="T9" fmla="*/ 101 h 183"/>
                              <a:gd name="T10" fmla="*/ 110 w 139"/>
                              <a:gd name="T11" fmla="*/ 82 h 183"/>
                              <a:gd name="T12" fmla="*/ 120 w 139"/>
                              <a:gd name="T13" fmla="*/ 68 h 183"/>
                              <a:gd name="T14" fmla="*/ 130 w 139"/>
                              <a:gd name="T15" fmla="*/ 53 h 183"/>
                              <a:gd name="T16" fmla="*/ 134 w 139"/>
                              <a:gd name="T17" fmla="*/ 48 h 183"/>
                              <a:gd name="T18" fmla="*/ 139 w 139"/>
                              <a:gd name="T19" fmla="*/ 39 h 183"/>
                              <a:gd name="T20" fmla="*/ 139 w 139"/>
                              <a:gd name="T21" fmla="*/ 29 h 183"/>
                              <a:gd name="T22" fmla="*/ 139 w 139"/>
                              <a:gd name="T23" fmla="*/ 20 h 183"/>
                              <a:gd name="T24" fmla="*/ 134 w 139"/>
                              <a:gd name="T25" fmla="*/ 10 h 183"/>
                              <a:gd name="T26" fmla="*/ 130 w 139"/>
                              <a:gd name="T27" fmla="*/ 5 h 183"/>
                              <a:gd name="T28" fmla="*/ 120 w 139"/>
                              <a:gd name="T29" fmla="*/ 0 h 183"/>
                              <a:gd name="T30" fmla="*/ 110 w 139"/>
                              <a:gd name="T31" fmla="*/ 0 h 183"/>
                              <a:gd name="T32" fmla="*/ 101 w 139"/>
                              <a:gd name="T33" fmla="*/ 10 h 183"/>
                              <a:gd name="T34" fmla="*/ 91 w 139"/>
                              <a:gd name="T35" fmla="*/ 24 h 183"/>
                              <a:gd name="T36" fmla="*/ 77 w 139"/>
                              <a:gd name="T37" fmla="*/ 44 h 183"/>
                              <a:gd name="T38" fmla="*/ 58 w 139"/>
                              <a:gd name="T39" fmla="*/ 68 h 183"/>
                              <a:gd name="T40" fmla="*/ 43 w 139"/>
                              <a:gd name="T41" fmla="*/ 92 h 183"/>
                              <a:gd name="T42" fmla="*/ 24 w 139"/>
                              <a:gd name="T43" fmla="*/ 111 h 183"/>
                              <a:gd name="T44" fmla="*/ 14 w 139"/>
                              <a:gd name="T45" fmla="*/ 130 h 183"/>
                              <a:gd name="T46" fmla="*/ 5 w 139"/>
                              <a:gd name="T47" fmla="*/ 144 h 183"/>
                              <a:gd name="T48" fmla="*/ 0 w 139"/>
                              <a:gd name="T49" fmla="*/ 149 h 183"/>
                              <a:gd name="T50" fmla="*/ 29 w 139"/>
                              <a:gd name="T51" fmla="*/ 183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39" h="183">
                                <a:moveTo>
                                  <a:pt x="29" y="183"/>
                                </a:moveTo>
                                <a:lnTo>
                                  <a:pt x="43" y="164"/>
                                </a:lnTo>
                                <a:lnTo>
                                  <a:pt x="62" y="144"/>
                                </a:lnTo>
                                <a:lnTo>
                                  <a:pt x="77" y="120"/>
                                </a:lnTo>
                                <a:lnTo>
                                  <a:pt x="96" y="101"/>
                                </a:lnTo>
                                <a:lnTo>
                                  <a:pt x="110" y="82"/>
                                </a:lnTo>
                                <a:lnTo>
                                  <a:pt x="120" y="68"/>
                                </a:lnTo>
                                <a:lnTo>
                                  <a:pt x="130" y="53"/>
                                </a:lnTo>
                                <a:lnTo>
                                  <a:pt x="134" y="48"/>
                                </a:lnTo>
                                <a:lnTo>
                                  <a:pt x="139" y="39"/>
                                </a:lnTo>
                                <a:lnTo>
                                  <a:pt x="139" y="29"/>
                                </a:lnTo>
                                <a:lnTo>
                                  <a:pt x="139" y="20"/>
                                </a:lnTo>
                                <a:lnTo>
                                  <a:pt x="134" y="10"/>
                                </a:lnTo>
                                <a:lnTo>
                                  <a:pt x="130" y="5"/>
                                </a:lnTo>
                                <a:lnTo>
                                  <a:pt x="120" y="0"/>
                                </a:lnTo>
                                <a:lnTo>
                                  <a:pt x="110" y="0"/>
                                </a:lnTo>
                                <a:lnTo>
                                  <a:pt x="101" y="10"/>
                                </a:lnTo>
                                <a:lnTo>
                                  <a:pt x="91" y="24"/>
                                </a:lnTo>
                                <a:lnTo>
                                  <a:pt x="77" y="44"/>
                                </a:lnTo>
                                <a:lnTo>
                                  <a:pt x="58" y="68"/>
                                </a:lnTo>
                                <a:lnTo>
                                  <a:pt x="43" y="92"/>
                                </a:lnTo>
                                <a:lnTo>
                                  <a:pt x="24" y="111"/>
                                </a:lnTo>
                                <a:lnTo>
                                  <a:pt x="14" y="130"/>
                                </a:lnTo>
                                <a:lnTo>
                                  <a:pt x="5" y="144"/>
                                </a:lnTo>
                                <a:lnTo>
                                  <a:pt x="0" y="149"/>
                                </a:lnTo>
                                <a:lnTo>
                                  <a:pt x="29" y="183"/>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 name="Freeform 29"/>
                        <wps:cNvSpPr>
                          <a:spLocks/>
                        </wps:cNvSpPr>
                        <wps:spPr bwMode="auto">
                          <a:xfrm>
                            <a:off x="10082" y="13871"/>
                            <a:ext cx="687" cy="1028"/>
                          </a:xfrm>
                          <a:custGeom>
                            <a:avLst/>
                            <a:gdLst>
                              <a:gd name="T0" fmla="*/ 600 w 687"/>
                              <a:gd name="T1" fmla="*/ 452 h 1028"/>
                              <a:gd name="T2" fmla="*/ 543 w 687"/>
                              <a:gd name="T3" fmla="*/ 423 h 1028"/>
                              <a:gd name="T4" fmla="*/ 452 w 687"/>
                              <a:gd name="T5" fmla="*/ 610 h 1028"/>
                              <a:gd name="T6" fmla="*/ 341 w 687"/>
                              <a:gd name="T7" fmla="*/ 792 h 1028"/>
                              <a:gd name="T8" fmla="*/ 168 w 687"/>
                              <a:gd name="T9" fmla="*/ 860 h 1028"/>
                              <a:gd name="T10" fmla="*/ 48 w 687"/>
                              <a:gd name="T11" fmla="*/ 816 h 1028"/>
                              <a:gd name="T12" fmla="*/ 24 w 687"/>
                              <a:gd name="T13" fmla="*/ 749 h 1028"/>
                              <a:gd name="T14" fmla="*/ 87 w 687"/>
                              <a:gd name="T15" fmla="*/ 639 h 1028"/>
                              <a:gd name="T16" fmla="*/ 250 w 687"/>
                              <a:gd name="T17" fmla="*/ 552 h 1028"/>
                              <a:gd name="T18" fmla="*/ 317 w 687"/>
                              <a:gd name="T19" fmla="*/ 380 h 1028"/>
                              <a:gd name="T20" fmla="*/ 250 w 687"/>
                              <a:gd name="T21" fmla="*/ 226 h 1028"/>
                              <a:gd name="T22" fmla="*/ 197 w 687"/>
                              <a:gd name="T23" fmla="*/ 216 h 1028"/>
                              <a:gd name="T24" fmla="*/ 212 w 687"/>
                              <a:gd name="T25" fmla="*/ 58 h 1028"/>
                              <a:gd name="T26" fmla="*/ 346 w 687"/>
                              <a:gd name="T27" fmla="*/ 58 h 1028"/>
                              <a:gd name="T28" fmla="*/ 341 w 687"/>
                              <a:gd name="T29" fmla="*/ 164 h 1028"/>
                              <a:gd name="T30" fmla="*/ 288 w 687"/>
                              <a:gd name="T31" fmla="*/ 183 h 1028"/>
                              <a:gd name="T32" fmla="*/ 312 w 687"/>
                              <a:gd name="T33" fmla="*/ 149 h 1028"/>
                              <a:gd name="T34" fmla="*/ 284 w 687"/>
                              <a:gd name="T35" fmla="*/ 111 h 1028"/>
                              <a:gd name="T36" fmla="*/ 255 w 687"/>
                              <a:gd name="T37" fmla="*/ 192 h 1028"/>
                              <a:gd name="T38" fmla="*/ 346 w 687"/>
                              <a:gd name="T39" fmla="*/ 202 h 1028"/>
                              <a:gd name="T40" fmla="*/ 375 w 687"/>
                              <a:gd name="T41" fmla="*/ 53 h 1028"/>
                              <a:gd name="T42" fmla="*/ 245 w 687"/>
                              <a:gd name="T43" fmla="*/ 5 h 1028"/>
                              <a:gd name="T44" fmla="*/ 168 w 687"/>
                              <a:gd name="T45" fmla="*/ 226 h 1028"/>
                              <a:gd name="T46" fmla="*/ 101 w 687"/>
                              <a:gd name="T47" fmla="*/ 394 h 1028"/>
                              <a:gd name="T48" fmla="*/ 168 w 687"/>
                              <a:gd name="T49" fmla="*/ 442 h 1028"/>
                              <a:gd name="T50" fmla="*/ 197 w 687"/>
                              <a:gd name="T51" fmla="*/ 370 h 1028"/>
                              <a:gd name="T52" fmla="*/ 173 w 687"/>
                              <a:gd name="T53" fmla="*/ 365 h 1028"/>
                              <a:gd name="T54" fmla="*/ 159 w 687"/>
                              <a:gd name="T55" fmla="*/ 418 h 1028"/>
                              <a:gd name="T56" fmla="*/ 120 w 687"/>
                              <a:gd name="T57" fmla="*/ 346 h 1028"/>
                              <a:gd name="T58" fmla="*/ 202 w 687"/>
                              <a:gd name="T59" fmla="*/ 245 h 1028"/>
                              <a:gd name="T60" fmla="*/ 288 w 687"/>
                              <a:gd name="T61" fmla="*/ 336 h 1028"/>
                              <a:gd name="T62" fmla="*/ 250 w 687"/>
                              <a:gd name="T63" fmla="*/ 336 h 1028"/>
                              <a:gd name="T64" fmla="*/ 274 w 687"/>
                              <a:gd name="T65" fmla="*/ 456 h 1028"/>
                              <a:gd name="T66" fmla="*/ 197 w 687"/>
                              <a:gd name="T67" fmla="*/ 576 h 1028"/>
                              <a:gd name="T68" fmla="*/ 82 w 687"/>
                              <a:gd name="T69" fmla="*/ 620 h 1028"/>
                              <a:gd name="T70" fmla="*/ 5 w 687"/>
                              <a:gd name="T71" fmla="*/ 706 h 1028"/>
                              <a:gd name="T72" fmla="*/ 20 w 687"/>
                              <a:gd name="T73" fmla="*/ 845 h 1028"/>
                              <a:gd name="T74" fmla="*/ 111 w 687"/>
                              <a:gd name="T75" fmla="*/ 922 h 1028"/>
                              <a:gd name="T76" fmla="*/ 260 w 687"/>
                              <a:gd name="T77" fmla="*/ 941 h 1028"/>
                              <a:gd name="T78" fmla="*/ 404 w 687"/>
                              <a:gd name="T79" fmla="*/ 864 h 1028"/>
                              <a:gd name="T80" fmla="*/ 495 w 687"/>
                              <a:gd name="T81" fmla="*/ 792 h 1028"/>
                              <a:gd name="T82" fmla="*/ 543 w 687"/>
                              <a:gd name="T83" fmla="*/ 792 h 1028"/>
                              <a:gd name="T84" fmla="*/ 432 w 687"/>
                              <a:gd name="T85" fmla="*/ 855 h 1028"/>
                              <a:gd name="T86" fmla="*/ 346 w 687"/>
                              <a:gd name="T87" fmla="*/ 927 h 1028"/>
                              <a:gd name="T88" fmla="*/ 351 w 687"/>
                              <a:gd name="T89" fmla="*/ 1013 h 1028"/>
                              <a:gd name="T90" fmla="*/ 447 w 687"/>
                              <a:gd name="T91" fmla="*/ 965 h 1028"/>
                              <a:gd name="T92" fmla="*/ 500 w 687"/>
                              <a:gd name="T93" fmla="*/ 960 h 1028"/>
                              <a:gd name="T94" fmla="*/ 552 w 687"/>
                              <a:gd name="T95" fmla="*/ 1013 h 1028"/>
                              <a:gd name="T96" fmla="*/ 624 w 687"/>
                              <a:gd name="T97" fmla="*/ 927 h 1028"/>
                              <a:gd name="T98" fmla="*/ 581 w 687"/>
                              <a:gd name="T99" fmla="*/ 855 h 1028"/>
                              <a:gd name="T100" fmla="*/ 639 w 687"/>
                              <a:gd name="T101" fmla="*/ 821 h 1028"/>
                              <a:gd name="T102" fmla="*/ 624 w 687"/>
                              <a:gd name="T103" fmla="*/ 744 h 1028"/>
                              <a:gd name="T104" fmla="*/ 610 w 687"/>
                              <a:gd name="T105" fmla="*/ 706 h 1028"/>
                              <a:gd name="T106" fmla="*/ 648 w 687"/>
                              <a:gd name="T107" fmla="*/ 653 h 1028"/>
                              <a:gd name="T108" fmla="*/ 668 w 687"/>
                              <a:gd name="T109" fmla="*/ 548 h 1028"/>
                              <a:gd name="T110" fmla="*/ 605 w 687"/>
                              <a:gd name="T111" fmla="*/ 572 h 1028"/>
                              <a:gd name="T112" fmla="*/ 533 w 687"/>
                              <a:gd name="T113" fmla="*/ 658 h 1028"/>
                              <a:gd name="T114" fmla="*/ 509 w 687"/>
                              <a:gd name="T115" fmla="*/ 653 h 1028"/>
                              <a:gd name="T116" fmla="*/ 581 w 687"/>
                              <a:gd name="T117" fmla="*/ 581 h 10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87" h="1028">
                                <a:moveTo>
                                  <a:pt x="596" y="552"/>
                                </a:moveTo>
                                <a:lnTo>
                                  <a:pt x="605" y="528"/>
                                </a:lnTo>
                                <a:lnTo>
                                  <a:pt x="610" y="504"/>
                                </a:lnTo>
                                <a:lnTo>
                                  <a:pt x="610" y="490"/>
                                </a:lnTo>
                                <a:lnTo>
                                  <a:pt x="605" y="471"/>
                                </a:lnTo>
                                <a:lnTo>
                                  <a:pt x="600" y="452"/>
                                </a:lnTo>
                                <a:lnTo>
                                  <a:pt x="596" y="437"/>
                                </a:lnTo>
                                <a:lnTo>
                                  <a:pt x="596" y="423"/>
                                </a:lnTo>
                                <a:lnTo>
                                  <a:pt x="596" y="399"/>
                                </a:lnTo>
                                <a:lnTo>
                                  <a:pt x="586" y="404"/>
                                </a:lnTo>
                                <a:lnTo>
                                  <a:pt x="567" y="413"/>
                                </a:lnTo>
                                <a:lnTo>
                                  <a:pt x="543" y="423"/>
                                </a:lnTo>
                                <a:lnTo>
                                  <a:pt x="524" y="442"/>
                                </a:lnTo>
                                <a:lnTo>
                                  <a:pt x="500" y="466"/>
                                </a:lnTo>
                                <a:lnTo>
                                  <a:pt x="480" y="500"/>
                                </a:lnTo>
                                <a:lnTo>
                                  <a:pt x="466" y="533"/>
                                </a:lnTo>
                                <a:lnTo>
                                  <a:pt x="456" y="572"/>
                                </a:lnTo>
                                <a:lnTo>
                                  <a:pt x="452" y="610"/>
                                </a:lnTo>
                                <a:lnTo>
                                  <a:pt x="442" y="648"/>
                                </a:lnTo>
                                <a:lnTo>
                                  <a:pt x="428" y="682"/>
                                </a:lnTo>
                                <a:lnTo>
                                  <a:pt x="408" y="711"/>
                                </a:lnTo>
                                <a:lnTo>
                                  <a:pt x="389" y="740"/>
                                </a:lnTo>
                                <a:lnTo>
                                  <a:pt x="365" y="768"/>
                                </a:lnTo>
                                <a:lnTo>
                                  <a:pt x="341" y="792"/>
                                </a:lnTo>
                                <a:lnTo>
                                  <a:pt x="317" y="807"/>
                                </a:lnTo>
                                <a:lnTo>
                                  <a:pt x="288" y="826"/>
                                </a:lnTo>
                                <a:lnTo>
                                  <a:pt x="255" y="840"/>
                                </a:lnTo>
                                <a:lnTo>
                                  <a:pt x="226" y="850"/>
                                </a:lnTo>
                                <a:lnTo>
                                  <a:pt x="197" y="855"/>
                                </a:lnTo>
                                <a:lnTo>
                                  <a:pt x="168" y="860"/>
                                </a:lnTo>
                                <a:lnTo>
                                  <a:pt x="140" y="860"/>
                                </a:lnTo>
                                <a:lnTo>
                                  <a:pt x="111" y="855"/>
                                </a:lnTo>
                                <a:lnTo>
                                  <a:pt x="87" y="845"/>
                                </a:lnTo>
                                <a:lnTo>
                                  <a:pt x="72" y="836"/>
                                </a:lnTo>
                                <a:lnTo>
                                  <a:pt x="58" y="826"/>
                                </a:lnTo>
                                <a:lnTo>
                                  <a:pt x="48" y="816"/>
                                </a:lnTo>
                                <a:lnTo>
                                  <a:pt x="39" y="802"/>
                                </a:lnTo>
                                <a:lnTo>
                                  <a:pt x="34" y="792"/>
                                </a:lnTo>
                                <a:lnTo>
                                  <a:pt x="29" y="778"/>
                                </a:lnTo>
                                <a:lnTo>
                                  <a:pt x="24" y="773"/>
                                </a:lnTo>
                                <a:lnTo>
                                  <a:pt x="24" y="764"/>
                                </a:lnTo>
                                <a:lnTo>
                                  <a:pt x="24" y="749"/>
                                </a:lnTo>
                                <a:lnTo>
                                  <a:pt x="24" y="735"/>
                                </a:lnTo>
                                <a:lnTo>
                                  <a:pt x="29" y="711"/>
                                </a:lnTo>
                                <a:lnTo>
                                  <a:pt x="39" y="687"/>
                                </a:lnTo>
                                <a:lnTo>
                                  <a:pt x="48" y="668"/>
                                </a:lnTo>
                                <a:lnTo>
                                  <a:pt x="63" y="653"/>
                                </a:lnTo>
                                <a:lnTo>
                                  <a:pt x="87" y="639"/>
                                </a:lnTo>
                                <a:lnTo>
                                  <a:pt x="116" y="629"/>
                                </a:lnTo>
                                <a:lnTo>
                                  <a:pt x="144" y="624"/>
                                </a:lnTo>
                                <a:lnTo>
                                  <a:pt x="173" y="610"/>
                                </a:lnTo>
                                <a:lnTo>
                                  <a:pt x="202" y="596"/>
                                </a:lnTo>
                                <a:lnTo>
                                  <a:pt x="231" y="576"/>
                                </a:lnTo>
                                <a:lnTo>
                                  <a:pt x="250" y="552"/>
                                </a:lnTo>
                                <a:lnTo>
                                  <a:pt x="269" y="528"/>
                                </a:lnTo>
                                <a:lnTo>
                                  <a:pt x="288" y="500"/>
                                </a:lnTo>
                                <a:lnTo>
                                  <a:pt x="303" y="471"/>
                                </a:lnTo>
                                <a:lnTo>
                                  <a:pt x="308" y="442"/>
                                </a:lnTo>
                                <a:lnTo>
                                  <a:pt x="317" y="408"/>
                                </a:lnTo>
                                <a:lnTo>
                                  <a:pt x="317" y="380"/>
                                </a:lnTo>
                                <a:lnTo>
                                  <a:pt x="312" y="346"/>
                                </a:lnTo>
                                <a:lnTo>
                                  <a:pt x="308" y="317"/>
                                </a:lnTo>
                                <a:lnTo>
                                  <a:pt x="298" y="288"/>
                                </a:lnTo>
                                <a:lnTo>
                                  <a:pt x="279" y="260"/>
                                </a:lnTo>
                                <a:lnTo>
                                  <a:pt x="260" y="236"/>
                                </a:lnTo>
                                <a:lnTo>
                                  <a:pt x="250" y="226"/>
                                </a:lnTo>
                                <a:lnTo>
                                  <a:pt x="240" y="221"/>
                                </a:lnTo>
                                <a:lnTo>
                                  <a:pt x="231" y="216"/>
                                </a:lnTo>
                                <a:lnTo>
                                  <a:pt x="221" y="212"/>
                                </a:lnTo>
                                <a:lnTo>
                                  <a:pt x="212" y="212"/>
                                </a:lnTo>
                                <a:lnTo>
                                  <a:pt x="202" y="212"/>
                                </a:lnTo>
                                <a:lnTo>
                                  <a:pt x="197" y="216"/>
                                </a:lnTo>
                                <a:lnTo>
                                  <a:pt x="188" y="216"/>
                                </a:lnTo>
                                <a:lnTo>
                                  <a:pt x="183" y="183"/>
                                </a:lnTo>
                                <a:lnTo>
                                  <a:pt x="183" y="154"/>
                                </a:lnTo>
                                <a:lnTo>
                                  <a:pt x="188" y="120"/>
                                </a:lnTo>
                                <a:lnTo>
                                  <a:pt x="197" y="87"/>
                                </a:lnTo>
                                <a:lnTo>
                                  <a:pt x="212" y="58"/>
                                </a:lnTo>
                                <a:lnTo>
                                  <a:pt x="236" y="39"/>
                                </a:lnTo>
                                <a:lnTo>
                                  <a:pt x="264" y="29"/>
                                </a:lnTo>
                                <a:lnTo>
                                  <a:pt x="298" y="24"/>
                                </a:lnTo>
                                <a:lnTo>
                                  <a:pt x="317" y="29"/>
                                </a:lnTo>
                                <a:lnTo>
                                  <a:pt x="332" y="44"/>
                                </a:lnTo>
                                <a:lnTo>
                                  <a:pt x="346" y="58"/>
                                </a:lnTo>
                                <a:lnTo>
                                  <a:pt x="351" y="77"/>
                                </a:lnTo>
                                <a:lnTo>
                                  <a:pt x="351" y="96"/>
                                </a:lnTo>
                                <a:lnTo>
                                  <a:pt x="351" y="116"/>
                                </a:lnTo>
                                <a:lnTo>
                                  <a:pt x="351" y="135"/>
                                </a:lnTo>
                                <a:lnTo>
                                  <a:pt x="346" y="154"/>
                                </a:lnTo>
                                <a:lnTo>
                                  <a:pt x="341" y="164"/>
                                </a:lnTo>
                                <a:lnTo>
                                  <a:pt x="332" y="178"/>
                                </a:lnTo>
                                <a:lnTo>
                                  <a:pt x="327" y="183"/>
                                </a:lnTo>
                                <a:lnTo>
                                  <a:pt x="317" y="183"/>
                                </a:lnTo>
                                <a:lnTo>
                                  <a:pt x="308" y="188"/>
                                </a:lnTo>
                                <a:lnTo>
                                  <a:pt x="298" y="188"/>
                                </a:lnTo>
                                <a:lnTo>
                                  <a:pt x="288" y="183"/>
                                </a:lnTo>
                                <a:lnTo>
                                  <a:pt x="284" y="178"/>
                                </a:lnTo>
                                <a:lnTo>
                                  <a:pt x="274" y="168"/>
                                </a:lnTo>
                                <a:lnTo>
                                  <a:pt x="274" y="154"/>
                                </a:lnTo>
                                <a:lnTo>
                                  <a:pt x="284" y="144"/>
                                </a:lnTo>
                                <a:lnTo>
                                  <a:pt x="298" y="154"/>
                                </a:lnTo>
                                <a:lnTo>
                                  <a:pt x="312" y="149"/>
                                </a:lnTo>
                                <a:lnTo>
                                  <a:pt x="308" y="140"/>
                                </a:lnTo>
                                <a:lnTo>
                                  <a:pt x="303" y="130"/>
                                </a:lnTo>
                                <a:lnTo>
                                  <a:pt x="298" y="125"/>
                                </a:lnTo>
                                <a:lnTo>
                                  <a:pt x="293" y="120"/>
                                </a:lnTo>
                                <a:lnTo>
                                  <a:pt x="288" y="116"/>
                                </a:lnTo>
                                <a:lnTo>
                                  <a:pt x="284" y="111"/>
                                </a:lnTo>
                                <a:lnTo>
                                  <a:pt x="274" y="111"/>
                                </a:lnTo>
                                <a:lnTo>
                                  <a:pt x="269" y="116"/>
                                </a:lnTo>
                                <a:lnTo>
                                  <a:pt x="255" y="125"/>
                                </a:lnTo>
                                <a:lnTo>
                                  <a:pt x="250" y="149"/>
                                </a:lnTo>
                                <a:lnTo>
                                  <a:pt x="245" y="168"/>
                                </a:lnTo>
                                <a:lnTo>
                                  <a:pt x="255" y="192"/>
                                </a:lnTo>
                                <a:lnTo>
                                  <a:pt x="269" y="202"/>
                                </a:lnTo>
                                <a:lnTo>
                                  <a:pt x="284" y="207"/>
                                </a:lnTo>
                                <a:lnTo>
                                  <a:pt x="298" y="216"/>
                                </a:lnTo>
                                <a:lnTo>
                                  <a:pt x="312" y="216"/>
                                </a:lnTo>
                                <a:lnTo>
                                  <a:pt x="332" y="212"/>
                                </a:lnTo>
                                <a:lnTo>
                                  <a:pt x="346" y="202"/>
                                </a:lnTo>
                                <a:lnTo>
                                  <a:pt x="360" y="183"/>
                                </a:lnTo>
                                <a:lnTo>
                                  <a:pt x="370" y="159"/>
                                </a:lnTo>
                                <a:lnTo>
                                  <a:pt x="380" y="130"/>
                                </a:lnTo>
                                <a:lnTo>
                                  <a:pt x="380" y="101"/>
                                </a:lnTo>
                                <a:lnTo>
                                  <a:pt x="380" y="77"/>
                                </a:lnTo>
                                <a:lnTo>
                                  <a:pt x="375" y="53"/>
                                </a:lnTo>
                                <a:lnTo>
                                  <a:pt x="360" y="34"/>
                                </a:lnTo>
                                <a:lnTo>
                                  <a:pt x="346" y="20"/>
                                </a:lnTo>
                                <a:lnTo>
                                  <a:pt x="327" y="5"/>
                                </a:lnTo>
                                <a:lnTo>
                                  <a:pt x="303" y="0"/>
                                </a:lnTo>
                                <a:lnTo>
                                  <a:pt x="269" y="0"/>
                                </a:lnTo>
                                <a:lnTo>
                                  <a:pt x="245" y="5"/>
                                </a:lnTo>
                                <a:lnTo>
                                  <a:pt x="216" y="20"/>
                                </a:lnTo>
                                <a:lnTo>
                                  <a:pt x="192" y="44"/>
                                </a:lnTo>
                                <a:lnTo>
                                  <a:pt x="178" y="72"/>
                                </a:lnTo>
                                <a:lnTo>
                                  <a:pt x="164" y="116"/>
                                </a:lnTo>
                                <a:lnTo>
                                  <a:pt x="164" y="168"/>
                                </a:lnTo>
                                <a:lnTo>
                                  <a:pt x="168" y="226"/>
                                </a:lnTo>
                                <a:lnTo>
                                  <a:pt x="149" y="245"/>
                                </a:lnTo>
                                <a:lnTo>
                                  <a:pt x="135" y="269"/>
                                </a:lnTo>
                                <a:lnTo>
                                  <a:pt x="116" y="298"/>
                                </a:lnTo>
                                <a:lnTo>
                                  <a:pt x="106" y="332"/>
                                </a:lnTo>
                                <a:lnTo>
                                  <a:pt x="101" y="365"/>
                                </a:lnTo>
                                <a:lnTo>
                                  <a:pt x="101" y="394"/>
                                </a:lnTo>
                                <a:lnTo>
                                  <a:pt x="106" y="413"/>
                                </a:lnTo>
                                <a:lnTo>
                                  <a:pt x="125" y="432"/>
                                </a:lnTo>
                                <a:lnTo>
                                  <a:pt x="135" y="437"/>
                                </a:lnTo>
                                <a:lnTo>
                                  <a:pt x="144" y="442"/>
                                </a:lnTo>
                                <a:lnTo>
                                  <a:pt x="159" y="442"/>
                                </a:lnTo>
                                <a:lnTo>
                                  <a:pt x="168" y="442"/>
                                </a:lnTo>
                                <a:lnTo>
                                  <a:pt x="178" y="442"/>
                                </a:lnTo>
                                <a:lnTo>
                                  <a:pt x="188" y="437"/>
                                </a:lnTo>
                                <a:lnTo>
                                  <a:pt x="192" y="432"/>
                                </a:lnTo>
                                <a:lnTo>
                                  <a:pt x="197" y="423"/>
                                </a:lnTo>
                                <a:lnTo>
                                  <a:pt x="202" y="399"/>
                                </a:lnTo>
                                <a:lnTo>
                                  <a:pt x="197" y="370"/>
                                </a:lnTo>
                                <a:lnTo>
                                  <a:pt x="188" y="351"/>
                                </a:lnTo>
                                <a:lnTo>
                                  <a:pt x="178" y="341"/>
                                </a:lnTo>
                                <a:lnTo>
                                  <a:pt x="168" y="341"/>
                                </a:lnTo>
                                <a:lnTo>
                                  <a:pt x="164" y="346"/>
                                </a:lnTo>
                                <a:lnTo>
                                  <a:pt x="164" y="356"/>
                                </a:lnTo>
                                <a:lnTo>
                                  <a:pt x="173" y="365"/>
                                </a:lnTo>
                                <a:lnTo>
                                  <a:pt x="178" y="375"/>
                                </a:lnTo>
                                <a:lnTo>
                                  <a:pt x="178" y="384"/>
                                </a:lnTo>
                                <a:lnTo>
                                  <a:pt x="178" y="399"/>
                                </a:lnTo>
                                <a:lnTo>
                                  <a:pt x="173" y="413"/>
                                </a:lnTo>
                                <a:lnTo>
                                  <a:pt x="168" y="418"/>
                                </a:lnTo>
                                <a:lnTo>
                                  <a:pt x="159" y="418"/>
                                </a:lnTo>
                                <a:lnTo>
                                  <a:pt x="144" y="418"/>
                                </a:lnTo>
                                <a:lnTo>
                                  <a:pt x="135" y="413"/>
                                </a:lnTo>
                                <a:lnTo>
                                  <a:pt x="125" y="404"/>
                                </a:lnTo>
                                <a:lnTo>
                                  <a:pt x="120" y="389"/>
                                </a:lnTo>
                                <a:lnTo>
                                  <a:pt x="120" y="370"/>
                                </a:lnTo>
                                <a:lnTo>
                                  <a:pt x="120" y="346"/>
                                </a:lnTo>
                                <a:lnTo>
                                  <a:pt x="130" y="322"/>
                                </a:lnTo>
                                <a:lnTo>
                                  <a:pt x="140" y="298"/>
                                </a:lnTo>
                                <a:lnTo>
                                  <a:pt x="154" y="274"/>
                                </a:lnTo>
                                <a:lnTo>
                                  <a:pt x="173" y="260"/>
                                </a:lnTo>
                                <a:lnTo>
                                  <a:pt x="188" y="250"/>
                                </a:lnTo>
                                <a:lnTo>
                                  <a:pt x="202" y="245"/>
                                </a:lnTo>
                                <a:lnTo>
                                  <a:pt x="216" y="245"/>
                                </a:lnTo>
                                <a:lnTo>
                                  <a:pt x="231" y="245"/>
                                </a:lnTo>
                                <a:lnTo>
                                  <a:pt x="250" y="255"/>
                                </a:lnTo>
                                <a:lnTo>
                                  <a:pt x="264" y="274"/>
                                </a:lnTo>
                                <a:lnTo>
                                  <a:pt x="274" y="298"/>
                                </a:lnTo>
                                <a:lnTo>
                                  <a:pt x="288" y="336"/>
                                </a:lnTo>
                                <a:lnTo>
                                  <a:pt x="269" y="332"/>
                                </a:lnTo>
                                <a:lnTo>
                                  <a:pt x="260" y="327"/>
                                </a:lnTo>
                                <a:lnTo>
                                  <a:pt x="250" y="327"/>
                                </a:lnTo>
                                <a:lnTo>
                                  <a:pt x="245" y="327"/>
                                </a:lnTo>
                                <a:lnTo>
                                  <a:pt x="245" y="332"/>
                                </a:lnTo>
                                <a:lnTo>
                                  <a:pt x="250" y="336"/>
                                </a:lnTo>
                                <a:lnTo>
                                  <a:pt x="260" y="346"/>
                                </a:lnTo>
                                <a:lnTo>
                                  <a:pt x="269" y="365"/>
                                </a:lnTo>
                                <a:lnTo>
                                  <a:pt x="274" y="384"/>
                                </a:lnTo>
                                <a:lnTo>
                                  <a:pt x="274" y="408"/>
                                </a:lnTo>
                                <a:lnTo>
                                  <a:pt x="274" y="432"/>
                                </a:lnTo>
                                <a:lnTo>
                                  <a:pt x="274" y="456"/>
                                </a:lnTo>
                                <a:lnTo>
                                  <a:pt x="269" y="480"/>
                                </a:lnTo>
                                <a:lnTo>
                                  <a:pt x="260" y="504"/>
                                </a:lnTo>
                                <a:lnTo>
                                  <a:pt x="250" y="528"/>
                                </a:lnTo>
                                <a:lnTo>
                                  <a:pt x="231" y="548"/>
                                </a:lnTo>
                                <a:lnTo>
                                  <a:pt x="216" y="562"/>
                                </a:lnTo>
                                <a:lnTo>
                                  <a:pt x="197" y="576"/>
                                </a:lnTo>
                                <a:lnTo>
                                  <a:pt x="178" y="586"/>
                                </a:lnTo>
                                <a:lnTo>
                                  <a:pt x="159" y="591"/>
                                </a:lnTo>
                                <a:lnTo>
                                  <a:pt x="140" y="600"/>
                                </a:lnTo>
                                <a:lnTo>
                                  <a:pt x="120" y="605"/>
                                </a:lnTo>
                                <a:lnTo>
                                  <a:pt x="101" y="615"/>
                                </a:lnTo>
                                <a:lnTo>
                                  <a:pt x="82" y="620"/>
                                </a:lnTo>
                                <a:lnTo>
                                  <a:pt x="68" y="629"/>
                                </a:lnTo>
                                <a:lnTo>
                                  <a:pt x="48" y="639"/>
                                </a:lnTo>
                                <a:lnTo>
                                  <a:pt x="39" y="648"/>
                                </a:lnTo>
                                <a:lnTo>
                                  <a:pt x="24" y="663"/>
                                </a:lnTo>
                                <a:lnTo>
                                  <a:pt x="15" y="682"/>
                                </a:lnTo>
                                <a:lnTo>
                                  <a:pt x="5" y="706"/>
                                </a:lnTo>
                                <a:lnTo>
                                  <a:pt x="5" y="730"/>
                                </a:lnTo>
                                <a:lnTo>
                                  <a:pt x="0" y="764"/>
                                </a:lnTo>
                                <a:lnTo>
                                  <a:pt x="5" y="788"/>
                                </a:lnTo>
                                <a:lnTo>
                                  <a:pt x="5" y="807"/>
                                </a:lnTo>
                                <a:lnTo>
                                  <a:pt x="15" y="826"/>
                                </a:lnTo>
                                <a:lnTo>
                                  <a:pt x="20" y="845"/>
                                </a:lnTo>
                                <a:lnTo>
                                  <a:pt x="29" y="860"/>
                                </a:lnTo>
                                <a:lnTo>
                                  <a:pt x="44" y="879"/>
                                </a:lnTo>
                                <a:lnTo>
                                  <a:pt x="58" y="893"/>
                                </a:lnTo>
                                <a:lnTo>
                                  <a:pt x="72" y="903"/>
                                </a:lnTo>
                                <a:lnTo>
                                  <a:pt x="92" y="912"/>
                                </a:lnTo>
                                <a:lnTo>
                                  <a:pt x="111" y="922"/>
                                </a:lnTo>
                                <a:lnTo>
                                  <a:pt x="135" y="927"/>
                                </a:lnTo>
                                <a:lnTo>
                                  <a:pt x="154" y="936"/>
                                </a:lnTo>
                                <a:lnTo>
                                  <a:pt x="178" y="936"/>
                                </a:lnTo>
                                <a:lnTo>
                                  <a:pt x="207" y="941"/>
                                </a:lnTo>
                                <a:lnTo>
                                  <a:pt x="231" y="941"/>
                                </a:lnTo>
                                <a:lnTo>
                                  <a:pt x="260" y="941"/>
                                </a:lnTo>
                                <a:lnTo>
                                  <a:pt x="284" y="936"/>
                                </a:lnTo>
                                <a:lnTo>
                                  <a:pt x="308" y="927"/>
                                </a:lnTo>
                                <a:lnTo>
                                  <a:pt x="332" y="912"/>
                                </a:lnTo>
                                <a:lnTo>
                                  <a:pt x="360" y="898"/>
                                </a:lnTo>
                                <a:lnTo>
                                  <a:pt x="380" y="884"/>
                                </a:lnTo>
                                <a:lnTo>
                                  <a:pt x="404" y="864"/>
                                </a:lnTo>
                                <a:lnTo>
                                  <a:pt x="423" y="850"/>
                                </a:lnTo>
                                <a:lnTo>
                                  <a:pt x="437" y="831"/>
                                </a:lnTo>
                                <a:lnTo>
                                  <a:pt x="447" y="816"/>
                                </a:lnTo>
                                <a:lnTo>
                                  <a:pt x="461" y="807"/>
                                </a:lnTo>
                                <a:lnTo>
                                  <a:pt x="476" y="797"/>
                                </a:lnTo>
                                <a:lnTo>
                                  <a:pt x="495" y="792"/>
                                </a:lnTo>
                                <a:lnTo>
                                  <a:pt x="509" y="788"/>
                                </a:lnTo>
                                <a:lnTo>
                                  <a:pt x="524" y="783"/>
                                </a:lnTo>
                                <a:lnTo>
                                  <a:pt x="538" y="778"/>
                                </a:lnTo>
                                <a:lnTo>
                                  <a:pt x="552" y="778"/>
                                </a:lnTo>
                                <a:lnTo>
                                  <a:pt x="562" y="788"/>
                                </a:lnTo>
                                <a:lnTo>
                                  <a:pt x="543" y="792"/>
                                </a:lnTo>
                                <a:lnTo>
                                  <a:pt x="524" y="802"/>
                                </a:lnTo>
                                <a:lnTo>
                                  <a:pt x="504" y="807"/>
                                </a:lnTo>
                                <a:lnTo>
                                  <a:pt x="485" y="816"/>
                                </a:lnTo>
                                <a:lnTo>
                                  <a:pt x="466" y="831"/>
                                </a:lnTo>
                                <a:lnTo>
                                  <a:pt x="452" y="845"/>
                                </a:lnTo>
                                <a:lnTo>
                                  <a:pt x="432" y="855"/>
                                </a:lnTo>
                                <a:lnTo>
                                  <a:pt x="413" y="869"/>
                                </a:lnTo>
                                <a:lnTo>
                                  <a:pt x="399" y="884"/>
                                </a:lnTo>
                                <a:lnTo>
                                  <a:pt x="384" y="898"/>
                                </a:lnTo>
                                <a:lnTo>
                                  <a:pt x="370" y="908"/>
                                </a:lnTo>
                                <a:lnTo>
                                  <a:pt x="356" y="922"/>
                                </a:lnTo>
                                <a:lnTo>
                                  <a:pt x="346" y="927"/>
                                </a:lnTo>
                                <a:lnTo>
                                  <a:pt x="332" y="936"/>
                                </a:lnTo>
                                <a:lnTo>
                                  <a:pt x="322" y="941"/>
                                </a:lnTo>
                                <a:lnTo>
                                  <a:pt x="317" y="941"/>
                                </a:lnTo>
                                <a:lnTo>
                                  <a:pt x="332" y="956"/>
                                </a:lnTo>
                                <a:lnTo>
                                  <a:pt x="341" y="989"/>
                                </a:lnTo>
                                <a:lnTo>
                                  <a:pt x="351" y="1013"/>
                                </a:lnTo>
                                <a:lnTo>
                                  <a:pt x="365" y="1023"/>
                                </a:lnTo>
                                <a:lnTo>
                                  <a:pt x="384" y="1028"/>
                                </a:lnTo>
                                <a:lnTo>
                                  <a:pt x="399" y="1023"/>
                                </a:lnTo>
                                <a:lnTo>
                                  <a:pt x="418" y="1008"/>
                                </a:lnTo>
                                <a:lnTo>
                                  <a:pt x="432" y="989"/>
                                </a:lnTo>
                                <a:lnTo>
                                  <a:pt x="447" y="965"/>
                                </a:lnTo>
                                <a:lnTo>
                                  <a:pt x="456" y="946"/>
                                </a:lnTo>
                                <a:lnTo>
                                  <a:pt x="466" y="936"/>
                                </a:lnTo>
                                <a:lnTo>
                                  <a:pt x="476" y="936"/>
                                </a:lnTo>
                                <a:lnTo>
                                  <a:pt x="485" y="941"/>
                                </a:lnTo>
                                <a:lnTo>
                                  <a:pt x="490" y="946"/>
                                </a:lnTo>
                                <a:lnTo>
                                  <a:pt x="500" y="960"/>
                                </a:lnTo>
                                <a:lnTo>
                                  <a:pt x="504" y="975"/>
                                </a:lnTo>
                                <a:lnTo>
                                  <a:pt x="509" y="989"/>
                                </a:lnTo>
                                <a:lnTo>
                                  <a:pt x="514" y="999"/>
                                </a:lnTo>
                                <a:lnTo>
                                  <a:pt x="524" y="1008"/>
                                </a:lnTo>
                                <a:lnTo>
                                  <a:pt x="538" y="1013"/>
                                </a:lnTo>
                                <a:lnTo>
                                  <a:pt x="552" y="1013"/>
                                </a:lnTo>
                                <a:lnTo>
                                  <a:pt x="572" y="1013"/>
                                </a:lnTo>
                                <a:lnTo>
                                  <a:pt x="586" y="1004"/>
                                </a:lnTo>
                                <a:lnTo>
                                  <a:pt x="605" y="989"/>
                                </a:lnTo>
                                <a:lnTo>
                                  <a:pt x="615" y="970"/>
                                </a:lnTo>
                                <a:lnTo>
                                  <a:pt x="624" y="951"/>
                                </a:lnTo>
                                <a:lnTo>
                                  <a:pt x="624" y="927"/>
                                </a:lnTo>
                                <a:lnTo>
                                  <a:pt x="624" y="912"/>
                                </a:lnTo>
                                <a:lnTo>
                                  <a:pt x="620" y="898"/>
                                </a:lnTo>
                                <a:lnTo>
                                  <a:pt x="610" y="884"/>
                                </a:lnTo>
                                <a:lnTo>
                                  <a:pt x="596" y="874"/>
                                </a:lnTo>
                                <a:lnTo>
                                  <a:pt x="586" y="860"/>
                                </a:lnTo>
                                <a:lnTo>
                                  <a:pt x="581" y="855"/>
                                </a:lnTo>
                                <a:lnTo>
                                  <a:pt x="596" y="850"/>
                                </a:lnTo>
                                <a:lnTo>
                                  <a:pt x="605" y="845"/>
                                </a:lnTo>
                                <a:lnTo>
                                  <a:pt x="620" y="840"/>
                                </a:lnTo>
                                <a:lnTo>
                                  <a:pt x="624" y="836"/>
                                </a:lnTo>
                                <a:lnTo>
                                  <a:pt x="634" y="831"/>
                                </a:lnTo>
                                <a:lnTo>
                                  <a:pt x="639" y="821"/>
                                </a:lnTo>
                                <a:lnTo>
                                  <a:pt x="644" y="807"/>
                                </a:lnTo>
                                <a:lnTo>
                                  <a:pt x="644" y="797"/>
                                </a:lnTo>
                                <a:lnTo>
                                  <a:pt x="644" y="783"/>
                                </a:lnTo>
                                <a:lnTo>
                                  <a:pt x="639" y="768"/>
                                </a:lnTo>
                                <a:lnTo>
                                  <a:pt x="634" y="759"/>
                                </a:lnTo>
                                <a:lnTo>
                                  <a:pt x="624" y="744"/>
                                </a:lnTo>
                                <a:lnTo>
                                  <a:pt x="610" y="735"/>
                                </a:lnTo>
                                <a:lnTo>
                                  <a:pt x="600" y="725"/>
                                </a:lnTo>
                                <a:lnTo>
                                  <a:pt x="581" y="716"/>
                                </a:lnTo>
                                <a:lnTo>
                                  <a:pt x="567" y="711"/>
                                </a:lnTo>
                                <a:lnTo>
                                  <a:pt x="591" y="711"/>
                                </a:lnTo>
                                <a:lnTo>
                                  <a:pt x="610" y="706"/>
                                </a:lnTo>
                                <a:lnTo>
                                  <a:pt x="624" y="696"/>
                                </a:lnTo>
                                <a:lnTo>
                                  <a:pt x="639" y="692"/>
                                </a:lnTo>
                                <a:lnTo>
                                  <a:pt x="644" y="682"/>
                                </a:lnTo>
                                <a:lnTo>
                                  <a:pt x="648" y="672"/>
                                </a:lnTo>
                                <a:lnTo>
                                  <a:pt x="648" y="663"/>
                                </a:lnTo>
                                <a:lnTo>
                                  <a:pt x="648" y="653"/>
                                </a:lnTo>
                                <a:lnTo>
                                  <a:pt x="648" y="624"/>
                                </a:lnTo>
                                <a:lnTo>
                                  <a:pt x="653" y="600"/>
                                </a:lnTo>
                                <a:lnTo>
                                  <a:pt x="663" y="576"/>
                                </a:lnTo>
                                <a:lnTo>
                                  <a:pt x="687" y="557"/>
                                </a:lnTo>
                                <a:lnTo>
                                  <a:pt x="677" y="552"/>
                                </a:lnTo>
                                <a:lnTo>
                                  <a:pt x="668" y="548"/>
                                </a:lnTo>
                                <a:lnTo>
                                  <a:pt x="658" y="548"/>
                                </a:lnTo>
                                <a:lnTo>
                                  <a:pt x="644" y="548"/>
                                </a:lnTo>
                                <a:lnTo>
                                  <a:pt x="634" y="552"/>
                                </a:lnTo>
                                <a:lnTo>
                                  <a:pt x="624" y="557"/>
                                </a:lnTo>
                                <a:lnTo>
                                  <a:pt x="615" y="562"/>
                                </a:lnTo>
                                <a:lnTo>
                                  <a:pt x="605" y="572"/>
                                </a:lnTo>
                                <a:lnTo>
                                  <a:pt x="596" y="581"/>
                                </a:lnTo>
                                <a:lnTo>
                                  <a:pt x="586" y="596"/>
                                </a:lnTo>
                                <a:lnTo>
                                  <a:pt x="572" y="615"/>
                                </a:lnTo>
                                <a:lnTo>
                                  <a:pt x="562" y="629"/>
                                </a:lnTo>
                                <a:lnTo>
                                  <a:pt x="548" y="644"/>
                                </a:lnTo>
                                <a:lnTo>
                                  <a:pt x="533" y="658"/>
                                </a:lnTo>
                                <a:lnTo>
                                  <a:pt x="524" y="672"/>
                                </a:lnTo>
                                <a:lnTo>
                                  <a:pt x="519" y="682"/>
                                </a:lnTo>
                                <a:lnTo>
                                  <a:pt x="504" y="687"/>
                                </a:lnTo>
                                <a:lnTo>
                                  <a:pt x="504" y="682"/>
                                </a:lnTo>
                                <a:lnTo>
                                  <a:pt x="504" y="668"/>
                                </a:lnTo>
                                <a:lnTo>
                                  <a:pt x="509" y="653"/>
                                </a:lnTo>
                                <a:lnTo>
                                  <a:pt x="519" y="644"/>
                                </a:lnTo>
                                <a:lnTo>
                                  <a:pt x="533" y="634"/>
                                </a:lnTo>
                                <a:lnTo>
                                  <a:pt x="543" y="624"/>
                                </a:lnTo>
                                <a:lnTo>
                                  <a:pt x="557" y="610"/>
                                </a:lnTo>
                                <a:lnTo>
                                  <a:pt x="572" y="591"/>
                                </a:lnTo>
                                <a:lnTo>
                                  <a:pt x="581" y="581"/>
                                </a:lnTo>
                                <a:lnTo>
                                  <a:pt x="591" y="567"/>
                                </a:lnTo>
                                <a:lnTo>
                                  <a:pt x="596" y="55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 name="Freeform 30"/>
                        <wps:cNvSpPr>
                          <a:spLocks/>
                        </wps:cNvSpPr>
                        <wps:spPr bwMode="auto">
                          <a:xfrm>
                            <a:off x="10241" y="14433"/>
                            <a:ext cx="144" cy="96"/>
                          </a:xfrm>
                          <a:custGeom>
                            <a:avLst/>
                            <a:gdLst>
                              <a:gd name="T0" fmla="*/ 0 w 144"/>
                              <a:gd name="T1" fmla="*/ 43 h 96"/>
                              <a:gd name="T2" fmla="*/ 9 w 144"/>
                              <a:gd name="T3" fmla="*/ 62 h 96"/>
                              <a:gd name="T4" fmla="*/ 24 w 144"/>
                              <a:gd name="T5" fmla="*/ 72 h 96"/>
                              <a:gd name="T6" fmla="*/ 43 w 144"/>
                              <a:gd name="T7" fmla="*/ 86 h 96"/>
                              <a:gd name="T8" fmla="*/ 62 w 144"/>
                              <a:gd name="T9" fmla="*/ 91 h 96"/>
                              <a:gd name="T10" fmla="*/ 81 w 144"/>
                              <a:gd name="T11" fmla="*/ 96 h 96"/>
                              <a:gd name="T12" fmla="*/ 105 w 144"/>
                              <a:gd name="T13" fmla="*/ 96 h 96"/>
                              <a:gd name="T14" fmla="*/ 125 w 144"/>
                              <a:gd name="T15" fmla="*/ 96 h 96"/>
                              <a:gd name="T16" fmla="*/ 144 w 144"/>
                              <a:gd name="T17" fmla="*/ 91 h 96"/>
                              <a:gd name="T18" fmla="*/ 129 w 144"/>
                              <a:gd name="T19" fmla="*/ 82 h 96"/>
                              <a:gd name="T20" fmla="*/ 115 w 144"/>
                              <a:gd name="T21" fmla="*/ 77 h 96"/>
                              <a:gd name="T22" fmla="*/ 101 w 144"/>
                              <a:gd name="T23" fmla="*/ 67 h 96"/>
                              <a:gd name="T24" fmla="*/ 86 w 144"/>
                              <a:gd name="T25" fmla="*/ 62 h 96"/>
                              <a:gd name="T26" fmla="*/ 77 w 144"/>
                              <a:gd name="T27" fmla="*/ 53 h 96"/>
                              <a:gd name="T28" fmla="*/ 72 w 144"/>
                              <a:gd name="T29" fmla="*/ 38 h 96"/>
                              <a:gd name="T30" fmla="*/ 67 w 144"/>
                              <a:gd name="T31" fmla="*/ 24 h 96"/>
                              <a:gd name="T32" fmla="*/ 72 w 144"/>
                              <a:gd name="T33" fmla="*/ 0 h 96"/>
                              <a:gd name="T34" fmla="*/ 0 w 144"/>
                              <a:gd name="T35" fmla="*/ 43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4" h="96">
                                <a:moveTo>
                                  <a:pt x="0" y="43"/>
                                </a:moveTo>
                                <a:lnTo>
                                  <a:pt x="9" y="62"/>
                                </a:lnTo>
                                <a:lnTo>
                                  <a:pt x="24" y="72"/>
                                </a:lnTo>
                                <a:lnTo>
                                  <a:pt x="43" y="86"/>
                                </a:lnTo>
                                <a:lnTo>
                                  <a:pt x="62" y="91"/>
                                </a:lnTo>
                                <a:lnTo>
                                  <a:pt x="81" y="96"/>
                                </a:lnTo>
                                <a:lnTo>
                                  <a:pt x="105" y="96"/>
                                </a:lnTo>
                                <a:lnTo>
                                  <a:pt x="125" y="96"/>
                                </a:lnTo>
                                <a:lnTo>
                                  <a:pt x="144" y="91"/>
                                </a:lnTo>
                                <a:lnTo>
                                  <a:pt x="129" y="82"/>
                                </a:lnTo>
                                <a:lnTo>
                                  <a:pt x="115" y="77"/>
                                </a:lnTo>
                                <a:lnTo>
                                  <a:pt x="101" y="67"/>
                                </a:lnTo>
                                <a:lnTo>
                                  <a:pt x="86" y="62"/>
                                </a:lnTo>
                                <a:lnTo>
                                  <a:pt x="77" y="53"/>
                                </a:lnTo>
                                <a:lnTo>
                                  <a:pt x="72" y="38"/>
                                </a:lnTo>
                                <a:lnTo>
                                  <a:pt x="67" y="24"/>
                                </a:lnTo>
                                <a:lnTo>
                                  <a:pt x="72" y="0"/>
                                </a:lnTo>
                                <a:lnTo>
                                  <a:pt x="0" y="43"/>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 name="Freeform 31"/>
                        <wps:cNvSpPr>
                          <a:spLocks/>
                        </wps:cNvSpPr>
                        <wps:spPr bwMode="auto">
                          <a:xfrm>
                            <a:off x="10178" y="14529"/>
                            <a:ext cx="68" cy="77"/>
                          </a:xfrm>
                          <a:custGeom>
                            <a:avLst/>
                            <a:gdLst>
                              <a:gd name="T0" fmla="*/ 5 w 68"/>
                              <a:gd name="T1" fmla="*/ 62 h 77"/>
                              <a:gd name="T2" fmla="*/ 15 w 68"/>
                              <a:gd name="T3" fmla="*/ 72 h 77"/>
                              <a:gd name="T4" fmla="*/ 24 w 68"/>
                              <a:gd name="T5" fmla="*/ 72 h 77"/>
                              <a:gd name="T6" fmla="*/ 34 w 68"/>
                              <a:gd name="T7" fmla="*/ 77 h 77"/>
                              <a:gd name="T8" fmla="*/ 39 w 68"/>
                              <a:gd name="T9" fmla="*/ 77 h 77"/>
                              <a:gd name="T10" fmla="*/ 44 w 68"/>
                              <a:gd name="T11" fmla="*/ 77 h 77"/>
                              <a:gd name="T12" fmla="*/ 53 w 68"/>
                              <a:gd name="T13" fmla="*/ 72 h 77"/>
                              <a:gd name="T14" fmla="*/ 58 w 68"/>
                              <a:gd name="T15" fmla="*/ 72 h 77"/>
                              <a:gd name="T16" fmla="*/ 63 w 68"/>
                              <a:gd name="T17" fmla="*/ 62 h 77"/>
                              <a:gd name="T18" fmla="*/ 68 w 68"/>
                              <a:gd name="T19" fmla="*/ 48 h 77"/>
                              <a:gd name="T20" fmla="*/ 68 w 68"/>
                              <a:gd name="T21" fmla="*/ 38 h 77"/>
                              <a:gd name="T22" fmla="*/ 58 w 68"/>
                              <a:gd name="T23" fmla="*/ 24 h 77"/>
                              <a:gd name="T24" fmla="*/ 53 w 68"/>
                              <a:gd name="T25" fmla="*/ 10 h 77"/>
                              <a:gd name="T26" fmla="*/ 48 w 68"/>
                              <a:gd name="T27" fmla="*/ 5 h 77"/>
                              <a:gd name="T28" fmla="*/ 44 w 68"/>
                              <a:gd name="T29" fmla="*/ 0 h 77"/>
                              <a:gd name="T30" fmla="*/ 34 w 68"/>
                              <a:gd name="T31" fmla="*/ 0 h 77"/>
                              <a:gd name="T32" fmla="*/ 29 w 68"/>
                              <a:gd name="T33" fmla="*/ 0 h 77"/>
                              <a:gd name="T34" fmla="*/ 20 w 68"/>
                              <a:gd name="T35" fmla="*/ 5 h 77"/>
                              <a:gd name="T36" fmla="*/ 15 w 68"/>
                              <a:gd name="T37" fmla="*/ 5 h 77"/>
                              <a:gd name="T38" fmla="*/ 10 w 68"/>
                              <a:gd name="T39" fmla="*/ 10 h 77"/>
                              <a:gd name="T40" fmla="*/ 5 w 68"/>
                              <a:gd name="T41" fmla="*/ 14 h 77"/>
                              <a:gd name="T42" fmla="*/ 0 w 68"/>
                              <a:gd name="T43" fmla="*/ 24 h 77"/>
                              <a:gd name="T44" fmla="*/ 0 w 68"/>
                              <a:gd name="T45" fmla="*/ 38 h 77"/>
                              <a:gd name="T46" fmla="*/ 0 w 68"/>
                              <a:gd name="T47" fmla="*/ 53 h 77"/>
                              <a:gd name="T48" fmla="*/ 5 w 68"/>
                              <a:gd name="T49" fmla="*/ 62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77">
                                <a:moveTo>
                                  <a:pt x="5" y="62"/>
                                </a:moveTo>
                                <a:lnTo>
                                  <a:pt x="15" y="72"/>
                                </a:lnTo>
                                <a:lnTo>
                                  <a:pt x="24" y="72"/>
                                </a:lnTo>
                                <a:lnTo>
                                  <a:pt x="34" y="77"/>
                                </a:lnTo>
                                <a:lnTo>
                                  <a:pt x="39" y="77"/>
                                </a:lnTo>
                                <a:lnTo>
                                  <a:pt x="44" y="77"/>
                                </a:lnTo>
                                <a:lnTo>
                                  <a:pt x="53" y="72"/>
                                </a:lnTo>
                                <a:lnTo>
                                  <a:pt x="58" y="72"/>
                                </a:lnTo>
                                <a:lnTo>
                                  <a:pt x="63" y="62"/>
                                </a:lnTo>
                                <a:lnTo>
                                  <a:pt x="68" y="48"/>
                                </a:lnTo>
                                <a:lnTo>
                                  <a:pt x="68" y="38"/>
                                </a:lnTo>
                                <a:lnTo>
                                  <a:pt x="58" y="24"/>
                                </a:lnTo>
                                <a:lnTo>
                                  <a:pt x="53" y="10"/>
                                </a:lnTo>
                                <a:lnTo>
                                  <a:pt x="48" y="5"/>
                                </a:lnTo>
                                <a:lnTo>
                                  <a:pt x="44" y="0"/>
                                </a:lnTo>
                                <a:lnTo>
                                  <a:pt x="34" y="0"/>
                                </a:lnTo>
                                <a:lnTo>
                                  <a:pt x="29" y="0"/>
                                </a:lnTo>
                                <a:lnTo>
                                  <a:pt x="20" y="5"/>
                                </a:lnTo>
                                <a:lnTo>
                                  <a:pt x="15" y="5"/>
                                </a:lnTo>
                                <a:lnTo>
                                  <a:pt x="10" y="10"/>
                                </a:lnTo>
                                <a:lnTo>
                                  <a:pt x="5" y="14"/>
                                </a:lnTo>
                                <a:lnTo>
                                  <a:pt x="0" y="24"/>
                                </a:lnTo>
                                <a:lnTo>
                                  <a:pt x="0" y="38"/>
                                </a:lnTo>
                                <a:lnTo>
                                  <a:pt x="0" y="53"/>
                                </a:lnTo>
                                <a:lnTo>
                                  <a:pt x="5" y="6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 name="Freeform 32"/>
                        <wps:cNvSpPr>
                          <a:spLocks/>
                        </wps:cNvSpPr>
                        <wps:spPr bwMode="auto">
                          <a:xfrm>
                            <a:off x="10241" y="12849"/>
                            <a:ext cx="494" cy="1488"/>
                          </a:xfrm>
                          <a:custGeom>
                            <a:avLst/>
                            <a:gdLst>
                              <a:gd name="T0" fmla="*/ 417 w 494"/>
                              <a:gd name="T1" fmla="*/ 1339 h 1488"/>
                              <a:gd name="T2" fmla="*/ 417 w 494"/>
                              <a:gd name="T3" fmla="*/ 1210 h 1488"/>
                              <a:gd name="T4" fmla="*/ 393 w 494"/>
                              <a:gd name="T5" fmla="*/ 1075 h 1488"/>
                              <a:gd name="T6" fmla="*/ 341 w 494"/>
                              <a:gd name="T7" fmla="*/ 950 h 1488"/>
                              <a:gd name="T8" fmla="*/ 254 w 494"/>
                              <a:gd name="T9" fmla="*/ 859 h 1488"/>
                              <a:gd name="T10" fmla="*/ 187 w 494"/>
                              <a:gd name="T11" fmla="*/ 816 h 1488"/>
                              <a:gd name="T12" fmla="*/ 225 w 494"/>
                              <a:gd name="T13" fmla="*/ 816 h 1488"/>
                              <a:gd name="T14" fmla="*/ 269 w 494"/>
                              <a:gd name="T15" fmla="*/ 826 h 1488"/>
                              <a:gd name="T16" fmla="*/ 321 w 494"/>
                              <a:gd name="T17" fmla="*/ 816 h 1488"/>
                              <a:gd name="T18" fmla="*/ 360 w 494"/>
                              <a:gd name="T19" fmla="*/ 778 h 1488"/>
                              <a:gd name="T20" fmla="*/ 326 w 494"/>
                              <a:gd name="T21" fmla="*/ 720 h 1488"/>
                              <a:gd name="T22" fmla="*/ 365 w 494"/>
                              <a:gd name="T23" fmla="*/ 710 h 1488"/>
                              <a:gd name="T24" fmla="*/ 437 w 494"/>
                              <a:gd name="T25" fmla="*/ 662 h 1488"/>
                              <a:gd name="T26" fmla="*/ 475 w 494"/>
                              <a:gd name="T27" fmla="*/ 600 h 1488"/>
                              <a:gd name="T28" fmla="*/ 470 w 494"/>
                              <a:gd name="T29" fmla="*/ 566 h 1488"/>
                              <a:gd name="T30" fmla="*/ 403 w 494"/>
                              <a:gd name="T31" fmla="*/ 538 h 1488"/>
                              <a:gd name="T32" fmla="*/ 317 w 494"/>
                              <a:gd name="T33" fmla="*/ 586 h 1488"/>
                              <a:gd name="T34" fmla="*/ 341 w 494"/>
                              <a:gd name="T35" fmla="*/ 547 h 1488"/>
                              <a:gd name="T36" fmla="*/ 403 w 494"/>
                              <a:gd name="T37" fmla="*/ 427 h 1488"/>
                              <a:gd name="T38" fmla="*/ 417 w 494"/>
                              <a:gd name="T39" fmla="*/ 341 h 1488"/>
                              <a:gd name="T40" fmla="*/ 389 w 494"/>
                              <a:gd name="T41" fmla="*/ 331 h 1488"/>
                              <a:gd name="T42" fmla="*/ 317 w 494"/>
                              <a:gd name="T43" fmla="*/ 379 h 1488"/>
                              <a:gd name="T44" fmla="*/ 278 w 494"/>
                              <a:gd name="T45" fmla="*/ 461 h 1488"/>
                              <a:gd name="T46" fmla="*/ 259 w 494"/>
                              <a:gd name="T47" fmla="*/ 470 h 1488"/>
                              <a:gd name="T48" fmla="*/ 269 w 494"/>
                              <a:gd name="T49" fmla="*/ 336 h 1488"/>
                              <a:gd name="T50" fmla="*/ 312 w 494"/>
                              <a:gd name="T51" fmla="*/ 216 h 1488"/>
                              <a:gd name="T52" fmla="*/ 345 w 494"/>
                              <a:gd name="T53" fmla="*/ 125 h 1488"/>
                              <a:gd name="T54" fmla="*/ 360 w 494"/>
                              <a:gd name="T55" fmla="*/ 106 h 1488"/>
                              <a:gd name="T56" fmla="*/ 365 w 494"/>
                              <a:gd name="T57" fmla="*/ 168 h 1488"/>
                              <a:gd name="T58" fmla="*/ 413 w 494"/>
                              <a:gd name="T59" fmla="*/ 182 h 1488"/>
                              <a:gd name="T60" fmla="*/ 451 w 494"/>
                              <a:gd name="T61" fmla="*/ 168 h 1488"/>
                              <a:gd name="T62" fmla="*/ 475 w 494"/>
                              <a:gd name="T63" fmla="*/ 120 h 1488"/>
                              <a:gd name="T64" fmla="*/ 475 w 494"/>
                              <a:gd name="T65" fmla="*/ 58 h 1488"/>
                              <a:gd name="T66" fmla="*/ 432 w 494"/>
                              <a:gd name="T67" fmla="*/ 10 h 1488"/>
                              <a:gd name="T68" fmla="*/ 360 w 494"/>
                              <a:gd name="T69" fmla="*/ 14 h 1488"/>
                              <a:gd name="T70" fmla="*/ 283 w 494"/>
                              <a:gd name="T71" fmla="*/ 96 h 1488"/>
                              <a:gd name="T72" fmla="*/ 235 w 494"/>
                              <a:gd name="T73" fmla="*/ 187 h 1488"/>
                              <a:gd name="T74" fmla="*/ 216 w 494"/>
                              <a:gd name="T75" fmla="*/ 413 h 1488"/>
                              <a:gd name="T76" fmla="*/ 192 w 494"/>
                              <a:gd name="T77" fmla="*/ 614 h 1488"/>
                              <a:gd name="T78" fmla="*/ 125 w 494"/>
                              <a:gd name="T79" fmla="*/ 706 h 1488"/>
                              <a:gd name="T80" fmla="*/ 62 w 494"/>
                              <a:gd name="T81" fmla="*/ 706 h 1488"/>
                              <a:gd name="T82" fmla="*/ 33 w 494"/>
                              <a:gd name="T83" fmla="*/ 653 h 1488"/>
                              <a:gd name="T84" fmla="*/ 53 w 494"/>
                              <a:gd name="T85" fmla="*/ 595 h 1488"/>
                              <a:gd name="T86" fmla="*/ 91 w 494"/>
                              <a:gd name="T87" fmla="*/ 590 h 1488"/>
                              <a:gd name="T88" fmla="*/ 120 w 494"/>
                              <a:gd name="T89" fmla="*/ 629 h 1488"/>
                              <a:gd name="T90" fmla="*/ 120 w 494"/>
                              <a:gd name="T91" fmla="*/ 562 h 1488"/>
                              <a:gd name="T92" fmla="*/ 134 w 494"/>
                              <a:gd name="T93" fmla="*/ 528 h 1488"/>
                              <a:gd name="T94" fmla="*/ 120 w 494"/>
                              <a:gd name="T95" fmla="*/ 480 h 1488"/>
                              <a:gd name="T96" fmla="*/ 81 w 494"/>
                              <a:gd name="T97" fmla="*/ 494 h 1488"/>
                              <a:gd name="T98" fmla="*/ 38 w 494"/>
                              <a:gd name="T99" fmla="*/ 542 h 1488"/>
                              <a:gd name="T100" fmla="*/ 5 w 494"/>
                              <a:gd name="T101" fmla="*/ 648 h 1488"/>
                              <a:gd name="T102" fmla="*/ 29 w 494"/>
                              <a:gd name="T103" fmla="*/ 797 h 1488"/>
                              <a:gd name="T104" fmla="*/ 96 w 494"/>
                              <a:gd name="T105" fmla="*/ 878 h 1488"/>
                              <a:gd name="T106" fmla="*/ 163 w 494"/>
                              <a:gd name="T107" fmla="*/ 931 h 1488"/>
                              <a:gd name="T108" fmla="*/ 245 w 494"/>
                              <a:gd name="T109" fmla="*/ 1051 h 1488"/>
                              <a:gd name="T110" fmla="*/ 312 w 494"/>
                              <a:gd name="T111" fmla="*/ 1214 h 1488"/>
                              <a:gd name="T112" fmla="*/ 317 w 494"/>
                              <a:gd name="T113" fmla="*/ 1488 h 1488"/>
                              <a:gd name="T114" fmla="*/ 350 w 494"/>
                              <a:gd name="T115" fmla="*/ 1445 h 1488"/>
                              <a:gd name="T116" fmla="*/ 379 w 494"/>
                              <a:gd name="T117" fmla="*/ 1421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94" h="1488">
                                <a:moveTo>
                                  <a:pt x="408" y="1406"/>
                                </a:moveTo>
                                <a:lnTo>
                                  <a:pt x="413" y="1378"/>
                                </a:lnTo>
                                <a:lnTo>
                                  <a:pt x="417" y="1339"/>
                                </a:lnTo>
                                <a:lnTo>
                                  <a:pt x="417" y="1296"/>
                                </a:lnTo>
                                <a:lnTo>
                                  <a:pt x="417" y="1258"/>
                                </a:lnTo>
                                <a:lnTo>
                                  <a:pt x="417" y="1210"/>
                                </a:lnTo>
                                <a:lnTo>
                                  <a:pt x="408" y="1166"/>
                                </a:lnTo>
                                <a:lnTo>
                                  <a:pt x="403" y="1118"/>
                                </a:lnTo>
                                <a:lnTo>
                                  <a:pt x="393" y="1075"/>
                                </a:lnTo>
                                <a:lnTo>
                                  <a:pt x="379" y="1032"/>
                                </a:lnTo>
                                <a:lnTo>
                                  <a:pt x="360" y="989"/>
                                </a:lnTo>
                                <a:lnTo>
                                  <a:pt x="341" y="950"/>
                                </a:lnTo>
                                <a:lnTo>
                                  <a:pt x="317" y="912"/>
                                </a:lnTo>
                                <a:lnTo>
                                  <a:pt x="288" y="883"/>
                                </a:lnTo>
                                <a:lnTo>
                                  <a:pt x="254" y="859"/>
                                </a:lnTo>
                                <a:lnTo>
                                  <a:pt x="221" y="835"/>
                                </a:lnTo>
                                <a:lnTo>
                                  <a:pt x="182" y="821"/>
                                </a:lnTo>
                                <a:lnTo>
                                  <a:pt x="187" y="816"/>
                                </a:lnTo>
                                <a:lnTo>
                                  <a:pt x="201" y="816"/>
                                </a:lnTo>
                                <a:lnTo>
                                  <a:pt x="211" y="816"/>
                                </a:lnTo>
                                <a:lnTo>
                                  <a:pt x="225" y="816"/>
                                </a:lnTo>
                                <a:lnTo>
                                  <a:pt x="240" y="821"/>
                                </a:lnTo>
                                <a:lnTo>
                                  <a:pt x="254" y="821"/>
                                </a:lnTo>
                                <a:lnTo>
                                  <a:pt x="269" y="826"/>
                                </a:lnTo>
                                <a:lnTo>
                                  <a:pt x="283" y="826"/>
                                </a:lnTo>
                                <a:lnTo>
                                  <a:pt x="302" y="826"/>
                                </a:lnTo>
                                <a:lnTo>
                                  <a:pt x="321" y="816"/>
                                </a:lnTo>
                                <a:lnTo>
                                  <a:pt x="336" y="806"/>
                                </a:lnTo>
                                <a:lnTo>
                                  <a:pt x="350" y="792"/>
                                </a:lnTo>
                                <a:lnTo>
                                  <a:pt x="360" y="778"/>
                                </a:lnTo>
                                <a:lnTo>
                                  <a:pt x="360" y="758"/>
                                </a:lnTo>
                                <a:lnTo>
                                  <a:pt x="345" y="739"/>
                                </a:lnTo>
                                <a:lnTo>
                                  <a:pt x="326" y="720"/>
                                </a:lnTo>
                                <a:lnTo>
                                  <a:pt x="307" y="715"/>
                                </a:lnTo>
                                <a:lnTo>
                                  <a:pt x="317" y="706"/>
                                </a:lnTo>
                                <a:lnTo>
                                  <a:pt x="365" y="710"/>
                                </a:lnTo>
                                <a:lnTo>
                                  <a:pt x="398" y="701"/>
                                </a:lnTo>
                                <a:lnTo>
                                  <a:pt x="422" y="682"/>
                                </a:lnTo>
                                <a:lnTo>
                                  <a:pt x="437" y="662"/>
                                </a:lnTo>
                                <a:lnTo>
                                  <a:pt x="451" y="638"/>
                                </a:lnTo>
                                <a:lnTo>
                                  <a:pt x="461" y="614"/>
                                </a:lnTo>
                                <a:lnTo>
                                  <a:pt x="475" y="600"/>
                                </a:lnTo>
                                <a:lnTo>
                                  <a:pt x="494" y="595"/>
                                </a:lnTo>
                                <a:lnTo>
                                  <a:pt x="485" y="581"/>
                                </a:lnTo>
                                <a:lnTo>
                                  <a:pt x="470" y="566"/>
                                </a:lnTo>
                                <a:lnTo>
                                  <a:pt x="451" y="552"/>
                                </a:lnTo>
                                <a:lnTo>
                                  <a:pt x="427" y="542"/>
                                </a:lnTo>
                                <a:lnTo>
                                  <a:pt x="403" y="538"/>
                                </a:lnTo>
                                <a:lnTo>
                                  <a:pt x="374" y="542"/>
                                </a:lnTo>
                                <a:lnTo>
                                  <a:pt x="345" y="557"/>
                                </a:lnTo>
                                <a:lnTo>
                                  <a:pt x="317" y="586"/>
                                </a:lnTo>
                                <a:lnTo>
                                  <a:pt x="297" y="605"/>
                                </a:lnTo>
                                <a:lnTo>
                                  <a:pt x="293" y="586"/>
                                </a:lnTo>
                                <a:lnTo>
                                  <a:pt x="341" y="547"/>
                                </a:lnTo>
                                <a:lnTo>
                                  <a:pt x="374" y="509"/>
                                </a:lnTo>
                                <a:lnTo>
                                  <a:pt x="393" y="470"/>
                                </a:lnTo>
                                <a:lnTo>
                                  <a:pt x="403" y="427"/>
                                </a:lnTo>
                                <a:lnTo>
                                  <a:pt x="408" y="389"/>
                                </a:lnTo>
                                <a:lnTo>
                                  <a:pt x="413" y="360"/>
                                </a:lnTo>
                                <a:lnTo>
                                  <a:pt x="417" y="341"/>
                                </a:lnTo>
                                <a:lnTo>
                                  <a:pt x="432" y="331"/>
                                </a:lnTo>
                                <a:lnTo>
                                  <a:pt x="413" y="326"/>
                                </a:lnTo>
                                <a:lnTo>
                                  <a:pt x="389" y="331"/>
                                </a:lnTo>
                                <a:lnTo>
                                  <a:pt x="365" y="341"/>
                                </a:lnTo>
                                <a:lnTo>
                                  <a:pt x="341" y="355"/>
                                </a:lnTo>
                                <a:lnTo>
                                  <a:pt x="317" y="379"/>
                                </a:lnTo>
                                <a:lnTo>
                                  <a:pt x="297" y="403"/>
                                </a:lnTo>
                                <a:lnTo>
                                  <a:pt x="283" y="432"/>
                                </a:lnTo>
                                <a:lnTo>
                                  <a:pt x="278" y="461"/>
                                </a:lnTo>
                                <a:lnTo>
                                  <a:pt x="269" y="528"/>
                                </a:lnTo>
                                <a:lnTo>
                                  <a:pt x="249" y="518"/>
                                </a:lnTo>
                                <a:lnTo>
                                  <a:pt x="259" y="470"/>
                                </a:lnTo>
                                <a:lnTo>
                                  <a:pt x="264" y="422"/>
                                </a:lnTo>
                                <a:lnTo>
                                  <a:pt x="269" y="379"/>
                                </a:lnTo>
                                <a:lnTo>
                                  <a:pt x="269" y="336"/>
                                </a:lnTo>
                                <a:lnTo>
                                  <a:pt x="278" y="298"/>
                                </a:lnTo>
                                <a:lnTo>
                                  <a:pt x="288" y="254"/>
                                </a:lnTo>
                                <a:lnTo>
                                  <a:pt x="312" y="216"/>
                                </a:lnTo>
                                <a:lnTo>
                                  <a:pt x="345" y="173"/>
                                </a:lnTo>
                                <a:lnTo>
                                  <a:pt x="345" y="149"/>
                                </a:lnTo>
                                <a:lnTo>
                                  <a:pt x="345" y="125"/>
                                </a:lnTo>
                                <a:lnTo>
                                  <a:pt x="350" y="101"/>
                                </a:lnTo>
                                <a:lnTo>
                                  <a:pt x="360" y="82"/>
                                </a:lnTo>
                                <a:lnTo>
                                  <a:pt x="360" y="106"/>
                                </a:lnTo>
                                <a:lnTo>
                                  <a:pt x="360" y="125"/>
                                </a:lnTo>
                                <a:lnTo>
                                  <a:pt x="360" y="144"/>
                                </a:lnTo>
                                <a:lnTo>
                                  <a:pt x="365" y="168"/>
                                </a:lnTo>
                                <a:lnTo>
                                  <a:pt x="384" y="178"/>
                                </a:lnTo>
                                <a:lnTo>
                                  <a:pt x="398" y="182"/>
                                </a:lnTo>
                                <a:lnTo>
                                  <a:pt x="413" y="182"/>
                                </a:lnTo>
                                <a:lnTo>
                                  <a:pt x="427" y="182"/>
                                </a:lnTo>
                                <a:lnTo>
                                  <a:pt x="437" y="178"/>
                                </a:lnTo>
                                <a:lnTo>
                                  <a:pt x="451" y="168"/>
                                </a:lnTo>
                                <a:lnTo>
                                  <a:pt x="461" y="154"/>
                                </a:lnTo>
                                <a:lnTo>
                                  <a:pt x="470" y="139"/>
                                </a:lnTo>
                                <a:lnTo>
                                  <a:pt x="475" y="120"/>
                                </a:lnTo>
                                <a:lnTo>
                                  <a:pt x="480" y="101"/>
                                </a:lnTo>
                                <a:lnTo>
                                  <a:pt x="480" y="77"/>
                                </a:lnTo>
                                <a:lnTo>
                                  <a:pt x="475" y="58"/>
                                </a:lnTo>
                                <a:lnTo>
                                  <a:pt x="465" y="38"/>
                                </a:lnTo>
                                <a:lnTo>
                                  <a:pt x="451" y="24"/>
                                </a:lnTo>
                                <a:lnTo>
                                  <a:pt x="432" y="10"/>
                                </a:lnTo>
                                <a:lnTo>
                                  <a:pt x="413" y="0"/>
                                </a:lnTo>
                                <a:lnTo>
                                  <a:pt x="389" y="0"/>
                                </a:lnTo>
                                <a:lnTo>
                                  <a:pt x="360" y="14"/>
                                </a:lnTo>
                                <a:lnTo>
                                  <a:pt x="336" y="34"/>
                                </a:lnTo>
                                <a:lnTo>
                                  <a:pt x="307" y="62"/>
                                </a:lnTo>
                                <a:lnTo>
                                  <a:pt x="283" y="96"/>
                                </a:lnTo>
                                <a:lnTo>
                                  <a:pt x="264" y="125"/>
                                </a:lnTo>
                                <a:lnTo>
                                  <a:pt x="245" y="158"/>
                                </a:lnTo>
                                <a:lnTo>
                                  <a:pt x="235" y="187"/>
                                </a:lnTo>
                                <a:lnTo>
                                  <a:pt x="225" y="259"/>
                                </a:lnTo>
                                <a:lnTo>
                                  <a:pt x="221" y="341"/>
                                </a:lnTo>
                                <a:lnTo>
                                  <a:pt x="216" y="413"/>
                                </a:lnTo>
                                <a:lnTo>
                                  <a:pt x="211" y="490"/>
                                </a:lnTo>
                                <a:lnTo>
                                  <a:pt x="201" y="557"/>
                                </a:lnTo>
                                <a:lnTo>
                                  <a:pt x="192" y="614"/>
                                </a:lnTo>
                                <a:lnTo>
                                  <a:pt x="177" y="658"/>
                                </a:lnTo>
                                <a:lnTo>
                                  <a:pt x="153" y="691"/>
                                </a:lnTo>
                                <a:lnTo>
                                  <a:pt x="125" y="706"/>
                                </a:lnTo>
                                <a:lnTo>
                                  <a:pt x="101" y="710"/>
                                </a:lnTo>
                                <a:lnTo>
                                  <a:pt x="81" y="710"/>
                                </a:lnTo>
                                <a:lnTo>
                                  <a:pt x="62" y="706"/>
                                </a:lnTo>
                                <a:lnTo>
                                  <a:pt x="48" y="696"/>
                                </a:lnTo>
                                <a:lnTo>
                                  <a:pt x="38" y="677"/>
                                </a:lnTo>
                                <a:lnTo>
                                  <a:pt x="33" y="653"/>
                                </a:lnTo>
                                <a:lnTo>
                                  <a:pt x="33" y="629"/>
                                </a:lnTo>
                                <a:lnTo>
                                  <a:pt x="43" y="605"/>
                                </a:lnTo>
                                <a:lnTo>
                                  <a:pt x="53" y="595"/>
                                </a:lnTo>
                                <a:lnTo>
                                  <a:pt x="62" y="586"/>
                                </a:lnTo>
                                <a:lnTo>
                                  <a:pt x="77" y="586"/>
                                </a:lnTo>
                                <a:lnTo>
                                  <a:pt x="91" y="590"/>
                                </a:lnTo>
                                <a:lnTo>
                                  <a:pt x="105" y="605"/>
                                </a:lnTo>
                                <a:lnTo>
                                  <a:pt x="110" y="614"/>
                                </a:lnTo>
                                <a:lnTo>
                                  <a:pt x="120" y="629"/>
                                </a:lnTo>
                                <a:lnTo>
                                  <a:pt x="129" y="600"/>
                                </a:lnTo>
                                <a:lnTo>
                                  <a:pt x="125" y="576"/>
                                </a:lnTo>
                                <a:lnTo>
                                  <a:pt x="120" y="562"/>
                                </a:lnTo>
                                <a:lnTo>
                                  <a:pt x="105" y="557"/>
                                </a:lnTo>
                                <a:lnTo>
                                  <a:pt x="125" y="538"/>
                                </a:lnTo>
                                <a:lnTo>
                                  <a:pt x="134" y="528"/>
                                </a:lnTo>
                                <a:lnTo>
                                  <a:pt x="134" y="509"/>
                                </a:lnTo>
                                <a:lnTo>
                                  <a:pt x="129" y="490"/>
                                </a:lnTo>
                                <a:lnTo>
                                  <a:pt x="120" y="480"/>
                                </a:lnTo>
                                <a:lnTo>
                                  <a:pt x="110" y="480"/>
                                </a:lnTo>
                                <a:lnTo>
                                  <a:pt x="96" y="485"/>
                                </a:lnTo>
                                <a:lnTo>
                                  <a:pt x="81" y="494"/>
                                </a:lnTo>
                                <a:lnTo>
                                  <a:pt x="67" y="509"/>
                                </a:lnTo>
                                <a:lnTo>
                                  <a:pt x="53" y="528"/>
                                </a:lnTo>
                                <a:lnTo>
                                  <a:pt x="38" y="542"/>
                                </a:lnTo>
                                <a:lnTo>
                                  <a:pt x="29" y="557"/>
                                </a:lnTo>
                                <a:lnTo>
                                  <a:pt x="14" y="595"/>
                                </a:lnTo>
                                <a:lnTo>
                                  <a:pt x="5" y="648"/>
                                </a:lnTo>
                                <a:lnTo>
                                  <a:pt x="0" y="706"/>
                                </a:lnTo>
                                <a:lnTo>
                                  <a:pt x="9" y="754"/>
                                </a:lnTo>
                                <a:lnTo>
                                  <a:pt x="29" y="797"/>
                                </a:lnTo>
                                <a:lnTo>
                                  <a:pt x="48" y="835"/>
                                </a:lnTo>
                                <a:lnTo>
                                  <a:pt x="72" y="859"/>
                                </a:lnTo>
                                <a:lnTo>
                                  <a:pt x="96" y="878"/>
                                </a:lnTo>
                                <a:lnTo>
                                  <a:pt x="120" y="898"/>
                                </a:lnTo>
                                <a:lnTo>
                                  <a:pt x="144" y="912"/>
                                </a:lnTo>
                                <a:lnTo>
                                  <a:pt x="163" y="931"/>
                                </a:lnTo>
                                <a:lnTo>
                                  <a:pt x="182" y="955"/>
                                </a:lnTo>
                                <a:lnTo>
                                  <a:pt x="216" y="1003"/>
                                </a:lnTo>
                                <a:lnTo>
                                  <a:pt x="245" y="1051"/>
                                </a:lnTo>
                                <a:lnTo>
                                  <a:pt x="273" y="1099"/>
                                </a:lnTo>
                                <a:lnTo>
                                  <a:pt x="297" y="1152"/>
                                </a:lnTo>
                                <a:lnTo>
                                  <a:pt x="312" y="1214"/>
                                </a:lnTo>
                                <a:lnTo>
                                  <a:pt x="326" y="1291"/>
                                </a:lnTo>
                                <a:lnTo>
                                  <a:pt x="326" y="1382"/>
                                </a:lnTo>
                                <a:lnTo>
                                  <a:pt x="317" y="1488"/>
                                </a:lnTo>
                                <a:lnTo>
                                  <a:pt x="331" y="1474"/>
                                </a:lnTo>
                                <a:lnTo>
                                  <a:pt x="341" y="1459"/>
                                </a:lnTo>
                                <a:lnTo>
                                  <a:pt x="350" y="1445"/>
                                </a:lnTo>
                                <a:lnTo>
                                  <a:pt x="360" y="1435"/>
                                </a:lnTo>
                                <a:lnTo>
                                  <a:pt x="369" y="1430"/>
                                </a:lnTo>
                                <a:lnTo>
                                  <a:pt x="379" y="1421"/>
                                </a:lnTo>
                                <a:lnTo>
                                  <a:pt x="393" y="1411"/>
                                </a:lnTo>
                                <a:lnTo>
                                  <a:pt x="408" y="1406"/>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 name="Freeform 33"/>
                        <wps:cNvSpPr>
                          <a:spLocks/>
                        </wps:cNvSpPr>
                        <wps:spPr bwMode="auto">
                          <a:xfrm>
                            <a:off x="10505" y="14841"/>
                            <a:ext cx="254" cy="811"/>
                          </a:xfrm>
                          <a:custGeom>
                            <a:avLst/>
                            <a:gdLst>
                              <a:gd name="T0" fmla="*/ 0 w 254"/>
                              <a:gd name="T1" fmla="*/ 53 h 811"/>
                              <a:gd name="T2" fmla="*/ 48 w 254"/>
                              <a:gd name="T3" fmla="*/ 115 h 811"/>
                              <a:gd name="T4" fmla="*/ 81 w 254"/>
                              <a:gd name="T5" fmla="*/ 187 h 811"/>
                              <a:gd name="T6" fmla="*/ 115 w 254"/>
                              <a:gd name="T7" fmla="*/ 264 h 811"/>
                              <a:gd name="T8" fmla="*/ 139 w 254"/>
                              <a:gd name="T9" fmla="*/ 346 h 811"/>
                              <a:gd name="T10" fmla="*/ 158 w 254"/>
                              <a:gd name="T11" fmla="*/ 432 h 811"/>
                              <a:gd name="T12" fmla="*/ 163 w 254"/>
                              <a:gd name="T13" fmla="*/ 523 h 811"/>
                              <a:gd name="T14" fmla="*/ 163 w 254"/>
                              <a:gd name="T15" fmla="*/ 619 h 811"/>
                              <a:gd name="T16" fmla="*/ 153 w 254"/>
                              <a:gd name="T17" fmla="*/ 710 h 811"/>
                              <a:gd name="T18" fmla="*/ 235 w 254"/>
                              <a:gd name="T19" fmla="*/ 811 h 811"/>
                              <a:gd name="T20" fmla="*/ 249 w 254"/>
                              <a:gd name="T21" fmla="*/ 730 h 811"/>
                              <a:gd name="T22" fmla="*/ 254 w 254"/>
                              <a:gd name="T23" fmla="*/ 638 h 811"/>
                              <a:gd name="T24" fmla="*/ 254 w 254"/>
                              <a:gd name="T25" fmla="*/ 542 h 811"/>
                              <a:gd name="T26" fmla="*/ 249 w 254"/>
                              <a:gd name="T27" fmla="*/ 442 h 811"/>
                              <a:gd name="T28" fmla="*/ 235 w 254"/>
                              <a:gd name="T29" fmla="*/ 341 h 811"/>
                              <a:gd name="T30" fmla="*/ 211 w 254"/>
                              <a:gd name="T31" fmla="*/ 240 h 811"/>
                              <a:gd name="T32" fmla="*/ 182 w 254"/>
                              <a:gd name="T33" fmla="*/ 149 h 811"/>
                              <a:gd name="T34" fmla="*/ 144 w 254"/>
                              <a:gd name="T35" fmla="*/ 62 h 811"/>
                              <a:gd name="T36" fmla="*/ 139 w 254"/>
                              <a:gd name="T37" fmla="*/ 62 h 811"/>
                              <a:gd name="T38" fmla="*/ 129 w 254"/>
                              <a:gd name="T39" fmla="*/ 62 h 811"/>
                              <a:gd name="T40" fmla="*/ 115 w 254"/>
                              <a:gd name="T41" fmla="*/ 58 h 811"/>
                              <a:gd name="T42" fmla="*/ 105 w 254"/>
                              <a:gd name="T43" fmla="*/ 53 h 811"/>
                              <a:gd name="T44" fmla="*/ 96 w 254"/>
                              <a:gd name="T45" fmla="*/ 48 h 811"/>
                              <a:gd name="T46" fmla="*/ 86 w 254"/>
                              <a:gd name="T47" fmla="*/ 34 h 811"/>
                              <a:gd name="T48" fmla="*/ 77 w 254"/>
                              <a:gd name="T49" fmla="*/ 24 h 811"/>
                              <a:gd name="T50" fmla="*/ 62 w 254"/>
                              <a:gd name="T51" fmla="*/ 5 h 811"/>
                              <a:gd name="T52" fmla="*/ 57 w 254"/>
                              <a:gd name="T53" fmla="*/ 0 h 811"/>
                              <a:gd name="T54" fmla="*/ 48 w 254"/>
                              <a:gd name="T55" fmla="*/ 0 h 811"/>
                              <a:gd name="T56" fmla="*/ 43 w 254"/>
                              <a:gd name="T57" fmla="*/ 5 h 811"/>
                              <a:gd name="T58" fmla="*/ 33 w 254"/>
                              <a:gd name="T59" fmla="*/ 14 h 811"/>
                              <a:gd name="T60" fmla="*/ 29 w 254"/>
                              <a:gd name="T61" fmla="*/ 29 h 811"/>
                              <a:gd name="T62" fmla="*/ 19 w 254"/>
                              <a:gd name="T63" fmla="*/ 38 h 811"/>
                              <a:gd name="T64" fmla="*/ 9 w 254"/>
                              <a:gd name="T65" fmla="*/ 48 h 811"/>
                              <a:gd name="T66" fmla="*/ 0 w 254"/>
                              <a:gd name="T67" fmla="*/ 53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54" h="811">
                                <a:moveTo>
                                  <a:pt x="0" y="53"/>
                                </a:moveTo>
                                <a:lnTo>
                                  <a:pt x="48" y="115"/>
                                </a:lnTo>
                                <a:lnTo>
                                  <a:pt x="81" y="187"/>
                                </a:lnTo>
                                <a:lnTo>
                                  <a:pt x="115" y="264"/>
                                </a:lnTo>
                                <a:lnTo>
                                  <a:pt x="139" y="346"/>
                                </a:lnTo>
                                <a:lnTo>
                                  <a:pt x="158" y="432"/>
                                </a:lnTo>
                                <a:lnTo>
                                  <a:pt x="163" y="523"/>
                                </a:lnTo>
                                <a:lnTo>
                                  <a:pt x="163" y="619"/>
                                </a:lnTo>
                                <a:lnTo>
                                  <a:pt x="153" y="710"/>
                                </a:lnTo>
                                <a:lnTo>
                                  <a:pt x="235" y="811"/>
                                </a:lnTo>
                                <a:lnTo>
                                  <a:pt x="249" y="730"/>
                                </a:lnTo>
                                <a:lnTo>
                                  <a:pt x="254" y="638"/>
                                </a:lnTo>
                                <a:lnTo>
                                  <a:pt x="254" y="542"/>
                                </a:lnTo>
                                <a:lnTo>
                                  <a:pt x="249" y="442"/>
                                </a:lnTo>
                                <a:lnTo>
                                  <a:pt x="235" y="341"/>
                                </a:lnTo>
                                <a:lnTo>
                                  <a:pt x="211" y="240"/>
                                </a:lnTo>
                                <a:lnTo>
                                  <a:pt x="182" y="149"/>
                                </a:lnTo>
                                <a:lnTo>
                                  <a:pt x="144" y="62"/>
                                </a:lnTo>
                                <a:lnTo>
                                  <a:pt x="139" y="62"/>
                                </a:lnTo>
                                <a:lnTo>
                                  <a:pt x="129" y="62"/>
                                </a:lnTo>
                                <a:lnTo>
                                  <a:pt x="115" y="58"/>
                                </a:lnTo>
                                <a:lnTo>
                                  <a:pt x="105" y="53"/>
                                </a:lnTo>
                                <a:lnTo>
                                  <a:pt x="96" y="48"/>
                                </a:lnTo>
                                <a:lnTo>
                                  <a:pt x="86" y="34"/>
                                </a:lnTo>
                                <a:lnTo>
                                  <a:pt x="77" y="24"/>
                                </a:lnTo>
                                <a:lnTo>
                                  <a:pt x="62" y="5"/>
                                </a:lnTo>
                                <a:lnTo>
                                  <a:pt x="57" y="0"/>
                                </a:lnTo>
                                <a:lnTo>
                                  <a:pt x="48" y="0"/>
                                </a:lnTo>
                                <a:lnTo>
                                  <a:pt x="43" y="5"/>
                                </a:lnTo>
                                <a:lnTo>
                                  <a:pt x="33" y="14"/>
                                </a:lnTo>
                                <a:lnTo>
                                  <a:pt x="29" y="29"/>
                                </a:lnTo>
                                <a:lnTo>
                                  <a:pt x="19" y="38"/>
                                </a:lnTo>
                                <a:lnTo>
                                  <a:pt x="9" y="48"/>
                                </a:lnTo>
                                <a:lnTo>
                                  <a:pt x="0" y="53"/>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 name="Freeform 34"/>
                        <wps:cNvSpPr>
                          <a:spLocks/>
                        </wps:cNvSpPr>
                        <wps:spPr bwMode="auto">
                          <a:xfrm>
                            <a:off x="2292" y="1703"/>
                            <a:ext cx="149" cy="173"/>
                          </a:xfrm>
                          <a:custGeom>
                            <a:avLst/>
                            <a:gdLst>
                              <a:gd name="T0" fmla="*/ 0 w 149"/>
                              <a:gd name="T1" fmla="*/ 140 h 173"/>
                              <a:gd name="T2" fmla="*/ 19 w 149"/>
                              <a:gd name="T3" fmla="*/ 120 h 173"/>
                              <a:gd name="T4" fmla="*/ 34 w 149"/>
                              <a:gd name="T5" fmla="*/ 96 h 173"/>
                              <a:gd name="T6" fmla="*/ 53 w 149"/>
                              <a:gd name="T7" fmla="*/ 77 h 173"/>
                              <a:gd name="T8" fmla="*/ 67 w 149"/>
                              <a:gd name="T9" fmla="*/ 58 h 173"/>
                              <a:gd name="T10" fmla="*/ 82 w 149"/>
                              <a:gd name="T11" fmla="*/ 39 h 173"/>
                              <a:gd name="T12" fmla="*/ 96 w 149"/>
                              <a:gd name="T13" fmla="*/ 24 h 173"/>
                              <a:gd name="T14" fmla="*/ 106 w 149"/>
                              <a:gd name="T15" fmla="*/ 10 h 173"/>
                              <a:gd name="T16" fmla="*/ 110 w 149"/>
                              <a:gd name="T17" fmla="*/ 5 h 173"/>
                              <a:gd name="T18" fmla="*/ 115 w 149"/>
                              <a:gd name="T19" fmla="*/ 0 h 173"/>
                              <a:gd name="T20" fmla="*/ 125 w 149"/>
                              <a:gd name="T21" fmla="*/ 0 h 173"/>
                              <a:gd name="T22" fmla="*/ 134 w 149"/>
                              <a:gd name="T23" fmla="*/ 0 h 173"/>
                              <a:gd name="T24" fmla="*/ 139 w 149"/>
                              <a:gd name="T25" fmla="*/ 5 h 173"/>
                              <a:gd name="T26" fmla="*/ 149 w 149"/>
                              <a:gd name="T27" fmla="*/ 15 h 173"/>
                              <a:gd name="T28" fmla="*/ 149 w 149"/>
                              <a:gd name="T29" fmla="*/ 24 h 173"/>
                              <a:gd name="T30" fmla="*/ 149 w 149"/>
                              <a:gd name="T31" fmla="*/ 34 h 173"/>
                              <a:gd name="T32" fmla="*/ 139 w 149"/>
                              <a:gd name="T33" fmla="*/ 44 h 173"/>
                              <a:gd name="T34" fmla="*/ 130 w 149"/>
                              <a:gd name="T35" fmla="*/ 63 h 173"/>
                              <a:gd name="T36" fmla="*/ 110 w 149"/>
                              <a:gd name="T37" fmla="*/ 82 h 173"/>
                              <a:gd name="T38" fmla="*/ 96 w 149"/>
                              <a:gd name="T39" fmla="*/ 101 h 173"/>
                              <a:gd name="T40" fmla="*/ 77 w 149"/>
                              <a:gd name="T41" fmla="*/ 125 h 173"/>
                              <a:gd name="T42" fmla="*/ 58 w 149"/>
                              <a:gd name="T43" fmla="*/ 144 h 173"/>
                              <a:gd name="T44" fmla="*/ 43 w 149"/>
                              <a:gd name="T45" fmla="*/ 159 h 173"/>
                              <a:gd name="T46" fmla="*/ 34 w 149"/>
                              <a:gd name="T47" fmla="*/ 173 h 173"/>
                              <a:gd name="T48" fmla="*/ 29 w 149"/>
                              <a:gd name="T49" fmla="*/ 173 h 173"/>
                              <a:gd name="T50" fmla="*/ 0 w 149"/>
                              <a:gd name="T51" fmla="*/ 140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9" h="173">
                                <a:moveTo>
                                  <a:pt x="0" y="140"/>
                                </a:moveTo>
                                <a:lnTo>
                                  <a:pt x="19" y="120"/>
                                </a:lnTo>
                                <a:lnTo>
                                  <a:pt x="34" y="96"/>
                                </a:lnTo>
                                <a:lnTo>
                                  <a:pt x="53" y="77"/>
                                </a:lnTo>
                                <a:lnTo>
                                  <a:pt x="67" y="58"/>
                                </a:lnTo>
                                <a:lnTo>
                                  <a:pt x="82" y="39"/>
                                </a:lnTo>
                                <a:lnTo>
                                  <a:pt x="96" y="24"/>
                                </a:lnTo>
                                <a:lnTo>
                                  <a:pt x="106" y="10"/>
                                </a:lnTo>
                                <a:lnTo>
                                  <a:pt x="110" y="5"/>
                                </a:lnTo>
                                <a:lnTo>
                                  <a:pt x="115" y="0"/>
                                </a:lnTo>
                                <a:lnTo>
                                  <a:pt x="125" y="0"/>
                                </a:lnTo>
                                <a:lnTo>
                                  <a:pt x="134" y="0"/>
                                </a:lnTo>
                                <a:lnTo>
                                  <a:pt x="139" y="5"/>
                                </a:lnTo>
                                <a:lnTo>
                                  <a:pt x="149" y="15"/>
                                </a:lnTo>
                                <a:lnTo>
                                  <a:pt x="149" y="24"/>
                                </a:lnTo>
                                <a:lnTo>
                                  <a:pt x="149" y="34"/>
                                </a:lnTo>
                                <a:lnTo>
                                  <a:pt x="139" y="44"/>
                                </a:lnTo>
                                <a:lnTo>
                                  <a:pt x="130" y="63"/>
                                </a:lnTo>
                                <a:lnTo>
                                  <a:pt x="110" y="82"/>
                                </a:lnTo>
                                <a:lnTo>
                                  <a:pt x="96" y="101"/>
                                </a:lnTo>
                                <a:lnTo>
                                  <a:pt x="77" y="125"/>
                                </a:lnTo>
                                <a:lnTo>
                                  <a:pt x="58" y="144"/>
                                </a:lnTo>
                                <a:lnTo>
                                  <a:pt x="43" y="159"/>
                                </a:lnTo>
                                <a:lnTo>
                                  <a:pt x="34" y="173"/>
                                </a:lnTo>
                                <a:lnTo>
                                  <a:pt x="29" y="173"/>
                                </a:lnTo>
                                <a:lnTo>
                                  <a:pt x="0" y="14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 name="Freeform 35"/>
                        <wps:cNvSpPr>
                          <a:spLocks/>
                        </wps:cNvSpPr>
                        <wps:spPr bwMode="auto">
                          <a:xfrm>
                            <a:off x="2258" y="1003"/>
                            <a:ext cx="816" cy="854"/>
                          </a:xfrm>
                          <a:custGeom>
                            <a:avLst/>
                            <a:gdLst>
                              <a:gd name="T0" fmla="*/ 452 w 816"/>
                              <a:gd name="T1" fmla="*/ 105 h 854"/>
                              <a:gd name="T2" fmla="*/ 476 w 816"/>
                              <a:gd name="T3" fmla="*/ 177 h 854"/>
                              <a:gd name="T4" fmla="*/ 327 w 816"/>
                              <a:gd name="T5" fmla="*/ 292 h 854"/>
                              <a:gd name="T6" fmla="*/ 183 w 816"/>
                              <a:gd name="T7" fmla="*/ 432 h 854"/>
                              <a:gd name="T8" fmla="*/ 130 w 816"/>
                              <a:gd name="T9" fmla="*/ 648 h 854"/>
                              <a:gd name="T10" fmla="*/ 164 w 816"/>
                              <a:gd name="T11" fmla="*/ 796 h 854"/>
                              <a:gd name="T12" fmla="*/ 216 w 816"/>
                              <a:gd name="T13" fmla="*/ 825 h 854"/>
                              <a:gd name="T14" fmla="*/ 308 w 816"/>
                              <a:gd name="T15" fmla="*/ 753 h 854"/>
                              <a:gd name="T16" fmla="*/ 375 w 816"/>
                              <a:gd name="T17" fmla="*/ 542 h 854"/>
                              <a:gd name="T18" fmla="*/ 514 w 816"/>
                              <a:gd name="T19" fmla="*/ 460 h 854"/>
                              <a:gd name="T20" fmla="*/ 644 w 816"/>
                              <a:gd name="T21" fmla="*/ 556 h 854"/>
                              <a:gd name="T22" fmla="*/ 720 w 816"/>
                              <a:gd name="T23" fmla="*/ 624 h 854"/>
                              <a:gd name="T24" fmla="*/ 792 w 816"/>
                              <a:gd name="T25" fmla="*/ 460 h 854"/>
                              <a:gd name="T26" fmla="*/ 711 w 816"/>
                              <a:gd name="T27" fmla="*/ 417 h 854"/>
                              <a:gd name="T28" fmla="*/ 682 w 816"/>
                              <a:gd name="T29" fmla="*/ 513 h 854"/>
                              <a:gd name="T30" fmla="*/ 720 w 816"/>
                              <a:gd name="T31" fmla="*/ 489 h 854"/>
                              <a:gd name="T32" fmla="*/ 696 w 816"/>
                              <a:gd name="T33" fmla="*/ 547 h 854"/>
                              <a:gd name="T34" fmla="*/ 648 w 816"/>
                              <a:gd name="T35" fmla="*/ 504 h 854"/>
                              <a:gd name="T36" fmla="*/ 692 w 816"/>
                              <a:gd name="T37" fmla="*/ 393 h 854"/>
                              <a:gd name="T38" fmla="*/ 802 w 816"/>
                              <a:gd name="T39" fmla="*/ 422 h 854"/>
                              <a:gd name="T40" fmla="*/ 783 w 816"/>
                              <a:gd name="T41" fmla="*/ 614 h 854"/>
                              <a:gd name="T42" fmla="*/ 600 w 816"/>
                              <a:gd name="T43" fmla="*/ 691 h 854"/>
                              <a:gd name="T44" fmla="*/ 471 w 816"/>
                              <a:gd name="T45" fmla="*/ 705 h 854"/>
                              <a:gd name="T46" fmla="*/ 500 w 816"/>
                              <a:gd name="T47" fmla="*/ 604 h 854"/>
                              <a:gd name="T48" fmla="*/ 543 w 816"/>
                              <a:gd name="T49" fmla="*/ 633 h 854"/>
                              <a:gd name="T50" fmla="*/ 509 w 816"/>
                              <a:gd name="T51" fmla="*/ 628 h 854"/>
                              <a:gd name="T52" fmla="*/ 485 w 816"/>
                              <a:gd name="T53" fmla="*/ 691 h 854"/>
                              <a:gd name="T54" fmla="*/ 581 w 816"/>
                              <a:gd name="T55" fmla="*/ 681 h 854"/>
                              <a:gd name="T56" fmla="*/ 620 w 816"/>
                              <a:gd name="T57" fmla="*/ 566 h 854"/>
                              <a:gd name="T58" fmla="*/ 557 w 816"/>
                              <a:gd name="T59" fmla="*/ 532 h 854"/>
                              <a:gd name="T60" fmla="*/ 524 w 816"/>
                              <a:gd name="T61" fmla="*/ 523 h 854"/>
                              <a:gd name="T62" fmla="*/ 413 w 816"/>
                              <a:gd name="T63" fmla="*/ 532 h 854"/>
                              <a:gd name="T64" fmla="*/ 322 w 816"/>
                              <a:gd name="T65" fmla="*/ 753 h 854"/>
                              <a:gd name="T66" fmla="*/ 140 w 816"/>
                              <a:gd name="T67" fmla="*/ 830 h 854"/>
                              <a:gd name="T68" fmla="*/ 68 w 816"/>
                              <a:gd name="T69" fmla="*/ 528 h 854"/>
                              <a:gd name="T70" fmla="*/ 125 w 816"/>
                              <a:gd name="T71" fmla="*/ 350 h 854"/>
                              <a:gd name="T72" fmla="*/ 183 w 816"/>
                              <a:gd name="T73" fmla="*/ 240 h 854"/>
                              <a:gd name="T74" fmla="*/ 178 w 816"/>
                              <a:gd name="T75" fmla="*/ 201 h 854"/>
                              <a:gd name="T76" fmla="*/ 68 w 816"/>
                              <a:gd name="T77" fmla="*/ 432 h 854"/>
                              <a:gd name="T78" fmla="*/ 0 w 816"/>
                              <a:gd name="T79" fmla="*/ 369 h 854"/>
                              <a:gd name="T80" fmla="*/ 68 w 816"/>
                              <a:gd name="T81" fmla="*/ 273 h 854"/>
                              <a:gd name="T82" fmla="*/ 29 w 816"/>
                              <a:gd name="T83" fmla="*/ 220 h 854"/>
                              <a:gd name="T84" fmla="*/ 15 w 816"/>
                              <a:gd name="T85" fmla="*/ 120 h 854"/>
                              <a:gd name="T86" fmla="*/ 101 w 816"/>
                              <a:gd name="T87" fmla="*/ 86 h 854"/>
                              <a:gd name="T88" fmla="*/ 140 w 816"/>
                              <a:gd name="T89" fmla="*/ 100 h 854"/>
                              <a:gd name="T90" fmla="*/ 178 w 816"/>
                              <a:gd name="T91" fmla="*/ 52 h 854"/>
                              <a:gd name="T92" fmla="*/ 240 w 816"/>
                              <a:gd name="T93" fmla="*/ 105 h 854"/>
                              <a:gd name="T94" fmla="*/ 264 w 816"/>
                              <a:gd name="T95" fmla="*/ 57 h 854"/>
                              <a:gd name="T96" fmla="*/ 317 w 816"/>
                              <a:gd name="T97" fmla="*/ 43 h 854"/>
                              <a:gd name="T98" fmla="*/ 370 w 816"/>
                              <a:gd name="T99" fmla="*/ 0 h 854"/>
                              <a:gd name="T100" fmla="*/ 336 w 816"/>
                              <a:gd name="T101" fmla="*/ 124 h 854"/>
                              <a:gd name="T102" fmla="*/ 274 w 816"/>
                              <a:gd name="T103" fmla="*/ 211 h 854"/>
                              <a:gd name="T104" fmla="*/ 308 w 816"/>
                              <a:gd name="T105" fmla="*/ 192 h 854"/>
                              <a:gd name="T106" fmla="*/ 375 w 816"/>
                              <a:gd name="T107" fmla="*/ 110 h 8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16" h="854">
                                <a:moveTo>
                                  <a:pt x="375" y="110"/>
                                </a:moveTo>
                                <a:lnTo>
                                  <a:pt x="394" y="100"/>
                                </a:lnTo>
                                <a:lnTo>
                                  <a:pt x="408" y="96"/>
                                </a:lnTo>
                                <a:lnTo>
                                  <a:pt x="428" y="100"/>
                                </a:lnTo>
                                <a:lnTo>
                                  <a:pt x="442" y="100"/>
                                </a:lnTo>
                                <a:lnTo>
                                  <a:pt x="452" y="105"/>
                                </a:lnTo>
                                <a:lnTo>
                                  <a:pt x="466" y="110"/>
                                </a:lnTo>
                                <a:lnTo>
                                  <a:pt x="480" y="115"/>
                                </a:lnTo>
                                <a:lnTo>
                                  <a:pt x="495" y="110"/>
                                </a:lnTo>
                                <a:lnTo>
                                  <a:pt x="495" y="124"/>
                                </a:lnTo>
                                <a:lnTo>
                                  <a:pt x="490" y="148"/>
                                </a:lnTo>
                                <a:lnTo>
                                  <a:pt x="476" y="177"/>
                                </a:lnTo>
                                <a:lnTo>
                                  <a:pt x="461" y="201"/>
                                </a:lnTo>
                                <a:lnTo>
                                  <a:pt x="442" y="230"/>
                                </a:lnTo>
                                <a:lnTo>
                                  <a:pt x="418" y="254"/>
                                </a:lnTo>
                                <a:lnTo>
                                  <a:pt x="389" y="273"/>
                                </a:lnTo>
                                <a:lnTo>
                                  <a:pt x="356" y="283"/>
                                </a:lnTo>
                                <a:lnTo>
                                  <a:pt x="327" y="292"/>
                                </a:lnTo>
                                <a:lnTo>
                                  <a:pt x="298" y="307"/>
                                </a:lnTo>
                                <a:lnTo>
                                  <a:pt x="274" y="321"/>
                                </a:lnTo>
                                <a:lnTo>
                                  <a:pt x="245" y="340"/>
                                </a:lnTo>
                                <a:lnTo>
                                  <a:pt x="226" y="369"/>
                                </a:lnTo>
                                <a:lnTo>
                                  <a:pt x="202" y="398"/>
                                </a:lnTo>
                                <a:lnTo>
                                  <a:pt x="183" y="432"/>
                                </a:lnTo>
                                <a:lnTo>
                                  <a:pt x="168" y="465"/>
                                </a:lnTo>
                                <a:lnTo>
                                  <a:pt x="154" y="499"/>
                                </a:lnTo>
                                <a:lnTo>
                                  <a:pt x="144" y="532"/>
                                </a:lnTo>
                                <a:lnTo>
                                  <a:pt x="135" y="571"/>
                                </a:lnTo>
                                <a:lnTo>
                                  <a:pt x="135" y="609"/>
                                </a:lnTo>
                                <a:lnTo>
                                  <a:pt x="130" y="648"/>
                                </a:lnTo>
                                <a:lnTo>
                                  <a:pt x="130" y="681"/>
                                </a:lnTo>
                                <a:lnTo>
                                  <a:pt x="135" y="715"/>
                                </a:lnTo>
                                <a:lnTo>
                                  <a:pt x="140" y="748"/>
                                </a:lnTo>
                                <a:lnTo>
                                  <a:pt x="144" y="768"/>
                                </a:lnTo>
                                <a:lnTo>
                                  <a:pt x="154" y="782"/>
                                </a:lnTo>
                                <a:lnTo>
                                  <a:pt x="164" y="796"/>
                                </a:lnTo>
                                <a:lnTo>
                                  <a:pt x="173" y="806"/>
                                </a:lnTo>
                                <a:lnTo>
                                  <a:pt x="183" y="816"/>
                                </a:lnTo>
                                <a:lnTo>
                                  <a:pt x="192" y="820"/>
                                </a:lnTo>
                                <a:lnTo>
                                  <a:pt x="197" y="825"/>
                                </a:lnTo>
                                <a:lnTo>
                                  <a:pt x="202" y="825"/>
                                </a:lnTo>
                                <a:lnTo>
                                  <a:pt x="216" y="825"/>
                                </a:lnTo>
                                <a:lnTo>
                                  <a:pt x="231" y="825"/>
                                </a:lnTo>
                                <a:lnTo>
                                  <a:pt x="245" y="820"/>
                                </a:lnTo>
                                <a:lnTo>
                                  <a:pt x="264" y="811"/>
                                </a:lnTo>
                                <a:lnTo>
                                  <a:pt x="279" y="796"/>
                                </a:lnTo>
                                <a:lnTo>
                                  <a:pt x="293" y="777"/>
                                </a:lnTo>
                                <a:lnTo>
                                  <a:pt x="308" y="753"/>
                                </a:lnTo>
                                <a:lnTo>
                                  <a:pt x="312" y="715"/>
                                </a:lnTo>
                                <a:lnTo>
                                  <a:pt x="317" y="676"/>
                                </a:lnTo>
                                <a:lnTo>
                                  <a:pt x="327" y="638"/>
                                </a:lnTo>
                                <a:lnTo>
                                  <a:pt x="341" y="604"/>
                                </a:lnTo>
                                <a:lnTo>
                                  <a:pt x="356" y="571"/>
                                </a:lnTo>
                                <a:lnTo>
                                  <a:pt x="375" y="542"/>
                                </a:lnTo>
                                <a:lnTo>
                                  <a:pt x="394" y="518"/>
                                </a:lnTo>
                                <a:lnTo>
                                  <a:pt x="418" y="499"/>
                                </a:lnTo>
                                <a:lnTo>
                                  <a:pt x="442" y="484"/>
                                </a:lnTo>
                                <a:lnTo>
                                  <a:pt x="466" y="470"/>
                                </a:lnTo>
                                <a:lnTo>
                                  <a:pt x="490" y="460"/>
                                </a:lnTo>
                                <a:lnTo>
                                  <a:pt x="514" y="460"/>
                                </a:lnTo>
                                <a:lnTo>
                                  <a:pt x="538" y="465"/>
                                </a:lnTo>
                                <a:lnTo>
                                  <a:pt x="567" y="470"/>
                                </a:lnTo>
                                <a:lnTo>
                                  <a:pt x="586" y="484"/>
                                </a:lnTo>
                                <a:lnTo>
                                  <a:pt x="610" y="504"/>
                                </a:lnTo>
                                <a:lnTo>
                                  <a:pt x="629" y="532"/>
                                </a:lnTo>
                                <a:lnTo>
                                  <a:pt x="644" y="556"/>
                                </a:lnTo>
                                <a:lnTo>
                                  <a:pt x="644" y="580"/>
                                </a:lnTo>
                                <a:lnTo>
                                  <a:pt x="644" y="604"/>
                                </a:lnTo>
                                <a:lnTo>
                                  <a:pt x="644" y="624"/>
                                </a:lnTo>
                                <a:lnTo>
                                  <a:pt x="668" y="628"/>
                                </a:lnTo>
                                <a:lnTo>
                                  <a:pt x="692" y="628"/>
                                </a:lnTo>
                                <a:lnTo>
                                  <a:pt x="720" y="624"/>
                                </a:lnTo>
                                <a:lnTo>
                                  <a:pt x="744" y="609"/>
                                </a:lnTo>
                                <a:lnTo>
                                  <a:pt x="768" y="590"/>
                                </a:lnTo>
                                <a:lnTo>
                                  <a:pt x="788" y="561"/>
                                </a:lnTo>
                                <a:lnTo>
                                  <a:pt x="792" y="528"/>
                                </a:lnTo>
                                <a:lnTo>
                                  <a:pt x="797" y="484"/>
                                </a:lnTo>
                                <a:lnTo>
                                  <a:pt x="792" y="460"/>
                                </a:lnTo>
                                <a:lnTo>
                                  <a:pt x="783" y="441"/>
                                </a:lnTo>
                                <a:lnTo>
                                  <a:pt x="768" y="427"/>
                                </a:lnTo>
                                <a:lnTo>
                                  <a:pt x="754" y="417"/>
                                </a:lnTo>
                                <a:lnTo>
                                  <a:pt x="740" y="417"/>
                                </a:lnTo>
                                <a:lnTo>
                                  <a:pt x="725" y="417"/>
                                </a:lnTo>
                                <a:lnTo>
                                  <a:pt x="711" y="417"/>
                                </a:lnTo>
                                <a:lnTo>
                                  <a:pt x="696" y="422"/>
                                </a:lnTo>
                                <a:lnTo>
                                  <a:pt x="677" y="436"/>
                                </a:lnTo>
                                <a:lnTo>
                                  <a:pt x="668" y="460"/>
                                </a:lnTo>
                                <a:lnTo>
                                  <a:pt x="668" y="484"/>
                                </a:lnTo>
                                <a:lnTo>
                                  <a:pt x="672" y="504"/>
                                </a:lnTo>
                                <a:lnTo>
                                  <a:pt x="682" y="513"/>
                                </a:lnTo>
                                <a:lnTo>
                                  <a:pt x="692" y="513"/>
                                </a:lnTo>
                                <a:lnTo>
                                  <a:pt x="701" y="504"/>
                                </a:lnTo>
                                <a:lnTo>
                                  <a:pt x="696" y="484"/>
                                </a:lnTo>
                                <a:lnTo>
                                  <a:pt x="696" y="465"/>
                                </a:lnTo>
                                <a:lnTo>
                                  <a:pt x="711" y="475"/>
                                </a:lnTo>
                                <a:lnTo>
                                  <a:pt x="720" y="489"/>
                                </a:lnTo>
                                <a:lnTo>
                                  <a:pt x="725" y="504"/>
                                </a:lnTo>
                                <a:lnTo>
                                  <a:pt x="725" y="518"/>
                                </a:lnTo>
                                <a:lnTo>
                                  <a:pt x="720" y="528"/>
                                </a:lnTo>
                                <a:lnTo>
                                  <a:pt x="716" y="537"/>
                                </a:lnTo>
                                <a:lnTo>
                                  <a:pt x="706" y="542"/>
                                </a:lnTo>
                                <a:lnTo>
                                  <a:pt x="696" y="547"/>
                                </a:lnTo>
                                <a:lnTo>
                                  <a:pt x="687" y="552"/>
                                </a:lnTo>
                                <a:lnTo>
                                  <a:pt x="682" y="552"/>
                                </a:lnTo>
                                <a:lnTo>
                                  <a:pt x="668" y="542"/>
                                </a:lnTo>
                                <a:lnTo>
                                  <a:pt x="663" y="532"/>
                                </a:lnTo>
                                <a:lnTo>
                                  <a:pt x="658" y="523"/>
                                </a:lnTo>
                                <a:lnTo>
                                  <a:pt x="648" y="504"/>
                                </a:lnTo>
                                <a:lnTo>
                                  <a:pt x="644" y="484"/>
                                </a:lnTo>
                                <a:lnTo>
                                  <a:pt x="644" y="465"/>
                                </a:lnTo>
                                <a:lnTo>
                                  <a:pt x="648" y="446"/>
                                </a:lnTo>
                                <a:lnTo>
                                  <a:pt x="658" y="427"/>
                                </a:lnTo>
                                <a:lnTo>
                                  <a:pt x="668" y="408"/>
                                </a:lnTo>
                                <a:lnTo>
                                  <a:pt x="692" y="393"/>
                                </a:lnTo>
                                <a:lnTo>
                                  <a:pt x="711" y="384"/>
                                </a:lnTo>
                                <a:lnTo>
                                  <a:pt x="735" y="379"/>
                                </a:lnTo>
                                <a:lnTo>
                                  <a:pt x="754" y="384"/>
                                </a:lnTo>
                                <a:lnTo>
                                  <a:pt x="773" y="388"/>
                                </a:lnTo>
                                <a:lnTo>
                                  <a:pt x="788" y="403"/>
                                </a:lnTo>
                                <a:lnTo>
                                  <a:pt x="802" y="422"/>
                                </a:lnTo>
                                <a:lnTo>
                                  <a:pt x="812" y="446"/>
                                </a:lnTo>
                                <a:lnTo>
                                  <a:pt x="816" y="480"/>
                                </a:lnTo>
                                <a:lnTo>
                                  <a:pt x="816" y="518"/>
                                </a:lnTo>
                                <a:lnTo>
                                  <a:pt x="812" y="552"/>
                                </a:lnTo>
                                <a:lnTo>
                                  <a:pt x="802" y="585"/>
                                </a:lnTo>
                                <a:lnTo>
                                  <a:pt x="783" y="614"/>
                                </a:lnTo>
                                <a:lnTo>
                                  <a:pt x="759" y="633"/>
                                </a:lnTo>
                                <a:lnTo>
                                  <a:pt x="725" y="652"/>
                                </a:lnTo>
                                <a:lnTo>
                                  <a:pt x="682" y="652"/>
                                </a:lnTo>
                                <a:lnTo>
                                  <a:pt x="634" y="648"/>
                                </a:lnTo>
                                <a:lnTo>
                                  <a:pt x="620" y="672"/>
                                </a:lnTo>
                                <a:lnTo>
                                  <a:pt x="600" y="691"/>
                                </a:lnTo>
                                <a:lnTo>
                                  <a:pt x="576" y="710"/>
                                </a:lnTo>
                                <a:lnTo>
                                  <a:pt x="552" y="724"/>
                                </a:lnTo>
                                <a:lnTo>
                                  <a:pt x="528" y="729"/>
                                </a:lnTo>
                                <a:lnTo>
                                  <a:pt x="504" y="734"/>
                                </a:lnTo>
                                <a:lnTo>
                                  <a:pt x="485" y="724"/>
                                </a:lnTo>
                                <a:lnTo>
                                  <a:pt x="471" y="705"/>
                                </a:lnTo>
                                <a:lnTo>
                                  <a:pt x="461" y="676"/>
                                </a:lnTo>
                                <a:lnTo>
                                  <a:pt x="461" y="648"/>
                                </a:lnTo>
                                <a:lnTo>
                                  <a:pt x="466" y="624"/>
                                </a:lnTo>
                                <a:lnTo>
                                  <a:pt x="480" y="609"/>
                                </a:lnTo>
                                <a:lnTo>
                                  <a:pt x="490" y="604"/>
                                </a:lnTo>
                                <a:lnTo>
                                  <a:pt x="500" y="604"/>
                                </a:lnTo>
                                <a:lnTo>
                                  <a:pt x="509" y="604"/>
                                </a:lnTo>
                                <a:lnTo>
                                  <a:pt x="519" y="609"/>
                                </a:lnTo>
                                <a:lnTo>
                                  <a:pt x="528" y="614"/>
                                </a:lnTo>
                                <a:lnTo>
                                  <a:pt x="538" y="619"/>
                                </a:lnTo>
                                <a:lnTo>
                                  <a:pt x="538" y="628"/>
                                </a:lnTo>
                                <a:lnTo>
                                  <a:pt x="543" y="633"/>
                                </a:lnTo>
                                <a:lnTo>
                                  <a:pt x="543" y="648"/>
                                </a:lnTo>
                                <a:lnTo>
                                  <a:pt x="538" y="652"/>
                                </a:lnTo>
                                <a:lnTo>
                                  <a:pt x="533" y="648"/>
                                </a:lnTo>
                                <a:lnTo>
                                  <a:pt x="528" y="643"/>
                                </a:lnTo>
                                <a:lnTo>
                                  <a:pt x="519" y="633"/>
                                </a:lnTo>
                                <a:lnTo>
                                  <a:pt x="509" y="628"/>
                                </a:lnTo>
                                <a:lnTo>
                                  <a:pt x="495" y="633"/>
                                </a:lnTo>
                                <a:lnTo>
                                  <a:pt x="490" y="638"/>
                                </a:lnTo>
                                <a:lnTo>
                                  <a:pt x="480" y="648"/>
                                </a:lnTo>
                                <a:lnTo>
                                  <a:pt x="480" y="662"/>
                                </a:lnTo>
                                <a:lnTo>
                                  <a:pt x="480" y="676"/>
                                </a:lnTo>
                                <a:lnTo>
                                  <a:pt x="485" y="691"/>
                                </a:lnTo>
                                <a:lnTo>
                                  <a:pt x="495" y="700"/>
                                </a:lnTo>
                                <a:lnTo>
                                  <a:pt x="504" y="705"/>
                                </a:lnTo>
                                <a:lnTo>
                                  <a:pt x="524" y="705"/>
                                </a:lnTo>
                                <a:lnTo>
                                  <a:pt x="538" y="705"/>
                                </a:lnTo>
                                <a:lnTo>
                                  <a:pt x="562" y="700"/>
                                </a:lnTo>
                                <a:lnTo>
                                  <a:pt x="581" y="681"/>
                                </a:lnTo>
                                <a:lnTo>
                                  <a:pt x="596" y="662"/>
                                </a:lnTo>
                                <a:lnTo>
                                  <a:pt x="610" y="638"/>
                                </a:lnTo>
                                <a:lnTo>
                                  <a:pt x="615" y="624"/>
                                </a:lnTo>
                                <a:lnTo>
                                  <a:pt x="620" y="604"/>
                                </a:lnTo>
                                <a:lnTo>
                                  <a:pt x="620" y="585"/>
                                </a:lnTo>
                                <a:lnTo>
                                  <a:pt x="620" y="566"/>
                                </a:lnTo>
                                <a:lnTo>
                                  <a:pt x="610" y="547"/>
                                </a:lnTo>
                                <a:lnTo>
                                  <a:pt x="600" y="528"/>
                                </a:lnTo>
                                <a:lnTo>
                                  <a:pt x="576" y="513"/>
                                </a:lnTo>
                                <a:lnTo>
                                  <a:pt x="548" y="499"/>
                                </a:lnTo>
                                <a:lnTo>
                                  <a:pt x="552" y="518"/>
                                </a:lnTo>
                                <a:lnTo>
                                  <a:pt x="557" y="532"/>
                                </a:lnTo>
                                <a:lnTo>
                                  <a:pt x="557" y="542"/>
                                </a:lnTo>
                                <a:lnTo>
                                  <a:pt x="552" y="552"/>
                                </a:lnTo>
                                <a:lnTo>
                                  <a:pt x="552" y="552"/>
                                </a:lnTo>
                                <a:lnTo>
                                  <a:pt x="548" y="542"/>
                                </a:lnTo>
                                <a:lnTo>
                                  <a:pt x="538" y="532"/>
                                </a:lnTo>
                                <a:lnTo>
                                  <a:pt x="524" y="523"/>
                                </a:lnTo>
                                <a:lnTo>
                                  <a:pt x="504" y="518"/>
                                </a:lnTo>
                                <a:lnTo>
                                  <a:pt x="490" y="513"/>
                                </a:lnTo>
                                <a:lnTo>
                                  <a:pt x="471" y="513"/>
                                </a:lnTo>
                                <a:lnTo>
                                  <a:pt x="452" y="513"/>
                                </a:lnTo>
                                <a:lnTo>
                                  <a:pt x="432" y="518"/>
                                </a:lnTo>
                                <a:lnTo>
                                  <a:pt x="413" y="532"/>
                                </a:lnTo>
                                <a:lnTo>
                                  <a:pt x="399" y="547"/>
                                </a:lnTo>
                                <a:lnTo>
                                  <a:pt x="380" y="566"/>
                                </a:lnTo>
                                <a:lnTo>
                                  <a:pt x="356" y="609"/>
                                </a:lnTo>
                                <a:lnTo>
                                  <a:pt x="341" y="657"/>
                                </a:lnTo>
                                <a:lnTo>
                                  <a:pt x="332" y="705"/>
                                </a:lnTo>
                                <a:lnTo>
                                  <a:pt x="322" y="753"/>
                                </a:lnTo>
                                <a:lnTo>
                                  <a:pt x="308" y="796"/>
                                </a:lnTo>
                                <a:lnTo>
                                  <a:pt x="288" y="825"/>
                                </a:lnTo>
                                <a:lnTo>
                                  <a:pt x="255" y="844"/>
                                </a:lnTo>
                                <a:lnTo>
                                  <a:pt x="207" y="854"/>
                                </a:lnTo>
                                <a:lnTo>
                                  <a:pt x="173" y="844"/>
                                </a:lnTo>
                                <a:lnTo>
                                  <a:pt x="140" y="830"/>
                                </a:lnTo>
                                <a:lnTo>
                                  <a:pt x="116" y="801"/>
                                </a:lnTo>
                                <a:lnTo>
                                  <a:pt x="96" y="768"/>
                                </a:lnTo>
                                <a:lnTo>
                                  <a:pt x="82" y="720"/>
                                </a:lnTo>
                                <a:lnTo>
                                  <a:pt x="72" y="662"/>
                                </a:lnTo>
                                <a:lnTo>
                                  <a:pt x="68" y="600"/>
                                </a:lnTo>
                                <a:lnTo>
                                  <a:pt x="68" y="528"/>
                                </a:lnTo>
                                <a:lnTo>
                                  <a:pt x="68" y="504"/>
                                </a:lnTo>
                                <a:lnTo>
                                  <a:pt x="77" y="470"/>
                                </a:lnTo>
                                <a:lnTo>
                                  <a:pt x="87" y="441"/>
                                </a:lnTo>
                                <a:lnTo>
                                  <a:pt x="96" y="408"/>
                                </a:lnTo>
                                <a:lnTo>
                                  <a:pt x="111" y="379"/>
                                </a:lnTo>
                                <a:lnTo>
                                  <a:pt x="125" y="350"/>
                                </a:lnTo>
                                <a:lnTo>
                                  <a:pt x="135" y="326"/>
                                </a:lnTo>
                                <a:lnTo>
                                  <a:pt x="149" y="312"/>
                                </a:lnTo>
                                <a:lnTo>
                                  <a:pt x="164" y="297"/>
                                </a:lnTo>
                                <a:lnTo>
                                  <a:pt x="168" y="278"/>
                                </a:lnTo>
                                <a:lnTo>
                                  <a:pt x="178" y="259"/>
                                </a:lnTo>
                                <a:lnTo>
                                  <a:pt x="183" y="240"/>
                                </a:lnTo>
                                <a:lnTo>
                                  <a:pt x="188" y="220"/>
                                </a:lnTo>
                                <a:lnTo>
                                  <a:pt x="192" y="201"/>
                                </a:lnTo>
                                <a:lnTo>
                                  <a:pt x="192" y="182"/>
                                </a:lnTo>
                                <a:lnTo>
                                  <a:pt x="192" y="172"/>
                                </a:lnTo>
                                <a:lnTo>
                                  <a:pt x="188" y="158"/>
                                </a:lnTo>
                                <a:lnTo>
                                  <a:pt x="178" y="201"/>
                                </a:lnTo>
                                <a:lnTo>
                                  <a:pt x="164" y="244"/>
                                </a:lnTo>
                                <a:lnTo>
                                  <a:pt x="144" y="283"/>
                                </a:lnTo>
                                <a:lnTo>
                                  <a:pt x="120" y="326"/>
                                </a:lnTo>
                                <a:lnTo>
                                  <a:pt x="101" y="360"/>
                                </a:lnTo>
                                <a:lnTo>
                                  <a:pt x="82" y="398"/>
                                </a:lnTo>
                                <a:lnTo>
                                  <a:pt x="68" y="432"/>
                                </a:lnTo>
                                <a:lnTo>
                                  <a:pt x="63" y="465"/>
                                </a:lnTo>
                                <a:lnTo>
                                  <a:pt x="53" y="446"/>
                                </a:lnTo>
                                <a:lnTo>
                                  <a:pt x="29" y="427"/>
                                </a:lnTo>
                                <a:lnTo>
                                  <a:pt x="10" y="408"/>
                                </a:lnTo>
                                <a:lnTo>
                                  <a:pt x="0" y="388"/>
                                </a:lnTo>
                                <a:lnTo>
                                  <a:pt x="0" y="369"/>
                                </a:lnTo>
                                <a:lnTo>
                                  <a:pt x="5" y="350"/>
                                </a:lnTo>
                                <a:lnTo>
                                  <a:pt x="10" y="331"/>
                                </a:lnTo>
                                <a:lnTo>
                                  <a:pt x="24" y="312"/>
                                </a:lnTo>
                                <a:lnTo>
                                  <a:pt x="44" y="297"/>
                                </a:lnTo>
                                <a:lnTo>
                                  <a:pt x="58" y="283"/>
                                </a:lnTo>
                                <a:lnTo>
                                  <a:pt x="68" y="273"/>
                                </a:lnTo>
                                <a:lnTo>
                                  <a:pt x="68" y="259"/>
                                </a:lnTo>
                                <a:lnTo>
                                  <a:pt x="68" y="249"/>
                                </a:lnTo>
                                <a:lnTo>
                                  <a:pt x="58" y="240"/>
                                </a:lnTo>
                                <a:lnTo>
                                  <a:pt x="48" y="235"/>
                                </a:lnTo>
                                <a:lnTo>
                                  <a:pt x="39" y="225"/>
                                </a:lnTo>
                                <a:lnTo>
                                  <a:pt x="29" y="220"/>
                                </a:lnTo>
                                <a:lnTo>
                                  <a:pt x="20" y="216"/>
                                </a:lnTo>
                                <a:lnTo>
                                  <a:pt x="10" y="201"/>
                                </a:lnTo>
                                <a:lnTo>
                                  <a:pt x="5" y="182"/>
                                </a:lnTo>
                                <a:lnTo>
                                  <a:pt x="5" y="163"/>
                                </a:lnTo>
                                <a:lnTo>
                                  <a:pt x="10" y="144"/>
                                </a:lnTo>
                                <a:lnTo>
                                  <a:pt x="15" y="120"/>
                                </a:lnTo>
                                <a:lnTo>
                                  <a:pt x="24" y="100"/>
                                </a:lnTo>
                                <a:lnTo>
                                  <a:pt x="39" y="86"/>
                                </a:lnTo>
                                <a:lnTo>
                                  <a:pt x="58" y="76"/>
                                </a:lnTo>
                                <a:lnTo>
                                  <a:pt x="72" y="76"/>
                                </a:lnTo>
                                <a:lnTo>
                                  <a:pt x="87" y="76"/>
                                </a:lnTo>
                                <a:lnTo>
                                  <a:pt x="101" y="86"/>
                                </a:lnTo>
                                <a:lnTo>
                                  <a:pt x="111" y="96"/>
                                </a:lnTo>
                                <a:lnTo>
                                  <a:pt x="120" y="110"/>
                                </a:lnTo>
                                <a:lnTo>
                                  <a:pt x="125" y="120"/>
                                </a:lnTo>
                                <a:lnTo>
                                  <a:pt x="135" y="134"/>
                                </a:lnTo>
                                <a:lnTo>
                                  <a:pt x="135" y="115"/>
                                </a:lnTo>
                                <a:lnTo>
                                  <a:pt x="140" y="100"/>
                                </a:lnTo>
                                <a:lnTo>
                                  <a:pt x="144" y="86"/>
                                </a:lnTo>
                                <a:lnTo>
                                  <a:pt x="149" y="72"/>
                                </a:lnTo>
                                <a:lnTo>
                                  <a:pt x="154" y="62"/>
                                </a:lnTo>
                                <a:lnTo>
                                  <a:pt x="164" y="57"/>
                                </a:lnTo>
                                <a:lnTo>
                                  <a:pt x="168" y="52"/>
                                </a:lnTo>
                                <a:lnTo>
                                  <a:pt x="178" y="52"/>
                                </a:lnTo>
                                <a:lnTo>
                                  <a:pt x="188" y="52"/>
                                </a:lnTo>
                                <a:lnTo>
                                  <a:pt x="202" y="57"/>
                                </a:lnTo>
                                <a:lnTo>
                                  <a:pt x="212" y="67"/>
                                </a:lnTo>
                                <a:lnTo>
                                  <a:pt x="221" y="76"/>
                                </a:lnTo>
                                <a:lnTo>
                                  <a:pt x="231" y="91"/>
                                </a:lnTo>
                                <a:lnTo>
                                  <a:pt x="240" y="105"/>
                                </a:lnTo>
                                <a:lnTo>
                                  <a:pt x="245" y="124"/>
                                </a:lnTo>
                                <a:lnTo>
                                  <a:pt x="245" y="148"/>
                                </a:lnTo>
                                <a:lnTo>
                                  <a:pt x="250" y="120"/>
                                </a:lnTo>
                                <a:lnTo>
                                  <a:pt x="255" y="96"/>
                                </a:lnTo>
                                <a:lnTo>
                                  <a:pt x="260" y="76"/>
                                </a:lnTo>
                                <a:lnTo>
                                  <a:pt x="264" y="57"/>
                                </a:lnTo>
                                <a:lnTo>
                                  <a:pt x="269" y="52"/>
                                </a:lnTo>
                                <a:lnTo>
                                  <a:pt x="279" y="48"/>
                                </a:lnTo>
                                <a:lnTo>
                                  <a:pt x="288" y="43"/>
                                </a:lnTo>
                                <a:lnTo>
                                  <a:pt x="293" y="48"/>
                                </a:lnTo>
                                <a:lnTo>
                                  <a:pt x="303" y="43"/>
                                </a:lnTo>
                                <a:lnTo>
                                  <a:pt x="317" y="43"/>
                                </a:lnTo>
                                <a:lnTo>
                                  <a:pt x="327" y="43"/>
                                </a:lnTo>
                                <a:lnTo>
                                  <a:pt x="336" y="38"/>
                                </a:lnTo>
                                <a:lnTo>
                                  <a:pt x="346" y="33"/>
                                </a:lnTo>
                                <a:lnTo>
                                  <a:pt x="356" y="28"/>
                                </a:lnTo>
                                <a:lnTo>
                                  <a:pt x="365" y="14"/>
                                </a:lnTo>
                                <a:lnTo>
                                  <a:pt x="370" y="0"/>
                                </a:lnTo>
                                <a:lnTo>
                                  <a:pt x="380" y="24"/>
                                </a:lnTo>
                                <a:lnTo>
                                  <a:pt x="380" y="52"/>
                                </a:lnTo>
                                <a:lnTo>
                                  <a:pt x="375" y="76"/>
                                </a:lnTo>
                                <a:lnTo>
                                  <a:pt x="360" y="100"/>
                                </a:lnTo>
                                <a:lnTo>
                                  <a:pt x="351" y="115"/>
                                </a:lnTo>
                                <a:lnTo>
                                  <a:pt x="336" y="124"/>
                                </a:lnTo>
                                <a:lnTo>
                                  <a:pt x="327" y="144"/>
                                </a:lnTo>
                                <a:lnTo>
                                  <a:pt x="312" y="158"/>
                                </a:lnTo>
                                <a:lnTo>
                                  <a:pt x="298" y="172"/>
                                </a:lnTo>
                                <a:lnTo>
                                  <a:pt x="288" y="187"/>
                                </a:lnTo>
                                <a:lnTo>
                                  <a:pt x="279" y="201"/>
                                </a:lnTo>
                                <a:lnTo>
                                  <a:pt x="274" y="211"/>
                                </a:lnTo>
                                <a:lnTo>
                                  <a:pt x="269" y="220"/>
                                </a:lnTo>
                                <a:lnTo>
                                  <a:pt x="274" y="230"/>
                                </a:lnTo>
                                <a:lnTo>
                                  <a:pt x="279" y="230"/>
                                </a:lnTo>
                                <a:lnTo>
                                  <a:pt x="293" y="216"/>
                                </a:lnTo>
                                <a:lnTo>
                                  <a:pt x="298" y="206"/>
                                </a:lnTo>
                                <a:lnTo>
                                  <a:pt x="308" y="192"/>
                                </a:lnTo>
                                <a:lnTo>
                                  <a:pt x="322" y="177"/>
                                </a:lnTo>
                                <a:lnTo>
                                  <a:pt x="332" y="158"/>
                                </a:lnTo>
                                <a:lnTo>
                                  <a:pt x="341" y="144"/>
                                </a:lnTo>
                                <a:lnTo>
                                  <a:pt x="351" y="124"/>
                                </a:lnTo>
                                <a:lnTo>
                                  <a:pt x="365" y="115"/>
                                </a:lnTo>
                                <a:lnTo>
                                  <a:pt x="375" y="11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 name="Freeform 36"/>
                        <wps:cNvSpPr>
                          <a:spLocks/>
                        </wps:cNvSpPr>
                        <wps:spPr bwMode="auto">
                          <a:xfrm>
                            <a:off x="2546" y="1478"/>
                            <a:ext cx="77" cy="182"/>
                          </a:xfrm>
                          <a:custGeom>
                            <a:avLst/>
                            <a:gdLst>
                              <a:gd name="T0" fmla="*/ 39 w 77"/>
                              <a:gd name="T1" fmla="*/ 182 h 182"/>
                              <a:gd name="T2" fmla="*/ 29 w 77"/>
                              <a:gd name="T3" fmla="*/ 173 h 182"/>
                              <a:gd name="T4" fmla="*/ 20 w 77"/>
                              <a:gd name="T5" fmla="*/ 153 h 182"/>
                              <a:gd name="T6" fmla="*/ 10 w 77"/>
                              <a:gd name="T7" fmla="*/ 134 h 182"/>
                              <a:gd name="T8" fmla="*/ 5 w 77"/>
                              <a:gd name="T9" fmla="*/ 105 h 182"/>
                              <a:gd name="T10" fmla="*/ 0 w 77"/>
                              <a:gd name="T11" fmla="*/ 81 h 182"/>
                              <a:gd name="T12" fmla="*/ 0 w 77"/>
                              <a:gd name="T13" fmla="*/ 53 h 182"/>
                              <a:gd name="T14" fmla="*/ 0 w 77"/>
                              <a:gd name="T15" fmla="*/ 29 h 182"/>
                              <a:gd name="T16" fmla="*/ 5 w 77"/>
                              <a:gd name="T17" fmla="*/ 0 h 182"/>
                              <a:gd name="T18" fmla="*/ 10 w 77"/>
                              <a:gd name="T19" fmla="*/ 19 h 182"/>
                              <a:gd name="T20" fmla="*/ 20 w 77"/>
                              <a:gd name="T21" fmla="*/ 43 h 182"/>
                              <a:gd name="T22" fmla="*/ 24 w 77"/>
                              <a:gd name="T23" fmla="*/ 57 h 182"/>
                              <a:gd name="T24" fmla="*/ 29 w 77"/>
                              <a:gd name="T25" fmla="*/ 77 h 182"/>
                              <a:gd name="T26" fmla="*/ 34 w 77"/>
                              <a:gd name="T27" fmla="*/ 86 h 182"/>
                              <a:gd name="T28" fmla="*/ 44 w 77"/>
                              <a:gd name="T29" fmla="*/ 96 h 182"/>
                              <a:gd name="T30" fmla="*/ 58 w 77"/>
                              <a:gd name="T31" fmla="*/ 96 h 182"/>
                              <a:gd name="T32" fmla="*/ 77 w 77"/>
                              <a:gd name="T33" fmla="*/ 91 h 182"/>
                              <a:gd name="T34" fmla="*/ 39 w 77"/>
                              <a:gd name="T35" fmla="*/ 182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7" h="182">
                                <a:moveTo>
                                  <a:pt x="39" y="182"/>
                                </a:moveTo>
                                <a:lnTo>
                                  <a:pt x="29" y="173"/>
                                </a:lnTo>
                                <a:lnTo>
                                  <a:pt x="20" y="153"/>
                                </a:lnTo>
                                <a:lnTo>
                                  <a:pt x="10" y="134"/>
                                </a:lnTo>
                                <a:lnTo>
                                  <a:pt x="5" y="105"/>
                                </a:lnTo>
                                <a:lnTo>
                                  <a:pt x="0" y="81"/>
                                </a:lnTo>
                                <a:lnTo>
                                  <a:pt x="0" y="53"/>
                                </a:lnTo>
                                <a:lnTo>
                                  <a:pt x="0" y="29"/>
                                </a:lnTo>
                                <a:lnTo>
                                  <a:pt x="5" y="0"/>
                                </a:lnTo>
                                <a:lnTo>
                                  <a:pt x="10" y="19"/>
                                </a:lnTo>
                                <a:lnTo>
                                  <a:pt x="20" y="43"/>
                                </a:lnTo>
                                <a:lnTo>
                                  <a:pt x="24" y="57"/>
                                </a:lnTo>
                                <a:lnTo>
                                  <a:pt x="29" y="77"/>
                                </a:lnTo>
                                <a:lnTo>
                                  <a:pt x="34" y="86"/>
                                </a:lnTo>
                                <a:lnTo>
                                  <a:pt x="44" y="96"/>
                                </a:lnTo>
                                <a:lnTo>
                                  <a:pt x="58" y="96"/>
                                </a:lnTo>
                                <a:lnTo>
                                  <a:pt x="77" y="91"/>
                                </a:lnTo>
                                <a:lnTo>
                                  <a:pt x="39" y="18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 name="Freeform 37"/>
                        <wps:cNvSpPr>
                          <a:spLocks/>
                        </wps:cNvSpPr>
                        <wps:spPr bwMode="auto">
                          <a:xfrm>
                            <a:off x="2484" y="1655"/>
                            <a:ext cx="62" cy="87"/>
                          </a:xfrm>
                          <a:custGeom>
                            <a:avLst/>
                            <a:gdLst>
                              <a:gd name="T0" fmla="*/ 14 w 62"/>
                              <a:gd name="T1" fmla="*/ 77 h 87"/>
                              <a:gd name="T2" fmla="*/ 5 w 62"/>
                              <a:gd name="T3" fmla="*/ 53 h 87"/>
                              <a:gd name="T4" fmla="*/ 0 w 62"/>
                              <a:gd name="T5" fmla="*/ 39 h 87"/>
                              <a:gd name="T6" fmla="*/ 5 w 62"/>
                              <a:gd name="T7" fmla="*/ 20 h 87"/>
                              <a:gd name="T8" fmla="*/ 14 w 62"/>
                              <a:gd name="T9" fmla="*/ 5 h 87"/>
                              <a:gd name="T10" fmla="*/ 24 w 62"/>
                              <a:gd name="T11" fmla="*/ 0 h 87"/>
                              <a:gd name="T12" fmla="*/ 34 w 62"/>
                              <a:gd name="T13" fmla="*/ 5 h 87"/>
                              <a:gd name="T14" fmla="*/ 48 w 62"/>
                              <a:gd name="T15" fmla="*/ 10 h 87"/>
                              <a:gd name="T16" fmla="*/ 58 w 62"/>
                              <a:gd name="T17" fmla="*/ 20 h 87"/>
                              <a:gd name="T18" fmla="*/ 62 w 62"/>
                              <a:gd name="T19" fmla="*/ 29 h 87"/>
                              <a:gd name="T20" fmla="*/ 62 w 62"/>
                              <a:gd name="T21" fmla="*/ 48 h 87"/>
                              <a:gd name="T22" fmla="*/ 58 w 62"/>
                              <a:gd name="T23" fmla="*/ 63 h 87"/>
                              <a:gd name="T24" fmla="*/ 53 w 62"/>
                              <a:gd name="T25" fmla="*/ 77 h 87"/>
                              <a:gd name="T26" fmla="*/ 43 w 62"/>
                              <a:gd name="T27" fmla="*/ 82 h 87"/>
                              <a:gd name="T28" fmla="*/ 34 w 62"/>
                              <a:gd name="T29" fmla="*/ 87 h 87"/>
                              <a:gd name="T30" fmla="*/ 24 w 62"/>
                              <a:gd name="T31" fmla="*/ 82 h 87"/>
                              <a:gd name="T32" fmla="*/ 14 w 62"/>
                              <a:gd name="T33" fmla="*/ 7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2" h="87">
                                <a:moveTo>
                                  <a:pt x="14" y="77"/>
                                </a:moveTo>
                                <a:lnTo>
                                  <a:pt x="5" y="53"/>
                                </a:lnTo>
                                <a:lnTo>
                                  <a:pt x="0" y="39"/>
                                </a:lnTo>
                                <a:lnTo>
                                  <a:pt x="5" y="20"/>
                                </a:lnTo>
                                <a:lnTo>
                                  <a:pt x="14" y="5"/>
                                </a:lnTo>
                                <a:lnTo>
                                  <a:pt x="24" y="0"/>
                                </a:lnTo>
                                <a:lnTo>
                                  <a:pt x="34" y="5"/>
                                </a:lnTo>
                                <a:lnTo>
                                  <a:pt x="48" y="10"/>
                                </a:lnTo>
                                <a:lnTo>
                                  <a:pt x="58" y="20"/>
                                </a:lnTo>
                                <a:lnTo>
                                  <a:pt x="62" y="29"/>
                                </a:lnTo>
                                <a:lnTo>
                                  <a:pt x="62" y="48"/>
                                </a:lnTo>
                                <a:lnTo>
                                  <a:pt x="58" y="63"/>
                                </a:lnTo>
                                <a:lnTo>
                                  <a:pt x="53" y="77"/>
                                </a:lnTo>
                                <a:lnTo>
                                  <a:pt x="43" y="82"/>
                                </a:lnTo>
                                <a:lnTo>
                                  <a:pt x="34" y="87"/>
                                </a:lnTo>
                                <a:lnTo>
                                  <a:pt x="24" y="82"/>
                                </a:lnTo>
                                <a:lnTo>
                                  <a:pt x="14" y="77"/>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 name="Freeform 38"/>
                        <wps:cNvSpPr>
                          <a:spLocks/>
                        </wps:cNvSpPr>
                        <wps:spPr bwMode="auto">
                          <a:xfrm>
                            <a:off x="2700" y="1046"/>
                            <a:ext cx="1190" cy="614"/>
                          </a:xfrm>
                          <a:custGeom>
                            <a:avLst/>
                            <a:gdLst>
                              <a:gd name="T0" fmla="*/ 154 w 1190"/>
                              <a:gd name="T1" fmla="*/ 91 h 614"/>
                              <a:gd name="T2" fmla="*/ 298 w 1190"/>
                              <a:gd name="T3" fmla="*/ 110 h 614"/>
                              <a:gd name="T4" fmla="*/ 432 w 1190"/>
                              <a:gd name="T5" fmla="*/ 187 h 614"/>
                              <a:gd name="T6" fmla="*/ 523 w 1190"/>
                              <a:gd name="T7" fmla="*/ 336 h 614"/>
                              <a:gd name="T8" fmla="*/ 533 w 1190"/>
                              <a:gd name="T9" fmla="*/ 302 h 614"/>
                              <a:gd name="T10" fmla="*/ 547 w 1190"/>
                              <a:gd name="T11" fmla="*/ 192 h 614"/>
                              <a:gd name="T12" fmla="*/ 600 w 1190"/>
                              <a:gd name="T13" fmla="*/ 182 h 614"/>
                              <a:gd name="T14" fmla="*/ 624 w 1190"/>
                              <a:gd name="T15" fmla="*/ 158 h 614"/>
                              <a:gd name="T16" fmla="*/ 682 w 1190"/>
                              <a:gd name="T17" fmla="*/ 53 h 614"/>
                              <a:gd name="T18" fmla="*/ 730 w 1190"/>
                              <a:gd name="T19" fmla="*/ 9 h 614"/>
                              <a:gd name="T20" fmla="*/ 758 w 1190"/>
                              <a:gd name="T21" fmla="*/ 115 h 614"/>
                              <a:gd name="T22" fmla="*/ 710 w 1190"/>
                              <a:gd name="T23" fmla="*/ 249 h 614"/>
                              <a:gd name="T24" fmla="*/ 816 w 1190"/>
                              <a:gd name="T25" fmla="*/ 125 h 614"/>
                              <a:gd name="T26" fmla="*/ 922 w 1190"/>
                              <a:gd name="T27" fmla="*/ 91 h 614"/>
                              <a:gd name="T28" fmla="*/ 922 w 1190"/>
                              <a:gd name="T29" fmla="*/ 158 h 614"/>
                              <a:gd name="T30" fmla="*/ 845 w 1190"/>
                              <a:gd name="T31" fmla="*/ 259 h 614"/>
                              <a:gd name="T32" fmla="*/ 797 w 1190"/>
                              <a:gd name="T33" fmla="*/ 293 h 614"/>
                              <a:gd name="T34" fmla="*/ 874 w 1190"/>
                              <a:gd name="T35" fmla="*/ 283 h 614"/>
                              <a:gd name="T36" fmla="*/ 936 w 1190"/>
                              <a:gd name="T37" fmla="*/ 273 h 614"/>
                              <a:gd name="T38" fmla="*/ 1003 w 1190"/>
                              <a:gd name="T39" fmla="*/ 240 h 614"/>
                              <a:gd name="T40" fmla="*/ 1066 w 1190"/>
                              <a:gd name="T41" fmla="*/ 182 h 614"/>
                              <a:gd name="T42" fmla="*/ 1104 w 1190"/>
                              <a:gd name="T43" fmla="*/ 182 h 614"/>
                              <a:gd name="T44" fmla="*/ 1118 w 1190"/>
                              <a:gd name="T45" fmla="*/ 163 h 614"/>
                              <a:gd name="T46" fmla="*/ 1085 w 1190"/>
                              <a:gd name="T47" fmla="*/ 168 h 614"/>
                              <a:gd name="T48" fmla="*/ 1051 w 1190"/>
                              <a:gd name="T49" fmla="*/ 139 h 614"/>
                              <a:gd name="T50" fmla="*/ 1051 w 1190"/>
                              <a:gd name="T51" fmla="*/ 67 h 614"/>
                              <a:gd name="T52" fmla="*/ 1094 w 1190"/>
                              <a:gd name="T53" fmla="*/ 19 h 614"/>
                              <a:gd name="T54" fmla="*/ 1162 w 1190"/>
                              <a:gd name="T55" fmla="*/ 38 h 614"/>
                              <a:gd name="T56" fmla="*/ 1190 w 1190"/>
                              <a:gd name="T57" fmla="*/ 129 h 614"/>
                              <a:gd name="T58" fmla="*/ 1118 w 1190"/>
                              <a:gd name="T59" fmla="*/ 264 h 614"/>
                              <a:gd name="T60" fmla="*/ 1013 w 1190"/>
                              <a:gd name="T61" fmla="*/ 326 h 614"/>
                              <a:gd name="T62" fmla="*/ 888 w 1190"/>
                              <a:gd name="T63" fmla="*/ 345 h 614"/>
                              <a:gd name="T64" fmla="*/ 773 w 1190"/>
                              <a:gd name="T65" fmla="*/ 355 h 614"/>
                              <a:gd name="T66" fmla="*/ 682 w 1190"/>
                              <a:gd name="T67" fmla="*/ 379 h 614"/>
                              <a:gd name="T68" fmla="*/ 629 w 1190"/>
                              <a:gd name="T69" fmla="*/ 456 h 614"/>
                              <a:gd name="T70" fmla="*/ 638 w 1190"/>
                              <a:gd name="T71" fmla="*/ 557 h 614"/>
                              <a:gd name="T72" fmla="*/ 706 w 1190"/>
                              <a:gd name="T73" fmla="*/ 561 h 614"/>
                              <a:gd name="T74" fmla="*/ 715 w 1190"/>
                              <a:gd name="T75" fmla="*/ 499 h 614"/>
                              <a:gd name="T76" fmla="*/ 701 w 1190"/>
                              <a:gd name="T77" fmla="*/ 461 h 614"/>
                              <a:gd name="T78" fmla="*/ 734 w 1190"/>
                              <a:gd name="T79" fmla="*/ 465 h 614"/>
                              <a:gd name="T80" fmla="*/ 754 w 1190"/>
                              <a:gd name="T81" fmla="*/ 470 h 614"/>
                              <a:gd name="T82" fmla="*/ 778 w 1190"/>
                              <a:gd name="T83" fmla="*/ 446 h 614"/>
                              <a:gd name="T84" fmla="*/ 806 w 1190"/>
                              <a:gd name="T85" fmla="*/ 461 h 614"/>
                              <a:gd name="T86" fmla="*/ 782 w 1190"/>
                              <a:gd name="T87" fmla="*/ 528 h 614"/>
                              <a:gd name="T88" fmla="*/ 734 w 1190"/>
                              <a:gd name="T89" fmla="*/ 590 h 614"/>
                              <a:gd name="T90" fmla="*/ 648 w 1190"/>
                              <a:gd name="T91" fmla="*/ 614 h 614"/>
                              <a:gd name="T92" fmla="*/ 552 w 1190"/>
                              <a:gd name="T93" fmla="*/ 581 h 614"/>
                              <a:gd name="T94" fmla="*/ 475 w 1190"/>
                              <a:gd name="T95" fmla="*/ 465 h 614"/>
                              <a:gd name="T96" fmla="*/ 408 w 1190"/>
                              <a:gd name="T97" fmla="*/ 365 h 614"/>
                              <a:gd name="T98" fmla="*/ 331 w 1190"/>
                              <a:gd name="T99" fmla="*/ 293 h 614"/>
                              <a:gd name="T100" fmla="*/ 245 w 1190"/>
                              <a:gd name="T101" fmla="*/ 235 h 614"/>
                              <a:gd name="T102" fmla="*/ 125 w 1190"/>
                              <a:gd name="T103" fmla="*/ 206 h 614"/>
                              <a:gd name="T104" fmla="*/ 14 w 1190"/>
                              <a:gd name="T105" fmla="*/ 201 h 614"/>
                              <a:gd name="T106" fmla="*/ 48 w 1190"/>
                              <a:gd name="T107" fmla="*/ 153 h 6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190" h="614">
                                <a:moveTo>
                                  <a:pt x="67" y="105"/>
                                </a:moveTo>
                                <a:lnTo>
                                  <a:pt x="91" y="101"/>
                                </a:lnTo>
                                <a:lnTo>
                                  <a:pt x="120" y="91"/>
                                </a:lnTo>
                                <a:lnTo>
                                  <a:pt x="154" y="91"/>
                                </a:lnTo>
                                <a:lnTo>
                                  <a:pt x="187" y="91"/>
                                </a:lnTo>
                                <a:lnTo>
                                  <a:pt x="226" y="96"/>
                                </a:lnTo>
                                <a:lnTo>
                                  <a:pt x="259" y="101"/>
                                </a:lnTo>
                                <a:lnTo>
                                  <a:pt x="298" y="110"/>
                                </a:lnTo>
                                <a:lnTo>
                                  <a:pt x="331" y="125"/>
                                </a:lnTo>
                                <a:lnTo>
                                  <a:pt x="370" y="144"/>
                                </a:lnTo>
                                <a:lnTo>
                                  <a:pt x="403" y="163"/>
                                </a:lnTo>
                                <a:lnTo>
                                  <a:pt x="432" y="187"/>
                                </a:lnTo>
                                <a:lnTo>
                                  <a:pt x="461" y="221"/>
                                </a:lnTo>
                                <a:lnTo>
                                  <a:pt x="485" y="254"/>
                                </a:lnTo>
                                <a:lnTo>
                                  <a:pt x="509" y="293"/>
                                </a:lnTo>
                                <a:lnTo>
                                  <a:pt x="523" y="336"/>
                                </a:lnTo>
                                <a:lnTo>
                                  <a:pt x="533" y="389"/>
                                </a:lnTo>
                                <a:lnTo>
                                  <a:pt x="538" y="369"/>
                                </a:lnTo>
                                <a:lnTo>
                                  <a:pt x="538" y="336"/>
                                </a:lnTo>
                                <a:lnTo>
                                  <a:pt x="533" y="302"/>
                                </a:lnTo>
                                <a:lnTo>
                                  <a:pt x="528" y="259"/>
                                </a:lnTo>
                                <a:lnTo>
                                  <a:pt x="533" y="240"/>
                                </a:lnTo>
                                <a:lnTo>
                                  <a:pt x="538" y="216"/>
                                </a:lnTo>
                                <a:lnTo>
                                  <a:pt x="547" y="192"/>
                                </a:lnTo>
                                <a:lnTo>
                                  <a:pt x="557" y="177"/>
                                </a:lnTo>
                                <a:lnTo>
                                  <a:pt x="571" y="168"/>
                                </a:lnTo>
                                <a:lnTo>
                                  <a:pt x="586" y="168"/>
                                </a:lnTo>
                                <a:lnTo>
                                  <a:pt x="600" y="182"/>
                                </a:lnTo>
                                <a:lnTo>
                                  <a:pt x="614" y="211"/>
                                </a:lnTo>
                                <a:lnTo>
                                  <a:pt x="619" y="230"/>
                                </a:lnTo>
                                <a:lnTo>
                                  <a:pt x="629" y="216"/>
                                </a:lnTo>
                                <a:lnTo>
                                  <a:pt x="624" y="158"/>
                                </a:lnTo>
                                <a:lnTo>
                                  <a:pt x="634" y="115"/>
                                </a:lnTo>
                                <a:lnTo>
                                  <a:pt x="643" y="86"/>
                                </a:lnTo>
                                <a:lnTo>
                                  <a:pt x="662" y="67"/>
                                </a:lnTo>
                                <a:lnTo>
                                  <a:pt x="682" y="53"/>
                                </a:lnTo>
                                <a:lnTo>
                                  <a:pt x="701" y="38"/>
                                </a:lnTo>
                                <a:lnTo>
                                  <a:pt x="710" y="24"/>
                                </a:lnTo>
                                <a:lnTo>
                                  <a:pt x="715" y="0"/>
                                </a:lnTo>
                                <a:lnTo>
                                  <a:pt x="730" y="9"/>
                                </a:lnTo>
                                <a:lnTo>
                                  <a:pt x="739" y="29"/>
                                </a:lnTo>
                                <a:lnTo>
                                  <a:pt x="749" y="53"/>
                                </a:lnTo>
                                <a:lnTo>
                                  <a:pt x="758" y="81"/>
                                </a:lnTo>
                                <a:lnTo>
                                  <a:pt x="758" y="115"/>
                                </a:lnTo>
                                <a:lnTo>
                                  <a:pt x="758" y="149"/>
                                </a:lnTo>
                                <a:lnTo>
                                  <a:pt x="744" y="182"/>
                                </a:lnTo>
                                <a:lnTo>
                                  <a:pt x="725" y="221"/>
                                </a:lnTo>
                                <a:lnTo>
                                  <a:pt x="710" y="249"/>
                                </a:lnTo>
                                <a:lnTo>
                                  <a:pt x="725" y="249"/>
                                </a:lnTo>
                                <a:lnTo>
                                  <a:pt x="754" y="187"/>
                                </a:lnTo>
                                <a:lnTo>
                                  <a:pt x="782" y="149"/>
                                </a:lnTo>
                                <a:lnTo>
                                  <a:pt x="816" y="125"/>
                                </a:lnTo>
                                <a:lnTo>
                                  <a:pt x="850" y="115"/>
                                </a:lnTo>
                                <a:lnTo>
                                  <a:pt x="883" y="105"/>
                                </a:lnTo>
                                <a:lnTo>
                                  <a:pt x="902" y="101"/>
                                </a:lnTo>
                                <a:lnTo>
                                  <a:pt x="922" y="91"/>
                                </a:lnTo>
                                <a:lnTo>
                                  <a:pt x="926" y="77"/>
                                </a:lnTo>
                                <a:lnTo>
                                  <a:pt x="931" y="101"/>
                                </a:lnTo>
                                <a:lnTo>
                                  <a:pt x="926" y="129"/>
                                </a:lnTo>
                                <a:lnTo>
                                  <a:pt x="922" y="158"/>
                                </a:lnTo>
                                <a:lnTo>
                                  <a:pt x="907" y="187"/>
                                </a:lnTo>
                                <a:lnTo>
                                  <a:pt x="888" y="216"/>
                                </a:lnTo>
                                <a:lnTo>
                                  <a:pt x="869" y="240"/>
                                </a:lnTo>
                                <a:lnTo>
                                  <a:pt x="845" y="259"/>
                                </a:lnTo>
                                <a:lnTo>
                                  <a:pt x="821" y="269"/>
                                </a:lnTo>
                                <a:lnTo>
                                  <a:pt x="768" y="278"/>
                                </a:lnTo>
                                <a:lnTo>
                                  <a:pt x="778" y="302"/>
                                </a:lnTo>
                                <a:lnTo>
                                  <a:pt x="797" y="293"/>
                                </a:lnTo>
                                <a:lnTo>
                                  <a:pt x="816" y="293"/>
                                </a:lnTo>
                                <a:lnTo>
                                  <a:pt x="835" y="288"/>
                                </a:lnTo>
                                <a:lnTo>
                                  <a:pt x="854" y="283"/>
                                </a:lnTo>
                                <a:lnTo>
                                  <a:pt x="874" y="283"/>
                                </a:lnTo>
                                <a:lnTo>
                                  <a:pt x="888" y="283"/>
                                </a:lnTo>
                                <a:lnTo>
                                  <a:pt x="902" y="278"/>
                                </a:lnTo>
                                <a:lnTo>
                                  <a:pt x="922" y="278"/>
                                </a:lnTo>
                                <a:lnTo>
                                  <a:pt x="936" y="273"/>
                                </a:lnTo>
                                <a:lnTo>
                                  <a:pt x="955" y="269"/>
                                </a:lnTo>
                                <a:lnTo>
                                  <a:pt x="970" y="264"/>
                                </a:lnTo>
                                <a:lnTo>
                                  <a:pt x="989" y="254"/>
                                </a:lnTo>
                                <a:lnTo>
                                  <a:pt x="1003" y="240"/>
                                </a:lnTo>
                                <a:lnTo>
                                  <a:pt x="1022" y="225"/>
                                </a:lnTo>
                                <a:lnTo>
                                  <a:pt x="1037" y="206"/>
                                </a:lnTo>
                                <a:lnTo>
                                  <a:pt x="1056" y="182"/>
                                </a:lnTo>
                                <a:lnTo>
                                  <a:pt x="1066" y="182"/>
                                </a:lnTo>
                                <a:lnTo>
                                  <a:pt x="1075" y="182"/>
                                </a:lnTo>
                                <a:lnTo>
                                  <a:pt x="1085" y="182"/>
                                </a:lnTo>
                                <a:lnTo>
                                  <a:pt x="1094" y="182"/>
                                </a:lnTo>
                                <a:lnTo>
                                  <a:pt x="1104" y="182"/>
                                </a:lnTo>
                                <a:lnTo>
                                  <a:pt x="1109" y="177"/>
                                </a:lnTo>
                                <a:lnTo>
                                  <a:pt x="1118" y="173"/>
                                </a:lnTo>
                                <a:lnTo>
                                  <a:pt x="1123" y="163"/>
                                </a:lnTo>
                                <a:lnTo>
                                  <a:pt x="1118" y="163"/>
                                </a:lnTo>
                                <a:lnTo>
                                  <a:pt x="1109" y="163"/>
                                </a:lnTo>
                                <a:lnTo>
                                  <a:pt x="1099" y="168"/>
                                </a:lnTo>
                                <a:lnTo>
                                  <a:pt x="1094" y="168"/>
                                </a:lnTo>
                                <a:lnTo>
                                  <a:pt x="1085" y="168"/>
                                </a:lnTo>
                                <a:lnTo>
                                  <a:pt x="1075" y="168"/>
                                </a:lnTo>
                                <a:lnTo>
                                  <a:pt x="1066" y="168"/>
                                </a:lnTo>
                                <a:lnTo>
                                  <a:pt x="1056" y="158"/>
                                </a:lnTo>
                                <a:lnTo>
                                  <a:pt x="1051" y="139"/>
                                </a:lnTo>
                                <a:lnTo>
                                  <a:pt x="1046" y="120"/>
                                </a:lnTo>
                                <a:lnTo>
                                  <a:pt x="1042" y="101"/>
                                </a:lnTo>
                                <a:lnTo>
                                  <a:pt x="1046" y="81"/>
                                </a:lnTo>
                                <a:lnTo>
                                  <a:pt x="1051" y="67"/>
                                </a:lnTo>
                                <a:lnTo>
                                  <a:pt x="1056" y="53"/>
                                </a:lnTo>
                                <a:lnTo>
                                  <a:pt x="1070" y="43"/>
                                </a:lnTo>
                                <a:lnTo>
                                  <a:pt x="1080" y="29"/>
                                </a:lnTo>
                                <a:lnTo>
                                  <a:pt x="1094" y="19"/>
                                </a:lnTo>
                                <a:lnTo>
                                  <a:pt x="1114" y="19"/>
                                </a:lnTo>
                                <a:lnTo>
                                  <a:pt x="1128" y="19"/>
                                </a:lnTo>
                                <a:lnTo>
                                  <a:pt x="1147" y="24"/>
                                </a:lnTo>
                                <a:lnTo>
                                  <a:pt x="1162" y="38"/>
                                </a:lnTo>
                                <a:lnTo>
                                  <a:pt x="1176" y="53"/>
                                </a:lnTo>
                                <a:lnTo>
                                  <a:pt x="1186" y="77"/>
                                </a:lnTo>
                                <a:lnTo>
                                  <a:pt x="1190" y="101"/>
                                </a:lnTo>
                                <a:lnTo>
                                  <a:pt x="1190" y="129"/>
                                </a:lnTo>
                                <a:lnTo>
                                  <a:pt x="1181" y="163"/>
                                </a:lnTo>
                                <a:lnTo>
                                  <a:pt x="1166" y="197"/>
                                </a:lnTo>
                                <a:lnTo>
                                  <a:pt x="1142" y="230"/>
                                </a:lnTo>
                                <a:lnTo>
                                  <a:pt x="1118" y="264"/>
                                </a:lnTo>
                                <a:lnTo>
                                  <a:pt x="1090" y="288"/>
                                </a:lnTo>
                                <a:lnTo>
                                  <a:pt x="1066" y="307"/>
                                </a:lnTo>
                                <a:lnTo>
                                  <a:pt x="1042" y="317"/>
                                </a:lnTo>
                                <a:lnTo>
                                  <a:pt x="1013" y="326"/>
                                </a:lnTo>
                                <a:lnTo>
                                  <a:pt x="984" y="331"/>
                                </a:lnTo>
                                <a:lnTo>
                                  <a:pt x="950" y="336"/>
                                </a:lnTo>
                                <a:lnTo>
                                  <a:pt x="922" y="341"/>
                                </a:lnTo>
                                <a:lnTo>
                                  <a:pt x="888" y="345"/>
                                </a:lnTo>
                                <a:lnTo>
                                  <a:pt x="859" y="345"/>
                                </a:lnTo>
                                <a:lnTo>
                                  <a:pt x="830" y="350"/>
                                </a:lnTo>
                                <a:lnTo>
                                  <a:pt x="802" y="355"/>
                                </a:lnTo>
                                <a:lnTo>
                                  <a:pt x="773" y="355"/>
                                </a:lnTo>
                                <a:lnTo>
                                  <a:pt x="749" y="360"/>
                                </a:lnTo>
                                <a:lnTo>
                                  <a:pt x="725" y="365"/>
                                </a:lnTo>
                                <a:lnTo>
                                  <a:pt x="701" y="374"/>
                                </a:lnTo>
                                <a:lnTo>
                                  <a:pt x="682" y="379"/>
                                </a:lnTo>
                                <a:lnTo>
                                  <a:pt x="667" y="393"/>
                                </a:lnTo>
                                <a:lnTo>
                                  <a:pt x="653" y="408"/>
                                </a:lnTo>
                                <a:lnTo>
                                  <a:pt x="643" y="422"/>
                                </a:lnTo>
                                <a:lnTo>
                                  <a:pt x="629" y="456"/>
                                </a:lnTo>
                                <a:lnTo>
                                  <a:pt x="624" y="489"/>
                                </a:lnTo>
                                <a:lnTo>
                                  <a:pt x="624" y="518"/>
                                </a:lnTo>
                                <a:lnTo>
                                  <a:pt x="629" y="537"/>
                                </a:lnTo>
                                <a:lnTo>
                                  <a:pt x="638" y="557"/>
                                </a:lnTo>
                                <a:lnTo>
                                  <a:pt x="648" y="566"/>
                                </a:lnTo>
                                <a:lnTo>
                                  <a:pt x="667" y="571"/>
                                </a:lnTo>
                                <a:lnTo>
                                  <a:pt x="686" y="571"/>
                                </a:lnTo>
                                <a:lnTo>
                                  <a:pt x="706" y="561"/>
                                </a:lnTo>
                                <a:lnTo>
                                  <a:pt x="715" y="547"/>
                                </a:lnTo>
                                <a:lnTo>
                                  <a:pt x="720" y="533"/>
                                </a:lnTo>
                                <a:lnTo>
                                  <a:pt x="720" y="518"/>
                                </a:lnTo>
                                <a:lnTo>
                                  <a:pt x="715" y="499"/>
                                </a:lnTo>
                                <a:lnTo>
                                  <a:pt x="710" y="485"/>
                                </a:lnTo>
                                <a:lnTo>
                                  <a:pt x="701" y="475"/>
                                </a:lnTo>
                                <a:lnTo>
                                  <a:pt x="686" y="465"/>
                                </a:lnTo>
                                <a:lnTo>
                                  <a:pt x="701" y="461"/>
                                </a:lnTo>
                                <a:lnTo>
                                  <a:pt x="710" y="456"/>
                                </a:lnTo>
                                <a:lnTo>
                                  <a:pt x="720" y="456"/>
                                </a:lnTo>
                                <a:lnTo>
                                  <a:pt x="730" y="461"/>
                                </a:lnTo>
                                <a:lnTo>
                                  <a:pt x="734" y="465"/>
                                </a:lnTo>
                                <a:lnTo>
                                  <a:pt x="744" y="470"/>
                                </a:lnTo>
                                <a:lnTo>
                                  <a:pt x="744" y="475"/>
                                </a:lnTo>
                                <a:lnTo>
                                  <a:pt x="749" y="480"/>
                                </a:lnTo>
                                <a:lnTo>
                                  <a:pt x="754" y="470"/>
                                </a:lnTo>
                                <a:lnTo>
                                  <a:pt x="758" y="461"/>
                                </a:lnTo>
                                <a:lnTo>
                                  <a:pt x="768" y="451"/>
                                </a:lnTo>
                                <a:lnTo>
                                  <a:pt x="773" y="446"/>
                                </a:lnTo>
                                <a:lnTo>
                                  <a:pt x="778" y="446"/>
                                </a:lnTo>
                                <a:lnTo>
                                  <a:pt x="787" y="446"/>
                                </a:lnTo>
                                <a:lnTo>
                                  <a:pt x="792" y="446"/>
                                </a:lnTo>
                                <a:lnTo>
                                  <a:pt x="802" y="451"/>
                                </a:lnTo>
                                <a:lnTo>
                                  <a:pt x="806" y="461"/>
                                </a:lnTo>
                                <a:lnTo>
                                  <a:pt x="806" y="475"/>
                                </a:lnTo>
                                <a:lnTo>
                                  <a:pt x="806" y="494"/>
                                </a:lnTo>
                                <a:lnTo>
                                  <a:pt x="797" y="509"/>
                                </a:lnTo>
                                <a:lnTo>
                                  <a:pt x="782" y="528"/>
                                </a:lnTo>
                                <a:lnTo>
                                  <a:pt x="773" y="547"/>
                                </a:lnTo>
                                <a:lnTo>
                                  <a:pt x="758" y="566"/>
                                </a:lnTo>
                                <a:lnTo>
                                  <a:pt x="744" y="581"/>
                                </a:lnTo>
                                <a:lnTo>
                                  <a:pt x="734" y="590"/>
                                </a:lnTo>
                                <a:lnTo>
                                  <a:pt x="715" y="595"/>
                                </a:lnTo>
                                <a:lnTo>
                                  <a:pt x="696" y="605"/>
                                </a:lnTo>
                                <a:lnTo>
                                  <a:pt x="672" y="609"/>
                                </a:lnTo>
                                <a:lnTo>
                                  <a:pt x="648" y="614"/>
                                </a:lnTo>
                                <a:lnTo>
                                  <a:pt x="629" y="614"/>
                                </a:lnTo>
                                <a:lnTo>
                                  <a:pt x="605" y="609"/>
                                </a:lnTo>
                                <a:lnTo>
                                  <a:pt x="586" y="605"/>
                                </a:lnTo>
                                <a:lnTo>
                                  <a:pt x="552" y="581"/>
                                </a:lnTo>
                                <a:lnTo>
                                  <a:pt x="528" y="557"/>
                                </a:lnTo>
                                <a:lnTo>
                                  <a:pt x="504" y="528"/>
                                </a:lnTo>
                                <a:lnTo>
                                  <a:pt x="490" y="499"/>
                                </a:lnTo>
                                <a:lnTo>
                                  <a:pt x="475" y="465"/>
                                </a:lnTo>
                                <a:lnTo>
                                  <a:pt x="461" y="437"/>
                                </a:lnTo>
                                <a:lnTo>
                                  <a:pt x="446" y="408"/>
                                </a:lnTo>
                                <a:lnTo>
                                  <a:pt x="427" y="384"/>
                                </a:lnTo>
                                <a:lnTo>
                                  <a:pt x="408" y="365"/>
                                </a:lnTo>
                                <a:lnTo>
                                  <a:pt x="389" y="345"/>
                                </a:lnTo>
                                <a:lnTo>
                                  <a:pt x="370" y="326"/>
                                </a:lnTo>
                                <a:lnTo>
                                  <a:pt x="350" y="307"/>
                                </a:lnTo>
                                <a:lnTo>
                                  <a:pt x="331" y="293"/>
                                </a:lnTo>
                                <a:lnTo>
                                  <a:pt x="312" y="273"/>
                                </a:lnTo>
                                <a:lnTo>
                                  <a:pt x="293" y="259"/>
                                </a:lnTo>
                                <a:lnTo>
                                  <a:pt x="269" y="245"/>
                                </a:lnTo>
                                <a:lnTo>
                                  <a:pt x="245" y="235"/>
                                </a:lnTo>
                                <a:lnTo>
                                  <a:pt x="221" y="225"/>
                                </a:lnTo>
                                <a:lnTo>
                                  <a:pt x="192" y="216"/>
                                </a:lnTo>
                                <a:lnTo>
                                  <a:pt x="158" y="211"/>
                                </a:lnTo>
                                <a:lnTo>
                                  <a:pt x="125" y="206"/>
                                </a:lnTo>
                                <a:lnTo>
                                  <a:pt x="86" y="206"/>
                                </a:lnTo>
                                <a:lnTo>
                                  <a:pt x="43" y="211"/>
                                </a:lnTo>
                                <a:lnTo>
                                  <a:pt x="0" y="216"/>
                                </a:lnTo>
                                <a:lnTo>
                                  <a:pt x="14" y="201"/>
                                </a:lnTo>
                                <a:lnTo>
                                  <a:pt x="24" y="187"/>
                                </a:lnTo>
                                <a:lnTo>
                                  <a:pt x="34" y="177"/>
                                </a:lnTo>
                                <a:lnTo>
                                  <a:pt x="43" y="163"/>
                                </a:lnTo>
                                <a:lnTo>
                                  <a:pt x="48" y="153"/>
                                </a:lnTo>
                                <a:lnTo>
                                  <a:pt x="58" y="139"/>
                                </a:lnTo>
                                <a:lnTo>
                                  <a:pt x="62" y="120"/>
                                </a:lnTo>
                                <a:lnTo>
                                  <a:pt x="67" y="105"/>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 name="Freeform 39"/>
                        <wps:cNvSpPr>
                          <a:spLocks/>
                        </wps:cNvSpPr>
                        <wps:spPr bwMode="auto">
                          <a:xfrm>
                            <a:off x="1654" y="1012"/>
                            <a:ext cx="643" cy="317"/>
                          </a:xfrm>
                          <a:custGeom>
                            <a:avLst/>
                            <a:gdLst>
                              <a:gd name="T0" fmla="*/ 604 w 643"/>
                              <a:gd name="T1" fmla="*/ 317 h 317"/>
                              <a:gd name="T2" fmla="*/ 580 w 643"/>
                              <a:gd name="T3" fmla="*/ 288 h 317"/>
                              <a:gd name="T4" fmla="*/ 552 w 643"/>
                              <a:gd name="T5" fmla="*/ 264 h 317"/>
                              <a:gd name="T6" fmla="*/ 523 w 643"/>
                              <a:gd name="T7" fmla="*/ 235 h 317"/>
                              <a:gd name="T8" fmla="*/ 494 w 643"/>
                              <a:gd name="T9" fmla="*/ 216 h 317"/>
                              <a:gd name="T10" fmla="*/ 465 w 643"/>
                              <a:gd name="T11" fmla="*/ 192 h 317"/>
                              <a:gd name="T12" fmla="*/ 432 w 643"/>
                              <a:gd name="T13" fmla="*/ 178 h 317"/>
                              <a:gd name="T14" fmla="*/ 398 w 643"/>
                              <a:gd name="T15" fmla="*/ 159 h 317"/>
                              <a:gd name="T16" fmla="*/ 364 w 643"/>
                              <a:gd name="T17" fmla="*/ 144 h 317"/>
                              <a:gd name="T18" fmla="*/ 336 w 643"/>
                              <a:gd name="T19" fmla="*/ 135 h 317"/>
                              <a:gd name="T20" fmla="*/ 297 w 643"/>
                              <a:gd name="T21" fmla="*/ 125 h 317"/>
                              <a:gd name="T22" fmla="*/ 264 w 643"/>
                              <a:gd name="T23" fmla="*/ 115 h 317"/>
                              <a:gd name="T24" fmla="*/ 225 w 643"/>
                              <a:gd name="T25" fmla="*/ 111 h 317"/>
                              <a:gd name="T26" fmla="*/ 187 w 643"/>
                              <a:gd name="T27" fmla="*/ 111 h 317"/>
                              <a:gd name="T28" fmla="*/ 153 w 643"/>
                              <a:gd name="T29" fmla="*/ 111 h 317"/>
                              <a:gd name="T30" fmla="*/ 115 w 643"/>
                              <a:gd name="T31" fmla="*/ 120 h 317"/>
                              <a:gd name="T32" fmla="*/ 76 w 643"/>
                              <a:gd name="T33" fmla="*/ 125 h 317"/>
                              <a:gd name="T34" fmla="*/ 0 w 643"/>
                              <a:gd name="T35" fmla="*/ 29 h 317"/>
                              <a:gd name="T36" fmla="*/ 28 w 643"/>
                              <a:gd name="T37" fmla="*/ 19 h 317"/>
                              <a:gd name="T38" fmla="*/ 62 w 643"/>
                              <a:gd name="T39" fmla="*/ 10 h 317"/>
                              <a:gd name="T40" fmla="*/ 100 w 643"/>
                              <a:gd name="T41" fmla="*/ 5 h 317"/>
                              <a:gd name="T42" fmla="*/ 134 w 643"/>
                              <a:gd name="T43" fmla="*/ 0 h 317"/>
                              <a:gd name="T44" fmla="*/ 172 w 643"/>
                              <a:gd name="T45" fmla="*/ 0 h 317"/>
                              <a:gd name="T46" fmla="*/ 211 w 643"/>
                              <a:gd name="T47" fmla="*/ 0 h 317"/>
                              <a:gd name="T48" fmla="*/ 254 w 643"/>
                              <a:gd name="T49" fmla="*/ 5 h 317"/>
                              <a:gd name="T50" fmla="*/ 292 w 643"/>
                              <a:gd name="T51" fmla="*/ 10 h 317"/>
                              <a:gd name="T52" fmla="*/ 331 w 643"/>
                              <a:gd name="T53" fmla="*/ 19 h 317"/>
                              <a:gd name="T54" fmla="*/ 374 w 643"/>
                              <a:gd name="T55" fmla="*/ 29 h 317"/>
                              <a:gd name="T56" fmla="*/ 412 w 643"/>
                              <a:gd name="T57" fmla="*/ 39 h 317"/>
                              <a:gd name="T58" fmla="*/ 451 w 643"/>
                              <a:gd name="T59" fmla="*/ 53 h 317"/>
                              <a:gd name="T60" fmla="*/ 489 w 643"/>
                              <a:gd name="T61" fmla="*/ 72 h 317"/>
                              <a:gd name="T62" fmla="*/ 528 w 643"/>
                              <a:gd name="T63" fmla="*/ 91 h 317"/>
                              <a:gd name="T64" fmla="*/ 561 w 643"/>
                              <a:gd name="T65" fmla="*/ 115 h 317"/>
                              <a:gd name="T66" fmla="*/ 595 w 643"/>
                              <a:gd name="T67" fmla="*/ 139 h 317"/>
                              <a:gd name="T68" fmla="*/ 595 w 643"/>
                              <a:gd name="T69" fmla="*/ 149 h 317"/>
                              <a:gd name="T70" fmla="*/ 595 w 643"/>
                              <a:gd name="T71" fmla="*/ 159 h 317"/>
                              <a:gd name="T72" fmla="*/ 600 w 643"/>
                              <a:gd name="T73" fmla="*/ 173 h 317"/>
                              <a:gd name="T74" fmla="*/ 600 w 643"/>
                              <a:gd name="T75" fmla="*/ 187 h 317"/>
                              <a:gd name="T76" fmla="*/ 609 w 643"/>
                              <a:gd name="T77" fmla="*/ 202 h 317"/>
                              <a:gd name="T78" fmla="*/ 614 w 643"/>
                              <a:gd name="T79" fmla="*/ 211 h 317"/>
                              <a:gd name="T80" fmla="*/ 628 w 643"/>
                              <a:gd name="T81" fmla="*/ 226 h 317"/>
                              <a:gd name="T82" fmla="*/ 638 w 643"/>
                              <a:gd name="T83" fmla="*/ 240 h 317"/>
                              <a:gd name="T84" fmla="*/ 643 w 643"/>
                              <a:gd name="T85" fmla="*/ 250 h 317"/>
                              <a:gd name="T86" fmla="*/ 643 w 643"/>
                              <a:gd name="T87" fmla="*/ 259 h 317"/>
                              <a:gd name="T88" fmla="*/ 638 w 643"/>
                              <a:gd name="T89" fmla="*/ 269 h 317"/>
                              <a:gd name="T90" fmla="*/ 633 w 643"/>
                              <a:gd name="T91" fmla="*/ 274 h 317"/>
                              <a:gd name="T92" fmla="*/ 624 w 643"/>
                              <a:gd name="T93" fmla="*/ 283 h 317"/>
                              <a:gd name="T94" fmla="*/ 614 w 643"/>
                              <a:gd name="T95" fmla="*/ 298 h 317"/>
                              <a:gd name="T96" fmla="*/ 604 w 643"/>
                              <a:gd name="T97" fmla="*/ 307 h 317"/>
                              <a:gd name="T98" fmla="*/ 604 w 643"/>
                              <a:gd name="T99" fmla="*/ 317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43" h="317">
                                <a:moveTo>
                                  <a:pt x="604" y="317"/>
                                </a:moveTo>
                                <a:lnTo>
                                  <a:pt x="580" y="288"/>
                                </a:lnTo>
                                <a:lnTo>
                                  <a:pt x="552" y="264"/>
                                </a:lnTo>
                                <a:lnTo>
                                  <a:pt x="523" y="235"/>
                                </a:lnTo>
                                <a:lnTo>
                                  <a:pt x="494" y="216"/>
                                </a:lnTo>
                                <a:lnTo>
                                  <a:pt x="465" y="192"/>
                                </a:lnTo>
                                <a:lnTo>
                                  <a:pt x="432" y="178"/>
                                </a:lnTo>
                                <a:lnTo>
                                  <a:pt x="398" y="159"/>
                                </a:lnTo>
                                <a:lnTo>
                                  <a:pt x="364" y="144"/>
                                </a:lnTo>
                                <a:lnTo>
                                  <a:pt x="336" y="135"/>
                                </a:lnTo>
                                <a:lnTo>
                                  <a:pt x="297" y="125"/>
                                </a:lnTo>
                                <a:lnTo>
                                  <a:pt x="264" y="115"/>
                                </a:lnTo>
                                <a:lnTo>
                                  <a:pt x="225" y="111"/>
                                </a:lnTo>
                                <a:lnTo>
                                  <a:pt x="187" y="111"/>
                                </a:lnTo>
                                <a:lnTo>
                                  <a:pt x="153" y="111"/>
                                </a:lnTo>
                                <a:lnTo>
                                  <a:pt x="115" y="120"/>
                                </a:lnTo>
                                <a:lnTo>
                                  <a:pt x="76" y="125"/>
                                </a:lnTo>
                                <a:lnTo>
                                  <a:pt x="0" y="29"/>
                                </a:lnTo>
                                <a:lnTo>
                                  <a:pt x="28" y="19"/>
                                </a:lnTo>
                                <a:lnTo>
                                  <a:pt x="62" y="10"/>
                                </a:lnTo>
                                <a:lnTo>
                                  <a:pt x="100" y="5"/>
                                </a:lnTo>
                                <a:lnTo>
                                  <a:pt x="134" y="0"/>
                                </a:lnTo>
                                <a:lnTo>
                                  <a:pt x="172" y="0"/>
                                </a:lnTo>
                                <a:lnTo>
                                  <a:pt x="211" y="0"/>
                                </a:lnTo>
                                <a:lnTo>
                                  <a:pt x="254" y="5"/>
                                </a:lnTo>
                                <a:lnTo>
                                  <a:pt x="292" y="10"/>
                                </a:lnTo>
                                <a:lnTo>
                                  <a:pt x="331" y="19"/>
                                </a:lnTo>
                                <a:lnTo>
                                  <a:pt x="374" y="29"/>
                                </a:lnTo>
                                <a:lnTo>
                                  <a:pt x="412" y="39"/>
                                </a:lnTo>
                                <a:lnTo>
                                  <a:pt x="451" y="53"/>
                                </a:lnTo>
                                <a:lnTo>
                                  <a:pt x="489" y="72"/>
                                </a:lnTo>
                                <a:lnTo>
                                  <a:pt x="528" y="91"/>
                                </a:lnTo>
                                <a:lnTo>
                                  <a:pt x="561" y="115"/>
                                </a:lnTo>
                                <a:lnTo>
                                  <a:pt x="595" y="139"/>
                                </a:lnTo>
                                <a:lnTo>
                                  <a:pt x="595" y="149"/>
                                </a:lnTo>
                                <a:lnTo>
                                  <a:pt x="595" y="159"/>
                                </a:lnTo>
                                <a:lnTo>
                                  <a:pt x="600" y="173"/>
                                </a:lnTo>
                                <a:lnTo>
                                  <a:pt x="600" y="187"/>
                                </a:lnTo>
                                <a:lnTo>
                                  <a:pt x="609" y="202"/>
                                </a:lnTo>
                                <a:lnTo>
                                  <a:pt x="614" y="211"/>
                                </a:lnTo>
                                <a:lnTo>
                                  <a:pt x="628" y="226"/>
                                </a:lnTo>
                                <a:lnTo>
                                  <a:pt x="638" y="240"/>
                                </a:lnTo>
                                <a:lnTo>
                                  <a:pt x="643" y="250"/>
                                </a:lnTo>
                                <a:lnTo>
                                  <a:pt x="643" y="259"/>
                                </a:lnTo>
                                <a:lnTo>
                                  <a:pt x="638" y="269"/>
                                </a:lnTo>
                                <a:lnTo>
                                  <a:pt x="633" y="274"/>
                                </a:lnTo>
                                <a:lnTo>
                                  <a:pt x="624" y="283"/>
                                </a:lnTo>
                                <a:lnTo>
                                  <a:pt x="614" y="298"/>
                                </a:lnTo>
                                <a:lnTo>
                                  <a:pt x="604" y="307"/>
                                </a:lnTo>
                                <a:lnTo>
                                  <a:pt x="604" y="317"/>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 name="Freeform 40"/>
                        <wps:cNvSpPr>
                          <a:spLocks/>
                        </wps:cNvSpPr>
                        <wps:spPr bwMode="auto">
                          <a:xfrm>
                            <a:off x="1769" y="1171"/>
                            <a:ext cx="561" cy="652"/>
                          </a:xfrm>
                          <a:custGeom>
                            <a:avLst/>
                            <a:gdLst>
                              <a:gd name="T0" fmla="*/ 0 w 561"/>
                              <a:gd name="T1" fmla="*/ 14 h 652"/>
                              <a:gd name="T2" fmla="*/ 29 w 561"/>
                              <a:gd name="T3" fmla="*/ 4 h 652"/>
                              <a:gd name="T4" fmla="*/ 53 w 561"/>
                              <a:gd name="T5" fmla="*/ 0 h 652"/>
                              <a:gd name="T6" fmla="*/ 77 w 561"/>
                              <a:gd name="T7" fmla="*/ 0 h 652"/>
                              <a:gd name="T8" fmla="*/ 96 w 561"/>
                              <a:gd name="T9" fmla="*/ 9 h 652"/>
                              <a:gd name="T10" fmla="*/ 110 w 561"/>
                              <a:gd name="T11" fmla="*/ 19 h 652"/>
                              <a:gd name="T12" fmla="*/ 125 w 561"/>
                              <a:gd name="T13" fmla="*/ 33 h 652"/>
                              <a:gd name="T14" fmla="*/ 134 w 561"/>
                              <a:gd name="T15" fmla="*/ 48 h 652"/>
                              <a:gd name="T16" fmla="*/ 139 w 561"/>
                              <a:gd name="T17" fmla="*/ 62 h 652"/>
                              <a:gd name="T18" fmla="*/ 144 w 561"/>
                              <a:gd name="T19" fmla="*/ 76 h 652"/>
                              <a:gd name="T20" fmla="*/ 149 w 561"/>
                              <a:gd name="T21" fmla="*/ 81 h 652"/>
                              <a:gd name="T22" fmla="*/ 149 w 561"/>
                              <a:gd name="T23" fmla="*/ 67 h 652"/>
                              <a:gd name="T24" fmla="*/ 149 w 561"/>
                              <a:gd name="T25" fmla="*/ 43 h 652"/>
                              <a:gd name="T26" fmla="*/ 158 w 561"/>
                              <a:gd name="T27" fmla="*/ 33 h 652"/>
                              <a:gd name="T28" fmla="*/ 173 w 561"/>
                              <a:gd name="T29" fmla="*/ 33 h 652"/>
                              <a:gd name="T30" fmla="*/ 192 w 561"/>
                              <a:gd name="T31" fmla="*/ 43 h 652"/>
                              <a:gd name="T32" fmla="*/ 221 w 561"/>
                              <a:gd name="T33" fmla="*/ 57 h 652"/>
                              <a:gd name="T34" fmla="*/ 245 w 561"/>
                              <a:gd name="T35" fmla="*/ 76 h 652"/>
                              <a:gd name="T36" fmla="*/ 269 w 561"/>
                              <a:gd name="T37" fmla="*/ 105 h 652"/>
                              <a:gd name="T38" fmla="*/ 288 w 561"/>
                              <a:gd name="T39" fmla="*/ 134 h 652"/>
                              <a:gd name="T40" fmla="*/ 293 w 561"/>
                              <a:gd name="T41" fmla="*/ 168 h 652"/>
                              <a:gd name="T42" fmla="*/ 297 w 561"/>
                              <a:gd name="T43" fmla="*/ 192 h 652"/>
                              <a:gd name="T44" fmla="*/ 307 w 561"/>
                              <a:gd name="T45" fmla="*/ 206 h 652"/>
                              <a:gd name="T46" fmla="*/ 312 w 561"/>
                              <a:gd name="T47" fmla="*/ 206 h 652"/>
                              <a:gd name="T48" fmla="*/ 317 w 561"/>
                              <a:gd name="T49" fmla="*/ 192 h 652"/>
                              <a:gd name="T50" fmla="*/ 321 w 561"/>
                              <a:gd name="T51" fmla="*/ 177 h 652"/>
                              <a:gd name="T52" fmla="*/ 326 w 561"/>
                              <a:gd name="T53" fmla="*/ 168 h 652"/>
                              <a:gd name="T54" fmla="*/ 336 w 561"/>
                              <a:gd name="T55" fmla="*/ 153 h 652"/>
                              <a:gd name="T56" fmla="*/ 345 w 561"/>
                              <a:gd name="T57" fmla="*/ 148 h 652"/>
                              <a:gd name="T58" fmla="*/ 355 w 561"/>
                              <a:gd name="T59" fmla="*/ 148 h 652"/>
                              <a:gd name="T60" fmla="*/ 374 w 561"/>
                              <a:gd name="T61" fmla="*/ 158 h 652"/>
                              <a:gd name="T62" fmla="*/ 393 w 561"/>
                              <a:gd name="T63" fmla="*/ 177 h 652"/>
                              <a:gd name="T64" fmla="*/ 413 w 561"/>
                              <a:gd name="T65" fmla="*/ 211 h 652"/>
                              <a:gd name="T66" fmla="*/ 422 w 561"/>
                              <a:gd name="T67" fmla="*/ 235 h 652"/>
                              <a:gd name="T68" fmla="*/ 432 w 561"/>
                              <a:gd name="T69" fmla="*/ 264 h 652"/>
                              <a:gd name="T70" fmla="*/ 437 w 561"/>
                              <a:gd name="T71" fmla="*/ 302 h 652"/>
                              <a:gd name="T72" fmla="*/ 441 w 561"/>
                              <a:gd name="T73" fmla="*/ 340 h 652"/>
                              <a:gd name="T74" fmla="*/ 446 w 561"/>
                              <a:gd name="T75" fmla="*/ 384 h 652"/>
                              <a:gd name="T76" fmla="*/ 446 w 561"/>
                              <a:gd name="T77" fmla="*/ 427 h 652"/>
                              <a:gd name="T78" fmla="*/ 441 w 561"/>
                              <a:gd name="T79" fmla="*/ 465 h 652"/>
                              <a:gd name="T80" fmla="*/ 432 w 561"/>
                              <a:gd name="T81" fmla="*/ 489 h 652"/>
                              <a:gd name="T82" fmla="*/ 427 w 561"/>
                              <a:gd name="T83" fmla="*/ 513 h 652"/>
                              <a:gd name="T84" fmla="*/ 441 w 561"/>
                              <a:gd name="T85" fmla="*/ 532 h 652"/>
                              <a:gd name="T86" fmla="*/ 451 w 561"/>
                              <a:gd name="T87" fmla="*/ 518 h 652"/>
                              <a:gd name="T88" fmla="*/ 461 w 561"/>
                              <a:gd name="T89" fmla="*/ 499 h 652"/>
                              <a:gd name="T90" fmla="*/ 470 w 561"/>
                              <a:gd name="T91" fmla="*/ 489 h 652"/>
                              <a:gd name="T92" fmla="*/ 485 w 561"/>
                              <a:gd name="T93" fmla="*/ 480 h 652"/>
                              <a:gd name="T94" fmla="*/ 489 w 561"/>
                              <a:gd name="T95" fmla="*/ 494 h 652"/>
                              <a:gd name="T96" fmla="*/ 499 w 561"/>
                              <a:gd name="T97" fmla="*/ 513 h 652"/>
                              <a:gd name="T98" fmla="*/ 509 w 561"/>
                              <a:gd name="T99" fmla="*/ 532 h 652"/>
                              <a:gd name="T100" fmla="*/ 518 w 561"/>
                              <a:gd name="T101" fmla="*/ 547 h 652"/>
                              <a:gd name="T102" fmla="*/ 528 w 561"/>
                              <a:gd name="T103" fmla="*/ 566 h 652"/>
                              <a:gd name="T104" fmla="*/ 537 w 561"/>
                              <a:gd name="T105" fmla="*/ 576 h 652"/>
                              <a:gd name="T106" fmla="*/ 547 w 561"/>
                              <a:gd name="T107" fmla="*/ 585 h 652"/>
                              <a:gd name="T108" fmla="*/ 552 w 561"/>
                              <a:gd name="T109" fmla="*/ 590 h 652"/>
                              <a:gd name="T110" fmla="*/ 561 w 561"/>
                              <a:gd name="T111" fmla="*/ 595 h 652"/>
                              <a:gd name="T112" fmla="*/ 561 w 561"/>
                              <a:gd name="T113" fmla="*/ 600 h 652"/>
                              <a:gd name="T114" fmla="*/ 557 w 561"/>
                              <a:gd name="T115" fmla="*/ 600 h 652"/>
                              <a:gd name="T116" fmla="*/ 552 w 561"/>
                              <a:gd name="T117" fmla="*/ 600 h 652"/>
                              <a:gd name="T118" fmla="*/ 509 w 561"/>
                              <a:gd name="T119" fmla="*/ 652 h 652"/>
                              <a:gd name="T120" fmla="*/ 0 w 561"/>
                              <a:gd name="T121" fmla="*/ 14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61" h="652">
                                <a:moveTo>
                                  <a:pt x="0" y="14"/>
                                </a:moveTo>
                                <a:lnTo>
                                  <a:pt x="29" y="4"/>
                                </a:lnTo>
                                <a:lnTo>
                                  <a:pt x="53" y="0"/>
                                </a:lnTo>
                                <a:lnTo>
                                  <a:pt x="77" y="0"/>
                                </a:lnTo>
                                <a:lnTo>
                                  <a:pt x="96" y="9"/>
                                </a:lnTo>
                                <a:lnTo>
                                  <a:pt x="110" y="19"/>
                                </a:lnTo>
                                <a:lnTo>
                                  <a:pt x="125" y="33"/>
                                </a:lnTo>
                                <a:lnTo>
                                  <a:pt x="134" y="48"/>
                                </a:lnTo>
                                <a:lnTo>
                                  <a:pt x="139" y="62"/>
                                </a:lnTo>
                                <a:lnTo>
                                  <a:pt x="144" y="76"/>
                                </a:lnTo>
                                <a:lnTo>
                                  <a:pt x="149" y="81"/>
                                </a:lnTo>
                                <a:lnTo>
                                  <a:pt x="149" y="67"/>
                                </a:lnTo>
                                <a:lnTo>
                                  <a:pt x="149" y="43"/>
                                </a:lnTo>
                                <a:lnTo>
                                  <a:pt x="158" y="33"/>
                                </a:lnTo>
                                <a:lnTo>
                                  <a:pt x="173" y="33"/>
                                </a:lnTo>
                                <a:lnTo>
                                  <a:pt x="192" y="43"/>
                                </a:lnTo>
                                <a:lnTo>
                                  <a:pt x="221" y="57"/>
                                </a:lnTo>
                                <a:lnTo>
                                  <a:pt x="245" y="76"/>
                                </a:lnTo>
                                <a:lnTo>
                                  <a:pt x="269" y="105"/>
                                </a:lnTo>
                                <a:lnTo>
                                  <a:pt x="288" y="134"/>
                                </a:lnTo>
                                <a:lnTo>
                                  <a:pt x="293" y="168"/>
                                </a:lnTo>
                                <a:lnTo>
                                  <a:pt x="297" y="192"/>
                                </a:lnTo>
                                <a:lnTo>
                                  <a:pt x="307" y="206"/>
                                </a:lnTo>
                                <a:lnTo>
                                  <a:pt x="312" y="206"/>
                                </a:lnTo>
                                <a:lnTo>
                                  <a:pt x="317" y="192"/>
                                </a:lnTo>
                                <a:lnTo>
                                  <a:pt x="321" y="177"/>
                                </a:lnTo>
                                <a:lnTo>
                                  <a:pt x="326" y="168"/>
                                </a:lnTo>
                                <a:lnTo>
                                  <a:pt x="336" y="153"/>
                                </a:lnTo>
                                <a:lnTo>
                                  <a:pt x="345" y="148"/>
                                </a:lnTo>
                                <a:lnTo>
                                  <a:pt x="355" y="148"/>
                                </a:lnTo>
                                <a:lnTo>
                                  <a:pt x="374" y="158"/>
                                </a:lnTo>
                                <a:lnTo>
                                  <a:pt x="393" y="177"/>
                                </a:lnTo>
                                <a:lnTo>
                                  <a:pt x="413" y="211"/>
                                </a:lnTo>
                                <a:lnTo>
                                  <a:pt x="422" y="235"/>
                                </a:lnTo>
                                <a:lnTo>
                                  <a:pt x="432" y="264"/>
                                </a:lnTo>
                                <a:lnTo>
                                  <a:pt x="437" y="302"/>
                                </a:lnTo>
                                <a:lnTo>
                                  <a:pt x="441" y="340"/>
                                </a:lnTo>
                                <a:lnTo>
                                  <a:pt x="446" y="384"/>
                                </a:lnTo>
                                <a:lnTo>
                                  <a:pt x="446" y="427"/>
                                </a:lnTo>
                                <a:lnTo>
                                  <a:pt x="441" y="465"/>
                                </a:lnTo>
                                <a:lnTo>
                                  <a:pt x="432" y="489"/>
                                </a:lnTo>
                                <a:lnTo>
                                  <a:pt x="427" y="513"/>
                                </a:lnTo>
                                <a:lnTo>
                                  <a:pt x="441" y="532"/>
                                </a:lnTo>
                                <a:lnTo>
                                  <a:pt x="451" y="518"/>
                                </a:lnTo>
                                <a:lnTo>
                                  <a:pt x="461" y="499"/>
                                </a:lnTo>
                                <a:lnTo>
                                  <a:pt x="470" y="489"/>
                                </a:lnTo>
                                <a:lnTo>
                                  <a:pt x="485" y="480"/>
                                </a:lnTo>
                                <a:lnTo>
                                  <a:pt x="489" y="494"/>
                                </a:lnTo>
                                <a:lnTo>
                                  <a:pt x="499" y="513"/>
                                </a:lnTo>
                                <a:lnTo>
                                  <a:pt x="509" y="532"/>
                                </a:lnTo>
                                <a:lnTo>
                                  <a:pt x="518" y="547"/>
                                </a:lnTo>
                                <a:lnTo>
                                  <a:pt x="528" y="566"/>
                                </a:lnTo>
                                <a:lnTo>
                                  <a:pt x="537" y="576"/>
                                </a:lnTo>
                                <a:lnTo>
                                  <a:pt x="547" y="585"/>
                                </a:lnTo>
                                <a:lnTo>
                                  <a:pt x="552" y="590"/>
                                </a:lnTo>
                                <a:lnTo>
                                  <a:pt x="561" y="595"/>
                                </a:lnTo>
                                <a:lnTo>
                                  <a:pt x="561" y="600"/>
                                </a:lnTo>
                                <a:lnTo>
                                  <a:pt x="557" y="600"/>
                                </a:lnTo>
                                <a:lnTo>
                                  <a:pt x="552" y="600"/>
                                </a:lnTo>
                                <a:lnTo>
                                  <a:pt x="509" y="652"/>
                                </a:lnTo>
                                <a:lnTo>
                                  <a:pt x="0" y="1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 name="Freeform 41"/>
                        <wps:cNvSpPr>
                          <a:spLocks/>
                        </wps:cNvSpPr>
                        <wps:spPr bwMode="auto">
                          <a:xfrm>
                            <a:off x="1754" y="1185"/>
                            <a:ext cx="524" cy="706"/>
                          </a:xfrm>
                          <a:custGeom>
                            <a:avLst/>
                            <a:gdLst>
                              <a:gd name="T0" fmla="*/ 5 w 524"/>
                              <a:gd name="T1" fmla="*/ 34 h 706"/>
                              <a:gd name="T2" fmla="*/ 5 w 524"/>
                              <a:gd name="T3" fmla="*/ 96 h 706"/>
                              <a:gd name="T4" fmla="*/ 20 w 524"/>
                              <a:gd name="T5" fmla="*/ 139 h 706"/>
                              <a:gd name="T6" fmla="*/ 39 w 524"/>
                              <a:gd name="T7" fmla="*/ 168 h 706"/>
                              <a:gd name="T8" fmla="*/ 63 w 524"/>
                              <a:gd name="T9" fmla="*/ 182 h 706"/>
                              <a:gd name="T10" fmla="*/ 58 w 524"/>
                              <a:gd name="T11" fmla="*/ 187 h 706"/>
                              <a:gd name="T12" fmla="*/ 29 w 524"/>
                              <a:gd name="T13" fmla="*/ 197 h 706"/>
                              <a:gd name="T14" fmla="*/ 34 w 524"/>
                              <a:gd name="T15" fmla="*/ 240 h 706"/>
                              <a:gd name="T16" fmla="*/ 63 w 524"/>
                              <a:gd name="T17" fmla="*/ 307 h 706"/>
                              <a:gd name="T18" fmla="*/ 111 w 524"/>
                              <a:gd name="T19" fmla="*/ 360 h 706"/>
                              <a:gd name="T20" fmla="*/ 159 w 524"/>
                              <a:gd name="T21" fmla="*/ 374 h 706"/>
                              <a:gd name="T22" fmla="*/ 164 w 524"/>
                              <a:gd name="T23" fmla="*/ 389 h 706"/>
                              <a:gd name="T24" fmla="*/ 144 w 524"/>
                              <a:gd name="T25" fmla="*/ 403 h 706"/>
                              <a:gd name="T26" fmla="*/ 125 w 524"/>
                              <a:gd name="T27" fmla="*/ 418 h 706"/>
                              <a:gd name="T28" fmla="*/ 120 w 524"/>
                              <a:gd name="T29" fmla="*/ 446 h 706"/>
                              <a:gd name="T30" fmla="*/ 144 w 524"/>
                              <a:gd name="T31" fmla="*/ 490 h 706"/>
                              <a:gd name="T32" fmla="*/ 188 w 524"/>
                              <a:gd name="T33" fmla="*/ 528 h 706"/>
                              <a:gd name="T34" fmla="*/ 240 w 524"/>
                              <a:gd name="T35" fmla="*/ 547 h 706"/>
                              <a:gd name="T36" fmla="*/ 312 w 524"/>
                              <a:gd name="T37" fmla="*/ 562 h 706"/>
                              <a:gd name="T38" fmla="*/ 375 w 524"/>
                              <a:gd name="T39" fmla="*/ 552 h 706"/>
                              <a:gd name="T40" fmla="*/ 413 w 524"/>
                              <a:gd name="T41" fmla="*/ 538 h 706"/>
                              <a:gd name="T42" fmla="*/ 423 w 524"/>
                              <a:gd name="T43" fmla="*/ 562 h 706"/>
                              <a:gd name="T44" fmla="*/ 408 w 524"/>
                              <a:gd name="T45" fmla="*/ 571 h 706"/>
                              <a:gd name="T46" fmla="*/ 399 w 524"/>
                              <a:gd name="T47" fmla="*/ 586 h 706"/>
                              <a:gd name="T48" fmla="*/ 389 w 524"/>
                              <a:gd name="T49" fmla="*/ 600 h 706"/>
                              <a:gd name="T50" fmla="*/ 399 w 524"/>
                              <a:gd name="T51" fmla="*/ 614 h 706"/>
                              <a:gd name="T52" fmla="*/ 428 w 524"/>
                              <a:gd name="T53" fmla="*/ 634 h 706"/>
                              <a:gd name="T54" fmla="*/ 456 w 524"/>
                              <a:gd name="T55" fmla="*/ 658 h 706"/>
                              <a:gd name="T56" fmla="*/ 471 w 524"/>
                              <a:gd name="T57" fmla="*/ 682 h 706"/>
                              <a:gd name="T58" fmla="*/ 480 w 524"/>
                              <a:gd name="T59" fmla="*/ 706 h 706"/>
                              <a:gd name="T60" fmla="*/ 485 w 524"/>
                              <a:gd name="T61" fmla="*/ 696 h 706"/>
                              <a:gd name="T62" fmla="*/ 524 w 524"/>
                              <a:gd name="T63" fmla="*/ 638 h 7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24" h="706">
                                <a:moveTo>
                                  <a:pt x="15" y="0"/>
                                </a:moveTo>
                                <a:lnTo>
                                  <a:pt x="5" y="34"/>
                                </a:lnTo>
                                <a:lnTo>
                                  <a:pt x="0" y="67"/>
                                </a:lnTo>
                                <a:lnTo>
                                  <a:pt x="5" y="96"/>
                                </a:lnTo>
                                <a:lnTo>
                                  <a:pt x="10" y="120"/>
                                </a:lnTo>
                                <a:lnTo>
                                  <a:pt x="20" y="139"/>
                                </a:lnTo>
                                <a:lnTo>
                                  <a:pt x="29" y="154"/>
                                </a:lnTo>
                                <a:lnTo>
                                  <a:pt x="39" y="168"/>
                                </a:lnTo>
                                <a:lnTo>
                                  <a:pt x="53" y="173"/>
                                </a:lnTo>
                                <a:lnTo>
                                  <a:pt x="63" y="182"/>
                                </a:lnTo>
                                <a:lnTo>
                                  <a:pt x="68" y="187"/>
                                </a:lnTo>
                                <a:lnTo>
                                  <a:pt x="58" y="187"/>
                                </a:lnTo>
                                <a:lnTo>
                                  <a:pt x="39" y="187"/>
                                </a:lnTo>
                                <a:lnTo>
                                  <a:pt x="29" y="197"/>
                                </a:lnTo>
                                <a:lnTo>
                                  <a:pt x="29" y="216"/>
                                </a:lnTo>
                                <a:lnTo>
                                  <a:pt x="34" y="240"/>
                                </a:lnTo>
                                <a:lnTo>
                                  <a:pt x="48" y="274"/>
                                </a:lnTo>
                                <a:lnTo>
                                  <a:pt x="63" y="307"/>
                                </a:lnTo>
                                <a:lnTo>
                                  <a:pt x="87" y="336"/>
                                </a:lnTo>
                                <a:lnTo>
                                  <a:pt x="111" y="360"/>
                                </a:lnTo>
                                <a:lnTo>
                                  <a:pt x="135" y="370"/>
                                </a:lnTo>
                                <a:lnTo>
                                  <a:pt x="159" y="374"/>
                                </a:lnTo>
                                <a:lnTo>
                                  <a:pt x="168" y="384"/>
                                </a:lnTo>
                                <a:lnTo>
                                  <a:pt x="164" y="389"/>
                                </a:lnTo>
                                <a:lnTo>
                                  <a:pt x="154" y="398"/>
                                </a:lnTo>
                                <a:lnTo>
                                  <a:pt x="144" y="403"/>
                                </a:lnTo>
                                <a:lnTo>
                                  <a:pt x="135" y="408"/>
                                </a:lnTo>
                                <a:lnTo>
                                  <a:pt x="125" y="418"/>
                                </a:lnTo>
                                <a:lnTo>
                                  <a:pt x="120" y="432"/>
                                </a:lnTo>
                                <a:lnTo>
                                  <a:pt x="120" y="446"/>
                                </a:lnTo>
                                <a:lnTo>
                                  <a:pt x="130" y="466"/>
                                </a:lnTo>
                                <a:lnTo>
                                  <a:pt x="144" y="490"/>
                                </a:lnTo>
                                <a:lnTo>
                                  <a:pt x="173" y="518"/>
                                </a:lnTo>
                                <a:lnTo>
                                  <a:pt x="188" y="528"/>
                                </a:lnTo>
                                <a:lnTo>
                                  <a:pt x="212" y="538"/>
                                </a:lnTo>
                                <a:lnTo>
                                  <a:pt x="240" y="547"/>
                                </a:lnTo>
                                <a:lnTo>
                                  <a:pt x="279" y="557"/>
                                </a:lnTo>
                                <a:lnTo>
                                  <a:pt x="312" y="562"/>
                                </a:lnTo>
                                <a:lnTo>
                                  <a:pt x="346" y="562"/>
                                </a:lnTo>
                                <a:lnTo>
                                  <a:pt x="375" y="552"/>
                                </a:lnTo>
                                <a:lnTo>
                                  <a:pt x="394" y="542"/>
                                </a:lnTo>
                                <a:lnTo>
                                  <a:pt x="413" y="538"/>
                                </a:lnTo>
                                <a:lnTo>
                                  <a:pt x="428" y="552"/>
                                </a:lnTo>
                                <a:lnTo>
                                  <a:pt x="423" y="562"/>
                                </a:lnTo>
                                <a:lnTo>
                                  <a:pt x="418" y="566"/>
                                </a:lnTo>
                                <a:lnTo>
                                  <a:pt x="408" y="571"/>
                                </a:lnTo>
                                <a:lnTo>
                                  <a:pt x="404" y="576"/>
                                </a:lnTo>
                                <a:lnTo>
                                  <a:pt x="399" y="586"/>
                                </a:lnTo>
                                <a:lnTo>
                                  <a:pt x="394" y="590"/>
                                </a:lnTo>
                                <a:lnTo>
                                  <a:pt x="389" y="600"/>
                                </a:lnTo>
                                <a:lnTo>
                                  <a:pt x="384" y="605"/>
                                </a:lnTo>
                                <a:lnTo>
                                  <a:pt x="399" y="614"/>
                                </a:lnTo>
                                <a:lnTo>
                                  <a:pt x="413" y="624"/>
                                </a:lnTo>
                                <a:lnTo>
                                  <a:pt x="428" y="634"/>
                                </a:lnTo>
                                <a:lnTo>
                                  <a:pt x="442" y="648"/>
                                </a:lnTo>
                                <a:lnTo>
                                  <a:pt x="456" y="658"/>
                                </a:lnTo>
                                <a:lnTo>
                                  <a:pt x="466" y="672"/>
                                </a:lnTo>
                                <a:lnTo>
                                  <a:pt x="471" y="682"/>
                                </a:lnTo>
                                <a:lnTo>
                                  <a:pt x="476" y="696"/>
                                </a:lnTo>
                                <a:lnTo>
                                  <a:pt x="480" y="706"/>
                                </a:lnTo>
                                <a:lnTo>
                                  <a:pt x="480" y="701"/>
                                </a:lnTo>
                                <a:lnTo>
                                  <a:pt x="485" y="696"/>
                                </a:lnTo>
                                <a:lnTo>
                                  <a:pt x="485" y="696"/>
                                </a:lnTo>
                                <a:lnTo>
                                  <a:pt x="524" y="638"/>
                                </a:lnTo>
                                <a:lnTo>
                                  <a:pt x="15"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 name="Freeform 42"/>
                        <wps:cNvSpPr>
                          <a:spLocks/>
                        </wps:cNvSpPr>
                        <wps:spPr bwMode="auto">
                          <a:xfrm>
                            <a:off x="2330" y="1843"/>
                            <a:ext cx="164" cy="192"/>
                          </a:xfrm>
                          <a:custGeom>
                            <a:avLst/>
                            <a:gdLst>
                              <a:gd name="T0" fmla="*/ 44 w 164"/>
                              <a:gd name="T1" fmla="*/ 0 h 192"/>
                              <a:gd name="T2" fmla="*/ 58 w 164"/>
                              <a:gd name="T3" fmla="*/ 14 h 192"/>
                              <a:gd name="T4" fmla="*/ 72 w 164"/>
                              <a:gd name="T5" fmla="*/ 24 h 192"/>
                              <a:gd name="T6" fmla="*/ 87 w 164"/>
                              <a:gd name="T7" fmla="*/ 33 h 192"/>
                              <a:gd name="T8" fmla="*/ 106 w 164"/>
                              <a:gd name="T9" fmla="*/ 43 h 192"/>
                              <a:gd name="T10" fmla="*/ 120 w 164"/>
                              <a:gd name="T11" fmla="*/ 48 h 192"/>
                              <a:gd name="T12" fmla="*/ 135 w 164"/>
                              <a:gd name="T13" fmla="*/ 48 h 192"/>
                              <a:gd name="T14" fmla="*/ 149 w 164"/>
                              <a:gd name="T15" fmla="*/ 52 h 192"/>
                              <a:gd name="T16" fmla="*/ 164 w 164"/>
                              <a:gd name="T17" fmla="*/ 48 h 192"/>
                              <a:gd name="T18" fmla="*/ 154 w 164"/>
                              <a:gd name="T19" fmla="*/ 62 h 192"/>
                              <a:gd name="T20" fmla="*/ 144 w 164"/>
                              <a:gd name="T21" fmla="*/ 72 h 192"/>
                              <a:gd name="T22" fmla="*/ 135 w 164"/>
                              <a:gd name="T23" fmla="*/ 81 h 192"/>
                              <a:gd name="T24" fmla="*/ 125 w 164"/>
                              <a:gd name="T25" fmla="*/ 91 h 192"/>
                              <a:gd name="T26" fmla="*/ 116 w 164"/>
                              <a:gd name="T27" fmla="*/ 100 h 192"/>
                              <a:gd name="T28" fmla="*/ 106 w 164"/>
                              <a:gd name="T29" fmla="*/ 110 h 192"/>
                              <a:gd name="T30" fmla="*/ 101 w 164"/>
                              <a:gd name="T31" fmla="*/ 115 h 192"/>
                              <a:gd name="T32" fmla="*/ 92 w 164"/>
                              <a:gd name="T33" fmla="*/ 115 h 192"/>
                              <a:gd name="T34" fmla="*/ 101 w 164"/>
                              <a:gd name="T35" fmla="*/ 120 h 192"/>
                              <a:gd name="T36" fmla="*/ 111 w 164"/>
                              <a:gd name="T37" fmla="*/ 129 h 192"/>
                              <a:gd name="T38" fmla="*/ 120 w 164"/>
                              <a:gd name="T39" fmla="*/ 134 h 192"/>
                              <a:gd name="T40" fmla="*/ 125 w 164"/>
                              <a:gd name="T41" fmla="*/ 144 h 192"/>
                              <a:gd name="T42" fmla="*/ 130 w 164"/>
                              <a:gd name="T43" fmla="*/ 158 h 192"/>
                              <a:gd name="T44" fmla="*/ 130 w 164"/>
                              <a:gd name="T45" fmla="*/ 168 h 192"/>
                              <a:gd name="T46" fmla="*/ 125 w 164"/>
                              <a:gd name="T47" fmla="*/ 182 h 192"/>
                              <a:gd name="T48" fmla="*/ 120 w 164"/>
                              <a:gd name="T49" fmla="*/ 192 h 192"/>
                              <a:gd name="T50" fmla="*/ 0 w 164"/>
                              <a:gd name="T51" fmla="*/ 48 h 192"/>
                              <a:gd name="T52" fmla="*/ 44 w 164"/>
                              <a:gd name="T53" fmla="*/ 0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64" h="192">
                                <a:moveTo>
                                  <a:pt x="44" y="0"/>
                                </a:moveTo>
                                <a:lnTo>
                                  <a:pt x="58" y="14"/>
                                </a:lnTo>
                                <a:lnTo>
                                  <a:pt x="72" y="24"/>
                                </a:lnTo>
                                <a:lnTo>
                                  <a:pt x="87" y="33"/>
                                </a:lnTo>
                                <a:lnTo>
                                  <a:pt x="106" y="43"/>
                                </a:lnTo>
                                <a:lnTo>
                                  <a:pt x="120" y="48"/>
                                </a:lnTo>
                                <a:lnTo>
                                  <a:pt x="135" y="48"/>
                                </a:lnTo>
                                <a:lnTo>
                                  <a:pt x="149" y="52"/>
                                </a:lnTo>
                                <a:lnTo>
                                  <a:pt x="164" y="48"/>
                                </a:lnTo>
                                <a:lnTo>
                                  <a:pt x="154" y="62"/>
                                </a:lnTo>
                                <a:lnTo>
                                  <a:pt x="144" y="72"/>
                                </a:lnTo>
                                <a:lnTo>
                                  <a:pt x="135" y="81"/>
                                </a:lnTo>
                                <a:lnTo>
                                  <a:pt x="125" y="91"/>
                                </a:lnTo>
                                <a:lnTo>
                                  <a:pt x="116" y="100"/>
                                </a:lnTo>
                                <a:lnTo>
                                  <a:pt x="106" y="110"/>
                                </a:lnTo>
                                <a:lnTo>
                                  <a:pt x="101" y="115"/>
                                </a:lnTo>
                                <a:lnTo>
                                  <a:pt x="92" y="115"/>
                                </a:lnTo>
                                <a:lnTo>
                                  <a:pt x="101" y="120"/>
                                </a:lnTo>
                                <a:lnTo>
                                  <a:pt x="111" y="129"/>
                                </a:lnTo>
                                <a:lnTo>
                                  <a:pt x="120" y="134"/>
                                </a:lnTo>
                                <a:lnTo>
                                  <a:pt x="125" y="144"/>
                                </a:lnTo>
                                <a:lnTo>
                                  <a:pt x="130" y="158"/>
                                </a:lnTo>
                                <a:lnTo>
                                  <a:pt x="130" y="168"/>
                                </a:lnTo>
                                <a:lnTo>
                                  <a:pt x="125" y="182"/>
                                </a:lnTo>
                                <a:lnTo>
                                  <a:pt x="120" y="192"/>
                                </a:lnTo>
                                <a:lnTo>
                                  <a:pt x="0" y="48"/>
                                </a:lnTo>
                                <a:lnTo>
                                  <a:pt x="44"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 name="Freeform 43"/>
                        <wps:cNvSpPr>
                          <a:spLocks/>
                        </wps:cNvSpPr>
                        <wps:spPr bwMode="auto">
                          <a:xfrm>
                            <a:off x="2297" y="1891"/>
                            <a:ext cx="149" cy="196"/>
                          </a:xfrm>
                          <a:custGeom>
                            <a:avLst/>
                            <a:gdLst>
                              <a:gd name="T0" fmla="*/ 0 w 149"/>
                              <a:gd name="T1" fmla="*/ 52 h 196"/>
                              <a:gd name="T2" fmla="*/ 9 w 149"/>
                              <a:gd name="T3" fmla="*/ 72 h 196"/>
                              <a:gd name="T4" fmla="*/ 19 w 149"/>
                              <a:gd name="T5" fmla="*/ 86 h 196"/>
                              <a:gd name="T6" fmla="*/ 24 w 149"/>
                              <a:gd name="T7" fmla="*/ 110 h 196"/>
                              <a:gd name="T8" fmla="*/ 29 w 149"/>
                              <a:gd name="T9" fmla="*/ 129 h 196"/>
                              <a:gd name="T10" fmla="*/ 33 w 149"/>
                              <a:gd name="T11" fmla="*/ 144 h 196"/>
                              <a:gd name="T12" fmla="*/ 38 w 149"/>
                              <a:gd name="T13" fmla="*/ 168 h 196"/>
                              <a:gd name="T14" fmla="*/ 38 w 149"/>
                              <a:gd name="T15" fmla="*/ 182 h 196"/>
                              <a:gd name="T16" fmla="*/ 38 w 149"/>
                              <a:gd name="T17" fmla="*/ 196 h 196"/>
                              <a:gd name="T18" fmla="*/ 43 w 149"/>
                              <a:gd name="T19" fmla="*/ 187 h 196"/>
                              <a:gd name="T20" fmla="*/ 53 w 149"/>
                              <a:gd name="T21" fmla="*/ 177 h 196"/>
                              <a:gd name="T22" fmla="*/ 62 w 149"/>
                              <a:gd name="T23" fmla="*/ 168 h 196"/>
                              <a:gd name="T24" fmla="*/ 72 w 149"/>
                              <a:gd name="T25" fmla="*/ 153 h 196"/>
                              <a:gd name="T26" fmla="*/ 77 w 149"/>
                              <a:gd name="T27" fmla="*/ 144 h 196"/>
                              <a:gd name="T28" fmla="*/ 86 w 149"/>
                              <a:gd name="T29" fmla="*/ 134 h 196"/>
                              <a:gd name="T30" fmla="*/ 91 w 149"/>
                              <a:gd name="T31" fmla="*/ 124 h 196"/>
                              <a:gd name="T32" fmla="*/ 91 w 149"/>
                              <a:gd name="T33" fmla="*/ 115 h 196"/>
                              <a:gd name="T34" fmla="*/ 91 w 149"/>
                              <a:gd name="T35" fmla="*/ 124 h 196"/>
                              <a:gd name="T36" fmla="*/ 101 w 149"/>
                              <a:gd name="T37" fmla="*/ 134 h 196"/>
                              <a:gd name="T38" fmla="*/ 105 w 149"/>
                              <a:gd name="T39" fmla="*/ 144 h 196"/>
                              <a:gd name="T40" fmla="*/ 115 w 149"/>
                              <a:gd name="T41" fmla="*/ 153 h 196"/>
                              <a:gd name="T42" fmla="*/ 120 w 149"/>
                              <a:gd name="T43" fmla="*/ 158 h 196"/>
                              <a:gd name="T44" fmla="*/ 129 w 149"/>
                              <a:gd name="T45" fmla="*/ 158 h 196"/>
                              <a:gd name="T46" fmla="*/ 139 w 149"/>
                              <a:gd name="T47" fmla="*/ 153 h 196"/>
                              <a:gd name="T48" fmla="*/ 149 w 149"/>
                              <a:gd name="T49" fmla="*/ 144 h 196"/>
                              <a:gd name="T50" fmla="*/ 33 w 149"/>
                              <a:gd name="T51" fmla="*/ 0 h 196"/>
                              <a:gd name="T52" fmla="*/ 0 w 149"/>
                              <a:gd name="T53" fmla="*/ 52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49" h="196">
                                <a:moveTo>
                                  <a:pt x="0" y="52"/>
                                </a:moveTo>
                                <a:lnTo>
                                  <a:pt x="9" y="72"/>
                                </a:lnTo>
                                <a:lnTo>
                                  <a:pt x="19" y="86"/>
                                </a:lnTo>
                                <a:lnTo>
                                  <a:pt x="24" y="110"/>
                                </a:lnTo>
                                <a:lnTo>
                                  <a:pt x="29" y="129"/>
                                </a:lnTo>
                                <a:lnTo>
                                  <a:pt x="33" y="144"/>
                                </a:lnTo>
                                <a:lnTo>
                                  <a:pt x="38" y="168"/>
                                </a:lnTo>
                                <a:lnTo>
                                  <a:pt x="38" y="182"/>
                                </a:lnTo>
                                <a:lnTo>
                                  <a:pt x="38" y="196"/>
                                </a:lnTo>
                                <a:lnTo>
                                  <a:pt x="43" y="187"/>
                                </a:lnTo>
                                <a:lnTo>
                                  <a:pt x="53" y="177"/>
                                </a:lnTo>
                                <a:lnTo>
                                  <a:pt x="62" y="168"/>
                                </a:lnTo>
                                <a:lnTo>
                                  <a:pt x="72" y="153"/>
                                </a:lnTo>
                                <a:lnTo>
                                  <a:pt x="77" y="144"/>
                                </a:lnTo>
                                <a:lnTo>
                                  <a:pt x="86" y="134"/>
                                </a:lnTo>
                                <a:lnTo>
                                  <a:pt x="91" y="124"/>
                                </a:lnTo>
                                <a:lnTo>
                                  <a:pt x="91" y="115"/>
                                </a:lnTo>
                                <a:lnTo>
                                  <a:pt x="91" y="124"/>
                                </a:lnTo>
                                <a:lnTo>
                                  <a:pt x="101" y="134"/>
                                </a:lnTo>
                                <a:lnTo>
                                  <a:pt x="105" y="144"/>
                                </a:lnTo>
                                <a:lnTo>
                                  <a:pt x="115" y="153"/>
                                </a:lnTo>
                                <a:lnTo>
                                  <a:pt x="120" y="158"/>
                                </a:lnTo>
                                <a:lnTo>
                                  <a:pt x="129" y="158"/>
                                </a:lnTo>
                                <a:lnTo>
                                  <a:pt x="139" y="153"/>
                                </a:lnTo>
                                <a:lnTo>
                                  <a:pt x="149" y="144"/>
                                </a:lnTo>
                                <a:lnTo>
                                  <a:pt x="33" y="0"/>
                                </a:lnTo>
                                <a:lnTo>
                                  <a:pt x="0" y="5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 name="Freeform 44"/>
                        <wps:cNvSpPr>
                          <a:spLocks/>
                        </wps:cNvSpPr>
                        <wps:spPr bwMode="auto">
                          <a:xfrm>
                            <a:off x="2182" y="1843"/>
                            <a:ext cx="139" cy="182"/>
                          </a:xfrm>
                          <a:custGeom>
                            <a:avLst/>
                            <a:gdLst>
                              <a:gd name="T0" fmla="*/ 110 w 139"/>
                              <a:gd name="T1" fmla="*/ 0 h 182"/>
                              <a:gd name="T2" fmla="*/ 96 w 139"/>
                              <a:gd name="T3" fmla="*/ 19 h 182"/>
                              <a:gd name="T4" fmla="*/ 81 w 139"/>
                              <a:gd name="T5" fmla="*/ 43 h 182"/>
                              <a:gd name="T6" fmla="*/ 62 w 139"/>
                              <a:gd name="T7" fmla="*/ 62 h 182"/>
                              <a:gd name="T8" fmla="*/ 48 w 139"/>
                              <a:gd name="T9" fmla="*/ 81 h 182"/>
                              <a:gd name="T10" fmla="*/ 33 w 139"/>
                              <a:gd name="T11" fmla="*/ 100 h 182"/>
                              <a:gd name="T12" fmla="*/ 19 w 139"/>
                              <a:gd name="T13" fmla="*/ 115 h 182"/>
                              <a:gd name="T14" fmla="*/ 9 w 139"/>
                              <a:gd name="T15" fmla="*/ 129 h 182"/>
                              <a:gd name="T16" fmla="*/ 4 w 139"/>
                              <a:gd name="T17" fmla="*/ 134 h 182"/>
                              <a:gd name="T18" fmla="*/ 0 w 139"/>
                              <a:gd name="T19" fmla="*/ 139 h 182"/>
                              <a:gd name="T20" fmla="*/ 0 w 139"/>
                              <a:gd name="T21" fmla="*/ 148 h 182"/>
                              <a:gd name="T22" fmla="*/ 4 w 139"/>
                              <a:gd name="T23" fmla="*/ 163 h 182"/>
                              <a:gd name="T24" fmla="*/ 4 w 139"/>
                              <a:gd name="T25" fmla="*/ 172 h 182"/>
                              <a:gd name="T26" fmla="*/ 14 w 139"/>
                              <a:gd name="T27" fmla="*/ 177 h 182"/>
                              <a:gd name="T28" fmla="*/ 19 w 139"/>
                              <a:gd name="T29" fmla="*/ 182 h 182"/>
                              <a:gd name="T30" fmla="*/ 28 w 139"/>
                              <a:gd name="T31" fmla="*/ 182 h 182"/>
                              <a:gd name="T32" fmla="*/ 38 w 139"/>
                              <a:gd name="T33" fmla="*/ 172 h 182"/>
                              <a:gd name="T34" fmla="*/ 52 w 139"/>
                              <a:gd name="T35" fmla="*/ 158 h 182"/>
                              <a:gd name="T36" fmla="*/ 67 w 139"/>
                              <a:gd name="T37" fmla="*/ 139 h 182"/>
                              <a:gd name="T38" fmla="*/ 81 w 139"/>
                              <a:gd name="T39" fmla="*/ 115 h 182"/>
                              <a:gd name="T40" fmla="*/ 100 w 139"/>
                              <a:gd name="T41" fmla="*/ 91 h 182"/>
                              <a:gd name="T42" fmla="*/ 115 w 139"/>
                              <a:gd name="T43" fmla="*/ 67 h 182"/>
                              <a:gd name="T44" fmla="*/ 129 w 139"/>
                              <a:gd name="T45" fmla="*/ 52 h 182"/>
                              <a:gd name="T46" fmla="*/ 139 w 139"/>
                              <a:gd name="T47" fmla="*/ 38 h 182"/>
                              <a:gd name="T48" fmla="*/ 139 w 139"/>
                              <a:gd name="T49" fmla="*/ 33 h 182"/>
                              <a:gd name="T50" fmla="*/ 110 w 139"/>
                              <a:gd name="T51" fmla="*/ 0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39" h="182">
                                <a:moveTo>
                                  <a:pt x="110" y="0"/>
                                </a:moveTo>
                                <a:lnTo>
                                  <a:pt x="96" y="19"/>
                                </a:lnTo>
                                <a:lnTo>
                                  <a:pt x="81" y="43"/>
                                </a:lnTo>
                                <a:lnTo>
                                  <a:pt x="62" y="62"/>
                                </a:lnTo>
                                <a:lnTo>
                                  <a:pt x="48" y="81"/>
                                </a:lnTo>
                                <a:lnTo>
                                  <a:pt x="33" y="100"/>
                                </a:lnTo>
                                <a:lnTo>
                                  <a:pt x="19" y="115"/>
                                </a:lnTo>
                                <a:lnTo>
                                  <a:pt x="9" y="129"/>
                                </a:lnTo>
                                <a:lnTo>
                                  <a:pt x="4" y="134"/>
                                </a:lnTo>
                                <a:lnTo>
                                  <a:pt x="0" y="139"/>
                                </a:lnTo>
                                <a:lnTo>
                                  <a:pt x="0" y="148"/>
                                </a:lnTo>
                                <a:lnTo>
                                  <a:pt x="4" y="163"/>
                                </a:lnTo>
                                <a:lnTo>
                                  <a:pt x="4" y="172"/>
                                </a:lnTo>
                                <a:lnTo>
                                  <a:pt x="14" y="177"/>
                                </a:lnTo>
                                <a:lnTo>
                                  <a:pt x="19" y="182"/>
                                </a:lnTo>
                                <a:lnTo>
                                  <a:pt x="28" y="182"/>
                                </a:lnTo>
                                <a:lnTo>
                                  <a:pt x="38" y="172"/>
                                </a:lnTo>
                                <a:lnTo>
                                  <a:pt x="52" y="158"/>
                                </a:lnTo>
                                <a:lnTo>
                                  <a:pt x="67" y="139"/>
                                </a:lnTo>
                                <a:lnTo>
                                  <a:pt x="81" y="115"/>
                                </a:lnTo>
                                <a:lnTo>
                                  <a:pt x="100" y="91"/>
                                </a:lnTo>
                                <a:lnTo>
                                  <a:pt x="115" y="67"/>
                                </a:lnTo>
                                <a:lnTo>
                                  <a:pt x="129" y="52"/>
                                </a:lnTo>
                                <a:lnTo>
                                  <a:pt x="139" y="38"/>
                                </a:lnTo>
                                <a:lnTo>
                                  <a:pt x="139" y="33"/>
                                </a:lnTo>
                                <a:lnTo>
                                  <a:pt x="110"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 name="Freeform 45"/>
                        <wps:cNvSpPr>
                          <a:spLocks/>
                        </wps:cNvSpPr>
                        <wps:spPr bwMode="auto">
                          <a:xfrm>
                            <a:off x="1625" y="1790"/>
                            <a:ext cx="681" cy="1027"/>
                          </a:xfrm>
                          <a:custGeom>
                            <a:avLst/>
                            <a:gdLst>
                              <a:gd name="T0" fmla="*/ 86 w 681"/>
                              <a:gd name="T1" fmla="*/ 576 h 1027"/>
                              <a:gd name="T2" fmla="*/ 139 w 681"/>
                              <a:gd name="T3" fmla="*/ 605 h 1027"/>
                              <a:gd name="T4" fmla="*/ 230 w 681"/>
                              <a:gd name="T5" fmla="*/ 417 h 1027"/>
                              <a:gd name="T6" fmla="*/ 341 w 681"/>
                              <a:gd name="T7" fmla="*/ 240 h 1027"/>
                              <a:gd name="T8" fmla="*/ 513 w 681"/>
                              <a:gd name="T9" fmla="*/ 168 h 1027"/>
                              <a:gd name="T10" fmla="*/ 633 w 681"/>
                              <a:gd name="T11" fmla="*/ 211 h 1027"/>
                              <a:gd name="T12" fmla="*/ 657 w 681"/>
                              <a:gd name="T13" fmla="*/ 278 h 1027"/>
                              <a:gd name="T14" fmla="*/ 600 w 681"/>
                              <a:gd name="T15" fmla="*/ 389 h 1027"/>
                              <a:gd name="T16" fmla="*/ 432 w 681"/>
                              <a:gd name="T17" fmla="*/ 475 h 1027"/>
                              <a:gd name="T18" fmla="*/ 369 w 681"/>
                              <a:gd name="T19" fmla="*/ 653 h 1027"/>
                              <a:gd name="T20" fmla="*/ 432 w 681"/>
                              <a:gd name="T21" fmla="*/ 801 h 1027"/>
                              <a:gd name="T22" fmla="*/ 489 w 681"/>
                              <a:gd name="T23" fmla="*/ 811 h 1027"/>
                              <a:gd name="T24" fmla="*/ 470 w 681"/>
                              <a:gd name="T25" fmla="*/ 969 h 1027"/>
                              <a:gd name="T26" fmla="*/ 341 w 681"/>
                              <a:gd name="T27" fmla="*/ 969 h 1027"/>
                              <a:gd name="T28" fmla="*/ 341 w 681"/>
                              <a:gd name="T29" fmla="*/ 864 h 1027"/>
                              <a:gd name="T30" fmla="*/ 393 w 681"/>
                              <a:gd name="T31" fmla="*/ 845 h 1027"/>
                              <a:gd name="T32" fmla="*/ 369 w 681"/>
                              <a:gd name="T33" fmla="*/ 878 h 1027"/>
                              <a:gd name="T34" fmla="*/ 403 w 681"/>
                              <a:gd name="T35" fmla="*/ 917 h 1027"/>
                              <a:gd name="T36" fmla="*/ 427 w 681"/>
                              <a:gd name="T37" fmla="*/ 835 h 1027"/>
                              <a:gd name="T38" fmla="*/ 341 w 681"/>
                              <a:gd name="T39" fmla="*/ 825 h 1027"/>
                              <a:gd name="T40" fmla="*/ 312 w 681"/>
                              <a:gd name="T41" fmla="*/ 974 h 1027"/>
                              <a:gd name="T42" fmla="*/ 441 w 681"/>
                              <a:gd name="T43" fmla="*/ 1022 h 1027"/>
                              <a:gd name="T44" fmla="*/ 518 w 681"/>
                              <a:gd name="T45" fmla="*/ 797 h 1027"/>
                              <a:gd name="T46" fmla="*/ 585 w 681"/>
                              <a:gd name="T47" fmla="*/ 633 h 1027"/>
                              <a:gd name="T48" fmla="*/ 513 w 681"/>
                              <a:gd name="T49" fmla="*/ 581 h 1027"/>
                              <a:gd name="T50" fmla="*/ 485 w 681"/>
                              <a:gd name="T51" fmla="*/ 657 h 1027"/>
                              <a:gd name="T52" fmla="*/ 513 w 681"/>
                              <a:gd name="T53" fmla="*/ 662 h 1027"/>
                              <a:gd name="T54" fmla="*/ 528 w 681"/>
                              <a:gd name="T55" fmla="*/ 609 h 1027"/>
                              <a:gd name="T56" fmla="*/ 561 w 681"/>
                              <a:gd name="T57" fmla="*/ 681 h 1027"/>
                              <a:gd name="T58" fmla="*/ 485 w 681"/>
                              <a:gd name="T59" fmla="*/ 782 h 1027"/>
                              <a:gd name="T60" fmla="*/ 398 w 681"/>
                              <a:gd name="T61" fmla="*/ 691 h 1027"/>
                              <a:gd name="T62" fmla="*/ 432 w 681"/>
                              <a:gd name="T63" fmla="*/ 691 h 1027"/>
                              <a:gd name="T64" fmla="*/ 408 w 681"/>
                              <a:gd name="T65" fmla="*/ 571 h 1027"/>
                              <a:gd name="T66" fmla="*/ 485 w 681"/>
                              <a:gd name="T67" fmla="*/ 456 h 1027"/>
                              <a:gd name="T68" fmla="*/ 600 w 681"/>
                              <a:gd name="T69" fmla="*/ 408 h 1027"/>
                              <a:gd name="T70" fmla="*/ 677 w 681"/>
                              <a:gd name="T71" fmla="*/ 321 h 1027"/>
                              <a:gd name="T72" fmla="*/ 662 w 681"/>
                              <a:gd name="T73" fmla="*/ 182 h 1027"/>
                              <a:gd name="T74" fmla="*/ 576 w 681"/>
                              <a:gd name="T75" fmla="*/ 105 h 1027"/>
                              <a:gd name="T76" fmla="*/ 422 w 681"/>
                              <a:gd name="T77" fmla="*/ 91 h 1027"/>
                              <a:gd name="T78" fmla="*/ 278 w 681"/>
                              <a:gd name="T79" fmla="*/ 163 h 1027"/>
                              <a:gd name="T80" fmla="*/ 187 w 681"/>
                              <a:gd name="T81" fmla="*/ 235 h 1027"/>
                              <a:gd name="T82" fmla="*/ 139 w 681"/>
                              <a:gd name="T83" fmla="*/ 235 h 1027"/>
                              <a:gd name="T84" fmla="*/ 249 w 681"/>
                              <a:gd name="T85" fmla="*/ 173 h 1027"/>
                              <a:gd name="T86" fmla="*/ 341 w 681"/>
                              <a:gd name="T87" fmla="*/ 96 h 1027"/>
                              <a:gd name="T88" fmla="*/ 331 w 681"/>
                              <a:gd name="T89" fmla="*/ 19 h 1027"/>
                              <a:gd name="T90" fmla="*/ 235 w 681"/>
                              <a:gd name="T91" fmla="*/ 62 h 1027"/>
                              <a:gd name="T92" fmla="*/ 187 w 681"/>
                              <a:gd name="T93" fmla="*/ 67 h 1027"/>
                              <a:gd name="T94" fmla="*/ 129 w 681"/>
                              <a:gd name="T95" fmla="*/ 14 h 1027"/>
                              <a:gd name="T96" fmla="*/ 57 w 681"/>
                              <a:gd name="T97" fmla="*/ 96 h 1027"/>
                              <a:gd name="T98" fmla="*/ 105 w 681"/>
                              <a:gd name="T99" fmla="*/ 173 h 1027"/>
                              <a:gd name="T100" fmla="*/ 43 w 681"/>
                              <a:gd name="T101" fmla="*/ 211 h 1027"/>
                              <a:gd name="T102" fmla="*/ 62 w 681"/>
                              <a:gd name="T103" fmla="*/ 283 h 1027"/>
                              <a:gd name="T104" fmla="*/ 72 w 681"/>
                              <a:gd name="T105" fmla="*/ 326 h 1027"/>
                              <a:gd name="T106" fmla="*/ 33 w 681"/>
                              <a:gd name="T107" fmla="*/ 374 h 1027"/>
                              <a:gd name="T108" fmla="*/ 19 w 681"/>
                              <a:gd name="T109" fmla="*/ 480 h 1027"/>
                              <a:gd name="T110" fmla="*/ 81 w 681"/>
                              <a:gd name="T111" fmla="*/ 461 h 1027"/>
                              <a:gd name="T112" fmla="*/ 149 w 681"/>
                              <a:gd name="T113" fmla="*/ 365 h 1027"/>
                              <a:gd name="T114" fmla="*/ 173 w 681"/>
                              <a:gd name="T115" fmla="*/ 374 h 1027"/>
                              <a:gd name="T116" fmla="*/ 101 w 681"/>
                              <a:gd name="T117" fmla="*/ 446 h 10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81" h="1027">
                                <a:moveTo>
                                  <a:pt x="86" y="475"/>
                                </a:moveTo>
                                <a:lnTo>
                                  <a:pt x="77" y="499"/>
                                </a:lnTo>
                                <a:lnTo>
                                  <a:pt x="77" y="523"/>
                                </a:lnTo>
                                <a:lnTo>
                                  <a:pt x="77" y="537"/>
                                </a:lnTo>
                                <a:lnTo>
                                  <a:pt x="81" y="557"/>
                                </a:lnTo>
                                <a:lnTo>
                                  <a:pt x="86" y="576"/>
                                </a:lnTo>
                                <a:lnTo>
                                  <a:pt x="91" y="590"/>
                                </a:lnTo>
                                <a:lnTo>
                                  <a:pt x="91" y="609"/>
                                </a:lnTo>
                                <a:lnTo>
                                  <a:pt x="86" y="629"/>
                                </a:lnTo>
                                <a:lnTo>
                                  <a:pt x="101" y="624"/>
                                </a:lnTo>
                                <a:lnTo>
                                  <a:pt x="115" y="619"/>
                                </a:lnTo>
                                <a:lnTo>
                                  <a:pt x="139" y="605"/>
                                </a:lnTo>
                                <a:lnTo>
                                  <a:pt x="163" y="585"/>
                                </a:lnTo>
                                <a:lnTo>
                                  <a:pt x="182" y="557"/>
                                </a:lnTo>
                                <a:lnTo>
                                  <a:pt x="201" y="528"/>
                                </a:lnTo>
                                <a:lnTo>
                                  <a:pt x="216" y="494"/>
                                </a:lnTo>
                                <a:lnTo>
                                  <a:pt x="225" y="456"/>
                                </a:lnTo>
                                <a:lnTo>
                                  <a:pt x="230" y="417"/>
                                </a:lnTo>
                                <a:lnTo>
                                  <a:pt x="240" y="379"/>
                                </a:lnTo>
                                <a:lnTo>
                                  <a:pt x="254" y="345"/>
                                </a:lnTo>
                                <a:lnTo>
                                  <a:pt x="273" y="312"/>
                                </a:lnTo>
                                <a:lnTo>
                                  <a:pt x="293" y="288"/>
                                </a:lnTo>
                                <a:lnTo>
                                  <a:pt x="317" y="259"/>
                                </a:lnTo>
                                <a:lnTo>
                                  <a:pt x="341" y="240"/>
                                </a:lnTo>
                                <a:lnTo>
                                  <a:pt x="369" y="216"/>
                                </a:lnTo>
                                <a:lnTo>
                                  <a:pt x="398" y="201"/>
                                </a:lnTo>
                                <a:lnTo>
                                  <a:pt x="427" y="187"/>
                                </a:lnTo>
                                <a:lnTo>
                                  <a:pt x="456" y="177"/>
                                </a:lnTo>
                                <a:lnTo>
                                  <a:pt x="485" y="173"/>
                                </a:lnTo>
                                <a:lnTo>
                                  <a:pt x="513" y="168"/>
                                </a:lnTo>
                                <a:lnTo>
                                  <a:pt x="542" y="168"/>
                                </a:lnTo>
                                <a:lnTo>
                                  <a:pt x="571" y="173"/>
                                </a:lnTo>
                                <a:lnTo>
                                  <a:pt x="595" y="182"/>
                                </a:lnTo>
                                <a:lnTo>
                                  <a:pt x="609" y="192"/>
                                </a:lnTo>
                                <a:lnTo>
                                  <a:pt x="624" y="201"/>
                                </a:lnTo>
                                <a:lnTo>
                                  <a:pt x="633" y="211"/>
                                </a:lnTo>
                                <a:lnTo>
                                  <a:pt x="643" y="225"/>
                                </a:lnTo>
                                <a:lnTo>
                                  <a:pt x="653" y="235"/>
                                </a:lnTo>
                                <a:lnTo>
                                  <a:pt x="657" y="245"/>
                                </a:lnTo>
                                <a:lnTo>
                                  <a:pt x="657" y="254"/>
                                </a:lnTo>
                                <a:lnTo>
                                  <a:pt x="657" y="264"/>
                                </a:lnTo>
                                <a:lnTo>
                                  <a:pt x="657" y="278"/>
                                </a:lnTo>
                                <a:lnTo>
                                  <a:pt x="657" y="297"/>
                                </a:lnTo>
                                <a:lnTo>
                                  <a:pt x="657" y="317"/>
                                </a:lnTo>
                                <a:lnTo>
                                  <a:pt x="648" y="336"/>
                                </a:lnTo>
                                <a:lnTo>
                                  <a:pt x="638" y="360"/>
                                </a:lnTo>
                                <a:lnTo>
                                  <a:pt x="624" y="374"/>
                                </a:lnTo>
                                <a:lnTo>
                                  <a:pt x="600" y="389"/>
                                </a:lnTo>
                                <a:lnTo>
                                  <a:pt x="571" y="398"/>
                                </a:lnTo>
                                <a:lnTo>
                                  <a:pt x="537" y="403"/>
                                </a:lnTo>
                                <a:lnTo>
                                  <a:pt x="509" y="417"/>
                                </a:lnTo>
                                <a:lnTo>
                                  <a:pt x="480" y="432"/>
                                </a:lnTo>
                                <a:lnTo>
                                  <a:pt x="456" y="451"/>
                                </a:lnTo>
                                <a:lnTo>
                                  <a:pt x="432" y="475"/>
                                </a:lnTo>
                                <a:lnTo>
                                  <a:pt x="413" y="499"/>
                                </a:lnTo>
                                <a:lnTo>
                                  <a:pt x="398" y="528"/>
                                </a:lnTo>
                                <a:lnTo>
                                  <a:pt x="384" y="557"/>
                                </a:lnTo>
                                <a:lnTo>
                                  <a:pt x="374" y="590"/>
                                </a:lnTo>
                                <a:lnTo>
                                  <a:pt x="369" y="619"/>
                                </a:lnTo>
                                <a:lnTo>
                                  <a:pt x="369" y="653"/>
                                </a:lnTo>
                                <a:lnTo>
                                  <a:pt x="369" y="681"/>
                                </a:lnTo>
                                <a:lnTo>
                                  <a:pt x="374" y="715"/>
                                </a:lnTo>
                                <a:lnTo>
                                  <a:pt x="389" y="744"/>
                                </a:lnTo>
                                <a:lnTo>
                                  <a:pt x="403" y="768"/>
                                </a:lnTo>
                                <a:lnTo>
                                  <a:pt x="422" y="797"/>
                                </a:lnTo>
                                <a:lnTo>
                                  <a:pt x="432" y="801"/>
                                </a:lnTo>
                                <a:lnTo>
                                  <a:pt x="446" y="811"/>
                                </a:lnTo>
                                <a:lnTo>
                                  <a:pt x="456" y="811"/>
                                </a:lnTo>
                                <a:lnTo>
                                  <a:pt x="465" y="816"/>
                                </a:lnTo>
                                <a:lnTo>
                                  <a:pt x="470" y="816"/>
                                </a:lnTo>
                                <a:lnTo>
                                  <a:pt x="480" y="816"/>
                                </a:lnTo>
                                <a:lnTo>
                                  <a:pt x="489" y="811"/>
                                </a:lnTo>
                                <a:lnTo>
                                  <a:pt x="494" y="811"/>
                                </a:lnTo>
                                <a:lnTo>
                                  <a:pt x="499" y="845"/>
                                </a:lnTo>
                                <a:lnTo>
                                  <a:pt x="499" y="873"/>
                                </a:lnTo>
                                <a:lnTo>
                                  <a:pt x="494" y="907"/>
                                </a:lnTo>
                                <a:lnTo>
                                  <a:pt x="485" y="941"/>
                                </a:lnTo>
                                <a:lnTo>
                                  <a:pt x="470" y="969"/>
                                </a:lnTo>
                                <a:lnTo>
                                  <a:pt x="446" y="989"/>
                                </a:lnTo>
                                <a:lnTo>
                                  <a:pt x="422" y="998"/>
                                </a:lnTo>
                                <a:lnTo>
                                  <a:pt x="389" y="1003"/>
                                </a:lnTo>
                                <a:lnTo>
                                  <a:pt x="365" y="998"/>
                                </a:lnTo>
                                <a:lnTo>
                                  <a:pt x="350" y="984"/>
                                </a:lnTo>
                                <a:lnTo>
                                  <a:pt x="341" y="969"/>
                                </a:lnTo>
                                <a:lnTo>
                                  <a:pt x="331" y="950"/>
                                </a:lnTo>
                                <a:lnTo>
                                  <a:pt x="331" y="931"/>
                                </a:lnTo>
                                <a:lnTo>
                                  <a:pt x="331" y="912"/>
                                </a:lnTo>
                                <a:lnTo>
                                  <a:pt x="331" y="893"/>
                                </a:lnTo>
                                <a:lnTo>
                                  <a:pt x="336" y="878"/>
                                </a:lnTo>
                                <a:lnTo>
                                  <a:pt x="341" y="864"/>
                                </a:lnTo>
                                <a:lnTo>
                                  <a:pt x="350" y="854"/>
                                </a:lnTo>
                                <a:lnTo>
                                  <a:pt x="360" y="845"/>
                                </a:lnTo>
                                <a:lnTo>
                                  <a:pt x="369" y="845"/>
                                </a:lnTo>
                                <a:lnTo>
                                  <a:pt x="374" y="840"/>
                                </a:lnTo>
                                <a:lnTo>
                                  <a:pt x="389" y="840"/>
                                </a:lnTo>
                                <a:lnTo>
                                  <a:pt x="393" y="845"/>
                                </a:lnTo>
                                <a:lnTo>
                                  <a:pt x="403" y="849"/>
                                </a:lnTo>
                                <a:lnTo>
                                  <a:pt x="408" y="859"/>
                                </a:lnTo>
                                <a:lnTo>
                                  <a:pt x="408" y="873"/>
                                </a:lnTo>
                                <a:lnTo>
                                  <a:pt x="403" y="883"/>
                                </a:lnTo>
                                <a:lnTo>
                                  <a:pt x="389" y="878"/>
                                </a:lnTo>
                                <a:lnTo>
                                  <a:pt x="369" y="878"/>
                                </a:lnTo>
                                <a:lnTo>
                                  <a:pt x="374" y="888"/>
                                </a:lnTo>
                                <a:lnTo>
                                  <a:pt x="379" y="897"/>
                                </a:lnTo>
                                <a:lnTo>
                                  <a:pt x="384" y="902"/>
                                </a:lnTo>
                                <a:lnTo>
                                  <a:pt x="393" y="907"/>
                                </a:lnTo>
                                <a:lnTo>
                                  <a:pt x="398" y="912"/>
                                </a:lnTo>
                                <a:lnTo>
                                  <a:pt x="403" y="917"/>
                                </a:lnTo>
                                <a:lnTo>
                                  <a:pt x="408" y="917"/>
                                </a:lnTo>
                                <a:lnTo>
                                  <a:pt x="413" y="912"/>
                                </a:lnTo>
                                <a:lnTo>
                                  <a:pt x="427" y="902"/>
                                </a:lnTo>
                                <a:lnTo>
                                  <a:pt x="437" y="878"/>
                                </a:lnTo>
                                <a:lnTo>
                                  <a:pt x="437" y="854"/>
                                </a:lnTo>
                                <a:lnTo>
                                  <a:pt x="427" y="835"/>
                                </a:lnTo>
                                <a:lnTo>
                                  <a:pt x="417" y="825"/>
                                </a:lnTo>
                                <a:lnTo>
                                  <a:pt x="403" y="821"/>
                                </a:lnTo>
                                <a:lnTo>
                                  <a:pt x="389" y="816"/>
                                </a:lnTo>
                                <a:lnTo>
                                  <a:pt x="369" y="811"/>
                                </a:lnTo>
                                <a:lnTo>
                                  <a:pt x="355" y="816"/>
                                </a:lnTo>
                                <a:lnTo>
                                  <a:pt x="341" y="825"/>
                                </a:lnTo>
                                <a:lnTo>
                                  <a:pt x="326" y="845"/>
                                </a:lnTo>
                                <a:lnTo>
                                  <a:pt x="312" y="869"/>
                                </a:lnTo>
                                <a:lnTo>
                                  <a:pt x="307" y="897"/>
                                </a:lnTo>
                                <a:lnTo>
                                  <a:pt x="302" y="926"/>
                                </a:lnTo>
                                <a:lnTo>
                                  <a:pt x="302" y="955"/>
                                </a:lnTo>
                                <a:lnTo>
                                  <a:pt x="312" y="974"/>
                                </a:lnTo>
                                <a:lnTo>
                                  <a:pt x="321" y="993"/>
                                </a:lnTo>
                                <a:lnTo>
                                  <a:pt x="336" y="1013"/>
                                </a:lnTo>
                                <a:lnTo>
                                  <a:pt x="355" y="1022"/>
                                </a:lnTo>
                                <a:lnTo>
                                  <a:pt x="384" y="1027"/>
                                </a:lnTo>
                                <a:lnTo>
                                  <a:pt x="413" y="1027"/>
                                </a:lnTo>
                                <a:lnTo>
                                  <a:pt x="441" y="1022"/>
                                </a:lnTo>
                                <a:lnTo>
                                  <a:pt x="465" y="1008"/>
                                </a:lnTo>
                                <a:lnTo>
                                  <a:pt x="489" y="984"/>
                                </a:lnTo>
                                <a:lnTo>
                                  <a:pt x="509" y="955"/>
                                </a:lnTo>
                                <a:lnTo>
                                  <a:pt x="518" y="912"/>
                                </a:lnTo>
                                <a:lnTo>
                                  <a:pt x="523" y="859"/>
                                </a:lnTo>
                                <a:lnTo>
                                  <a:pt x="518" y="797"/>
                                </a:lnTo>
                                <a:lnTo>
                                  <a:pt x="533" y="782"/>
                                </a:lnTo>
                                <a:lnTo>
                                  <a:pt x="552" y="758"/>
                                </a:lnTo>
                                <a:lnTo>
                                  <a:pt x="566" y="729"/>
                                </a:lnTo>
                                <a:lnTo>
                                  <a:pt x="576" y="696"/>
                                </a:lnTo>
                                <a:lnTo>
                                  <a:pt x="581" y="667"/>
                                </a:lnTo>
                                <a:lnTo>
                                  <a:pt x="585" y="633"/>
                                </a:lnTo>
                                <a:lnTo>
                                  <a:pt x="576" y="609"/>
                                </a:lnTo>
                                <a:lnTo>
                                  <a:pt x="561" y="595"/>
                                </a:lnTo>
                                <a:lnTo>
                                  <a:pt x="547" y="590"/>
                                </a:lnTo>
                                <a:lnTo>
                                  <a:pt x="537" y="581"/>
                                </a:lnTo>
                                <a:lnTo>
                                  <a:pt x="528" y="581"/>
                                </a:lnTo>
                                <a:lnTo>
                                  <a:pt x="513" y="581"/>
                                </a:lnTo>
                                <a:lnTo>
                                  <a:pt x="504" y="585"/>
                                </a:lnTo>
                                <a:lnTo>
                                  <a:pt x="499" y="590"/>
                                </a:lnTo>
                                <a:lnTo>
                                  <a:pt x="489" y="595"/>
                                </a:lnTo>
                                <a:lnTo>
                                  <a:pt x="485" y="605"/>
                                </a:lnTo>
                                <a:lnTo>
                                  <a:pt x="480" y="629"/>
                                </a:lnTo>
                                <a:lnTo>
                                  <a:pt x="485" y="657"/>
                                </a:lnTo>
                                <a:lnTo>
                                  <a:pt x="494" y="677"/>
                                </a:lnTo>
                                <a:lnTo>
                                  <a:pt x="504" y="686"/>
                                </a:lnTo>
                                <a:lnTo>
                                  <a:pt x="513" y="686"/>
                                </a:lnTo>
                                <a:lnTo>
                                  <a:pt x="518" y="681"/>
                                </a:lnTo>
                                <a:lnTo>
                                  <a:pt x="518" y="672"/>
                                </a:lnTo>
                                <a:lnTo>
                                  <a:pt x="513" y="662"/>
                                </a:lnTo>
                                <a:lnTo>
                                  <a:pt x="504" y="657"/>
                                </a:lnTo>
                                <a:lnTo>
                                  <a:pt x="504" y="643"/>
                                </a:lnTo>
                                <a:lnTo>
                                  <a:pt x="504" y="629"/>
                                </a:lnTo>
                                <a:lnTo>
                                  <a:pt x="509" y="619"/>
                                </a:lnTo>
                                <a:lnTo>
                                  <a:pt x="518" y="609"/>
                                </a:lnTo>
                                <a:lnTo>
                                  <a:pt x="528" y="609"/>
                                </a:lnTo>
                                <a:lnTo>
                                  <a:pt x="537" y="609"/>
                                </a:lnTo>
                                <a:lnTo>
                                  <a:pt x="547" y="614"/>
                                </a:lnTo>
                                <a:lnTo>
                                  <a:pt x="557" y="624"/>
                                </a:lnTo>
                                <a:lnTo>
                                  <a:pt x="561" y="638"/>
                                </a:lnTo>
                                <a:lnTo>
                                  <a:pt x="566" y="657"/>
                                </a:lnTo>
                                <a:lnTo>
                                  <a:pt x="561" y="681"/>
                                </a:lnTo>
                                <a:lnTo>
                                  <a:pt x="557" y="705"/>
                                </a:lnTo>
                                <a:lnTo>
                                  <a:pt x="547" y="729"/>
                                </a:lnTo>
                                <a:lnTo>
                                  <a:pt x="528" y="753"/>
                                </a:lnTo>
                                <a:lnTo>
                                  <a:pt x="509" y="768"/>
                                </a:lnTo>
                                <a:lnTo>
                                  <a:pt x="499" y="777"/>
                                </a:lnTo>
                                <a:lnTo>
                                  <a:pt x="485" y="782"/>
                                </a:lnTo>
                                <a:lnTo>
                                  <a:pt x="470" y="782"/>
                                </a:lnTo>
                                <a:lnTo>
                                  <a:pt x="451" y="777"/>
                                </a:lnTo>
                                <a:lnTo>
                                  <a:pt x="437" y="773"/>
                                </a:lnTo>
                                <a:lnTo>
                                  <a:pt x="422" y="753"/>
                                </a:lnTo>
                                <a:lnTo>
                                  <a:pt x="408" y="729"/>
                                </a:lnTo>
                                <a:lnTo>
                                  <a:pt x="398" y="691"/>
                                </a:lnTo>
                                <a:lnTo>
                                  <a:pt x="413" y="696"/>
                                </a:lnTo>
                                <a:lnTo>
                                  <a:pt x="427" y="701"/>
                                </a:lnTo>
                                <a:lnTo>
                                  <a:pt x="432" y="701"/>
                                </a:lnTo>
                                <a:lnTo>
                                  <a:pt x="437" y="701"/>
                                </a:lnTo>
                                <a:lnTo>
                                  <a:pt x="437" y="696"/>
                                </a:lnTo>
                                <a:lnTo>
                                  <a:pt x="432" y="691"/>
                                </a:lnTo>
                                <a:lnTo>
                                  <a:pt x="422" y="681"/>
                                </a:lnTo>
                                <a:lnTo>
                                  <a:pt x="417" y="662"/>
                                </a:lnTo>
                                <a:lnTo>
                                  <a:pt x="413" y="643"/>
                                </a:lnTo>
                                <a:lnTo>
                                  <a:pt x="408" y="619"/>
                                </a:lnTo>
                                <a:lnTo>
                                  <a:pt x="408" y="595"/>
                                </a:lnTo>
                                <a:lnTo>
                                  <a:pt x="408" y="571"/>
                                </a:lnTo>
                                <a:lnTo>
                                  <a:pt x="413" y="547"/>
                                </a:lnTo>
                                <a:lnTo>
                                  <a:pt x="422" y="523"/>
                                </a:lnTo>
                                <a:lnTo>
                                  <a:pt x="437" y="504"/>
                                </a:lnTo>
                                <a:lnTo>
                                  <a:pt x="451" y="485"/>
                                </a:lnTo>
                                <a:lnTo>
                                  <a:pt x="470" y="465"/>
                                </a:lnTo>
                                <a:lnTo>
                                  <a:pt x="485" y="456"/>
                                </a:lnTo>
                                <a:lnTo>
                                  <a:pt x="504" y="446"/>
                                </a:lnTo>
                                <a:lnTo>
                                  <a:pt x="528" y="437"/>
                                </a:lnTo>
                                <a:lnTo>
                                  <a:pt x="547" y="427"/>
                                </a:lnTo>
                                <a:lnTo>
                                  <a:pt x="566" y="422"/>
                                </a:lnTo>
                                <a:lnTo>
                                  <a:pt x="585" y="417"/>
                                </a:lnTo>
                                <a:lnTo>
                                  <a:pt x="600" y="408"/>
                                </a:lnTo>
                                <a:lnTo>
                                  <a:pt x="619" y="403"/>
                                </a:lnTo>
                                <a:lnTo>
                                  <a:pt x="633" y="389"/>
                                </a:lnTo>
                                <a:lnTo>
                                  <a:pt x="648" y="379"/>
                                </a:lnTo>
                                <a:lnTo>
                                  <a:pt x="657" y="365"/>
                                </a:lnTo>
                                <a:lnTo>
                                  <a:pt x="667" y="345"/>
                                </a:lnTo>
                                <a:lnTo>
                                  <a:pt x="677" y="321"/>
                                </a:lnTo>
                                <a:lnTo>
                                  <a:pt x="681" y="297"/>
                                </a:lnTo>
                                <a:lnTo>
                                  <a:pt x="681" y="264"/>
                                </a:lnTo>
                                <a:lnTo>
                                  <a:pt x="681" y="240"/>
                                </a:lnTo>
                                <a:lnTo>
                                  <a:pt x="677" y="221"/>
                                </a:lnTo>
                                <a:lnTo>
                                  <a:pt x="672" y="201"/>
                                </a:lnTo>
                                <a:lnTo>
                                  <a:pt x="662" y="182"/>
                                </a:lnTo>
                                <a:lnTo>
                                  <a:pt x="653" y="168"/>
                                </a:lnTo>
                                <a:lnTo>
                                  <a:pt x="638" y="149"/>
                                </a:lnTo>
                                <a:lnTo>
                                  <a:pt x="629" y="139"/>
                                </a:lnTo>
                                <a:lnTo>
                                  <a:pt x="609" y="125"/>
                                </a:lnTo>
                                <a:lnTo>
                                  <a:pt x="590" y="115"/>
                                </a:lnTo>
                                <a:lnTo>
                                  <a:pt x="576" y="105"/>
                                </a:lnTo>
                                <a:lnTo>
                                  <a:pt x="552" y="101"/>
                                </a:lnTo>
                                <a:lnTo>
                                  <a:pt x="528" y="96"/>
                                </a:lnTo>
                                <a:lnTo>
                                  <a:pt x="504" y="91"/>
                                </a:lnTo>
                                <a:lnTo>
                                  <a:pt x="480" y="91"/>
                                </a:lnTo>
                                <a:lnTo>
                                  <a:pt x="451" y="86"/>
                                </a:lnTo>
                                <a:lnTo>
                                  <a:pt x="422" y="91"/>
                                </a:lnTo>
                                <a:lnTo>
                                  <a:pt x="398" y="91"/>
                                </a:lnTo>
                                <a:lnTo>
                                  <a:pt x="374" y="101"/>
                                </a:lnTo>
                                <a:lnTo>
                                  <a:pt x="350" y="115"/>
                                </a:lnTo>
                                <a:lnTo>
                                  <a:pt x="326" y="129"/>
                                </a:lnTo>
                                <a:lnTo>
                                  <a:pt x="302" y="144"/>
                                </a:lnTo>
                                <a:lnTo>
                                  <a:pt x="278" y="163"/>
                                </a:lnTo>
                                <a:lnTo>
                                  <a:pt x="264" y="177"/>
                                </a:lnTo>
                                <a:lnTo>
                                  <a:pt x="249" y="192"/>
                                </a:lnTo>
                                <a:lnTo>
                                  <a:pt x="235" y="211"/>
                                </a:lnTo>
                                <a:lnTo>
                                  <a:pt x="221" y="221"/>
                                </a:lnTo>
                                <a:lnTo>
                                  <a:pt x="206" y="230"/>
                                </a:lnTo>
                                <a:lnTo>
                                  <a:pt x="187" y="235"/>
                                </a:lnTo>
                                <a:lnTo>
                                  <a:pt x="173" y="240"/>
                                </a:lnTo>
                                <a:lnTo>
                                  <a:pt x="158" y="245"/>
                                </a:lnTo>
                                <a:lnTo>
                                  <a:pt x="144" y="249"/>
                                </a:lnTo>
                                <a:lnTo>
                                  <a:pt x="134" y="249"/>
                                </a:lnTo>
                                <a:lnTo>
                                  <a:pt x="125" y="240"/>
                                </a:lnTo>
                                <a:lnTo>
                                  <a:pt x="139" y="235"/>
                                </a:lnTo>
                                <a:lnTo>
                                  <a:pt x="158" y="225"/>
                                </a:lnTo>
                                <a:lnTo>
                                  <a:pt x="177" y="216"/>
                                </a:lnTo>
                                <a:lnTo>
                                  <a:pt x="197" y="211"/>
                                </a:lnTo>
                                <a:lnTo>
                                  <a:pt x="216" y="197"/>
                                </a:lnTo>
                                <a:lnTo>
                                  <a:pt x="235" y="182"/>
                                </a:lnTo>
                                <a:lnTo>
                                  <a:pt x="249" y="173"/>
                                </a:lnTo>
                                <a:lnTo>
                                  <a:pt x="269" y="158"/>
                                </a:lnTo>
                                <a:lnTo>
                                  <a:pt x="283" y="144"/>
                                </a:lnTo>
                                <a:lnTo>
                                  <a:pt x="297" y="129"/>
                                </a:lnTo>
                                <a:lnTo>
                                  <a:pt x="312" y="120"/>
                                </a:lnTo>
                                <a:lnTo>
                                  <a:pt x="326" y="105"/>
                                </a:lnTo>
                                <a:lnTo>
                                  <a:pt x="341" y="96"/>
                                </a:lnTo>
                                <a:lnTo>
                                  <a:pt x="350" y="91"/>
                                </a:lnTo>
                                <a:lnTo>
                                  <a:pt x="360" y="86"/>
                                </a:lnTo>
                                <a:lnTo>
                                  <a:pt x="369" y="86"/>
                                </a:lnTo>
                                <a:lnTo>
                                  <a:pt x="355" y="72"/>
                                </a:lnTo>
                                <a:lnTo>
                                  <a:pt x="345" y="38"/>
                                </a:lnTo>
                                <a:lnTo>
                                  <a:pt x="331" y="19"/>
                                </a:lnTo>
                                <a:lnTo>
                                  <a:pt x="317" y="5"/>
                                </a:lnTo>
                                <a:lnTo>
                                  <a:pt x="297" y="0"/>
                                </a:lnTo>
                                <a:lnTo>
                                  <a:pt x="283" y="9"/>
                                </a:lnTo>
                                <a:lnTo>
                                  <a:pt x="264" y="19"/>
                                </a:lnTo>
                                <a:lnTo>
                                  <a:pt x="249" y="38"/>
                                </a:lnTo>
                                <a:lnTo>
                                  <a:pt x="235" y="62"/>
                                </a:lnTo>
                                <a:lnTo>
                                  <a:pt x="225" y="81"/>
                                </a:lnTo>
                                <a:lnTo>
                                  <a:pt x="216" y="91"/>
                                </a:lnTo>
                                <a:lnTo>
                                  <a:pt x="206" y="91"/>
                                </a:lnTo>
                                <a:lnTo>
                                  <a:pt x="201" y="86"/>
                                </a:lnTo>
                                <a:lnTo>
                                  <a:pt x="192" y="81"/>
                                </a:lnTo>
                                <a:lnTo>
                                  <a:pt x="187" y="67"/>
                                </a:lnTo>
                                <a:lnTo>
                                  <a:pt x="177" y="57"/>
                                </a:lnTo>
                                <a:lnTo>
                                  <a:pt x="177" y="43"/>
                                </a:lnTo>
                                <a:lnTo>
                                  <a:pt x="168" y="29"/>
                                </a:lnTo>
                                <a:lnTo>
                                  <a:pt x="158" y="19"/>
                                </a:lnTo>
                                <a:lnTo>
                                  <a:pt x="144" y="14"/>
                                </a:lnTo>
                                <a:lnTo>
                                  <a:pt x="129" y="14"/>
                                </a:lnTo>
                                <a:lnTo>
                                  <a:pt x="110" y="14"/>
                                </a:lnTo>
                                <a:lnTo>
                                  <a:pt x="96" y="24"/>
                                </a:lnTo>
                                <a:lnTo>
                                  <a:pt x="81" y="38"/>
                                </a:lnTo>
                                <a:lnTo>
                                  <a:pt x="67" y="57"/>
                                </a:lnTo>
                                <a:lnTo>
                                  <a:pt x="57" y="77"/>
                                </a:lnTo>
                                <a:lnTo>
                                  <a:pt x="57" y="96"/>
                                </a:lnTo>
                                <a:lnTo>
                                  <a:pt x="62" y="115"/>
                                </a:lnTo>
                                <a:lnTo>
                                  <a:pt x="67" y="129"/>
                                </a:lnTo>
                                <a:lnTo>
                                  <a:pt x="77" y="144"/>
                                </a:lnTo>
                                <a:lnTo>
                                  <a:pt x="86" y="158"/>
                                </a:lnTo>
                                <a:lnTo>
                                  <a:pt x="96" y="168"/>
                                </a:lnTo>
                                <a:lnTo>
                                  <a:pt x="105" y="173"/>
                                </a:lnTo>
                                <a:lnTo>
                                  <a:pt x="91" y="177"/>
                                </a:lnTo>
                                <a:lnTo>
                                  <a:pt x="77" y="182"/>
                                </a:lnTo>
                                <a:lnTo>
                                  <a:pt x="67" y="187"/>
                                </a:lnTo>
                                <a:lnTo>
                                  <a:pt x="57" y="192"/>
                                </a:lnTo>
                                <a:lnTo>
                                  <a:pt x="48" y="201"/>
                                </a:lnTo>
                                <a:lnTo>
                                  <a:pt x="43" y="211"/>
                                </a:lnTo>
                                <a:lnTo>
                                  <a:pt x="43" y="216"/>
                                </a:lnTo>
                                <a:lnTo>
                                  <a:pt x="38" y="230"/>
                                </a:lnTo>
                                <a:lnTo>
                                  <a:pt x="43" y="245"/>
                                </a:lnTo>
                                <a:lnTo>
                                  <a:pt x="48" y="259"/>
                                </a:lnTo>
                                <a:lnTo>
                                  <a:pt x="53" y="269"/>
                                </a:lnTo>
                                <a:lnTo>
                                  <a:pt x="62" y="283"/>
                                </a:lnTo>
                                <a:lnTo>
                                  <a:pt x="72" y="293"/>
                                </a:lnTo>
                                <a:lnTo>
                                  <a:pt x="81" y="307"/>
                                </a:lnTo>
                                <a:lnTo>
                                  <a:pt x="101" y="312"/>
                                </a:lnTo>
                                <a:lnTo>
                                  <a:pt x="115" y="317"/>
                                </a:lnTo>
                                <a:lnTo>
                                  <a:pt x="96" y="321"/>
                                </a:lnTo>
                                <a:lnTo>
                                  <a:pt x="72" y="326"/>
                                </a:lnTo>
                                <a:lnTo>
                                  <a:pt x="57" y="331"/>
                                </a:lnTo>
                                <a:lnTo>
                                  <a:pt x="48" y="336"/>
                                </a:lnTo>
                                <a:lnTo>
                                  <a:pt x="38" y="345"/>
                                </a:lnTo>
                                <a:lnTo>
                                  <a:pt x="33" y="355"/>
                                </a:lnTo>
                                <a:lnTo>
                                  <a:pt x="33" y="365"/>
                                </a:lnTo>
                                <a:lnTo>
                                  <a:pt x="33" y="374"/>
                                </a:lnTo>
                                <a:lnTo>
                                  <a:pt x="33" y="403"/>
                                </a:lnTo>
                                <a:lnTo>
                                  <a:pt x="29" y="427"/>
                                </a:lnTo>
                                <a:lnTo>
                                  <a:pt x="19" y="451"/>
                                </a:lnTo>
                                <a:lnTo>
                                  <a:pt x="0" y="470"/>
                                </a:lnTo>
                                <a:lnTo>
                                  <a:pt x="9" y="480"/>
                                </a:lnTo>
                                <a:lnTo>
                                  <a:pt x="19" y="480"/>
                                </a:lnTo>
                                <a:lnTo>
                                  <a:pt x="29" y="485"/>
                                </a:lnTo>
                                <a:lnTo>
                                  <a:pt x="38" y="480"/>
                                </a:lnTo>
                                <a:lnTo>
                                  <a:pt x="48" y="480"/>
                                </a:lnTo>
                                <a:lnTo>
                                  <a:pt x="57" y="470"/>
                                </a:lnTo>
                                <a:lnTo>
                                  <a:pt x="67" y="465"/>
                                </a:lnTo>
                                <a:lnTo>
                                  <a:pt x="81" y="461"/>
                                </a:lnTo>
                                <a:lnTo>
                                  <a:pt x="91" y="446"/>
                                </a:lnTo>
                                <a:lnTo>
                                  <a:pt x="101" y="432"/>
                                </a:lnTo>
                                <a:lnTo>
                                  <a:pt x="110" y="413"/>
                                </a:lnTo>
                                <a:lnTo>
                                  <a:pt x="125" y="398"/>
                                </a:lnTo>
                                <a:lnTo>
                                  <a:pt x="134" y="384"/>
                                </a:lnTo>
                                <a:lnTo>
                                  <a:pt x="149" y="365"/>
                                </a:lnTo>
                                <a:lnTo>
                                  <a:pt x="158" y="355"/>
                                </a:lnTo>
                                <a:lnTo>
                                  <a:pt x="163" y="345"/>
                                </a:lnTo>
                                <a:lnTo>
                                  <a:pt x="177" y="341"/>
                                </a:lnTo>
                                <a:lnTo>
                                  <a:pt x="182" y="345"/>
                                </a:lnTo>
                                <a:lnTo>
                                  <a:pt x="182" y="360"/>
                                </a:lnTo>
                                <a:lnTo>
                                  <a:pt x="173" y="374"/>
                                </a:lnTo>
                                <a:lnTo>
                                  <a:pt x="163" y="384"/>
                                </a:lnTo>
                                <a:lnTo>
                                  <a:pt x="153" y="393"/>
                                </a:lnTo>
                                <a:lnTo>
                                  <a:pt x="139" y="403"/>
                                </a:lnTo>
                                <a:lnTo>
                                  <a:pt x="125" y="417"/>
                                </a:lnTo>
                                <a:lnTo>
                                  <a:pt x="110" y="432"/>
                                </a:lnTo>
                                <a:lnTo>
                                  <a:pt x="101" y="446"/>
                                </a:lnTo>
                                <a:lnTo>
                                  <a:pt x="91" y="461"/>
                                </a:lnTo>
                                <a:lnTo>
                                  <a:pt x="86" y="475"/>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5" name="Freeform 46"/>
                        <wps:cNvSpPr>
                          <a:spLocks/>
                        </wps:cNvSpPr>
                        <wps:spPr bwMode="auto">
                          <a:xfrm>
                            <a:off x="2004" y="2155"/>
                            <a:ext cx="149" cy="96"/>
                          </a:xfrm>
                          <a:custGeom>
                            <a:avLst/>
                            <a:gdLst>
                              <a:gd name="T0" fmla="*/ 149 w 149"/>
                              <a:gd name="T1" fmla="*/ 52 h 96"/>
                              <a:gd name="T2" fmla="*/ 134 w 149"/>
                              <a:gd name="T3" fmla="*/ 38 h 96"/>
                              <a:gd name="T4" fmla="*/ 120 w 149"/>
                              <a:gd name="T5" fmla="*/ 24 h 96"/>
                              <a:gd name="T6" fmla="*/ 106 w 149"/>
                              <a:gd name="T7" fmla="*/ 14 h 96"/>
                              <a:gd name="T8" fmla="*/ 86 w 149"/>
                              <a:gd name="T9" fmla="*/ 9 h 96"/>
                              <a:gd name="T10" fmla="*/ 62 w 149"/>
                              <a:gd name="T11" fmla="*/ 4 h 96"/>
                              <a:gd name="T12" fmla="*/ 43 w 149"/>
                              <a:gd name="T13" fmla="*/ 0 h 96"/>
                              <a:gd name="T14" fmla="*/ 19 w 149"/>
                              <a:gd name="T15" fmla="*/ 4 h 96"/>
                              <a:gd name="T16" fmla="*/ 0 w 149"/>
                              <a:gd name="T17" fmla="*/ 9 h 96"/>
                              <a:gd name="T18" fmla="*/ 14 w 149"/>
                              <a:gd name="T19" fmla="*/ 19 h 96"/>
                              <a:gd name="T20" fmla="*/ 29 w 149"/>
                              <a:gd name="T21" fmla="*/ 24 h 96"/>
                              <a:gd name="T22" fmla="*/ 43 w 149"/>
                              <a:gd name="T23" fmla="*/ 28 h 96"/>
                              <a:gd name="T24" fmla="*/ 58 w 149"/>
                              <a:gd name="T25" fmla="*/ 38 h 96"/>
                              <a:gd name="T26" fmla="*/ 67 w 149"/>
                              <a:gd name="T27" fmla="*/ 48 h 96"/>
                              <a:gd name="T28" fmla="*/ 72 w 149"/>
                              <a:gd name="T29" fmla="*/ 62 h 96"/>
                              <a:gd name="T30" fmla="*/ 77 w 149"/>
                              <a:gd name="T31" fmla="*/ 76 h 96"/>
                              <a:gd name="T32" fmla="*/ 72 w 149"/>
                              <a:gd name="T33" fmla="*/ 96 h 96"/>
                              <a:gd name="T34" fmla="*/ 149 w 149"/>
                              <a:gd name="T35" fmla="*/ 5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9" h="96">
                                <a:moveTo>
                                  <a:pt x="149" y="52"/>
                                </a:moveTo>
                                <a:lnTo>
                                  <a:pt x="134" y="38"/>
                                </a:lnTo>
                                <a:lnTo>
                                  <a:pt x="120" y="24"/>
                                </a:lnTo>
                                <a:lnTo>
                                  <a:pt x="106" y="14"/>
                                </a:lnTo>
                                <a:lnTo>
                                  <a:pt x="86" y="9"/>
                                </a:lnTo>
                                <a:lnTo>
                                  <a:pt x="62" y="4"/>
                                </a:lnTo>
                                <a:lnTo>
                                  <a:pt x="43" y="0"/>
                                </a:lnTo>
                                <a:lnTo>
                                  <a:pt x="19" y="4"/>
                                </a:lnTo>
                                <a:lnTo>
                                  <a:pt x="0" y="9"/>
                                </a:lnTo>
                                <a:lnTo>
                                  <a:pt x="14" y="19"/>
                                </a:lnTo>
                                <a:lnTo>
                                  <a:pt x="29" y="24"/>
                                </a:lnTo>
                                <a:lnTo>
                                  <a:pt x="43" y="28"/>
                                </a:lnTo>
                                <a:lnTo>
                                  <a:pt x="58" y="38"/>
                                </a:lnTo>
                                <a:lnTo>
                                  <a:pt x="67" y="48"/>
                                </a:lnTo>
                                <a:lnTo>
                                  <a:pt x="72" y="62"/>
                                </a:lnTo>
                                <a:lnTo>
                                  <a:pt x="77" y="76"/>
                                </a:lnTo>
                                <a:lnTo>
                                  <a:pt x="72" y="96"/>
                                </a:lnTo>
                                <a:lnTo>
                                  <a:pt x="149" y="5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 name="Freeform 47"/>
                        <wps:cNvSpPr>
                          <a:spLocks/>
                        </wps:cNvSpPr>
                        <wps:spPr bwMode="auto">
                          <a:xfrm>
                            <a:off x="2143" y="2083"/>
                            <a:ext cx="72" cy="76"/>
                          </a:xfrm>
                          <a:custGeom>
                            <a:avLst/>
                            <a:gdLst>
                              <a:gd name="T0" fmla="*/ 63 w 72"/>
                              <a:gd name="T1" fmla="*/ 14 h 76"/>
                              <a:gd name="T2" fmla="*/ 53 w 72"/>
                              <a:gd name="T3" fmla="*/ 4 h 76"/>
                              <a:gd name="T4" fmla="*/ 43 w 72"/>
                              <a:gd name="T5" fmla="*/ 4 h 76"/>
                              <a:gd name="T6" fmla="*/ 39 w 72"/>
                              <a:gd name="T7" fmla="*/ 0 h 76"/>
                              <a:gd name="T8" fmla="*/ 29 w 72"/>
                              <a:gd name="T9" fmla="*/ 0 h 76"/>
                              <a:gd name="T10" fmla="*/ 24 w 72"/>
                              <a:gd name="T11" fmla="*/ 0 h 76"/>
                              <a:gd name="T12" fmla="*/ 19 w 72"/>
                              <a:gd name="T13" fmla="*/ 4 h 76"/>
                              <a:gd name="T14" fmla="*/ 10 w 72"/>
                              <a:gd name="T15" fmla="*/ 4 h 76"/>
                              <a:gd name="T16" fmla="*/ 10 w 72"/>
                              <a:gd name="T17" fmla="*/ 14 h 76"/>
                              <a:gd name="T18" fmla="*/ 0 w 72"/>
                              <a:gd name="T19" fmla="*/ 28 h 76"/>
                              <a:gd name="T20" fmla="*/ 5 w 72"/>
                              <a:gd name="T21" fmla="*/ 38 h 76"/>
                              <a:gd name="T22" fmla="*/ 10 w 72"/>
                              <a:gd name="T23" fmla="*/ 52 h 76"/>
                              <a:gd name="T24" fmla="*/ 19 w 72"/>
                              <a:gd name="T25" fmla="*/ 67 h 76"/>
                              <a:gd name="T26" fmla="*/ 24 w 72"/>
                              <a:gd name="T27" fmla="*/ 72 h 76"/>
                              <a:gd name="T28" fmla="*/ 29 w 72"/>
                              <a:gd name="T29" fmla="*/ 76 h 76"/>
                              <a:gd name="T30" fmla="*/ 34 w 72"/>
                              <a:gd name="T31" fmla="*/ 76 h 76"/>
                              <a:gd name="T32" fmla="*/ 39 w 72"/>
                              <a:gd name="T33" fmla="*/ 76 h 76"/>
                              <a:gd name="T34" fmla="*/ 48 w 72"/>
                              <a:gd name="T35" fmla="*/ 72 h 76"/>
                              <a:gd name="T36" fmla="*/ 53 w 72"/>
                              <a:gd name="T37" fmla="*/ 72 h 76"/>
                              <a:gd name="T38" fmla="*/ 58 w 72"/>
                              <a:gd name="T39" fmla="*/ 67 h 76"/>
                              <a:gd name="T40" fmla="*/ 63 w 72"/>
                              <a:gd name="T41" fmla="*/ 62 h 76"/>
                              <a:gd name="T42" fmla="*/ 67 w 72"/>
                              <a:gd name="T43" fmla="*/ 52 h 76"/>
                              <a:gd name="T44" fmla="*/ 72 w 72"/>
                              <a:gd name="T45" fmla="*/ 38 h 76"/>
                              <a:gd name="T46" fmla="*/ 72 w 72"/>
                              <a:gd name="T47" fmla="*/ 24 h 76"/>
                              <a:gd name="T48" fmla="*/ 63 w 72"/>
                              <a:gd name="T49" fmla="*/ 14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2" h="76">
                                <a:moveTo>
                                  <a:pt x="63" y="14"/>
                                </a:moveTo>
                                <a:lnTo>
                                  <a:pt x="53" y="4"/>
                                </a:lnTo>
                                <a:lnTo>
                                  <a:pt x="43" y="4"/>
                                </a:lnTo>
                                <a:lnTo>
                                  <a:pt x="39" y="0"/>
                                </a:lnTo>
                                <a:lnTo>
                                  <a:pt x="29" y="0"/>
                                </a:lnTo>
                                <a:lnTo>
                                  <a:pt x="24" y="0"/>
                                </a:lnTo>
                                <a:lnTo>
                                  <a:pt x="19" y="4"/>
                                </a:lnTo>
                                <a:lnTo>
                                  <a:pt x="10" y="4"/>
                                </a:lnTo>
                                <a:lnTo>
                                  <a:pt x="10" y="14"/>
                                </a:lnTo>
                                <a:lnTo>
                                  <a:pt x="0" y="28"/>
                                </a:lnTo>
                                <a:lnTo>
                                  <a:pt x="5" y="38"/>
                                </a:lnTo>
                                <a:lnTo>
                                  <a:pt x="10" y="52"/>
                                </a:lnTo>
                                <a:lnTo>
                                  <a:pt x="19" y="67"/>
                                </a:lnTo>
                                <a:lnTo>
                                  <a:pt x="24" y="72"/>
                                </a:lnTo>
                                <a:lnTo>
                                  <a:pt x="29" y="76"/>
                                </a:lnTo>
                                <a:lnTo>
                                  <a:pt x="34" y="76"/>
                                </a:lnTo>
                                <a:lnTo>
                                  <a:pt x="39" y="76"/>
                                </a:lnTo>
                                <a:lnTo>
                                  <a:pt x="48" y="72"/>
                                </a:lnTo>
                                <a:lnTo>
                                  <a:pt x="53" y="72"/>
                                </a:lnTo>
                                <a:lnTo>
                                  <a:pt x="58" y="67"/>
                                </a:lnTo>
                                <a:lnTo>
                                  <a:pt x="63" y="62"/>
                                </a:lnTo>
                                <a:lnTo>
                                  <a:pt x="67" y="52"/>
                                </a:lnTo>
                                <a:lnTo>
                                  <a:pt x="72" y="38"/>
                                </a:lnTo>
                                <a:lnTo>
                                  <a:pt x="72" y="24"/>
                                </a:lnTo>
                                <a:lnTo>
                                  <a:pt x="63" y="1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 name="Freeform 48"/>
                        <wps:cNvSpPr>
                          <a:spLocks/>
                        </wps:cNvSpPr>
                        <wps:spPr bwMode="auto">
                          <a:xfrm>
                            <a:off x="1654" y="2351"/>
                            <a:ext cx="494" cy="1488"/>
                          </a:xfrm>
                          <a:custGeom>
                            <a:avLst/>
                            <a:gdLst>
                              <a:gd name="T0" fmla="*/ 76 w 494"/>
                              <a:gd name="T1" fmla="*/ 149 h 1488"/>
                              <a:gd name="T2" fmla="*/ 81 w 494"/>
                              <a:gd name="T3" fmla="*/ 279 h 1488"/>
                              <a:gd name="T4" fmla="*/ 105 w 494"/>
                              <a:gd name="T5" fmla="*/ 413 h 1488"/>
                              <a:gd name="T6" fmla="*/ 158 w 494"/>
                              <a:gd name="T7" fmla="*/ 538 h 1488"/>
                              <a:gd name="T8" fmla="*/ 240 w 494"/>
                              <a:gd name="T9" fmla="*/ 634 h 1488"/>
                              <a:gd name="T10" fmla="*/ 307 w 494"/>
                              <a:gd name="T11" fmla="*/ 672 h 1488"/>
                              <a:gd name="T12" fmla="*/ 273 w 494"/>
                              <a:gd name="T13" fmla="*/ 672 h 1488"/>
                              <a:gd name="T14" fmla="*/ 225 w 494"/>
                              <a:gd name="T15" fmla="*/ 663 h 1488"/>
                              <a:gd name="T16" fmla="*/ 177 w 494"/>
                              <a:gd name="T17" fmla="*/ 672 h 1488"/>
                              <a:gd name="T18" fmla="*/ 139 w 494"/>
                              <a:gd name="T19" fmla="*/ 711 h 1488"/>
                              <a:gd name="T20" fmla="*/ 172 w 494"/>
                              <a:gd name="T21" fmla="*/ 768 h 1488"/>
                              <a:gd name="T22" fmla="*/ 129 w 494"/>
                              <a:gd name="T23" fmla="*/ 778 h 1488"/>
                              <a:gd name="T24" fmla="*/ 57 w 494"/>
                              <a:gd name="T25" fmla="*/ 826 h 1488"/>
                              <a:gd name="T26" fmla="*/ 19 w 494"/>
                              <a:gd name="T27" fmla="*/ 888 h 1488"/>
                              <a:gd name="T28" fmla="*/ 24 w 494"/>
                              <a:gd name="T29" fmla="*/ 927 h 1488"/>
                              <a:gd name="T30" fmla="*/ 96 w 494"/>
                              <a:gd name="T31" fmla="*/ 951 h 1488"/>
                              <a:gd name="T32" fmla="*/ 182 w 494"/>
                              <a:gd name="T33" fmla="*/ 903 h 1488"/>
                              <a:gd name="T34" fmla="*/ 153 w 494"/>
                              <a:gd name="T35" fmla="*/ 941 h 1488"/>
                              <a:gd name="T36" fmla="*/ 96 w 494"/>
                              <a:gd name="T37" fmla="*/ 1061 h 1488"/>
                              <a:gd name="T38" fmla="*/ 76 w 494"/>
                              <a:gd name="T39" fmla="*/ 1152 h 1488"/>
                              <a:gd name="T40" fmla="*/ 110 w 494"/>
                              <a:gd name="T41" fmla="*/ 1157 h 1488"/>
                              <a:gd name="T42" fmla="*/ 177 w 494"/>
                              <a:gd name="T43" fmla="*/ 1109 h 1488"/>
                              <a:gd name="T44" fmla="*/ 220 w 494"/>
                              <a:gd name="T45" fmla="*/ 1028 h 1488"/>
                              <a:gd name="T46" fmla="*/ 235 w 494"/>
                              <a:gd name="T47" fmla="*/ 1023 h 1488"/>
                              <a:gd name="T48" fmla="*/ 225 w 494"/>
                              <a:gd name="T49" fmla="*/ 1152 h 1488"/>
                              <a:gd name="T50" fmla="*/ 182 w 494"/>
                              <a:gd name="T51" fmla="*/ 1277 h 1488"/>
                              <a:gd name="T52" fmla="*/ 148 w 494"/>
                              <a:gd name="T53" fmla="*/ 1364 h 1488"/>
                              <a:gd name="T54" fmla="*/ 134 w 494"/>
                              <a:gd name="T55" fmla="*/ 1388 h 1488"/>
                              <a:gd name="T56" fmla="*/ 129 w 494"/>
                              <a:gd name="T57" fmla="*/ 1320 h 1488"/>
                              <a:gd name="T58" fmla="*/ 81 w 494"/>
                              <a:gd name="T59" fmla="*/ 1306 h 1488"/>
                              <a:gd name="T60" fmla="*/ 48 w 494"/>
                              <a:gd name="T61" fmla="*/ 1320 h 1488"/>
                              <a:gd name="T62" fmla="*/ 19 w 494"/>
                              <a:gd name="T63" fmla="*/ 1368 h 1488"/>
                              <a:gd name="T64" fmla="*/ 24 w 494"/>
                              <a:gd name="T65" fmla="*/ 1431 h 1488"/>
                              <a:gd name="T66" fmla="*/ 62 w 494"/>
                              <a:gd name="T67" fmla="*/ 1479 h 1488"/>
                              <a:gd name="T68" fmla="*/ 134 w 494"/>
                              <a:gd name="T69" fmla="*/ 1474 h 1488"/>
                              <a:gd name="T70" fmla="*/ 211 w 494"/>
                              <a:gd name="T71" fmla="*/ 1392 h 1488"/>
                              <a:gd name="T72" fmla="*/ 259 w 494"/>
                              <a:gd name="T73" fmla="*/ 1301 h 1488"/>
                              <a:gd name="T74" fmla="*/ 283 w 494"/>
                              <a:gd name="T75" fmla="*/ 1076 h 1488"/>
                              <a:gd name="T76" fmla="*/ 302 w 494"/>
                              <a:gd name="T77" fmla="*/ 874 h 1488"/>
                              <a:gd name="T78" fmla="*/ 369 w 494"/>
                              <a:gd name="T79" fmla="*/ 788 h 1488"/>
                              <a:gd name="T80" fmla="*/ 436 w 494"/>
                              <a:gd name="T81" fmla="*/ 783 h 1488"/>
                              <a:gd name="T82" fmla="*/ 460 w 494"/>
                              <a:gd name="T83" fmla="*/ 836 h 1488"/>
                              <a:gd name="T84" fmla="*/ 441 w 494"/>
                              <a:gd name="T85" fmla="*/ 893 h 1488"/>
                              <a:gd name="T86" fmla="*/ 403 w 494"/>
                              <a:gd name="T87" fmla="*/ 898 h 1488"/>
                              <a:gd name="T88" fmla="*/ 374 w 494"/>
                              <a:gd name="T89" fmla="*/ 860 h 1488"/>
                              <a:gd name="T90" fmla="*/ 379 w 494"/>
                              <a:gd name="T91" fmla="*/ 927 h 1488"/>
                              <a:gd name="T92" fmla="*/ 360 w 494"/>
                              <a:gd name="T93" fmla="*/ 965 h 1488"/>
                              <a:gd name="T94" fmla="*/ 374 w 494"/>
                              <a:gd name="T95" fmla="*/ 1008 h 1488"/>
                              <a:gd name="T96" fmla="*/ 412 w 494"/>
                              <a:gd name="T97" fmla="*/ 994 h 1488"/>
                              <a:gd name="T98" fmla="*/ 456 w 494"/>
                              <a:gd name="T99" fmla="*/ 946 h 1488"/>
                              <a:gd name="T100" fmla="*/ 489 w 494"/>
                              <a:gd name="T101" fmla="*/ 840 h 1488"/>
                              <a:gd name="T102" fmla="*/ 470 w 494"/>
                              <a:gd name="T103" fmla="*/ 692 h 1488"/>
                              <a:gd name="T104" fmla="*/ 403 w 494"/>
                              <a:gd name="T105" fmla="*/ 610 h 1488"/>
                              <a:gd name="T106" fmla="*/ 331 w 494"/>
                              <a:gd name="T107" fmla="*/ 557 h 1488"/>
                              <a:gd name="T108" fmla="*/ 249 w 494"/>
                              <a:gd name="T109" fmla="*/ 437 h 1488"/>
                              <a:gd name="T110" fmla="*/ 182 w 494"/>
                              <a:gd name="T111" fmla="*/ 274 h 1488"/>
                              <a:gd name="T112" fmla="*/ 177 w 494"/>
                              <a:gd name="T113" fmla="*/ 0 h 1488"/>
                              <a:gd name="T114" fmla="*/ 144 w 494"/>
                              <a:gd name="T115" fmla="*/ 44 h 1488"/>
                              <a:gd name="T116" fmla="*/ 115 w 494"/>
                              <a:gd name="T117" fmla="*/ 68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94" h="1488">
                                <a:moveTo>
                                  <a:pt x="86" y="82"/>
                                </a:moveTo>
                                <a:lnTo>
                                  <a:pt x="81" y="111"/>
                                </a:lnTo>
                                <a:lnTo>
                                  <a:pt x="76" y="149"/>
                                </a:lnTo>
                                <a:lnTo>
                                  <a:pt x="76" y="192"/>
                                </a:lnTo>
                                <a:lnTo>
                                  <a:pt x="76" y="236"/>
                                </a:lnTo>
                                <a:lnTo>
                                  <a:pt x="81" y="279"/>
                                </a:lnTo>
                                <a:lnTo>
                                  <a:pt x="86" y="322"/>
                                </a:lnTo>
                                <a:lnTo>
                                  <a:pt x="96" y="370"/>
                                </a:lnTo>
                                <a:lnTo>
                                  <a:pt x="105" y="413"/>
                                </a:lnTo>
                                <a:lnTo>
                                  <a:pt x="120" y="461"/>
                                </a:lnTo>
                                <a:lnTo>
                                  <a:pt x="134" y="500"/>
                                </a:lnTo>
                                <a:lnTo>
                                  <a:pt x="158" y="538"/>
                                </a:lnTo>
                                <a:lnTo>
                                  <a:pt x="182" y="576"/>
                                </a:lnTo>
                                <a:lnTo>
                                  <a:pt x="206" y="605"/>
                                </a:lnTo>
                                <a:lnTo>
                                  <a:pt x="240" y="634"/>
                                </a:lnTo>
                                <a:lnTo>
                                  <a:pt x="273" y="653"/>
                                </a:lnTo>
                                <a:lnTo>
                                  <a:pt x="316" y="668"/>
                                </a:lnTo>
                                <a:lnTo>
                                  <a:pt x="307" y="672"/>
                                </a:lnTo>
                                <a:lnTo>
                                  <a:pt x="297" y="672"/>
                                </a:lnTo>
                                <a:lnTo>
                                  <a:pt x="288" y="672"/>
                                </a:lnTo>
                                <a:lnTo>
                                  <a:pt x="273" y="672"/>
                                </a:lnTo>
                                <a:lnTo>
                                  <a:pt x="259" y="672"/>
                                </a:lnTo>
                                <a:lnTo>
                                  <a:pt x="244" y="668"/>
                                </a:lnTo>
                                <a:lnTo>
                                  <a:pt x="225" y="663"/>
                                </a:lnTo>
                                <a:lnTo>
                                  <a:pt x="211" y="663"/>
                                </a:lnTo>
                                <a:lnTo>
                                  <a:pt x="192" y="663"/>
                                </a:lnTo>
                                <a:lnTo>
                                  <a:pt x="177" y="672"/>
                                </a:lnTo>
                                <a:lnTo>
                                  <a:pt x="158" y="682"/>
                                </a:lnTo>
                                <a:lnTo>
                                  <a:pt x="144" y="696"/>
                                </a:lnTo>
                                <a:lnTo>
                                  <a:pt x="139" y="711"/>
                                </a:lnTo>
                                <a:lnTo>
                                  <a:pt x="139" y="730"/>
                                </a:lnTo>
                                <a:lnTo>
                                  <a:pt x="148" y="749"/>
                                </a:lnTo>
                                <a:lnTo>
                                  <a:pt x="172" y="768"/>
                                </a:lnTo>
                                <a:lnTo>
                                  <a:pt x="187" y="778"/>
                                </a:lnTo>
                                <a:lnTo>
                                  <a:pt x="177" y="783"/>
                                </a:lnTo>
                                <a:lnTo>
                                  <a:pt x="129" y="778"/>
                                </a:lnTo>
                                <a:lnTo>
                                  <a:pt x="96" y="788"/>
                                </a:lnTo>
                                <a:lnTo>
                                  <a:pt x="72" y="807"/>
                                </a:lnTo>
                                <a:lnTo>
                                  <a:pt x="57" y="826"/>
                                </a:lnTo>
                                <a:lnTo>
                                  <a:pt x="48" y="850"/>
                                </a:lnTo>
                                <a:lnTo>
                                  <a:pt x="33" y="874"/>
                                </a:lnTo>
                                <a:lnTo>
                                  <a:pt x="19" y="888"/>
                                </a:lnTo>
                                <a:lnTo>
                                  <a:pt x="0" y="893"/>
                                </a:lnTo>
                                <a:lnTo>
                                  <a:pt x="9" y="912"/>
                                </a:lnTo>
                                <a:lnTo>
                                  <a:pt x="24" y="927"/>
                                </a:lnTo>
                                <a:lnTo>
                                  <a:pt x="43" y="936"/>
                                </a:lnTo>
                                <a:lnTo>
                                  <a:pt x="67" y="946"/>
                                </a:lnTo>
                                <a:lnTo>
                                  <a:pt x="96" y="951"/>
                                </a:lnTo>
                                <a:lnTo>
                                  <a:pt x="120" y="946"/>
                                </a:lnTo>
                                <a:lnTo>
                                  <a:pt x="148" y="932"/>
                                </a:lnTo>
                                <a:lnTo>
                                  <a:pt x="182" y="903"/>
                                </a:lnTo>
                                <a:lnTo>
                                  <a:pt x="201" y="884"/>
                                </a:lnTo>
                                <a:lnTo>
                                  <a:pt x="206" y="903"/>
                                </a:lnTo>
                                <a:lnTo>
                                  <a:pt x="153" y="941"/>
                                </a:lnTo>
                                <a:lnTo>
                                  <a:pt x="124" y="980"/>
                                </a:lnTo>
                                <a:lnTo>
                                  <a:pt x="105" y="1018"/>
                                </a:lnTo>
                                <a:lnTo>
                                  <a:pt x="96" y="1061"/>
                                </a:lnTo>
                                <a:lnTo>
                                  <a:pt x="86" y="1100"/>
                                </a:lnTo>
                                <a:lnTo>
                                  <a:pt x="86" y="1128"/>
                                </a:lnTo>
                                <a:lnTo>
                                  <a:pt x="76" y="1152"/>
                                </a:lnTo>
                                <a:lnTo>
                                  <a:pt x="62" y="1157"/>
                                </a:lnTo>
                                <a:lnTo>
                                  <a:pt x="81" y="1162"/>
                                </a:lnTo>
                                <a:lnTo>
                                  <a:pt x="110" y="1157"/>
                                </a:lnTo>
                                <a:lnTo>
                                  <a:pt x="129" y="1148"/>
                                </a:lnTo>
                                <a:lnTo>
                                  <a:pt x="158" y="1133"/>
                                </a:lnTo>
                                <a:lnTo>
                                  <a:pt x="177" y="1109"/>
                                </a:lnTo>
                                <a:lnTo>
                                  <a:pt x="196" y="1085"/>
                                </a:lnTo>
                                <a:lnTo>
                                  <a:pt x="211" y="1056"/>
                                </a:lnTo>
                                <a:lnTo>
                                  <a:pt x="220" y="1028"/>
                                </a:lnTo>
                                <a:lnTo>
                                  <a:pt x="225" y="960"/>
                                </a:lnTo>
                                <a:lnTo>
                                  <a:pt x="244" y="975"/>
                                </a:lnTo>
                                <a:lnTo>
                                  <a:pt x="235" y="1023"/>
                                </a:lnTo>
                                <a:lnTo>
                                  <a:pt x="230" y="1066"/>
                                </a:lnTo>
                                <a:lnTo>
                                  <a:pt x="230" y="1109"/>
                                </a:lnTo>
                                <a:lnTo>
                                  <a:pt x="225" y="1152"/>
                                </a:lnTo>
                                <a:lnTo>
                                  <a:pt x="220" y="1196"/>
                                </a:lnTo>
                                <a:lnTo>
                                  <a:pt x="206" y="1234"/>
                                </a:lnTo>
                                <a:lnTo>
                                  <a:pt x="182" y="1277"/>
                                </a:lnTo>
                                <a:lnTo>
                                  <a:pt x="148" y="1316"/>
                                </a:lnTo>
                                <a:lnTo>
                                  <a:pt x="148" y="1344"/>
                                </a:lnTo>
                                <a:lnTo>
                                  <a:pt x="148" y="1364"/>
                                </a:lnTo>
                                <a:lnTo>
                                  <a:pt x="148" y="1388"/>
                                </a:lnTo>
                                <a:lnTo>
                                  <a:pt x="134" y="1407"/>
                                </a:lnTo>
                                <a:lnTo>
                                  <a:pt x="134" y="1388"/>
                                </a:lnTo>
                                <a:lnTo>
                                  <a:pt x="139" y="1364"/>
                                </a:lnTo>
                                <a:lnTo>
                                  <a:pt x="139" y="1344"/>
                                </a:lnTo>
                                <a:lnTo>
                                  <a:pt x="129" y="1320"/>
                                </a:lnTo>
                                <a:lnTo>
                                  <a:pt x="110" y="1311"/>
                                </a:lnTo>
                                <a:lnTo>
                                  <a:pt x="100" y="1306"/>
                                </a:lnTo>
                                <a:lnTo>
                                  <a:pt x="81" y="1306"/>
                                </a:lnTo>
                                <a:lnTo>
                                  <a:pt x="72" y="1306"/>
                                </a:lnTo>
                                <a:lnTo>
                                  <a:pt x="57" y="1311"/>
                                </a:lnTo>
                                <a:lnTo>
                                  <a:pt x="48" y="1320"/>
                                </a:lnTo>
                                <a:lnTo>
                                  <a:pt x="33" y="1335"/>
                                </a:lnTo>
                                <a:lnTo>
                                  <a:pt x="28" y="1349"/>
                                </a:lnTo>
                                <a:lnTo>
                                  <a:pt x="19" y="1368"/>
                                </a:lnTo>
                                <a:lnTo>
                                  <a:pt x="19" y="1388"/>
                                </a:lnTo>
                                <a:lnTo>
                                  <a:pt x="19" y="1412"/>
                                </a:lnTo>
                                <a:lnTo>
                                  <a:pt x="24" y="1431"/>
                                </a:lnTo>
                                <a:lnTo>
                                  <a:pt x="33" y="1450"/>
                                </a:lnTo>
                                <a:lnTo>
                                  <a:pt x="48" y="1469"/>
                                </a:lnTo>
                                <a:lnTo>
                                  <a:pt x="62" y="1479"/>
                                </a:lnTo>
                                <a:lnTo>
                                  <a:pt x="81" y="1488"/>
                                </a:lnTo>
                                <a:lnTo>
                                  <a:pt x="110" y="1488"/>
                                </a:lnTo>
                                <a:lnTo>
                                  <a:pt x="134" y="1474"/>
                                </a:lnTo>
                                <a:lnTo>
                                  <a:pt x="163" y="1455"/>
                                </a:lnTo>
                                <a:lnTo>
                                  <a:pt x="187" y="1426"/>
                                </a:lnTo>
                                <a:lnTo>
                                  <a:pt x="211" y="1392"/>
                                </a:lnTo>
                                <a:lnTo>
                                  <a:pt x="235" y="1364"/>
                                </a:lnTo>
                                <a:lnTo>
                                  <a:pt x="249" y="1330"/>
                                </a:lnTo>
                                <a:lnTo>
                                  <a:pt x="259" y="1301"/>
                                </a:lnTo>
                                <a:lnTo>
                                  <a:pt x="268" y="1229"/>
                                </a:lnTo>
                                <a:lnTo>
                                  <a:pt x="278" y="1152"/>
                                </a:lnTo>
                                <a:lnTo>
                                  <a:pt x="283" y="1076"/>
                                </a:lnTo>
                                <a:lnTo>
                                  <a:pt x="288" y="1004"/>
                                </a:lnTo>
                                <a:lnTo>
                                  <a:pt x="292" y="936"/>
                                </a:lnTo>
                                <a:lnTo>
                                  <a:pt x="302" y="874"/>
                                </a:lnTo>
                                <a:lnTo>
                                  <a:pt x="316" y="831"/>
                                </a:lnTo>
                                <a:lnTo>
                                  <a:pt x="340" y="802"/>
                                </a:lnTo>
                                <a:lnTo>
                                  <a:pt x="369" y="788"/>
                                </a:lnTo>
                                <a:lnTo>
                                  <a:pt x="393" y="778"/>
                                </a:lnTo>
                                <a:lnTo>
                                  <a:pt x="417" y="778"/>
                                </a:lnTo>
                                <a:lnTo>
                                  <a:pt x="436" y="783"/>
                                </a:lnTo>
                                <a:lnTo>
                                  <a:pt x="446" y="797"/>
                                </a:lnTo>
                                <a:lnTo>
                                  <a:pt x="456" y="812"/>
                                </a:lnTo>
                                <a:lnTo>
                                  <a:pt x="460" y="836"/>
                                </a:lnTo>
                                <a:lnTo>
                                  <a:pt x="460" y="860"/>
                                </a:lnTo>
                                <a:lnTo>
                                  <a:pt x="451" y="884"/>
                                </a:lnTo>
                                <a:lnTo>
                                  <a:pt x="441" y="893"/>
                                </a:lnTo>
                                <a:lnTo>
                                  <a:pt x="432" y="903"/>
                                </a:lnTo>
                                <a:lnTo>
                                  <a:pt x="417" y="898"/>
                                </a:lnTo>
                                <a:lnTo>
                                  <a:pt x="403" y="898"/>
                                </a:lnTo>
                                <a:lnTo>
                                  <a:pt x="393" y="884"/>
                                </a:lnTo>
                                <a:lnTo>
                                  <a:pt x="384" y="874"/>
                                </a:lnTo>
                                <a:lnTo>
                                  <a:pt x="374" y="860"/>
                                </a:lnTo>
                                <a:lnTo>
                                  <a:pt x="369" y="888"/>
                                </a:lnTo>
                                <a:lnTo>
                                  <a:pt x="369" y="912"/>
                                </a:lnTo>
                                <a:lnTo>
                                  <a:pt x="379" y="927"/>
                                </a:lnTo>
                                <a:lnTo>
                                  <a:pt x="388" y="936"/>
                                </a:lnTo>
                                <a:lnTo>
                                  <a:pt x="369" y="951"/>
                                </a:lnTo>
                                <a:lnTo>
                                  <a:pt x="360" y="965"/>
                                </a:lnTo>
                                <a:lnTo>
                                  <a:pt x="360" y="980"/>
                                </a:lnTo>
                                <a:lnTo>
                                  <a:pt x="364" y="1004"/>
                                </a:lnTo>
                                <a:lnTo>
                                  <a:pt x="374" y="1008"/>
                                </a:lnTo>
                                <a:lnTo>
                                  <a:pt x="384" y="1008"/>
                                </a:lnTo>
                                <a:lnTo>
                                  <a:pt x="398" y="1004"/>
                                </a:lnTo>
                                <a:lnTo>
                                  <a:pt x="412" y="994"/>
                                </a:lnTo>
                                <a:lnTo>
                                  <a:pt x="427" y="980"/>
                                </a:lnTo>
                                <a:lnTo>
                                  <a:pt x="441" y="965"/>
                                </a:lnTo>
                                <a:lnTo>
                                  <a:pt x="456" y="946"/>
                                </a:lnTo>
                                <a:lnTo>
                                  <a:pt x="465" y="932"/>
                                </a:lnTo>
                                <a:lnTo>
                                  <a:pt x="480" y="893"/>
                                </a:lnTo>
                                <a:lnTo>
                                  <a:pt x="489" y="840"/>
                                </a:lnTo>
                                <a:lnTo>
                                  <a:pt x="494" y="788"/>
                                </a:lnTo>
                                <a:lnTo>
                                  <a:pt x="484" y="735"/>
                                </a:lnTo>
                                <a:lnTo>
                                  <a:pt x="470" y="692"/>
                                </a:lnTo>
                                <a:lnTo>
                                  <a:pt x="451" y="653"/>
                                </a:lnTo>
                                <a:lnTo>
                                  <a:pt x="427" y="629"/>
                                </a:lnTo>
                                <a:lnTo>
                                  <a:pt x="403" y="610"/>
                                </a:lnTo>
                                <a:lnTo>
                                  <a:pt x="374" y="591"/>
                                </a:lnTo>
                                <a:lnTo>
                                  <a:pt x="350" y="576"/>
                                </a:lnTo>
                                <a:lnTo>
                                  <a:pt x="331" y="557"/>
                                </a:lnTo>
                                <a:lnTo>
                                  <a:pt x="312" y="533"/>
                                </a:lnTo>
                                <a:lnTo>
                                  <a:pt x="278" y="485"/>
                                </a:lnTo>
                                <a:lnTo>
                                  <a:pt x="249" y="437"/>
                                </a:lnTo>
                                <a:lnTo>
                                  <a:pt x="220" y="389"/>
                                </a:lnTo>
                                <a:lnTo>
                                  <a:pt x="201" y="336"/>
                                </a:lnTo>
                                <a:lnTo>
                                  <a:pt x="182" y="274"/>
                                </a:lnTo>
                                <a:lnTo>
                                  <a:pt x="172" y="197"/>
                                </a:lnTo>
                                <a:lnTo>
                                  <a:pt x="168" y="111"/>
                                </a:lnTo>
                                <a:lnTo>
                                  <a:pt x="177" y="0"/>
                                </a:lnTo>
                                <a:lnTo>
                                  <a:pt x="163" y="15"/>
                                </a:lnTo>
                                <a:lnTo>
                                  <a:pt x="153" y="29"/>
                                </a:lnTo>
                                <a:lnTo>
                                  <a:pt x="144" y="44"/>
                                </a:lnTo>
                                <a:lnTo>
                                  <a:pt x="134" y="48"/>
                                </a:lnTo>
                                <a:lnTo>
                                  <a:pt x="124" y="58"/>
                                </a:lnTo>
                                <a:lnTo>
                                  <a:pt x="115" y="68"/>
                                </a:lnTo>
                                <a:lnTo>
                                  <a:pt x="100" y="72"/>
                                </a:lnTo>
                                <a:lnTo>
                                  <a:pt x="86" y="8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 name="Freeform 49"/>
                        <wps:cNvSpPr>
                          <a:spLocks/>
                        </wps:cNvSpPr>
                        <wps:spPr bwMode="auto">
                          <a:xfrm>
                            <a:off x="1630" y="1041"/>
                            <a:ext cx="254" cy="806"/>
                          </a:xfrm>
                          <a:custGeom>
                            <a:avLst/>
                            <a:gdLst>
                              <a:gd name="T0" fmla="*/ 254 w 254"/>
                              <a:gd name="T1" fmla="*/ 754 h 806"/>
                              <a:gd name="T2" fmla="*/ 211 w 254"/>
                              <a:gd name="T3" fmla="*/ 691 h 806"/>
                              <a:gd name="T4" fmla="*/ 172 w 254"/>
                              <a:gd name="T5" fmla="*/ 619 h 806"/>
                              <a:gd name="T6" fmla="*/ 139 w 254"/>
                              <a:gd name="T7" fmla="*/ 542 h 806"/>
                              <a:gd name="T8" fmla="*/ 115 w 254"/>
                              <a:gd name="T9" fmla="*/ 461 h 806"/>
                              <a:gd name="T10" fmla="*/ 100 w 254"/>
                              <a:gd name="T11" fmla="*/ 370 h 806"/>
                              <a:gd name="T12" fmla="*/ 91 w 254"/>
                              <a:gd name="T13" fmla="*/ 278 h 806"/>
                              <a:gd name="T14" fmla="*/ 91 w 254"/>
                              <a:gd name="T15" fmla="*/ 187 h 806"/>
                              <a:gd name="T16" fmla="*/ 100 w 254"/>
                              <a:gd name="T17" fmla="*/ 96 h 806"/>
                              <a:gd name="T18" fmla="*/ 24 w 254"/>
                              <a:gd name="T19" fmla="*/ 0 h 806"/>
                              <a:gd name="T20" fmla="*/ 9 w 254"/>
                              <a:gd name="T21" fmla="*/ 82 h 806"/>
                              <a:gd name="T22" fmla="*/ 0 w 254"/>
                              <a:gd name="T23" fmla="*/ 173 h 806"/>
                              <a:gd name="T24" fmla="*/ 0 w 254"/>
                              <a:gd name="T25" fmla="*/ 269 h 806"/>
                              <a:gd name="T26" fmla="*/ 9 w 254"/>
                              <a:gd name="T27" fmla="*/ 365 h 806"/>
                              <a:gd name="T28" fmla="*/ 24 w 254"/>
                              <a:gd name="T29" fmla="*/ 466 h 806"/>
                              <a:gd name="T30" fmla="*/ 43 w 254"/>
                              <a:gd name="T31" fmla="*/ 566 h 806"/>
                              <a:gd name="T32" fmla="*/ 72 w 254"/>
                              <a:gd name="T33" fmla="*/ 658 h 806"/>
                              <a:gd name="T34" fmla="*/ 110 w 254"/>
                              <a:gd name="T35" fmla="*/ 744 h 806"/>
                              <a:gd name="T36" fmla="*/ 120 w 254"/>
                              <a:gd name="T37" fmla="*/ 744 h 806"/>
                              <a:gd name="T38" fmla="*/ 129 w 254"/>
                              <a:gd name="T39" fmla="*/ 744 h 806"/>
                              <a:gd name="T40" fmla="*/ 139 w 254"/>
                              <a:gd name="T41" fmla="*/ 749 h 806"/>
                              <a:gd name="T42" fmla="*/ 148 w 254"/>
                              <a:gd name="T43" fmla="*/ 754 h 806"/>
                              <a:gd name="T44" fmla="*/ 158 w 254"/>
                              <a:gd name="T45" fmla="*/ 758 h 806"/>
                              <a:gd name="T46" fmla="*/ 172 w 254"/>
                              <a:gd name="T47" fmla="*/ 768 h 806"/>
                              <a:gd name="T48" fmla="*/ 182 w 254"/>
                              <a:gd name="T49" fmla="*/ 782 h 806"/>
                              <a:gd name="T50" fmla="*/ 192 w 254"/>
                              <a:gd name="T51" fmla="*/ 802 h 806"/>
                              <a:gd name="T52" fmla="*/ 201 w 254"/>
                              <a:gd name="T53" fmla="*/ 806 h 806"/>
                              <a:gd name="T54" fmla="*/ 206 w 254"/>
                              <a:gd name="T55" fmla="*/ 806 h 806"/>
                              <a:gd name="T56" fmla="*/ 216 w 254"/>
                              <a:gd name="T57" fmla="*/ 802 h 806"/>
                              <a:gd name="T58" fmla="*/ 220 w 254"/>
                              <a:gd name="T59" fmla="*/ 792 h 806"/>
                              <a:gd name="T60" fmla="*/ 230 w 254"/>
                              <a:gd name="T61" fmla="*/ 778 h 806"/>
                              <a:gd name="T62" fmla="*/ 235 w 254"/>
                              <a:gd name="T63" fmla="*/ 768 h 806"/>
                              <a:gd name="T64" fmla="*/ 244 w 254"/>
                              <a:gd name="T65" fmla="*/ 758 h 806"/>
                              <a:gd name="T66" fmla="*/ 254 w 254"/>
                              <a:gd name="T67" fmla="*/ 754 h 8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54" h="806">
                                <a:moveTo>
                                  <a:pt x="254" y="754"/>
                                </a:moveTo>
                                <a:lnTo>
                                  <a:pt x="211" y="691"/>
                                </a:lnTo>
                                <a:lnTo>
                                  <a:pt x="172" y="619"/>
                                </a:lnTo>
                                <a:lnTo>
                                  <a:pt x="139" y="542"/>
                                </a:lnTo>
                                <a:lnTo>
                                  <a:pt x="115" y="461"/>
                                </a:lnTo>
                                <a:lnTo>
                                  <a:pt x="100" y="370"/>
                                </a:lnTo>
                                <a:lnTo>
                                  <a:pt x="91" y="278"/>
                                </a:lnTo>
                                <a:lnTo>
                                  <a:pt x="91" y="187"/>
                                </a:lnTo>
                                <a:lnTo>
                                  <a:pt x="100" y="96"/>
                                </a:lnTo>
                                <a:lnTo>
                                  <a:pt x="24" y="0"/>
                                </a:lnTo>
                                <a:lnTo>
                                  <a:pt x="9" y="82"/>
                                </a:lnTo>
                                <a:lnTo>
                                  <a:pt x="0" y="173"/>
                                </a:lnTo>
                                <a:lnTo>
                                  <a:pt x="0" y="269"/>
                                </a:lnTo>
                                <a:lnTo>
                                  <a:pt x="9" y="365"/>
                                </a:lnTo>
                                <a:lnTo>
                                  <a:pt x="24" y="466"/>
                                </a:lnTo>
                                <a:lnTo>
                                  <a:pt x="43" y="566"/>
                                </a:lnTo>
                                <a:lnTo>
                                  <a:pt x="72" y="658"/>
                                </a:lnTo>
                                <a:lnTo>
                                  <a:pt x="110" y="744"/>
                                </a:lnTo>
                                <a:lnTo>
                                  <a:pt x="120" y="744"/>
                                </a:lnTo>
                                <a:lnTo>
                                  <a:pt x="129" y="744"/>
                                </a:lnTo>
                                <a:lnTo>
                                  <a:pt x="139" y="749"/>
                                </a:lnTo>
                                <a:lnTo>
                                  <a:pt x="148" y="754"/>
                                </a:lnTo>
                                <a:lnTo>
                                  <a:pt x="158" y="758"/>
                                </a:lnTo>
                                <a:lnTo>
                                  <a:pt x="172" y="768"/>
                                </a:lnTo>
                                <a:lnTo>
                                  <a:pt x="182" y="782"/>
                                </a:lnTo>
                                <a:lnTo>
                                  <a:pt x="192" y="802"/>
                                </a:lnTo>
                                <a:lnTo>
                                  <a:pt x="201" y="806"/>
                                </a:lnTo>
                                <a:lnTo>
                                  <a:pt x="206" y="806"/>
                                </a:lnTo>
                                <a:lnTo>
                                  <a:pt x="216" y="802"/>
                                </a:lnTo>
                                <a:lnTo>
                                  <a:pt x="220" y="792"/>
                                </a:lnTo>
                                <a:lnTo>
                                  <a:pt x="230" y="778"/>
                                </a:lnTo>
                                <a:lnTo>
                                  <a:pt x="235" y="768"/>
                                </a:lnTo>
                                <a:lnTo>
                                  <a:pt x="244" y="758"/>
                                </a:lnTo>
                                <a:lnTo>
                                  <a:pt x="254" y="75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 name="Rectangle 50"/>
                        <wps:cNvSpPr>
                          <a:spLocks noChangeArrowheads="1"/>
                        </wps:cNvSpPr>
                        <wps:spPr bwMode="auto">
                          <a:xfrm>
                            <a:off x="1759" y="4055"/>
                            <a:ext cx="82" cy="8506"/>
                          </a:xfrm>
                          <a:prstGeom prst="rect">
                            <a:avLst/>
                          </a:prstGeom>
                          <a:solidFill>
                            <a:srgbClr val="00519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 name="Rectangle 51"/>
                        <wps:cNvSpPr>
                          <a:spLocks noChangeArrowheads="1"/>
                        </wps:cNvSpPr>
                        <wps:spPr bwMode="auto">
                          <a:xfrm>
                            <a:off x="4087" y="1166"/>
                            <a:ext cx="4253" cy="86"/>
                          </a:xfrm>
                          <a:prstGeom prst="rect">
                            <a:avLst/>
                          </a:prstGeom>
                          <a:solidFill>
                            <a:srgbClr val="00519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 name="Freeform 52"/>
                        <wps:cNvSpPr>
                          <a:spLocks/>
                        </wps:cNvSpPr>
                        <wps:spPr bwMode="auto">
                          <a:xfrm>
                            <a:off x="2326" y="14812"/>
                            <a:ext cx="144" cy="173"/>
                          </a:xfrm>
                          <a:custGeom>
                            <a:avLst/>
                            <a:gdLst>
                              <a:gd name="T0" fmla="*/ 0 w 144"/>
                              <a:gd name="T1" fmla="*/ 34 h 173"/>
                              <a:gd name="T2" fmla="*/ 14 w 144"/>
                              <a:gd name="T3" fmla="*/ 53 h 173"/>
                              <a:gd name="T4" fmla="*/ 33 w 144"/>
                              <a:gd name="T5" fmla="*/ 77 h 173"/>
                              <a:gd name="T6" fmla="*/ 48 w 144"/>
                              <a:gd name="T7" fmla="*/ 96 h 173"/>
                              <a:gd name="T8" fmla="*/ 62 w 144"/>
                              <a:gd name="T9" fmla="*/ 115 h 173"/>
                              <a:gd name="T10" fmla="*/ 76 w 144"/>
                              <a:gd name="T11" fmla="*/ 135 h 173"/>
                              <a:gd name="T12" fmla="*/ 91 w 144"/>
                              <a:gd name="T13" fmla="*/ 149 h 173"/>
                              <a:gd name="T14" fmla="*/ 100 w 144"/>
                              <a:gd name="T15" fmla="*/ 163 h 173"/>
                              <a:gd name="T16" fmla="*/ 105 w 144"/>
                              <a:gd name="T17" fmla="*/ 168 h 173"/>
                              <a:gd name="T18" fmla="*/ 115 w 144"/>
                              <a:gd name="T19" fmla="*/ 173 h 173"/>
                              <a:gd name="T20" fmla="*/ 120 w 144"/>
                              <a:gd name="T21" fmla="*/ 173 h 173"/>
                              <a:gd name="T22" fmla="*/ 129 w 144"/>
                              <a:gd name="T23" fmla="*/ 168 h 173"/>
                              <a:gd name="T24" fmla="*/ 134 w 144"/>
                              <a:gd name="T25" fmla="*/ 168 h 173"/>
                              <a:gd name="T26" fmla="*/ 144 w 144"/>
                              <a:gd name="T27" fmla="*/ 159 h 173"/>
                              <a:gd name="T28" fmla="*/ 144 w 144"/>
                              <a:gd name="T29" fmla="*/ 149 h 173"/>
                              <a:gd name="T30" fmla="*/ 144 w 144"/>
                              <a:gd name="T31" fmla="*/ 139 h 173"/>
                              <a:gd name="T32" fmla="*/ 134 w 144"/>
                              <a:gd name="T33" fmla="*/ 125 h 173"/>
                              <a:gd name="T34" fmla="*/ 124 w 144"/>
                              <a:gd name="T35" fmla="*/ 111 h 173"/>
                              <a:gd name="T36" fmla="*/ 110 w 144"/>
                              <a:gd name="T37" fmla="*/ 91 h 173"/>
                              <a:gd name="T38" fmla="*/ 91 w 144"/>
                              <a:gd name="T39" fmla="*/ 72 h 173"/>
                              <a:gd name="T40" fmla="*/ 72 w 144"/>
                              <a:gd name="T41" fmla="*/ 53 h 173"/>
                              <a:gd name="T42" fmla="*/ 52 w 144"/>
                              <a:gd name="T43" fmla="*/ 29 h 173"/>
                              <a:gd name="T44" fmla="*/ 38 w 144"/>
                              <a:gd name="T45" fmla="*/ 15 h 173"/>
                              <a:gd name="T46" fmla="*/ 28 w 144"/>
                              <a:gd name="T47" fmla="*/ 0 h 173"/>
                              <a:gd name="T48" fmla="*/ 24 w 144"/>
                              <a:gd name="T49" fmla="*/ 0 h 173"/>
                              <a:gd name="T50" fmla="*/ 0 w 144"/>
                              <a:gd name="T51" fmla="*/ 34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4" h="173">
                                <a:moveTo>
                                  <a:pt x="0" y="34"/>
                                </a:moveTo>
                                <a:lnTo>
                                  <a:pt x="14" y="53"/>
                                </a:lnTo>
                                <a:lnTo>
                                  <a:pt x="33" y="77"/>
                                </a:lnTo>
                                <a:lnTo>
                                  <a:pt x="48" y="96"/>
                                </a:lnTo>
                                <a:lnTo>
                                  <a:pt x="62" y="115"/>
                                </a:lnTo>
                                <a:lnTo>
                                  <a:pt x="76" y="135"/>
                                </a:lnTo>
                                <a:lnTo>
                                  <a:pt x="91" y="149"/>
                                </a:lnTo>
                                <a:lnTo>
                                  <a:pt x="100" y="163"/>
                                </a:lnTo>
                                <a:lnTo>
                                  <a:pt x="105" y="168"/>
                                </a:lnTo>
                                <a:lnTo>
                                  <a:pt x="115" y="173"/>
                                </a:lnTo>
                                <a:lnTo>
                                  <a:pt x="120" y="173"/>
                                </a:lnTo>
                                <a:lnTo>
                                  <a:pt x="129" y="168"/>
                                </a:lnTo>
                                <a:lnTo>
                                  <a:pt x="134" y="168"/>
                                </a:lnTo>
                                <a:lnTo>
                                  <a:pt x="144" y="159"/>
                                </a:lnTo>
                                <a:lnTo>
                                  <a:pt x="144" y="149"/>
                                </a:lnTo>
                                <a:lnTo>
                                  <a:pt x="144" y="139"/>
                                </a:lnTo>
                                <a:lnTo>
                                  <a:pt x="134" y="125"/>
                                </a:lnTo>
                                <a:lnTo>
                                  <a:pt x="124" y="111"/>
                                </a:lnTo>
                                <a:lnTo>
                                  <a:pt x="110" y="91"/>
                                </a:lnTo>
                                <a:lnTo>
                                  <a:pt x="91" y="72"/>
                                </a:lnTo>
                                <a:lnTo>
                                  <a:pt x="72" y="53"/>
                                </a:lnTo>
                                <a:lnTo>
                                  <a:pt x="52" y="29"/>
                                </a:lnTo>
                                <a:lnTo>
                                  <a:pt x="38" y="15"/>
                                </a:lnTo>
                                <a:lnTo>
                                  <a:pt x="28" y="0"/>
                                </a:lnTo>
                                <a:lnTo>
                                  <a:pt x="24" y="0"/>
                                </a:lnTo>
                                <a:lnTo>
                                  <a:pt x="0" y="3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 name="Freeform 53"/>
                        <wps:cNvSpPr>
                          <a:spLocks/>
                        </wps:cNvSpPr>
                        <wps:spPr bwMode="auto">
                          <a:xfrm>
                            <a:off x="2287" y="14831"/>
                            <a:ext cx="816" cy="855"/>
                          </a:xfrm>
                          <a:custGeom>
                            <a:avLst/>
                            <a:gdLst>
                              <a:gd name="T0" fmla="*/ 456 w 816"/>
                              <a:gd name="T1" fmla="*/ 744 h 855"/>
                              <a:gd name="T2" fmla="*/ 480 w 816"/>
                              <a:gd name="T3" fmla="*/ 677 h 855"/>
                              <a:gd name="T4" fmla="*/ 327 w 816"/>
                              <a:gd name="T5" fmla="*/ 562 h 855"/>
                              <a:gd name="T6" fmla="*/ 187 w 816"/>
                              <a:gd name="T7" fmla="*/ 423 h 855"/>
                              <a:gd name="T8" fmla="*/ 130 w 816"/>
                              <a:gd name="T9" fmla="*/ 207 h 855"/>
                              <a:gd name="T10" fmla="*/ 163 w 816"/>
                              <a:gd name="T11" fmla="*/ 58 h 855"/>
                              <a:gd name="T12" fmla="*/ 216 w 816"/>
                              <a:gd name="T13" fmla="*/ 29 h 855"/>
                              <a:gd name="T14" fmla="*/ 307 w 816"/>
                              <a:gd name="T15" fmla="*/ 101 h 855"/>
                              <a:gd name="T16" fmla="*/ 375 w 816"/>
                              <a:gd name="T17" fmla="*/ 312 h 855"/>
                              <a:gd name="T18" fmla="*/ 519 w 816"/>
                              <a:gd name="T19" fmla="*/ 394 h 855"/>
                              <a:gd name="T20" fmla="*/ 643 w 816"/>
                              <a:gd name="T21" fmla="*/ 293 h 855"/>
                              <a:gd name="T22" fmla="*/ 720 w 816"/>
                              <a:gd name="T23" fmla="*/ 231 h 855"/>
                              <a:gd name="T24" fmla="*/ 792 w 816"/>
                              <a:gd name="T25" fmla="*/ 394 h 855"/>
                              <a:gd name="T26" fmla="*/ 711 w 816"/>
                              <a:gd name="T27" fmla="*/ 432 h 855"/>
                              <a:gd name="T28" fmla="*/ 682 w 816"/>
                              <a:gd name="T29" fmla="*/ 341 h 855"/>
                              <a:gd name="T30" fmla="*/ 720 w 816"/>
                              <a:gd name="T31" fmla="*/ 365 h 855"/>
                              <a:gd name="T32" fmla="*/ 701 w 816"/>
                              <a:gd name="T33" fmla="*/ 308 h 855"/>
                              <a:gd name="T34" fmla="*/ 653 w 816"/>
                              <a:gd name="T35" fmla="*/ 351 h 855"/>
                              <a:gd name="T36" fmla="*/ 691 w 816"/>
                              <a:gd name="T37" fmla="*/ 461 h 855"/>
                              <a:gd name="T38" fmla="*/ 802 w 816"/>
                              <a:gd name="T39" fmla="*/ 432 h 855"/>
                              <a:gd name="T40" fmla="*/ 783 w 816"/>
                              <a:gd name="T41" fmla="*/ 240 h 855"/>
                              <a:gd name="T42" fmla="*/ 600 w 816"/>
                              <a:gd name="T43" fmla="*/ 164 h 855"/>
                              <a:gd name="T44" fmla="*/ 471 w 816"/>
                              <a:gd name="T45" fmla="*/ 149 h 855"/>
                              <a:gd name="T46" fmla="*/ 499 w 816"/>
                              <a:gd name="T47" fmla="*/ 250 h 855"/>
                              <a:gd name="T48" fmla="*/ 543 w 816"/>
                              <a:gd name="T49" fmla="*/ 221 h 855"/>
                              <a:gd name="T50" fmla="*/ 509 w 816"/>
                              <a:gd name="T51" fmla="*/ 221 h 855"/>
                              <a:gd name="T52" fmla="*/ 490 w 816"/>
                              <a:gd name="T53" fmla="*/ 168 h 855"/>
                              <a:gd name="T54" fmla="*/ 581 w 816"/>
                              <a:gd name="T55" fmla="*/ 168 h 855"/>
                              <a:gd name="T56" fmla="*/ 619 w 816"/>
                              <a:gd name="T57" fmla="*/ 288 h 855"/>
                              <a:gd name="T58" fmla="*/ 557 w 816"/>
                              <a:gd name="T59" fmla="*/ 317 h 855"/>
                              <a:gd name="T60" fmla="*/ 523 w 816"/>
                              <a:gd name="T61" fmla="*/ 332 h 855"/>
                              <a:gd name="T62" fmla="*/ 413 w 816"/>
                              <a:gd name="T63" fmla="*/ 322 h 855"/>
                              <a:gd name="T64" fmla="*/ 322 w 816"/>
                              <a:gd name="T65" fmla="*/ 96 h 855"/>
                              <a:gd name="T66" fmla="*/ 144 w 816"/>
                              <a:gd name="T67" fmla="*/ 24 h 855"/>
                              <a:gd name="T68" fmla="*/ 67 w 816"/>
                              <a:gd name="T69" fmla="*/ 322 h 855"/>
                              <a:gd name="T70" fmla="*/ 125 w 816"/>
                              <a:gd name="T71" fmla="*/ 500 h 855"/>
                              <a:gd name="T72" fmla="*/ 183 w 816"/>
                              <a:gd name="T73" fmla="*/ 615 h 855"/>
                              <a:gd name="T74" fmla="*/ 178 w 816"/>
                              <a:gd name="T75" fmla="*/ 653 h 855"/>
                              <a:gd name="T76" fmla="*/ 67 w 816"/>
                              <a:gd name="T77" fmla="*/ 423 h 855"/>
                              <a:gd name="T78" fmla="*/ 0 w 816"/>
                              <a:gd name="T79" fmla="*/ 480 h 855"/>
                              <a:gd name="T80" fmla="*/ 67 w 816"/>
                              <a:gd name="T81" fmla="*/ 581 h 855"/>
                              <a:gd name="T82" fmla="*/ 29 w 816"/>
                              <a:gd name="T83" fmla="*/ 634 h 855"/>
                              <a:gd name="T84" fmla="*/ 15 w 816"/>
                              <a:gd name="T85" fmla="*/ 730 h 855"/>
                              <a:gd name="T86" fmla="*/ 101 w 816"/>
                              <a:gd name="T87" fmla="*/ 768 h 855"/>
                              <a:gd name="T88" fmla="*/ 139 w 816"/>
                              <a:gd name="T89" fmla="*/ 754 h 855"/>
                              <a:gd name="T90" fmla="*/ 178 w 816"/>
                              <a:gd name="T91" fmla="*/ 802 h 855"/>
                              <a:gd name="T92" fmla="*/ 240 w 816"/>
                              <a:gd name="T93" fmla="*/ 744 h 855"/>
                              <a:gd name="T94" fmla="*/ 264 w 816"/>
                              <a:gd name="T95" fmla="*/ 792 h 855"/>
                              <a:gd name="T96" fmla="*/ 317 w 816"/>
                              <a:gd name="T97" fmla="*/ 812 h 855"/>
                              <a:gd name="T98" fmla="*/ 370 w 816"/>
                              <a:gd name="T99" fmla="*/ 855 h 855"/>
                              <a:gd name="T100" fmla="*/ 341 w 816"/>
                              <a:gd name="T101" fmla="*/ 725 h 855"/>
                              <a:gd name="T102" fmla="*/ 274 w 816"/>
                              <a:gd name="T103" fmla="*/ 644 h 855"/>
                              <a:gd name="T104" fmla="*/ 307 w 816"/>
                              <a:gd name="T105" fmla="*/ 663 h 855"/>
                              <a:gd name="T106" fmla="*/ 375 w 816"/>
                              <a:gd name="T107" fmla="*/ 744 h 8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16" h="855">
                                <a:moveTo>
                                  <a:pt x="375" y="744"/>
                                </a:moveTo>
                                <a:lnTo>
                                  <a:pt x="394" y="754"/>
                                </a:lnTo>
                                <a:lnTo>
                                  <a:pt x="413" y="759"/>
                                </a:lnTo>
                                <a:lnTo>
                                  <a:pt x="427" y="759"/>
                                </a:lnTo>
                                <a:lnTo>
                                  <a:pt x="442" y="749"/>
                                </a:lnTo>
                                <a:lnTo>
                                  <a:pt x="456" y="744"/>
                                </a:lnTo>
                                <a:lnTo>
                                  <a:pt x="466" y="740"/>
                                </a:lnTo>
                                <a:lnTo>
                                  <a:pt x="480" y="740"/>
                                </a:lnTo>
                                <a:lnTo>
                                  <a:pt x="499" y="744"/>
                                </a:lnTo>
                                <a:lnTo>
                                  <a:pt x="495" y="730"/>
                                </a:lnTo>
                                <a:lnTo>
                                  <a:pt x="490" y="706"/>
                                </a:lnTo>
                                <a:lnTo>
                                  <a:pt x="480" y="677"/>
                                </a:lnTo>
                                <a:lnTo>
                                  <a:pt x="461" y="648"/>
                                </a:lnTo>
                                <a:lnTo>
                                  <a:pt x="442" y="620"/>
                                </a:lnTo>
                                <a:lnTo>
                                  <a:pt x="418" y="596"/>
                                </a:lnTo>
                                <a:lnTo>
                                  <a:pt x="394" y="576"/>
                                </a:lnTo>
                                <a:lnTo>
                                  <a:pt x="360" y="567"/>
                                </a:lnTo>
                                <a:lnTo>
                                  <a:pt x="327" y="562"/>
                                </a:lnTo>
                                <a:lnTo>
                                  <a:pt x="298" y="548"/>
                                </a:lnTo>
                                <a:lnTo>
                                  <a:pt x="274" y="533"/>
                                </a:lnTo>
                                <a:lnTo>
                                  <a:pt x="245" y="509"/>
                                </a:lnTo>
                                <a:lnTo>
                                  <a:pt x="226" y="485"/>
                                </a:lnTo>
                                <a:lnTo>
                                  <a:pt x="207" y="456"/>
                                </a:lnTo>
                                <a:lnTo>
                                  <a:pt x="187" y="423"/>
                                </a:lnTo>
                                <a:lnTo>
                                  <a:pt x="168" y="389"/>
                                </a:lnTo>
                                <a:lnTo>
                                  <a:pt x="159" y="356"/>
                                </a:lnTo>
                                <a:lnTo>
                                  <a:pt x="144" y="317"/>
                                </a:lnTo>
                                <a:lnTo>
                                  <a:pt x="139" y="279"/>
                                </a:lnTo>
                                <a:lnTo>
                                  <a:pt x="135" y="245"/>
                                </a:lnTo>
                                <a:lnTo>
                                  <a:pt x="130" y="207"/>
                                </a:lnTo>
                                <a:lnTo>
                                  <a:pt x="135" y="173"/>
                                </a:lnTo>
                                <a:lnTo>
                                  <a:pt x="135" y="135"/>
                                </a:lnTo>
                                <a:lnTo>
                                  <a:pt x="144" y="106"/>
                                </a:lnTo>
                                <a:lnTo>
                                  <a:pt x="149" y="87"/>
                                </a:lnTo>
                                <a:lnTo>
                                  <a:pt x="159" y="72"/>
                                </a:lnTo>
                                <a:lnTo>
                                  <a:pt x="163" y="58"/>
                                </a:lnTo>
                                <a:lnTo>
                                  <a:pt x="178" y="48"/>
                                </a:lnTo>
                                <a:lnTo>
                                  <a:pt x="183" y="39"/>
                                </a:lnTo>
                                <a:lnTo>
                                  <a:pt x="192" y="34"/>
                                </a:lnTo>
                                <a:lnTo>
                                  <a:pt x="202" y="29"/>
                                </a:lnTo>
                                <a:lnTo>
                                  <a:pt x="207" y="29"/>
                                </a:lnTo>
                                <a:lnTo>
                                  <a:pt x="216" y="29"/>
                                </a:lnTo>
                                <a:lnTo>
                                  <a:pt x="231" y="29"/>
                                </a:lnTo>
                                <a:lnTo>
                                  <a:pt x="250" y="34"/>
                                </a:lnTo>
                                <a:lnTo>
                                  <a:pt x="264" y="44"/>
                                </a:lnTo>
                                <a:lnTo>
                                  <a:pt x="283" y="53"/>
                                </a:lnTo>
                                <a:lnTo>
                                  <a:pt x="298" y="77"/>
                                </a:lnTo>
                                <a:lnTo>
                                  <a:pt x="307" y="101"/>
                                </a:lnTo>
                                <a:lnTo>
                                  <a:pt x="312" y="140"/>
                                </a:lnTo>
                                <a:lnTo>
                                  <a:pt x="322" y="178"/>
                                </a:lnTo>
                                <a:lnTo>
                                  <a:pt x="331" y="216"/>
                                </a:lnTo>
                                <a:lnTo>
                                  <a:pt x="341" y="250"/>
                                </a:lnTo>
                                <a:lnTo>
                                  <a:pt x="355" y="284"/>
                                </a:lnTo>
                                <a:lnTo>
                                  <a:pt x="375" y="312"/>
                                </a:lnTo>
                                <a:lnTo>
                                  <a:pt x="399" y="336"/>
                                </a:lnTo>
                                <a:lnTo>
                                  <a:pt x="418" y="356"/>
                                </a:lnTo>
                                <a:lnTo>
                                  <a:pt x="442" y="370"/>
                                </a:lnTo>
                                <a:lnTo>
                                  <a:pt x="466" y="384"/>
                                </a:lnTo>
                                <a:lnTo>
                                  <a:pt x="490" y="389"/>
                                </a:lnTo>
                                <a:lnTo>
                                  <a:pt x="519" y="394"/>
                                </a:lnTo>
                                <a:lnTo>
                                  <a:pt x="543" y="389"/>
                                </a:lnTo>
                                <a:lnTo>
                                  <a:pt x="567" y="380"/>
                                </a:lnTo>
                                <a:lnTo>
                                  <a:pt x="591" y="365"/>
                                </a:lnTo>
                                <a:lnTo>
                                  <a:pt x="610" y="346"/>
                                </a:lnTo>
                                <a:lnTo>
                                  <a:pt x="629" y="322"/>
                                </a:lnTo>
                                <a:lnTo>
                                  <a:pt x="643" y="293"/>
                                </a:lnTo>
                                <a:lnTo>
                                  <a:pt x="648" y="269"/>
                                </a:lnTo>
                                <a:lnTo>
                                  <a:pt x="648" y="250"/>
                                </a:lnTo>
                                <a:lnTo>
                                  <a:pt x="643" y="236"/>
                                </a:lnTo>
                                <a:lnTo>
                                  <a:pt x="667" y="226"/>
                                </a:lnTo>
                                <a:lnTo>
                                  <a:pt x="696" y="226"/>
                                </a:lnTo>
                                <a:lnTo>
                                  <a:pt x="720" y="231"/>
                                </a:lnTo>
                                <a:lnTo>
                                  <a:pt x="749" y="245"/>
                                </a:lnTo>
                                <a:lnTo>
                                  <a:pt x="768" y="264"/>
                                </a:lnTo>
                                <a:lnTo>
                                  <a:pt x="787" y="293"/>
                                </a:lnTo>
                                <a:lnTo>
                                  <a:pt x="797" y="327"/>
                                </a:lnTo>
                                <a:lnTo>
                                  <a:pt x="797" y="365"/>
                                </a:lnTo>
                                <a:lnTo>
                                  <a:pt x="792" y="394"/>
                                </a:lnTo>
                                <a:lnTo>
                                  <a:pt x="783" y="413"/>
                                </a:lnTo>
                                <a:lnTo>
                                  <a:pt x="773" y="428"/>
                                </a:lnTo>
                                <a:lnTo>
                                  <a:pt x="754" y="432"/>
                                </a:lnTo>
                                <a:lnTo>
                                  <a:pt x="739" y="437"/>
                                </a:lnTo>
                                <a:lnTo>
                                  <a:pt x="725" y="437"/>
                                </a:lnTo>
                                <a:lnTo>
                                  <a:pt x="711" y="432"/>
                                </a:lnTo>
                                <a:lnTo>
                                  <a:pt x="696" y="432"/>
                                </a:lnTo>
                                <a:lnTo>
                                  <a:pt x="677" y="413"/>
                                </a:lnTo>
                                <a:lnTo>
                                  <a:pt x="667" y="394"/>
                                </a:lnTo>
                                <a:lnTo>
                                  <a:pt x="667" y="365"/>
                                </a:lnTo>
                                <a:lnTo>
                                  <a:pt x="672" y="351"/>
                                </a:lnTo>
                                <a:lnTo>
                                  <a:pt x="682" y="341"/>
                                </a:lnTo>
                                <a:lnTo>
                                  <a:pt x="696" y="341"/>
                                </a:lnTo>
                                <a:lnTo>
                                  <a:pt x="701" y="351"/>
                                </a:lnTo>
                                <a:lnTo>
                                  <a:pt x="696" y="365"/>
                                </a:lnTo>
                                <a:lnTo>
                                  <a:pt x="701" y="389"/>
                                </a:lnTo>
                                <a:lnTo>
                                  <a:pt x="711" y="375"/>
                                </a:lnTo>
                                <a:lnTo>
                                  <a:pt x="720" y="365"/>
                                </a:lnTo>
                                <a:lnTo>
                                  <a:pt x="725" y="351"/>
                                </a:lnTo>
                                <a:lnTo>
                                  <a:pt x="725" y="332"/>
                                </a:lnTo>
                                <a:lnTo>
                                  <a:pt x="720" y="327"/>
                                </a:lnTo>
                                <a:lnTo>
                                  <a:pt x="715" y="317"/>
                                </a:lnTo>
                                <a:lnTo>
                                  <a:pt x="706" y="312"/>
                                </a:lnTo>
                                <a:lnTo>
                                  <a:pt x="701" y="308"/>
                                </a:lnTo>
                                <a:lnTo>
                                  <a:pt x="691" y="303"/>
                                </a:lnTo>
                                <a:lnTo>
                                  <a:pt x="682" y="308"/>
                                </a:lnTo>
                                <a:lnTo>
                                  <a:pt x="672" y="308"/>
                                </a:lnTo>
                                <a:lnTo>
                                  <a:pt x="663" y="317"/>
                                </a:lnTo>
                                <a:lnTo>
                                  <a:pt x="658" y="332"/>
                                </a:lnTo>
                                <a:lnTo>
                                  <a:pt x="653" y="351"/>
                                </a:lnTo>
                                <a:lnTo>
                                  <a:pt x="648" y="365"/>
                                </a:lnTo>
                                <a:lnTo>
                                  <a:pt x="648" y="389"/>
                                </a:lnTo>
                                <a:lnTo>
                                  <a:pt x="648" y="408"/>
                                </a:lnTo>
                                <a:lnTo>
                                  <a:pt x="658" y="428"/>
                                </a:lnTo>
                                <a:lnTo>
                                  <a:pt x="672" y="447"/>
                                </a:lnTo>
                                <a:lnTo>
                                  <a:pt x="691" y="461"/>
                                </a:lnTo>
                                <a:lnTo>
                                  <a:pt x="715" y="471"/>
                                </a:lnTo>
                                <a:lnTo>
                                  <a:pt x="735" y="476"/>
                                </a:lnTo>
                                <a:lnTo>
                                  <a:pt x="759" y="471"/>
                                </a:lnTo>
                                <a:lnTo>
                                  <a:pt x="773" y="466"/>
                                </a:lnTo>
                                <a:lnTo>
                                  <a:pt x="792" y="452"/>
                                </a:lnTo>
                                <a:lnTo>
                                  <a:pt x="802" y="432"/>
                                </a:lnTo>
                                <a:lnTo>
                                  <a:pt x="811" y="404"/>
                                </a:lnTo>
                                <a:lnTo>
                                  <a:pt x="816" y="375"/>
                                </a:lnTo>
                                <a:lnTo>
                                  <a:pt x="816" y="336"/>
                                </a:lnTo>
                                <a:lnTo>
                                  <a:pt x="811" y="303"/>
                                </a:lnTo>
                                <a:lnTo>
                                  <a:pt x="802" y="269"/>
                                </a:lnTo>
                                <a:lnTo>
                                  <a:pt x="783" y="240"/>
                                </a:lnTo>
                                <a:lnTo>
                                  <a:pt x="759" y="216"/>
                                </a:lnTo>
                                <a:lnTo>
                                  <a:pt x="725" y="202"/>
                                </a:lnTo>
                                <a:lnTo>
                                  <a:pt x="687" y="197"/>
                                </a:lnTo>
                                <a:lnTo>
                                  <a:pt x="634" y="207"/>
                                </a:lnTo>
                                <a:lnTo>
                                  <a:pt x="619" y="183"/>
                                </a:lnTo>
                                <a:lnTo>
                                  <a:pt x="600" y="164"/>
                                </a:lnTo>
                                <a:lnTo>
                                  <a:pt x="576" y="144"/>
                                </a:lnTo>
                                <a:lnTo>
                                  <a:pt x="552" y="130"/>
                                </a:lnTo>
                                <a:lnTo>
                                  <a:pt x="528" y="120"/>
                                </a:lnTo>
                                <a:lnTo>
                                  <a:pt x="504" y="120"/>
                                </a:lnTo>
                                <a:lnTo>
                                  <a:pt x="485" y="130"/>
                                </a:lnTo>
                                <a:lnTo>
                                  <a:pt x="471" y="149"/>
                                </a:lnTo>
                                <a:lnTo>
                                  <a:pt x="461" y="183"/>
                                </a:lnTo>
                                <a:lnTo>
                                  <a:pt x="461" y="207"/>
                                </a:lnTo>
                                <a:lnTo>
                                  <a:pt x="471" y="231"/>
                                </a:lnTo>
                                <a:lnTo>
                                  <a:pt x="480" y="245"/>
                                </a:lnTo>
                                <a:lnTo>
                                  <a:pt x="490" y="250"/>
                                </a:lnTo>
                                <a:lnTo>
                                  <a:pt x="499" y="250"/>
                                </a:lnTo>
                                <a:lnTo>
                                  <a:pt x="509" y="245"/>
                                </a:lnTo>
                                <a:lnTo>
                                  <a:pt x="519" y="245"/>
                                </a:lnTo>
                                <a:lnTo>
                                  <a:pt x="528" y="240"/>
                                </a:lnTo>
                                <a:lnTo>
                                  <a:pt x="538" y="236"/>
                                </a:lnTo>
                                <a:lnTo>
                                  <a:pt x="543" y="226"/>
                                </a:lnTo>
                                <a:lnTo>
                                  <a:pt x="543" y="221"/>
                                </a:lnTo>
                                <a:lnTo>
                                  <a:pt x="543" y="207"/>
                                </a:lnTo>
                                <a:lnTo>
                                  <a:pt x="538" y="202"/>
                                </a:lnTo>
                                <a:lnTo>
                                  <a:pt x="533" y="202"/>
                                </a:lnTo>
                                <a:lnTo>
                                  <a:pt x="528" y="212"/>
                                </a:lnTo>
                                <a:lnTo>
                                  <a:pt x="519" y="221"/>
                                </a:lnTo>
                                <a:lnTo>
                                  <a:pt x="509" y="221"/>
                                </a:lnTo>
                                <a:lnTo>
                                  <a:pt x="499" y="221"/>
                                </a:lnTo>
                                <a:lnTo>
                                  <a:pt x="490" y="216"/>
                                </a:lnTo>
                                <a:lnTo>
                                  <a:pt x="485" y="207"/>
                                </a:lnTo>
                                <a:lnTo>
                                  <a:pt x="480" y="192"/>
                                </a:lnTo>
                                <a:lnTo>
                                  <a:pt x="485" y="178"/>
                                </a:lnTo>
                                <a:lnTo>
                                  <a:pt x="490" y="168"/>
                                </a:lnTo>
                                <a:lnTo>
                                  <a:pt x="495" y="154"/>
                                </a:lnTo>
                                <a:lnTo>
                                  <a:pt x="504" y="149"/>
                                </a:lnTo>
                                <a:lnTo>
                                  <a:pt x="523" y="144"/>
                                </a:lnTo>
                                <a:lnTo>
                                  <a:pt x="543" y="149"/>
                                </a:lnTo>
                                <a:lnTo>
                                  <a:pt x="562" y="159"/>
                                </a:lnTo>
                                <a:lnTo>
                                  <a:pt x="581" y="168"/>
                                </a:lnTo>
                                <a:lnTo>
                                  <a:pt x="595" y="188"/>
                                </a:lnTo>
                                <a:lnTo>
                                  <a:pt x="610" y="216"/>
                                </a:lnTo>
                                <a:lnTo>
                                  <a:pt x="615" y="231"/>
                                </a:lnTo>
                                <a:lnTo>
                                  <a:pt x="619" y="245"/>
                                </a:lnTo>
                                <a:lnTo>
                                  <a:pt x="619" y="264"/>
                                </a:lnTo>
                                <a:lnTo>
                                  <a:pt x="619" y="288"/>
                                </a:lnTo>
                                <a:lnTo>
                                  <a:pt x="615" y="308"/>
                                </a:lnTo>
                                <a:lnTo>
                                  <a:pt x="600" y="327"/>
                                </a:lnTo>
                                <a:lnTo>
                                  <a:pt x="581" y="341"/>
                                </a:lnTo>
                                <a:lnTo>
                                  <a:pt x="547" y="356"/>
                                </a:lnTo>
                                <a:lnTo>
                                  <a:pt x="552" y="332"/>
                                </a:lnTo>
                                <a:lnTo>
                                  <a:pt x="557" y="317"/>
                                </a:lnTo>
                                <a:lnTo>
                                  <a:pt x="557" y="308"/>
                                </a:lnTo>
                                <a:lnTo>
                                  <a:pt x="557" y="303"/>
                                </a:lnTo>
                                <a:lnTo>
                                  <a:pt x="552" y="303"/>
                                </a:lnTo>
                                <a:lnTo>
                                  <a:pt x="547" y="312"/>
                                </a:lnTo>
                                <a:lnTo>
                                  <a:pt x="543" y="322"/>
                                </a:lnTo>
                                <a:lnTo>
                                  <a:pt x="523" y="332"/>
                                </a:lnTo>
                                <a:lnTo>
                                  <a:pt x="509" y="336"/>
                                </a:lnTo>
                                <a:lnTo>
                                  <a:pt x="490" y="341"/>
                                </a:lnTo>
                                <a:lnTo>
                                  <a:pt x="471" y="341"/>
                                </a:lnTo>
                                <a:lnTo>
                                  <a:pt x="451" y="341"/>
                                </a:lnTo>
                                <a:lnTo>
                                  <a:pt x="432" y="332"/>
                                </a:lnTo>
                                <a:lnTo>
                                  <a:pt x="413" y="322"/>
                                </a:lnTo>
                                <a:lnTo>
                                  <a:pt x="399" y="308"/>
                                </a:lnTo>
                                <a:lnTo>
                                  <a:pt x="379" y="288"/>
                                </a:lnTo>
                                <a:lnTo>
                                  <a:pt x="360" y="240"/>
                                </a:lnTo>
                                <a:lnTo>
                                  <a:pt x="346" y="192"/>
                                </a:lnTo>
                                <a:lnTo>
                                  <a:pt x="331" y="144"/>
                                </a:lnTo>
                                <a:lnTo>
                                  <a:pt x="322" y="96"/>
                                </a:lnTo>
                                <a:lnTo>
                                  <a:pt x="307" y="58"/>
                                </a:lnTo>
                                <a:lnTo>
                                  <a:pt x="288" y="24"/>
                                </a:lnTo>
                                <a:lnTo>
                                  <a:pt x="255" y="5"/>
                                </a:lnTo>
                                <a:lnTo>
                                  <a:pt x="207" y="0"/>
                                </a:lnTo>
                                <a:lnTo>
                                  <a:pt x="173" y="5"/>
                                </a:lnTo>
                                <a:lnTo>
                                  <a:pt x="144" y="24"/>
                                </a:lnTo>
                                <a:lnTo>
                                  <a:pt x="115" y="53"/>
                                </a:lnTo>
                                <a:lnTo>
                                  <a:pt x="96" y="87"/>
                                </a:lnTo>
                                <a:lnTo>
                                  <a:pt x="82" y="135"/>
                                </a:lnTo>
                                <a:lnTo>
                                  <a:pt x="72" y="188"/>
                                </a:lnTo>
                                <a:lnTo>
                                  <a:pt x="67" y="255"/>
                                </a:lnTo>
                                <a:lnTo>
                                  <a:pt x="67" y="322"/>
                                </a:lnTo>
                                <a:lnTo>
                                  <a:pt x="67" y="351"/>
                                </a:lnTo>
                                <a:lnTo>
                                  <a:pt x="77" y="380"/>
                                </a:lnTo>
                                <a:lnTo>
                                  <a:pt x="87" y="413"/>
                                </a:lnTo>
                                <a:lnTo>
                                  <a:pt x="96" y="447"/>
                                </a:lnTo>
                                <a:lnTo>
                                  <a:pt x="111" y="476"/>
                                </a:lnTo>
                                <a:lnTo>
                                  <a:pt x="125" y="500"/>
                                </a:lnTo>
                                <a:lnTo>
                                  <a:pt x="139" y="524"/>
                                </a:lnTo>
                                <a:lnTo>
                                  <a:pt x="149" y="543"/>
                                </a:lnTo>
                                <a:lnTo>
                                  <a:pt x="163" y="557"/>
                                </a:lnTo>
                                <a:lnTo>
                                  <a:pt x="173" y="576"/>
                                </a:lnTo>
                                <a:lnTo>
                                  <a:pt x="178" y="596"/>
                                </a:lnTo>
                                <a:lnTo>
                                  <a:pt x="183" y="615"/>
                                </a:lnTo>
                                <a:lnTo>
                                  <a:pt x="187" y="634"/>
                                </a:lnTo>
                                <a:lnTo>
                                  <a:pt x="192" y="653"/>
                                </a:lnTo>
                                <a:lnTo>
                                  <a:pt x="192" y="672"/>
                                </a:lnTo>
                                <a:lnTo>
                                  <a:pt x="192" y="682"/>
                                </a:lnTo>
                                <a:lnTo>
                                  <a:pt x="187" y="701"/>
                                </a:lnTo>
                                <a:lnTo>
                                  <a:pt x="178" y="653"/>
                                </a:lnTo>
                                <a:lnTo>
                                  <a:pt x="163" y="610"/>
                                </a:lnTo>
                                <a:lnTo>
                                  <a:pt x="144" y="567"/>
                                </a:lnTo>
                                <a:lnTo>
                                  <a:pt x="125" y="528"/>
                                </a:lnTo>
                                <a:lnTo>
                                  <a:pt x="101" y="495"/>
                                </a:lnTo>
                                <a:lnTo>
                                  <a:pt x="82" y="456"/>
                                </a:lnTo>
                                <a:lnTo>
                                  <a:pt x="67" y="423"/>
                                </a:lnTo>
                                <a:lnTo>
                                  <a:pt x="63" y="389"/>
                                </a:lnTo>
                                <a:lnTo>
                                  <a:pt x="53" y="408"/>
                                </a:lnTo>
                                <a:lnTo>
                                  <a:pt x="29" y="428"/>
                                </a:lnTo>
                                <a:lnTo>
                                  <a:pt x="15" y="442"/>
                                </a:lnTo>
                                <a:lnTo>
                                  <a:pt x="5" y="461"/>
                                </a:lnTo>
                                <a:lnTo>
                                  <a:pt x="0" y="480"/>
                                </a:lnTo>
                                <a:lnTo>
                                  <a:pt x="5" y="500"/>
                                </a:lnTo>
                                <a:lnTo>
                                  <a:pt x="15" y="524"/>
                                </a:lnTo>
                                <a:lnTo>
                                  <a:pt x="29" y="538"/>
                                </a:lnTo>
                                <a:lnTo>
                                  <a:pt x="48" y="557"/>
                                </a:lnTo>
                                <a:lnTo>
                                  <a:pt x="58" y="567"/>
                                </a:lnTo>
                                <a:lnTo>
                                  <a:pt x="67" y="581"/>
                                </a:lnTo>
                                <a:lnTo>
                                  <a:pt x="67" y="591"/>
                                </a:lnTo>
                                <a:lnTo>
                                  <a:pt x="67" y="600"/>
                                </a:lnTo>
                                <a:lnTo>
                                  <a:pt x="58" y="610"/>
                                </a:lnTo>
                                <a:lnTo>
                                  <a:pt x="53" y="620"/>
                                </a:lnTo>
                                <a:lnTo>
                                  <a:pt x="39" y="624"/>
                                </a:lnTo>
                                <a:lnTo>
                                  <a:pt x="29" y="634"/>
                                </a:lnTo>
                                <a:lnTo>
                                  <a:pt x="19" y="639"/>
                                </a:lnTo>
                                <a:lnTo>
                                  <a:pt x="10" y="653"/>
                                </a:lnTo>
                                <a:lnTo>
                                  <a:pt x="5" y="672"/>
                                </a:lnTo>
                                <a:lnTo>
                                  <a:pt x="5" y="692"/>
                                </a:lnTo>
                                <a:lnTo>
                                  <a:pt x="10" y="711"/>
                                </a:lnTo>
                                <a:lnTo>
                                  <a:pt x="15" y="730"/>
                                </a:lnTo>
                                <a:lnTo>
                                  <a:pt x="24" y="749"/>
                                </a:lnTo>
                                <a:lnTo>
                                  <a:pt x="39" y="768"/>
                                </a:lnTo>
                                <a:lnTo>
                                  <a:pt x="58" y="778"/>
                                </a:lnTo>
                                <a:lnTo>
                                  <a:pt x="72" y="783"/>
                                </a:lnTo>
                                <a:lnTo>
                                  <a:pt x="87" y="778"/>
                                </a:lnTo>
                                <a:lnTo>
                                  <a:pt x="101" y="768"/>
                                </a:lnTo>
                                <a:lnTo>
                                  <a:pt x="111" y="759"/>
                                </a:lnTo>
                                <a:lnTo>
                                  <a:pt x="120" y="744"/>
                                </a:lnTo>
                                <a:lnTo>
                                  <a:pt x="130" y="730"/>
                                </a:lnTo>
                                <a:lnTo>
                                  <a:pt x="135" y="720"/>
                                </a:lnTo>
                                <a:lnTo>
                                  <a:pt x="139" y="740"/>
                                </a:lnTo>
                                <a:lnTo>
                                  <a:pt x="139" y="754"/>
                                </a:lnTo>
                                <a:lnTo>
                                  <a:pt x="144" y="768"/>
                                </a:lnTo>
                                <a:lnTo>
                                  <a:pt x="149" y="783"/>
                                </a:lnTo>
                                <a:lnTo>
                                  <a:pt x="154" y="788"/>
                                </a:lnTo>
                                <a:lnTo>
                                  <a:pt x="163" y="797"/>
                                </a:lnTo>
                                <a:lnTo>
                                  <a:pt x="168" y="802"/>
                                </a:lnTo>
                                <a:lnTo>
                                  <a:pt x="178" y="802"/>
                                </a:lnTo>
                                <a:lnTo>
                                  <a:pt x="192" y="802"/>
                                </a:lnTo>
                                <a:lnTo>
                                  <a:pt x="202" y="797"/>
                                </a:lnTo>
                                <a:lnTo>
                                  <a:pt x="211" y="788"/>
                                </a:lnTo>
                                <a:lnTo>
                                  <a:pt x="221" y="778"/>
                                </a:lnTo>
                                <a:lnTo>
                                  <a:pt x="231" y="764"/>
                                </a:lnTo>
                                <a:lnTo>
                                  <a:pt x="240" y="744"/>
                                </a:lnTo>
                                <a:lnTo>
                                  <a:pt x="245" y="725"/>
                                </a:lnTo>
                                <a:lnTo>
                                  <a:pt x="250" y="706"/>
                                </a:lnTo>
                                <a:lnTo>
                                  <a:pt x="250" y="735"/>
                                </a:lnTo>
                                <a:lnTo>
                                  <a:pt x="255" y="759"/>
                                </a:lnTo>
                                <a:lnTo>
                                  <a:pt x="259" y="778"/>
                                </a:lnTo>
                                <a:lnTo>
                                  <a:pt x="264" y="792"/>
                                </a:lnTo>
                                <a:lnTo>
                                  <a:pt x="274" y="802"/>
                                </a:lnTo>
                                <a:lnTo>
                                  <a:pt x="279" y="812"/>
                                </a:lnTo>
                                <a:lnTo>
                                  <a:pt x="288" y="812"/>
                                </a:lnTo>
                                <a:lnTo>
                                  <a:pt x="298" y="807"/>
                                </a:lnTo>
                                <a:lnTo>
                                  <a:pt x="307" y="812"/>
                                </a:lnTo>
                                <a:lnTo>
                                  <a:pt x="317" y="812"/>
                                </a:lnTo>
                                <a:lnTo>
                                  <a:pt x="327" y="812"/>
                                </a:lnTo>
                                <a:lnTo>
                                  <a:pt x="336" y="812"/>
                                </a:lnTo>
                                <a:lnTo>
                                  <a:pt x="351" y="816"/>
                                </a:lnTo>
                                <a:lnTo>
                                  <a:pt x="355" y="826"/>
                                </a:lnTo>
                                <a:lnTo>
                                  <a:pt x="365" y="840"/>
                                </a:lnTo>
                                <a:lnTo>
                                  <a:pt x="370" y="855"/>
                                </a:lnTo>
                                <a:lnTo>
                                  <a:pt x="379" y="831"/>
                                </a:lnTo>
                                <a:lnTo>
                                  <a:pt x="379" y="802"/>
                                </a:lnTo>
                                <a:lnTo>
                                  <a:pt x="375" y="778"/>
                                </a:lnTo>
                                <a:lnTo>
                                  <a:pt x="360" y="754"/>
                                </a:lnTo>
                                <a:lnTo>
                                  <a:pt x="351" y="740"/>
                                </a:lnTo>
                                <a:lnTo>
                                  <a:pt x="341" y="725"/>
                                </a:lnTo>
                                <a:lnTo>
                                  <a:pt x="327" y="711"/>
                                </a:lnTo>
                                <a:lnTo>
                                  <a:pt x="312" y="696"/>
                                </a:lnTo>
                                <a:lnTo>
                                  <a:pt x="303" y="682"/>
                                </a:lnTo>
                                <a:lnTo>
                                  <a:pt x="288" y="668"/>
                                </a:lnTo>
                                <a:lnTo>
                                  <a:pt x="279" y="653"/>
                                </a:lnTo>
                                <a:lnTo>
                                  <a:pt x="274" y="644"/>
                                </a:lnTo>
                                <a:lnTo>
                                  <a:pt x="269" y="629"/>
                                </a:lnTo>
                                <a:lnTo>
                                  <a:pt x="274" y="624"/>
                                </a:lnTo>
                                <a:lnTo>
                                  <a:pt x="283" y="624"/>
                                </a:lnTo>
                                <a:lnTo>
                                  <a:pt x="293" y="634"/>
                                </a:lnTo>
                                <a:lnTo>
                                  <a:pt x="303" y="648"/>
                                </a:lnTo>
                                <a:lnTo>
                                  <a:pt x="307" y="663"/>
                                </a:lnTo>
                                <a:lnTo>
                                  <a:pt x="322" y="677"/>
                                </a:lnTo>
                                <a:lnTo>
                                  <a:pt x="331" y="692"/>
                                </a:lnTo>
                                <a:lnTo>
                                  <a:pt x="346" y="711"/>
                                </a:lnTo>
                                <a:lnTo>
                                  <a:pt x="355" y="725"/>
                                </a:lnTo>
                                <a:lnTo>
                                  <a:pt x="365" y="740"/>
                                </a:lnTo>
                                <a:lnTo>
                                  <a:pt x="375" y="74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 name="Freeform 54"/>
                        <wps:cNvSpPr>
                          <a:spLocks/>
                        </wps:cNvSpPr>
                        <wps:spPr bwMode="auto">
                          <a:xfrm>
                            <a:off x="2575" y="15028"/>
                            <a:ext cx="77" cy="183"/>
                          </a:xfrm>
                          <a:custGeom>
                            <a:avLst/>
                            <a:gdLst>
                              <a:gd name="T0" fmla="*/ 43 w 77"/>
                              <a:gd name="T1" fmla="*/ 0 h 183"/>
                              <a:gd name="T2" fmla="*/ 29 w 77"/>
                              <a:gd name="T3" fmla="*/ 10 h 183"/>
                              <a:gd name="T4" fmla="*/ 19 w 77"/>
                              <a:gd name="T5" fmla="*/ 29 h 183"/>
                              <a:gd name="T6" fmla="*/ 10 w 77"/>
                              <a:gd name="T7" fmla="*/ 48 h 183"/>
                              <a:gd name="T8" fmla="*/ 5 w 77"/>
                              <a:gd name="T9" fmla="*/ 77 h 183"/>
                              <a:gd name="T10" fmla="*/ 0 w 77"/>
                              <a:gd name="T11" fmla="*/ 101 h 183"/>
                              <a:gd name="T12" fmla="*/ 0 w 77"/>
                              <a:gd name="T13" fmla="*/ 130 h 183"/>
                              <a:gd name="T14" fmla="*/ 5 w 77"/>
                              <a:gd name="T15" fmla="*/ 154 h 183"/>
                              <a:gd name="T16" fmla="*/ 5 w 77"/>
                              <a:gd name="T17" fmla="*/ 183 h 183"/>
                              <a:gd name="T18" fmla="*/ 15 w 77"/>
                              <a:gd name="T19" fmla="*/ 159 h 183"/>
                              <a:gd name="T20" fmla="*/ 19 w 77"/>
                              <a:gd name="T21" fmla="*/ 144 h 183"/>
                              <a:gd name="T22" fmla="*/ 24 w 77"/>
                              <a:gd name="T23" fmla="*/ 125 h 183"/>
                              <a:gd name="T24" fmla="*/ 29 w 77"/>
                              <a:gd name="T25" fmla="*/ 106 h 183"/>
                              <a:gd name="T26" fmla="*/ 39 w 77"/>
                              <a:gd name="T27" fmla="*/ 91 h 183"/>
                              <a:gd name="T28" fmla="*/ 48 w 77"/>
                              <a:gd name="T29" fmla="*/ 87 h 183"/>
                              <a:gd name="T30" fmla="*/ 58 w 77"/>
                              <a:gd name="T31" fmla="*/ 87 h 183"/>
                              <a:gd name="T32" fmla="*/ 77 w 77"/>
                              <a:gd name="T33" fmla="*/ 87 h 183"/>
                              <a:gd name="T34" fmla="*/ 43 w 77"/>
                              <a:gd name="T35" fmla="*/ 0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7" h="183">
                                <a:moveTo>
                                  <a:pt x="43" y="0"/>
                                </a:moveTo>
                                <a:lnTo>
                                  <a:pt x="29" y="10"/>
                                </a:lnTo>
                                <a:lnTo>
                                  <a:pt x="19" y="29"/>
                                </a:lnTo>
                                <a:lnTo>
                                  <a:pt x="10" y="48"/>
                                </a:lnTo>
                                <a:lnTo>
                                  <a:pt x="5" y="77"/>
                                </a:lnTo>
                                <a:lnTo>
                                  <a:pt x="0" y="101"/>
                                </a:lnTo>
                                <a:lnTo>
                                  <a:pt x="0" y="130"/>
                                </a:lnTo>
                                <a:lnTo>
                                  <a:pt x="5" y="154"/>
                                </a:lnTo>
                                <a:lnTo>
                                  <a:pt x="5" y="183"/>
                                </a:lnTo>
                                <a:lnTo>
                                  <a:pt x="15" y="159"/>
                                </a:lnTo>
                                <a:lnTo>
                                  <a:pt x="19" y="144"/>
                                </a:lnTo>
                                <a:lnTo>
                                  <a:pt x="24" y="125"/>
                                </a:lnTo>
                                <a:lnTo>
                                  <a:pt x="29" y="106"/>
                                </a:lnTo>
                                <a:lnTo>
                                  <a:pt x="39" y="91"/>
                                </a:lnTo>
                                <a:lnTo>
                                  <a:pt x="48" y="87"/>
                                </a:lnTo>
                                <a:lnTo>
                                  <a:pt x="58" y="87"/>
                                </a:lnTo>
                                <a:lnTo>
                                  <a:pt x="77" y="87"/>
                                </a:lnTo>
                                <a:lnTo>
                                  <a:pt x="43"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 name="Freeform 55"/>
                        <wps:cNvSpPr>
                          <a:spLocks/>
                        </wps:cNvSpPr>
                        <wps:spPr bwMode="auto">
                          <a:xfrm>
                            <a:off x="2518" y="14947"/>
                            <a:ext cx="57" cy="86"/>
                          </a:xfrm>
                          <a:custGeom>
                            <a:avLst/>
                            <a:gdLst>
                              <a:gd name="T0" fmla="*/ 9 w 57"/>
                              <a:gd name="T1" fmla="*/ 9 h 86"/>
                              <a:gd name="T2" fmla="*/ 0 w 57"/>
                              <a:gd name="T3" fmla="*/ 28 h 86"/>
                              <a:gd name="T4" fmla="*/ 0 w 57"/>
                              <a:gd name="T5" fmla="*/ 48 h 86"/>
                              <a:gd name="T6" fmla="*/ 0 w 57"/>
                              <a:gd name="T7" fmla="*/ 67 h 86"/>
                              <a:gd name="T8" fmla="*/ 9 w 57"/>
                              <a:gd name="T9" fmla="*/ 81 h 86"/>
                              <a:gd name="T10" fmla="*/ 19 w 57"/>
                              <a:gd name="T11" fmla="*/ 86 h 86"/>
                              <a:gd name="T12" fmla="*/ 33 w 57"/>
                              <a:gd name="T13" fmla="*/ 81 h 86"/>
                              <a:gd name="T14" fmla="*/ 43 w 57"/>
                              <a:gd name="T15" fmla="*/ 76 h 86"/>
                              <a:gd name="T16" fmla="*/ 52 w 57"/>
                              <a:gd name="T17" fmla="*/ 67 h 86"/>
                              <a:gd name="T18" fmla="*/ 57 w 57"/>
                              <a:gd name="T19" fmla="*/ 52 h 86"/>
                              <a:gd name="T20" fmla="*/ 57 w 57"/>
                              <a:gd name="T21" fmla="*/ 38 h 86"/>
                              <a:gd name="T22" fmla="*/ 52 w 57"/>
                              <a:gd name="T23" fmla="*/ 24 h 86"/>
                              <a:gd name="T24" fmla="*/ 48 w 57"/>
                              <a:gd name="T25" fmla="*/ 9 h 86"/>
                              <a:gd name="T26" fmla="*/ 43 w 57"/>
                              <a:gd name="T27" fmla="*/ 4 h 86"/>
                              <a:gd name="T28" fmla="*/ 28 w 57"/>
                              <a:gd name="T29" fmla="*/ 0 h 86"/>
                              <a:gd name="T30" fmla="*/ 19 w 57"/>
                              <a:gd name="T31" fmla="*/ 0 h 86"/>
                              <a:gd name="T32" fmla="*/ 9 w 57"/>
                              <a:gd name="T33" fmla="*/ 9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7" h="86">
                                <a:moveTo>
                                  <a:pt x="9" y="9"/>
                                </a:moveTo>
                                <a:lnTo>
                                  <a:pt x="0" y="28"/>
                                </a:lnTo>
                                <a:lnTo>
                                  <a:pt x="0" y="48"/>
                                </a:lnTo>
                                <a:lnTo>
                                  <a:pt x="0" y="67"/>
                                </a:lnTo>
                                <a:lnTo>
                                  <a:pt x="9" y="81"/>
                                </a:lnTo>
                                <a:lnTo>
                                  <a:pt x="19" y="86"/>
                                </a:lnTo>
                                <a:lnTo>
                                  <a:pt x="33" y="81"/>
                                </a:lnTo>
                                <a:lnTo>
                                  <a:pt x="43" y="76"/>
                                </a:lnTo>
                                <a:lnTo>
                                  <a:pt x="52" y="67"/>
                                </a:lnTo>
                                <a:lnTo>
                                  <a:pt x="57" y="52"/>
                                </a:lnTo>
                                <a:lnTo>
                                  <a:pt x="57" y="38"/>
                                </a:lnTo>
                                <a:lnTo>
                                  <a:pt x="52" y="24"/>
                                </a:lnTo>
                                <a:lnTo>
                                  <a:pt x="48" y="9"/>
                                </a:lnTo>
                                <a:lnTo>
                                  <a:pt x="43" y="4"/>
                                </a:lnTo>
                                <a:lnTo>
                                  <a:pt x="28" y="0"/>
                                </a:lnTo>
                                <a:lnTo>
                                  <a:pt x="19" y="0"/>
                                </a:lnTo>
                                <a:lnTo>
                                  <a:pt x="9" y="9"/>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 name="Freeform 56"/>
                        <wps:cNvSpPr>
                          <a:spLocks/>
                        </wps:cNvSpPr>
                        <wps:spPr bwMode="auto">
                          <a:xfrm>
                            <a:off x="2729" y="15028"/>
                            <a:ext cx="1195" cy="615"/>
                          </a:xfrm>
                          <a:custGeom>
                            <a:avLst/>
                            <a:gdLst>
                              <a:gd name="T0" fmla="*/ 153 w 1195"/>
                              <a:gd name="T1" fmla="*/ 523 h 615"/>
                              <a:gd name="T2" fmla="*/ 297 w 1195"/>
                              <a:gd name="T3" fmla="*/ 499 h 615"/>
                              <a:gd name="T4" fmla="*/ 432 w 1195"/>
                              <a:gd name="T5" fmla="*/ 423 h 615"/>
                              <a:gd name="T6" fmla="*/ 523 w 1195"/>
                              <a:gd name="T7" fmla="*/ 274 h 615"/>
                              <a:gd name="T8" fmla="*/ 537 w 1195"/>
                              <a:gd name="T9" fmla="*/ 317 h 615"/>
                              <a:gd name="T10" fmla="*/ 547 w 1195"/>
                              <a:gd name="T11" fmla="*/ 423 h 615"/>
                              <a:gd name="T12" fmla="*/ 600 w 1195"/>
                              <a:gd name="T13" fmla="*/ 432 h 615"/>
                              <a:gd name="T14" fmla="*/ 624 w 1195"/>
                              <a:gd name="T15" fmla="*/ 456 h 615"/>
                              <a:gd name="T16" fmla="*/ 681 w 1195"/>
                              <a:gd name="T17" fmla="*/ 562 h 615"/>
                              <a:gd name="T18" fmla="*/ 729 w 1195"/>
                              <a:gd name="T19" fmla="*/ 605 h 615"/>
                              <a:gd name="T20" fmla="*/ 763 w 1195"/>
                              <a:gd name="T21" fmla="*/ 499 h 615"/>
                              <a:gd name="T22" fmla="*/ 710 w 1195"/>
                              <a:gd name="T23" fmla="*/ 370 h 615"/>
                              <a:gd name="T24" fmla="*/ 816 w 1195"/>
                              <a:gd name="T25" fmla="*/ 490 h 615"/>
                              <a:gd name="T26" fmla="*/ 921 w 1195"/>
                              <a:gd name="T27" fmla="*/ 523 h 615"/>
                              <a:gd name="T28" fmla="*/ 921 w 1195"/>
                              <a:gd name="T29" fmla="*/ 451 h 615"/>
                              <a:gd name="T30" fmla="*/ 849 w 1195"/>
                              <a:gd name="T31" fmla="*/ 355 h 615"/>
                              <a:gd name="T32" fmla="*/ 801 w 1195"/>
                              <a:gd name="T33" fmla="*/ 317 h 615"/>
                              <a:gd name="T34" fmla="*/ 873 w 1195"/>
                              <a:gd name="T35" fmla="*/ 331 h 615"/>
                              <a:gd name="T36" fmla="*/ 941 w 1195"/>
                              <a:gd name="T37" fmla="*/ 341 h 615"/>
                              <a:gd name="T38" fmla="*/ 1003 w 1195"/>
                              <a:gd name="T39" fmla="*/ 375 h 615"/>
                              <a:gd name="T40" fmla="*/ 1065 w 1195"/>
                              <a:gd name="T41" fmla="*/ 432 h 615"/>
                              <a:gd name="T42" fmla="*/ 1104 w 1195"/>
                              <a:gd name="T43" fmla="*/ 432 h 615"/>
                              <a:gd name="T44" fmla="*/ 1118 w 1195"/>
                              <a:gd name="T45" fmla="*/ 451 h 615"/>
                              <a:gd name="T46" fmla="*/ 1085 w 1195"/>
                              <a:gd name="T47" fmla="*/ 447 h 615"/>
                              <a:gd name="T48" fmla="*/ 1051 w 1195"/>
                              <a:gd name="T49" fmla="*/ 475 h 615"/>
                              <a:gd name="T50" fmla="*/ 1051 w 1195"/>
                              <a:gd name="T51" fmla="*/ 547 h 615"/>
                              <a:gd name="T52" fmla="*/ 1099 w 1195"/>
                              <a:gd name="T53" fmla="*/ 595 h 615"/>
                              <a:gd name="T54" fmla="*/ 1161 w 1195"/>
                              <a:gd name="T55" fmla="*/ 576 h 615"/>
                              <a:gd name="T56" fmla="*/ 1195 w 1195"/>
                              <a:gd name="T57" fmla="*/ 485 h 615"/>
                              <a:gd name="T58" fmla="*/ 1118 w 1195"/>
                              <a:gd name="T59" fmla="*/ 355 h 615"/>
                              <a:gd name="T60" fmla="*/ 1013 w 1195"/>
                              <a:gd name="T61" fmla="*/ 288 h 615"/>
                              <a:gd name="T62" fmla="*/ 893 w 1195"/>
                              <a:gd name="T63" fmla="*/ 269 h 615"/>
                              <a:gd name="T64" fmla="*/ 773 w 1195"/>
                              <a:gd name="T65" fmla="*/ 259 h 615"/>
                              <a:gd name="T66" fmla="*/ 681 w 1195"/>
                              <a:gd name="T67" fmla="*/ 231 h 615"/>
                              <a:gd name="T68" fmla="*/ 629 w 1195"/>
                              <a:gd name="T69" fmla="*/ 154 h 615"/>
                              <a:gd name="T70" fmla="*/ 638 w 1195"/>
                              <a:gd name="T71" fmla="*/ 58 h 615"/>
                              <a:gd name="T72" fmla="*/ 705 w 1195"/>
                              <a:gd name="T73" fmla="*/ 53 h 615"/>
                              <a:gd name="T74" fmla="*/ 720 w 1195"/>
                              <a:gd name="T75" fmla="*/ 111 h 615"/>
                              <a:gd name="T76" fmla="*/ 701 w 1195"/>
                              <a:gd name="T77" fmla="*/ 154 h 615"/>
                              <a:gd name="T78" fmla="*/ 739 w 1195"/>
                              <a:gd name="T79" fmla="*/ 149 h 615"/>
                              <a:gd name="T80" fmla="*/ 758 w 1195"/>
                              <a:gd name="T81" fmla="*/ 144 h 615"/>
                              <a:gd name="T82" fmla="*/ 777 w 1195"/>
                              <a:gd name="T83" fmla="*/ 168 h 615"/>
                              <a:gd name="T84" fmla="*/ 811 w 1195"/>
                              <a:gd name="T85" fmla="*/ 154 h 615"/>
                              <a:gd name="T86" fmla="*/ 787 w 1195"/>
                              <a:gd name="T87" fmla="*/ 82 h 615"/>
                              <a:gd name="T88" fmla="*/ 734 w 1195"/>
                              <a:gd name="T89" fmla="*/ 24 h 615"/>
                              <a:gd name="T90" fmla="*/ 653 w 1195"/>
                              <a:gd name="T91" fmla="*/ 0 h 615"/>
                              <a:gd name="T92" fmla="*/ 552 w 1195"/>
                              <a:gd name="T93" fmla="*/ 34 h 615"/>
                              <a:gd name="T94" fmla="*/ 475 w 1195"/>
                              <a:gd name="T95" fmla="*/ 149 h 615"/>
                              <a:gd name="T96" fmla="*/ 408 w 1195"/>
                              <a:gd name="T97" fmla="*/ 250 h 615"/>
                              <a:gd name="T98" fmla="*/ 336 w 1195"/>
                              <a:gd name="T99" fmla="*/ 322 h 615"/>
                              <a:gd name="T100" fmla="*/ 245 w 1195"/>
                              <a:gd name="T101" fmla="*/ 379 h 615"/>
                              <a:gd name="T102" fmla="*/ 125 w 1195"/>
                              <a:gd name="T103" fmla="*/ 403 h 615"/>
                              <a:gd name="T104" fmla="*/ 14 w 1195"/>
                              <a:gd name="T105" fmla="*/ 413 h 615"/>
                              <a:gd name="T106" fmla="*/ 53 w 1195"/>
                              <a:gd name="T107" fmla="*/ 461 h 6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195" h="615">
                                <a:moveTo>
                                  <a:pt x="67" y="509"/>
                                </a:moveTo>
                                <a:lnTo>
                                  <a:pt x="91" y="514"/>
                                </a:lnTo>
                                <a:lnTo>
                                  <a:pt x="120" y="519"/>
                                </a:lnTo>
                                <a:lnTo>
                                  <a:pt x="153" y="523"/>
                                </a:lnTo>
                                <a:lnTo>
                                  <a:pt x="187" y="523"/>
                                </a:lnTo>
                                <a:lnTo>
                                  <a:pt x="225" y="519"/>
                                </a:lnTo>
                                <a:lnTo>
                                  <a:pt x="259" y="509"/>
                                </a:lnTo>
                                <a:lnTo>
                                  <a:pt x="297" y="499"/>
                                </a:lnTo>
                                <a:lnTo>
                                  <a:pt x="336" y="490"/>
                                </a:lnTo>
                                <a:lnTo>
                                  <a:pt x="369" y="471"/>
                                </a:lnTo>
                                <a:lnTo>
                                  <a:pt x="403" y="451"/>
                                </a:lnTo>
                                <a:lnTo>
                                  <a:pt x="432" y="423"/>
                                </a:lnTo>
                                <a:lnTo>
                                  <a:pt x="461" y="394"/>
                                </a:lnTo>
                                <a:lnTo>
                                  <a:pt x="489" y="360"/>
                                </a:lnTo>
                                <a:lnTo>
                                  <a:pt x="509" y="317"/>
                                </a:lnTo>
                                <a:lnTo>
                                  <a:pt x="523" y="274"/>
                                </a:lnTo>
                                <a:lnTo>
                                  <a:pt x="537" y="226"/>
                                </a:lnTo>
                                <a:lnTo>
                                  <a:pt x="542" y="250"/>
                                </a:lnTo>
                                <a:lnTo>
                                  <a:pt x="537" y="279"/>
                                </a:lnTo>
                                <a:lnTo>
                                  <a:pt x="537" y="317"/>
                                </a:lnTo>
                                <a:lnTo>
                                  <a:pt x="533" y="355"/>
                                </a:lnTo>
                                <a:lnTo>
                                  <a:pt x="533" y="379"/>
                                </a:lnTo>
                                <a:lnTo>
                                  <a:pt x="537" y="399"/>
                                </a:lnTo>
                                <a:lnTo>
                                  <a:pt x="547" y="423"/>
                                </a:lnTo>
                                <a:lnTo>
                                  <a:pt x="557" y="437"/>
                                </a:lnTo>
                                <a:lnTo>
                                  <a:pt x="571" y="447"/>
                                </a:lnTo>
                                <a:lnTo>
                                  <a:pt x="585" y="447"/>
                                </a:lnTo>
                                <a:lnTo>
                                  <a:pt x="600" y="432"/>
                                </a:lnTo>
                                <a:lnTo>
                                  <a:pt x="614" y="403"/>
                                </a:lnTo>
                                <a:lnTo>
                                  <a:pt x="624" y="384"/>
                                </a:lnTo>
                                <a:lnTo>
                                  <a:pt x="629" y="399"/>
                                </a:lnTo>
                                <a:lnTo>
                                  <a:pt x="624" y="456"/>
                                </a:lnTo>
                                <a:lnTo>
                                  <a:pt x="633" y="499"/>
                                </a:lnTo>
                                <a:lnTo>
                                  <a:pt x="648" y="528"/>
                                </a:lnTo>
                                <a:lnTo>
                                  <a:pt x="667" y="547"/>
                                </a:lnTo>
                                <a:lnTo>
                                  <a:pt x="681" y="562"/>
                                </a:lnTo>
                                <a:lnTo>
                                  <a:pt x="701" y="576"/>
                                </a:lnTo>
                                <a:lnTo>
                                  <a:pt x="710" y="591"/>
                                </a:lnTo>
                                <a:lnTo>
                                  <a:pt x="715" y="615"/>
                                </a:lnTo>
                                <a:lnTo>
                                  <a:pt x="729" y="605"/>
                                </a:lnTo>
                                <a:lnTo>
                                  <a:pt x="739" y="586"/>
                                </a:lnTo>
                                <a:lnTo>
                                  <a:pt x="753" y="562"/>
                                </a:lnTo>
                                <a:lnTo>
                                  <a:pt x="758" y="533"/>
                                </a:lnTo>
                                <a:lnTo>
                                  <a:pt x="763" y="499"/>
                                </a:lnTo>
                                <a:lnTo>
                                  <a:pt x="758" y="466"/>
                                </a:lnTo>
                                <a:lnTo>
                                  <a:pt x="749" y="427"/>
                                </a:lnTo>
                                <a:lnTo>
                                  <a:pt x="725" y="394"/>
                                </a:lnTo>
                                <a:lnTo>
                                  <a:pt x="710" y="370"/>
                                </a:lnTo>
                                <a:lnTo>
                                  <a:pt x="725" y="360"/>
                                </a:lnTo>
                                <a:lnTo>
                                  <a:pt x="753" y="423"/>
                                </a:lnTo>
                                <a:lnTo>
                                  <a:pt x="787" y="466"/>
                                </a:lnTo>
                                <a:lnTo>
                                  <a:pt x="816" y="490"/>
                                </a:lnTo>
                                <a:lnTo>
                                  <a:pt x="854" y="499"/>
                                </a:lnTo>
                                <a:lnTo>
                                  <a:pt x="883" y="509"/>
                                </a:lnTo>
                                <a:lnTo>
                                  <a:pt x="907" y="514"/>
                                </a:lnTo>
                                <a:lnTo>
                                  <a:pt x="921" y="523"/>
                                </a:lnTo>
                                <a:lnTo>
                                  <a:pt x="931" y="538"/>
                                </a:lnTo>
                                <a:lnTo>
                                  <a:pt x="931" y="514"/>
                                </a:lnTo>
                                <a:lnTo>
                                  <a:pt x="931" y="485"/>
                                </a:lnTo>
                                <a:lnTo>
                                  <a:pt x="921" y="451"/>
                                </a:lnTo>
                                <a:lnTo>
                                  <a:pt x="907" y="423"/>
                                </a:lnTo>
                                <a:lnTo>
                                  <a:pt x="893" y="399"/>
                                </a:lnTo>
                                <a:lnTo>
                                  <a:pt x="869" y="375"/>
                                </a:lnTo>
                                <a:lnTo>
                                  <a:pt x="849" y="355"/>
                                </a:lnTo>
                                <a:lnTo>
                                  <a:pt x="825" y="346"/>
                                </a:lnTo>
                                <a:lnTo>
                                  <a:pt x="773" y="331"/>
                                </a:lnTo>
                                <a:lnTo>
                                  <a:pt x="782" y="312"/>
                                </a:lnTo>
                                <a:lnTo>
                                  <a:pt x="801" y="317"/>
                                </a:lnTo>
                                <a:lnTo>
                                  <a:pt x="816" y="327"/>
                                </a:lnTo>
                                <a:lnTo>
                                  <a:pt x="835" y="327"/>
                                </a:lnTo>
                                <a:lnTo>
                                  <a:pt x="854" y="331"/>
                                </a:lnTo>
                                <a:lnTo>
                                  <a:pt x="873" y="331"/>
                                </a:lnTo>
                                <a:lnTo>
                                  <a:pt x="888" y="331"/>
                                </a:lnTo>
                                <a:lnTo>
                                  <a:pt x="907" y="336"/>
                                </a:lnTo>
                                <a:lnTo>
                                  <a:pt x="921" y="336"/>
                                </a:lnTo>
                                <a:lnTo>
                                  <a:pt x="941" y="341"/>
                                </a:lnTo>
                                <a:lnTo>
                                  <a:pt x="955" y="346"/>
                                </a:lnTo>
                                <a:lnTo>
                                  <a:pt x="974" y="351"/>
                                </a:lnTo>
                                <a:lnTo>
                                  <a:pt x="989" y="360"/>
                                </a:lnTo>
                                <a:lnTo>
                                  <a:pt x="1003" y="375"/>
                                </a:lnTo>
                                <a:lnTo>
                                  <a:pt x="1022" y="389"/>
                                </a:lnTo>
                                <a:lnTo>
                                  <a:pt x="1041" y="403"/>
                                </a:lnTo>
                                <a:lnTo>
                                  <a:pt x="1056" y="427"/>
                                </a:lnTo>
                                <a:lnTo>
                                  <a:pt x="1065" y="432"/>
                                </a:lnTo>
                                <a:lnTo>
                                  <a:pt x="1075" y="432"/>
                                </a:lnTo>
                                <a:lnTo>
                                  <a:pt x="1085" y="432"/>
                                </a:lnTo>
                                <a:lnTo>
                                  <a:pt x="1094" y="432"/>
                                </a:lnTo>
                                <a:lnTo>
                                  <a:pt x="1104" y="432"/>
                                </a:lnTo>
                                <a:lnTo>
                                  <a:pt x="1113" y="437"/>
                                </a:lnTo>
                                <a:lnTo>
                                  <a:pt x="1118" y="442"/>
                                </a:lnTo>
                                <a:lnTo>
                                  <a:pt x="1128" y="451"/>
                                </a:lnTo>
                                <a:lnTo>
                                  <a:pt x="1118" y="451"/>
                                </a:lnTo>
                                <a:lnTo>
                                  <a:pt x="1109" y="451"/>
                                </a:lnTo>
                                <a:lnTo>
                                  <a:pt x="1104" y="447"/>
                                </a:lnTo>
                                <a:lnTo>
                                  <a:pt x="1094" y="447"/>
                                </a:lnTo>
                                <a:lnTo>
                                  <a:pt x="1085" y="447"/>
                                </a:lnTo>
                                <a:lnTo>
                                  <a:pt x="1075" y="447"/>
                                </a:lnTo>
                                <a:lnTo>
                                  <a:pt x="1070" y="451"/>
                                </a:lnTo>
                                <a:lnTo>
                                  <a:pt x="1061" y="456"/>
                                </a:lnTo>
                                <a:lnTo>
                                  <a:pt x="1051" y="475"/>
                                </a:lnTo>
                                <a:lnTo>
                                  <a:pt x="1046" y="495"/>
                                </a:lnTo>
                                <a:lnTo>
                                  <a:pt x="1046" y="514"/>
                                </a:lnTo>
                                <a:lnTo>
                                  <a:pt x="1046" y="533"/>
                                </a:lnTo>
                                <a:lnTo>
                                  <a:pt x="1051" y="547"/>
                                </a:lnTo>
                                <a:lnTo>
                                  <a:pt x="1061" y="562"/>
                                </a:lnTo>
                                <a:lnTo>
                                  <a:pt x="1070" y="576"/>
                                </a:lnTo>
                                <a:lnTo>
                                  <a:pt x="1080" y="586"/>
                                </a:lnTo>
                                <a:lnTo>
                                  <a:pt x="1099" y="595"/>
                                </a:lnTo>
                                <a:lnTo>
                                  <a:pt x="1113" y="595"/>
                                </a:lnTo>
                                <a:lnTo>
                                  <a:pt x="1128" y="595"/>
                                </a:lnTo>
                                <a:lnTo>
                                  <a:pt x="1147" y="591"/>
                                </a:lnTo>
                                <a:lnTo>
                                  <a:pt x="1161" y="576"/>
                                </a:lnTo>
                                <a:lnTo>
                                  <a:pt x="1176" y="562"/>
                                </a:lnTo>
                                <a:lnTo>
                                  <a:pt x="1185" y="538"/>
                                </a:lnTo>
                                <a:lnTo>
                                  <a:pt x="1195" y="514"/>
                                </a:lnTo>
                                <a:lnTo>
                                  <a:pt x="1195" y="485"/>
                                </a:lnTo>
                                <a:lnTo>
                                  <a:pt x="1181" y="451"/>
                                </a:lnTo>
                                <a:lnTo>
                                  <a:pt x="1166" y="418"/>
                                </a:lnTo>
                                <a:lnTo>
                                  <a:pt x="1142" y="384"/>
                                </a:lnTo>
                                <a:lnTo>
                                  <a:pt x="1118" y="355"/>
                                </a:lnTo>
                                <a:lnTo>
                                  <a:pt x="1089" y="327"/>
                                </a:lnTo>
                                <a:lnTo>
                                  <a:pt x="1065" y="307"/>
                                </a:lnTo>
                                <a:lnTo>
                                  <a:pt x="1041" y="298"/>
                                </a:lnTo>
                                <a:lnTo>
                                  <a:pt x="1013" y="288"/>
                                </a:lnTo>
                                <a:lnTo>
                                  <a:pt x="984" y="283"/>
                                </a:lnTo>
                                <a:lnTo>
                                  <a:pt x="955" y="279"/>
                                </a:lnTo>
                                <a:lnTo>
                                  <a:pt x="921" y="274"/>
                                </a:lnTo>
                                <a:lnTo>
                                  <a:pt x="893" y="269"/>
                                </a:lnTo>
                                <a:lnTo>
                                  <a:pt x="859" y="269"/>
                                </a:lnTo>
                                <a:lnTo>
                                  <a:pt x="830" y="264"/>
                                </a:lnTo>
                                <a:lnTo>
                                  <a:pt x="801" y="264"/>
                                </a:lnTo>
                                <a:lnTo>
                                  <a:pt x="773" y="259"/>
                                </a:lnTo>
                                <a:lnTo>
                                  <a:pt x="749" y="255"/>
                                </a:lnTo>
                                <a:lnTo>
                                  <a:pt x="725" y="250"/>
                                </a:lnTo>
                                <a:lnTo>
                                  <a:pt x="701" y="240"/>
                                </a:lnTo>
                                <a:lnTo>
                                  <a:pt x="681" y="231"/>
                                </a:lnTo>
                                <a:lnTo>
                                  <a:pt x="667" y="221"/>
                                </a:lnTo>
                                <a:lnTo>
                                  <a:pt x="653" y="207"/>
                                </a:lnTo>
                                <a:lnTo>
                                  <a:pt x="643" y="192"/>
                                </a:lnTo>
                                <a:lnTo>
                                  <a:pt x="629" y="154"/>
                                </a:lnTo>
                                <a:lnTo>
                                  <a:pt x="624" y="125"/>
                                </a:lnTo>
                                <a:lnTo>
                                  <a:pt x="624" y="96"/>
                                </a:lnTo>
                                <a:lnTo>
                                  <a:pt x="629" y="77"/>
                                </a:lnTo>
                                <a:lnTo>
                                  <a:pt x="638" y="58"/>
                                </a:lnTo>
                                <a:lnTo>
                                  <a:pt x="653" y="43"/>
                                </a:lnTo>
                                <a:lnTo>
                                  <a:pt x="667" y="43"/>
                                </a:lnTo>
                                <a:lnTo>
                                  <a:pt x="691" y="43"/>
                                </a:lnTo>
                                <a:lnTo>
                                  <a:pt x="705" y="53"/>
                                </a:lnTo>
                                <a:lnTo>
                                  <a:pt x="720" y="67"/>
                                </a:lnTo>
                                <a:lnTo>
                                  <a:pt x="725" y="82"/>
                                </a:lnTo>
                                <a:lnTo>
                                  <a:pt x="725" y="96"/>
                                </a:lnTo>
                                <a:lnTo>
                                  <a:pt x="720" y="111"/>
                                </a:lnTo>
                                <a:lnTo>
                                  <a:pt x="710" y="130"/>
                                </a:lnTo>
                                <a:lnTo>
                                  <a:pt x="701" y="139"/>
                                </a:lnTo>
                                <a:lnTo>
                                  <a:pt x="691" y="149"/>
                                </a:lnTo>
                                <a:lnTo>
                                  <a:pt x="701" y="154"/>
                                </a:lnTo>
                                <a:lnTo>
                                  <a:pt x="710" y="154"/>
                                </a:lnTo>
                                <a:lnTo>
                                  <a:pt x="720" y="154"/>
                                </a:lnTo>
                                <a:lnTo>
                                  <a:pt x="729" y="154"/>
                                </a:lnTo>
                                <a:lnTo>
                                  <a:pt x="739" y="149"/>
                                </a:lnTo>
                                <a:lnTo>
                                  <a:pt x="744" y="144"/>
                                </a:lnTo>
                                <a:lnTo>
                                  <a:pt x="749" y="139"/>
                                </a:lnTo>
                                <a:lnTo>
                                  <a:pt x="749" y="135"/>
                                </a:lnTo>
                                <a:lnTo>
                                  <a:pt x="758" y="144"/>
                                </a:lnTo>
                                <a:lnTo>
                                  <a:pt x="763" y="154"/>
                                </a:lnTo>
                                <a:lnTo>
                                  <a:pt x="768" y="163"/>
                                </a:lnTo>
                                <a:lnTo>
                                  <a:pt x="773" y="168"/>
                                </a:lnTo>
                                <a:lnTo>
                                  <a:pt x="777" y="168"/>
                                </a:lnTo>
                                <a:lnTo>
                                  <a:pt x="787" y="168"/>
                                </a:lnTo>
                                <a:lnTo>
                                  <a:pt x="792" y="168"/>
                                </a:lnTo>
                                <a:lnTo>
                                  <a:pt x="806" y="163"/>
                                </a:lnTo>
                                <a:lnTo>
                                  <a:pt x="811" y="154"/>
                                </a:lnTo>
                                <a:lnTo>
                                  <a:pt x="811" y="139"/>
                                </a:lnTo>
                                <a:lnTo>
                                  <a:pt x="806" y="120"/>
                                </a:lnTo>
                                <a:lnTo>
                                  <a:pt x="797" y="101"/>
                                </a:lnTo>
                                <a:lnTo>
                                  <a:pt x="787" y="82"/>
                                </a:lnTo>
                                <a:lnTo>
                                  <a:pt x="773" y="67"/>
                                </a:lnTo>
                                <a:lnTo>
                                  <a:pt x="758" y="48"/>
                                </a:lnTo>
                                <a:lnTo>
                                  <a:pt x="749" y="39"/>
                                </a:lnTo>
                                <a:lnTo>
                                  <a:pt x="734" y="24"/>
                                </a:lnTo>
                                <a:lnTo>
                                  <a:pt x="715" y="15"/>
                                </a:lnTo>
                                <a:lnTo>
                                  <a:pt x="696" y="10"/>
                                </a:lnTo>
                                <a:lnTo>
                                  <a:pt x="677" y="5"/>
                                </a:lnTo>
                                <a:lnTo>
                                  <a:pt x="653" y="0"/>
                                </a:lnTo>
                                <a:lnTo>
                                  <a:pt x="629" y="0"/>
                                </a:lnTo>
                                <a:lnTo>
                                  <a:pt x="609" y="5"/>
                                </a:lnTo>
                                <a:lnTo>
                                  <a:pt x="590" y="10"/>
                                </a:lnTo>
                                <a:lnTo>
                                  <a:pt x="552" y="34"/>
                                </a:lnTo>
                                <a:lnTo>
                                  <a:pt x="528" y="58"/>
                                </a:lnTo>
                                <a:lnTo>
                                  <a:pt x="509" y="87"/>
                                </a:lnTo>
                                <a:lnTo>
                                  <a:pt x="489" y="115"/>
                                </a:lnTo>
                                <a:lnTo>
                                  <a:pt x="475" y="149"/>
                                </a:lnTo>
                                <a:lnTo>
                                  <a:pt x="461" y="178"/>
                                </a:lnTo>
                                <a:lnTo>
                                  <a:pt x="446" y="207"/>
                                </a:lnTo>
                                <a:lnTo>
                                  <a:pt x="427" y="231"/>
                                </a:lnTo>
                                <a:lnTo>
                                  <a:pt x="408" y="250"/>
                                </a:lnTo>
                                <a:lnTo>
                                  <a:pt x="389" y="269"/>
                                </a:lnTo>
                                <a:lnTo>
                                  <a:pt x="369" y="288"/>
                                </a:lnTo>
                                <a:lnTo>
                                  <a:pt x="350" y="303"/>
                                </a:lnTo>
                                <a:lnTo>
                                  <a:pt x="336" y="322"/>
                                </a:lnTo>
                                <a:lnTo>
                                  <a:pt x="312" y="341"/>
                                </a:lnTo>
                                <a:lnTo>
                                  <a:pt x="293" y="355"/>
                                </a:lnTo>
                                <a:lnTo>
                                  <a:pt x="269" y="370"/>
                                </a:lnTo>
                                <a:lnTo>
                                  <a:pt x="245" y="379"/>
                                </a:lnTo>
                                <a:lnTo>
                                  <a:pt x="221" y="389"/>
                                </a:lnTo>
                                <a:lnTo>
                                  <a:pt x="192" y="399"/>
                                </a:lnTo>
                                <a:lnTo>
                                  <a:pt x="158" y="403"/>
                                </a:lnTo>
                                <a:lnTo>
                                  <a:pt x="125" y="403"/>
                                </a:lnTo>
                                <a:lnTo>
                                  <a:pt x="86" y="403"/>
                                </a:lnTo>
                                <a:lnTo>
                                  <a:pt x="48" y="403"/>
                                </a:lnTo>
                                <a:lnTo>
                                  <a:pt x="0" y="399"/>
                                </a:lnTo>
                                <a:lnTo>
                                  <a:pt x="14" y="413"/>
                                </a:lnTo>
                                <a:lnTo>
                                  <a:pt x="24" y="423"/>
                                </a:lnTo>
                                <a:lnTo>
                                  <a:pt x="33" y="437"/>
                                </a:lnTo>
                                <a:lnTo>
                                  <a:pt x="43" y="451"/>
                                </a:lnTo>
                                <a:lnTo>
                                  <a:pt x="53" y="461"/>
                                </a:lnTo>
                                <a:lnTo>
                                  <a:pt x="57" y="475"/>
                                </a:lnTo>
                                <a:lnTo>
                                  <a:pt x="62" y="490"/>
                                </a:lnTo>
                                <a:lnTo>
                                  <a:pt x="67" y="509"/>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 name="Freeform 57"/>
                        <wps:cNvSpPr>
                          <a:spLocks/>
                        </wps:cNvSpPr>
                        <wps:spPr bwMode="auto">
                          <a:xfrm>
                            <a:off x="1682" y="15359"/>
                            <a:ext cx="648" cy="317"/>
                          </a:xfrm>
                          <a:custGeom>
                            <a:avLst/>
                            <a:gdLst>
                              <a:gd name="T0" fmla="*/ 605 w 648"/>
                              <a:gd name="T1" fmla="*/ 0 h 317"/>
                              <a:gd name="T2" fmla="*/ 581 w 648"/>
                              <a:gd name="T3" fmla="*/ 29 h 317"/>
                              <a:gd name="T4" fmla="*/ 552 w 648"/>
                              <a:gd name="T5" fmla="*/ 53 h 317"/>
                              <a:gd name="T6" fmla="*/ 528 w 648"/>
                              <a:gd name="T7" fmla="*/ 82 h 317"/>
                              <a:gd name="T8" fmla="*/ 500 w 648"/>
                              <a:gd name="T9" fmla="*/ 101 h 317"/>
                              <a:gd name="T10" fmla="*/ 466 w 648"/>
                              <a:gd name="T11" fmla="*/ 125 h 317"/>
                              <a:gd name="T12" fmla="*/ 437 w 648"/>
                              <a:gd name="T13" fmla="*/ 144 h 317"/>
                              <a:gd name="T14" fmla="*/ 404 w 648"/>
                              <a:gd name="T15" fmla="*/ 159 h 317"/>
                              <a:gd name="T16" fmla="*/ 370 w 648"/>
                              <a:gd name="T17" fmla="*/ 173 h 317"/>
                              <a:gd name="T18" fmla="*/ 336 w 648"/>
                              <a:gd name="T19" fmla="*/ 183 h 317"/>
                              <a:gd name="T20" fmla="*/ 298 w 648"/>
                              <a:gd name="T21" fmla="*/ 192 h 317"/>
                              <a:gd name="T22" fmla="*/ 264 w 648"/>
                              <a:gd name="T23" fmla="*/ 202 h 317"/>
                              <a:gd name="T24" fmla="*/ 226 w 648"/>
                              <a:gd name="T25" fmla="*/ 202 h 317"/>
                              <a:gd name="T26" fmla="*/ 192 w 648"/>
                              <a:gd name="T27" fmla="*/ 207 h 317"/>
                              <a:gd name="T28" fmla="*/ 154 w 648"/>
                              <a:gd name="T29" fmla="*/ 202 h 317"/>
                              <a:gd name="T30" fmla="*/ 116 w 648"/>
                              <a:gd name="T31" fmla="*/ 197 h 317"/>
                              <a:gd name="T32" fmla="*/ 77 w 648"/>
                              <a:gd name="T33" fmla="*/ 192 h 317"/>
                              <a:gd name="T34" fmla="*/ 0 w 648"/>
                              <a:gd name="T35" fmla="*/ 288 h 317"/>
                              <a:gd name="T36" fmla="*/ 34 w 648"/>
                              <a:gd name="T37" fmla="*/ 298 h 317"/>
                              <a:gd name="T38" fmla="*/ 68 w 648"/>
                              <a:gd name="T39" fmla="*/ 308 h 317"/>
                              <a:gd name="T40" fmla="*/ 101 w 648"/>
                              <a:gd name="T41" fmla="*/ 312 h 317"/>
                              <a:gd name="T42" fmla="*/ 140 w 648"/>
                              <a:gd name="T43" fmla="*/ 317 h 317"/>
                              <a:gd name="T44" fmla="*/ 173 w 648"/>
                              <a:gd name="T45" fmla="*/ 317 h 317"/>
                              <a:gd name="T46" fmla="*/ 216 w 648"/>
                              <a:gd name="T47" fmla="*/ 317 h 317"/>
                              <a:gd name="T48" fmla="*/ 255 w 648"/>
                              <a:gd name="T49" fmla="*/ 312 h 317"/>
                              <a:gd name="T50" fmla="*/ 293 w 648"/>
                              <a:gd name="T51" fmla="*/ 308 h 317"/>
                              <a:gd name="T52" fmla="*/ 332 w 648"/>
                              <a:gd name="T53" fmla="*/ 298 h 317"/>
                              <a:gd name="T54" fmla="*/ 375 w 648"/>
                              <a:gd name="T55" fmla="*/ 288 h 317"/>
                              <a:gd name="T56" fmla="*/ 413 w 648"/>
                              <a:gd name="T57" fmla="*/ 279 h 317"/>
                              <a:gd name="T58" fmla="*/ 452 w 648"/>
                              <a:gd name="T59" fmla="*/ 264 h 317"/>
                              <a:gd name="T60" fmla="*/ 490 w 648"/>
                              <a:gd name="T61" fmla="*/ 245 h 317"/>
                              <a:gd name="T62" fmla="*/ 528 w 648"/>
                              <a:gd name="T63" fmla="*/ 226 h 317"/>
                              <a:gd name="T64" fmla="*/ 567 w 648"/>
                              <a:gd name="T65" fmla="*/ 202 h 317"/>
                              <a:gd name="T66" fmla="*/ 596 w 648"/>
                              <a:gd name="T67" fmla="*/ 178 h 317"/>
                              <a:gd name="T68" fmla="*/ 596 w 648"/>
                              <a:gd name="T69" fmla="*/ 168 h 317"/>
                              <a:gd name="T70" fmla="*/ 596 w 648"/>
                              <a:gd name="T71" fmla="*/ 159 h 317"/>
                              <a:gd name="T72" fmla="*/ 600 w 648"/>
                              <a:gd name="T73" fmla="*/ 144 h 317"/>
                              <a:gd name="T74" fmla="*/ 605 w 648"/>
                              <a:gd name="T75" fmla="*/ 130 h 317"/>
                              <a:gd name="T76" fmla="*/ 610 w 648"/>
                              <a:gd name="T77" fmla="*/ 120 h 317"/>
                              <a:gd name="T78" fmla="*/ 615 w 648"/>
                              <a:gd name="T79" fmla="*/ 106 h 317"/>
                              <a:gd name="T80" fmla="*/ 629 w 648"/>
                              <a:gd name="T81" fmla="*/ 92 h 317"/>
                              <a:gd name="T82" fmla="*/ 644 w 648"/>
                              <a:gd name="T83" fmla="*/ 77 h 317"/>
                              <a:gd name="T84" fmla="*/ 648 w 648"/>
                              <a:gd name="T85" fmla="*/ 68 h 317"/>
                              <a:gd name="T86" fmla="*/ 648 w 648"/>
                              <a:gd name="T87" fmla="*/ 58 h 317"/>
                              <a:gd name="T88" fmla="*/ 644 w 648"/>
                              <a:gd name="T89" fmla="*/ 48 h 317"/>
                              <a:gd name="T90" fmla="*/ 634 w 648"/>
                              <a:gd name="T91" fmla="*/ 39 h 317"/>
                              <a:gd name="T92" fmla="*/ 624 w 648"/>
                              <a:gd name="T93" fmla="*/ 29 h 317"/>
                              <a:gd name="T94" fmla="*/ 615 w 648"/>
                              <a:gd name="T95" fmla="*/ 24 h 317"/>
                              <a:gd name="T96" fmla="*/ 610 w 648"/>
                              <a:gd name="T97" fmla="*/ 10 h 317"/>
                              <a:gd name="T98" fmla="*/ 605 w 648"/>
                              <a:gd name="T99" fmla="*/ 0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48" h="317">
                                <a:moveTo>
                                  <a:pt x="605" y="0"/>
                                </a:moveTo>
                                <a:lnTo>
                                  <a:pt x="581" y="29"/>
                                </a:lnTo>
                                <a:lnTo>
                                  <a:pt x="552" y="53"/>
                                </a:lnTo>
                                <a:lnTo>
                                  <a:pt x="528" y="82"/>
                                </a:lnTo>
                                <a:lnTo>
                                  <a:pt x="500" y="101"/>
                                </a:lnTo>
                                <a:lnTo>
                                  <a:pt x="466" y="125"/>
                                </a:lnTo>
                                <a:lnTo>
                                  <a:pt x="437" y="144"/>
                                </a:lnTo>
                                <a:lnTo>
                                  <a:pt x="404" y="159"/>
                                </a:lnTo>
                                <a:lnTo>
                                  <a:pt x="370" y="173"/>
                                </a:lnTo>
                                <a:lnTo>
                                  <a:pt x="336" y="183"/>
                                </a:lnTo>
                                <a:lnTo>
                                  <a:pt x="298" y="192"/>
                                </a:lnTo>
                                <a:lnTo>
                                  <a:pt x="264" y="202"/>
                                </a:lnTo>
                                <a:lnTo>
                                  <a:pt x="226" y="202"/>
                                </a:lnTo>
                                <a:lnTo>
                                  <a:pt x="192" y="207"/>
                                </a:lnTo>
                                <a:lnTo>
                                  <a:pt x="154" y="202"/>
                                </a:lnTo>
                                <a:lnTo>
                                  <a:pt x="116" y="197"/>
                                </a:lnTo>
                                <a:lnTo>
                                  <a:pt x="77" y="192"/>
                                </a:lnTo>
                                <a:lnTo>
                                  <a:pt x="0" y="288"/>
                                </a:lnTo>
                                <a:lnTo>
                                  <a:pt x="34" y="298"/>
                                </a:lnTo>
                                <a:lnTo>
                                  <a:pt x="68" y="308"/>
                                </a:lnTo>
                                <a:lnTo>
                                  <a:pt x="101" y="312"/>
                                </a:lnTo>
                                <a:lnTo>
                                  <a:pt x="140" y="317"/>
                                </a:lnTo>
                                <a:lnTo>
                                  <a:pt x="173" y="317"/>
                                </a:lnTo>
                                <a:lnTo>
                                  <a:pt x="216" y="317"/>
                                </a:lnTo>
                                <a:lnTo>
                                  <a:pt x="255" y="312"/>
                                </a:lnTo>
                                <a:lnTo>
                                  <a:pt x="293" y="308"/>
                                </a:lnTo>
                                <a:lnTo>
                                  <a:pt x="332" y="298"/>
                                </a:lnTo>
                                <a:lnTo>
                                  <a:pt x="375" y="288"/>
                                </a:lnTo>
                                <a:lnTo>
                                  <a:pt x="413" y="279"/>
                                </a:lnTo>
                                <a:lnTo>
                                  <a:pt x="452" y="264"/>
                                </a:lnTo>
                                <a:lnTo>
                                  <a:pt x="490" y="245"/>
                                </a:lnTo>
                                <a:lnTo>
                                  <a:pt x="528" y="226"/>
                                </a:lnTo>
                                <a:lnTo>
                                  <a:pt x="567" y="202"/>
                                </a:lnTo>
                                <a:lnTo>
                                  <a:pt x="596" y="178"/>
                                </a:lnTo>
                                <a:lnTo>
                                  <a:pt x="596" y="168"/>
                                </a:lnTo>
                                <a:lnTo>
                                  <a:pt x="596" y="159"/>
                                </a:lnTo>
                                <a:lnTo>
                                  <a:pt x="600" y="144"/>
                                </a:lnTo>
                                <a:lnTo>
                                  <a:pt x="605" y="130"/>
                                </a:lnTo>
                                <a:lnTo>
                                  <a:pt x="610" y="120"/>
                                </a:lnTo>
                                <a:lnTo>
                                  <a:pt x="615" y="106"/>
                                </a:lnTo>
                                <a:lnTo>
                                  <a:pt x="629" y="92"/>
                                </a:lnTo>
                                <a:lnTo>
                                  <a:pt x="644" y="77"/>
                                </a:lnTo>
                                <a:lnTo>
                                  <a:pt x="648" y="68"/>
                                </a:lnTo>
                                <a:lnTo>
                                  <a:pt x="648" y="58"/>
                                </a:lnTo>
                                <a:lnTo>
                                  <a:pt x="644" y="48"/>
                                </a:lnTo>
                                <a:lnTo>
                                  <a:pt x="634" y="39"/>
                                </a:lnTo>
                                <a:lnTo>
                                  <a:pt x="624" y="29"/>
                                </a:lnTo>
                                <a:lnTo>
                                  <a:pt x="615" y="24"/>
                                </a:lnTo>
                                <a:lnTo>
                                  <a:pt x="610" y="10"/>
                                </a:lnTo>
                                <a:lnTo>
                                  <a:pt x="605"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7" name="Freeform 58"/>
                        <wps:cNvSpPr>
                          <a:spLocks/>
                        </wps:cNvSpPr>
                        <wps:spPr bwMode="auto">
                          <a:xfrm>
                            <a:off x="1798" y="14865"/>
                            <a:ext cx="566" cy="653"/>
                          </a:xfrm>
                          <a:custGeom>
                            <a:avLst/>
                            <a:gdLst>
                              <a:gd name="T0" fmla="*/ 0 w 566"/>
                              <a:gd name="T1" fmla="*/ 638 h 653"/>
                              <a:gd name="T2" fmla="*/ 28 w 566"/>
                              <a:gd name="T3" fmla="*/ 648 h 653"/>
                              <a:gd name="T4" fmla="*/ 52 w 566"/>
                              <a:gd name="T5" fmla="*/ 653 h 653"/>
                              <a:gd name="T6" fmla="*/ 76 w 566"/>
                              <a:gd name="T7" fmla="*/ 653 h 653"/>
                              <a:gd name="T8" fmla="*/ 96 w 566"/>
                              <a:gd name="T9" fmla="*/ 643 h 653"/>
                              <a:gd name="T10" fmla="*/ 115 w 566"/>
                              <a:gd name="T11" fmla="*/ 629 h 653"/>
                              <a:gd name="T12" fmla="*/ 124 w 566"/>
                              <a:gd name="T13" fmla="*/ 619 h 653"/>
                              <a:gd name="T14" fmla="*/ 134 w 566"/>
                              <a:gd name="T15" fmla="*/ 605 h 653"/>
                              <a:gd name="T16" fmla="*/ 139 w 566"/>
                              <a:gd name="T17" fmla="*/ 595 h 653"/>
                              <a:gd name="T18" fmla="*/ 144 w 566"/>
                              <a:gd name="T19" fmla="*/ 576 h 653"/>
                              <a:gd name="T20" fmla="*/ 148 w 566"/>
                              <a:gd name="T21" fmla="*/ 571 h 653"/>
                              <a:gd name="T22" fmla="*/ 153 w 566"/>
                              <a:gd name="T23" fmla="*/ 586 h 653"/>
                              <a:gd name="T24" fmla="*/ 153 w 566"/>
                              <a:gd name="T25" fmla="*/ 610 h 653"/>
                              <a:gd name="T26" fmla="*/ 158 w 566"/>
                              <a:gd name="T27" fmla="*/ 619 h 653"/>
                              <a:gd name="T28" fmla="*/ 172 w 566"/>
                              <a:gd name="T29" fmla="*/ 619 h 653"/>
                              <a:gd name="T30" fmla="*/ 196 w 566"/>
                              <a:gd name="T31" fmla="*/ 610 h 653"/>
                              <a:gd name="T32" fmla="*/ 220 w 566"/>
                              <a:gd name="T33" fmla="*/ 595 h 653"/>
                              <a:gd name="T34" fmla="*/ 244 w 566"/>
                              <a:gd name="T35" fmla="*/ 576 h 653"/>
                              <a:gd name="T36" fmla="*/ 268 w 566"/>
                              <a:gd name="T37" fmla="*/ 552 h 653"/>
                              <a:gd name="T38" fmla="*/ 288 w 566"/>
                              <a:gd name="T39" fmla="*/ 518 h 653"/>
                              <a:gd name="T40" fmla="*/ 297 w 566"/>
                              <a:gd name="T41" fmla="*/ 485 h 653"/>
                              <a:gd name="T42" fmla="*/ 302 w 566"/>
                              <a:gd name="T43" fmla="*/ 461 h 653"/>
                              <a:gd name="T44" fmla="*/ 307 w 566"/>
                              <a:gd name="T45" fmla="*/ 446 h 653"/>
                              <a:gd name="T46" fmla="*/ 312 w 566"/>
                              <a:gd name="T47" fmla="*/ 446 h 653"/>
                              <a:gd name="T48" fmla="*/ 316 w 566"/>
                              <a:gd name="T49" fmla="*/ 461 h 653"/>
                              <a:gd name="T50" fmla="*/ 321 w 566"/>
                              <a:gd name="T51" fmla="*/ 475 h 653"/>
                              <a:gd name="T52" fmla="*/ 326 w 566"/>
                              <a:gd name="T53" fmla="*/ 485 h 653"/>
                              <a:gd name="T54" fmla="*/ 336 w 566"/>
                              <a:gd name="T55" fmla="*/ 499 h 653"/>
                              <a:gd name="T56" fmla="*/ 345 w 566"/>
                              <a:gd name="T57" fmla="*/ 504 h 653"/>
                              <a:gd name="T58" fmla="*/ 360 w 566"/>
                              <a:gd name="T59" fmla="*/ 504 h 653"/>
                              <a:gd name="T60" fmla="*/ 374 w 566"/>
                              <a:gd name="T61" fmla="*/ 494 h 653"/>
                              <a:gd name="T62" fmla="*/ 393 w 566"/>
                              <a:gd name="T63" fmla="*/ 475 h 653"/>
                              <a:gd name="T64" fmla="*/ 412 w 566"/>
                              <a:gd name="T65" fmla="*/ 442 h 653"/>
                              <a:gd name="T66" fmla="*/ 422 w 566"/>
                              <a:gd name="T67" fmla="*/ 422 h 653"/>
                              <a:gd name="T68" fmla="*/ 432 w 566"/>
                              <a:gd name="T69" fmla="*/ 389 h 653"/>
                              <a:gd name="T70" fmla="*/ 441 w 566"/>
                              <a:gd name="T71" fmla="*/ 350 h 653"/>
                              <a:gd name="T72" fmla="*/ 446 w 566"/>
                              <a:gd name="T73" fmla="*/ 312 h 653"/>
                              <a:gd name="T74" fmla="*/ 446 w 566"/>
                              <a:gd name="T75" fmla="*/ 269 h 653"/>
                              <a:gd name="T76" fmla="*/ 446 w 566"/>
                              <a:gd name="T77" fmla="*/ 226 h 653"/>
                              <a:gd name="T78" fmla="*/ 441 w 566"/>
                              <a:gd name="T79" fmla="*/ 192 h 653"/>
                              <a:gd name="T80" fmla="*/ 436 w 566"/>
                              <a:gd name="T81" fmla="*/ 163 h 653"/>
                              <a:gd name="T82" fmla="*/ 427 w 566"/>
                              <a:gd name="T83" fmla="*/ 139 h 653"/>
                              <a:gd name="T84" fmla="*/ 441 w 566"/>
                              <a:gd name="T85" fmla="*/ 120 h 653"/>
                              <a:gd name="T86" fmla="*/ 451 w 566"/>
                              <a:gd name="T87" fmla="*/ 139 h 653"/>
                              <a:gd name="T88" fmla="*/ 460 w 566"/>
                              <a:gd name="T89" fmla="*/ 154 h 653"/>
                              <a:gd name="T90" fmla="*/ 470 w 566"/>
                              <a:gd name="T91" fmla="*/ 163 h 653"/>
                              <a:gd name="T92" fmla="*/ 484 w 566"/>
                              <a:gd name="T93" fmla="*/ 173 h 653"/>
                              <a:gd name="T94" fmla="*/ 489 w 566"/>
                              <a:gd name="T95" fmla="*/ 158 h 653"/>
                              <a:gd name="T96" fmla="*/ 499 w 566"/>
                              <a:gd name="T97" fmla="*/ 139 h 653"/>
                              <a:gd name="T98" fmla="*/ 508 w 566"/>
                              <a:gd name="T99" fmla="*/ 120 h 653"/>
                              <a:gd name="T100" fmla="*/ 518 w 566"/>
                              <a:gd name="T101" fmla="*/ 106 h 653"/>
                              <a:gd name="T102" fmla="*/ 528 w 566"/>
                              <a:gd name="T103" fmla="*/ 86 h 653"/>
                              <a:gd name="T104" fmla="*/ 537 w 566"/>
                              <a:gd name="T105" fmla="*/ 77 h 653"/>
                              <a:gd name="T106" fmla="*/ 547 w 566"/>
                              <a:gd name="T107" fmla="*/ 67 h 653"/>
                              <a:gd name="T108" fmla="*/ 556 w 566"/>
                              <a:gd name="T109" fmla="*/ 58 h 653"/>
                              <a:gd name="T110" fmla="*/ 566 w 566"/>
                              <a:gd name="T111" fmla="*/ 58 h 653"/>
                              <a:gd name="T112" fmla="*/ 561 w 566"/>
                              <a:gd name="T113" fmla="*/ 53 h 653"/>
                              <a:gd name="T114" fmla="*/ 556 w 566"/>
                              <a:gd name="T115" fmla="*/ 53 h 653"/>
                              <a:gd name="T116" fmla="*/ 556 w 566"/>
                              <a:gd name="T117" fmla="*/ 53 h 653"/>
                              <a:gd name="T118" fmla="*/ 508 w 566"/>
                              <a:gd name="T119" fmla="*/ 0 h 653"/>
                              <a:gd name="T120" fmla="*/ 0 w 566"/>
                              <a:gd name="T121" fmla="*/ 638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66" h="653">
                                <a:moveTo>
                                  <a:pt x="0" y="638"/>
                                </a:moveTo>
                                <a:lnTo>
                                  <a:pt x="28" y="648"/>
                                </a:lnTo>
                                <a:lnTo>
                                  <a:pt x="52" y="653"/>
                                </a:lnTo>
                                <a:lnTo>
                                  <a:pt x="76" y="653"/>
                                </a:lnTo>
                                <a:lnTo>
                                  <a:pt x="96" y="643"/>
                                </a:lnTo>
                                <a:lnTo>
                                  <a:pt x="115" y="629"/>
                                </a:lnTo>
                                <a:lnTo>
                                  <a:pt x="124" y="619"/>
                                </a:lnTo>
                                <a:lnTo>
                                  <a:pt x="134" y="605"/>
                                </a:lnTo>
                                <a:lnTo>
                                  <a:pt x="139" y="595"/>
                                </a:lnTo>
                                <a:lnTo>
                                  <a:pt x="144" y="576"/>
                                </a:lnTo>
                                <a:lnTo>
                                  <a:pt x="148" y="571"/>
                                </a:lnTo>
                                <a:lnTo>
                                  <a:pt x="153" y="586"/>
                                </a:lnTo>
                                <a:lnTo>
                                  <a:pt x="153" y="610"/>
                                </a:lnTo>
                                <a:lnTo>
                                  <a:pt x="158" y="619"/>
                                </a:lnTo>
                                <a:lnTo>
                                  <a:pt x="172" y="619"/>
                                </a:lnTo>
                                <a:lnTo>
                                  <a:pt x="196" y="610"/>
                                </a:lnTo>
                                <a:lnTo>
                                  <a:pt x="220" y="595"/>
                                </a:lnTo>
                                <a:lnTo>
                                  <a:pt x="244" y="576"/>
                                </a:lnTo>
                                <a:lnTo>
                                  <a:pt x="268" y="552"/>
                                </a:lnTo>
                                <a:lnTo>
                                  <a:pt x="288" y="518"/>
                                </a:lnTo>
                                <a:lnTo>
                                  <a:pt x="297" y="485"/>
                                </a:lnTo>
                                <a:lnTo>
                                  <a:pt x="302" y="461"/>
                                </a:lnTo>
                                <a:lnTo>
                                  <a:pt x="307" y="446"/>
                                </a:lnTo>
                                <a:lnTo>
                                  <a:pt x="312" y="446"/>
                                </a:lnTo>
                                <a:lnTo>
                                  <a:pt x="316" y="461"/>
                                </a:lnTo>
                                <a:lnTo>
                                  <a:pt x="321" y="475"/>
                                </a:lnTo>
                                <a:lnTo>
                                  <a:pt x="326" y="485"/>
                                </a:lnTo>
                                <a:lnTo>
                                  <a:pt x="336" y="499"/>
                                </a:lnTo>
                                <a:lnTo>
                                  <a:pt x="345" y="504"/>
                                </a:lnTo>
                                <a:lnTo>
                                  <a:pt x="360" y="504"/>
                                </a:lnTo>
                                <a:lnTo>
                                  <a:pt x="374" y="494"/>
                                </a:lnTo>
                                <a:lnTo>
                                  <a:pt x="393" y="475"/>
                                </a:lnTo>
                                <a:lnTo>
                                  <a:pt x="412" y="442"/>
                                </a:lnTo>
                                <a:lnTo>
                                  <a:pt x="422" y="422"/>
                                </a:lnTo>
                                <a:lnTo>
                                  <a:pt x="432" y="389"/>
                                </a:lnTo>
                                <a:lnTo>
                                  <a:pt x="441" y="350"/>
                                </a:lnTo>
                                <a:lnTo>
                                  <a:pt x="446" y="312"/>
                                </a:lnTo>
                                <a:lnTo>
                                  <a:pt x="446" y="269"/>
                                </a:lnTo>
                                <a:lnTo>
                                  <a:pt x="446" y="226"/>
                                </a:lnTo>
                                <a:lnTo>
                                  <a:pt x="441" y="192"/>
                                </a:lnTo>
                                <a:lnTo>
                                  <a:pt x="436" y="163"/>
                                </a:lnTo>
                                <a:lnTo>
                                  <a:pt x="427" y="139"/>
                                </a:lnTo>
                                <a:lnTo>
                                  <a:pt x="441" y="120"/>
                                </a:lnTo>
                                <a:lnTo>
                                  <a:pt x="451" y="139"/>
                                </a:lnTo>
                                <a:lnTo>
                                  <a:pt x="460" y="154"/>
                                </a:lnTo>
                                <a:lnTo>
                                  <a:pt x="470" y="163"/>
                                </a:lnTo>
                                <a:lnTo>
                                  <a:pt x="484" y="173"/>
                                </a:lnTo>
                                <a:lnTo>
                                  <a:pt x="489" y="158"/>
                                </a:lnTo>
                                <a:lnTo>
                                  <a:pt x="499" y="139"/>
                                </a:lnTo>
                                <a:lnTo>
                                  <a:pt x="508" y="120"/>
                                </a:lnTo>
                                <a:lnTo>
                                  <a:pt x="518" y="106"/>
                                </a:lnTo>
                                <a:lnTo>
                                  <a:pt x="528" y="86"/>
                                </a:lnTo>
                                <a:lnTo>
                                  <a:pt x="537" y="77"/>
                                </a:lnTo>
                                <a:lnTo>
                                  <a:pt x="547" y="67"/>
                                </a:lnTo>
                                <a:lnTo>
                                  <a:pt x="556" y="58"/>
                                </a:lnTo>
                                <a:lnTo>
                                  <a:pt x="566" y="58"/>
                                </a:lnTo>
                                <a:lnTo>
                                  <a:pt x="561" y="53"/>
                                </a:lnTo>
                                <a:lnTo>
                                  <a:pt x="556" y="53"/>
                                </a:lnTo>
                                <a:lnTo>
                                  <a:pt x="556" y="53"/>
                                </a:lnTo>
                                <a:lnTo>
                                  <a:pt x="508" y="0"/>
                                </a:lnTo>
                                <a:lnTo>
                                  <a:pt x="0" y="638"/>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8" name="Freeform 59"/>
                        <wps:cNvSpPr>
                          <a:spLocks/>
                        </wps:cNvSpPr>
                        <wps:spPr bwMode="auto">
                          <a:xfrm>
                            <a:off x="1788" y="14798"/>
                            <a:ext cx="518" cy="705"/>
                          </a:xfrm>
                          <a:custGeom>
                            <a:avLst/>
                            <a:gdLst>
                              <a:gd name="T0" fmla="*/ 0 w 518"/>
                              <a:gd name="T1" fmla="*/ 667 h 705"/>
                              <a:gd name="T2" fmla="*/ 0 w 518"/>
                              <a:gd name="T3" fmla="*/ 609 h 705"/>
                              <a:gd name="T4" fmla="*/ 14 w 518"/>
                              <a:gd name="T5" fmla="*/ 561 h 705"/>
                              <a:gd name="T6" fmla="*/ 38 w 518"/>
                              <a:gd name="T7" fmla="*/ 537 h 705"/>
                              <a:gd name="T8" fmla="*/ 62 w 518"/>
                              <a:gd name="T9" fmla="*/ 523 h 705"/>
                              <a:gd name="T10" fmla="*/ 53 w 518"/>
                              <a:gd name="T11" fmla="*/ 513 h 705"/>
                              <a:gd name="T12" fmla="*/ 24 w 518"/>
                              <a:gd name="T13" fmla="*/ 509 h 705"/>
                              <a:gd name="T14" fmla="*/ 34 w 518"/>
                              <a:gd name="T15" fmla="*/ 461 h 705"/>
                              <a:gd name="T16" fmla="*/ 62 w 518"/>
                              <a:gd name="T17" fmla="*/ 398 h 705"/>
                              <a:gd name="T18" fmla="*/ 106 w 518"/>
                              <a:gd name="T19" fmla="*/ 345 h 705"/>
                              <a:gd name="T20" fmla="*/ 154 w 518"/>
                              <a:gd name="T21" fmla="*/ 331 h 705"/>
                              <a:gd name="T22" fmla="*/ 163 w 518"/>
                              <a:gd name="T23" fmla="*/ 312 h 705"/>
                              <a:gd name="T24" fmla="*/ 139 w 518"/>
                              <a:gd name="T25" fmla="*/ 302 h 705"/>
                              <a:gd name="T26" fmla="*/ 125 w 518"/>
                              <a:gd name="T27" fmla="*/ 288 h 705"/>
                              <a:gd name="T28" fmla="*/ 120 w 518"/>
                              <a:gd name="T29" fmla="*/ 259 h 705"/>
                              <a:gd name="T30" fmla="*/ 139 w 518"/>
                              <a:gd name="T31" fmla="*/ 216 h 705"/>
                              <a:gd name="T32" fmla="*/ 187 w 518"/>
                              <a:gd name="T33" fmla="*/ 177 h 705"/>
                              <a:gd name="T34" fmla="*/ 240 w 518"/>
                              <a:gd name="T35" fmla="*/ 158 h 705"/>
                              <a:gd name="T36" fmla="*/ 307 w 518"/>
                              <a:gd name="T37" fmla="*/ 144 h 705"/>
                              <a:gd name="T38" fmla="*/ 370 w 518"/>
                              <a:gd name="T39" fmla="*/ 149 h 705"/>
                              <a:gd name="T40" fmla="*/ 408 w 518"/>
                              <a:gd name="T41" fmla="*/ 168 h 705"/>
                              <a:gd name="T42" fmla="*/ 418 w 518"/>
                              <a:gd name="T43" fmla="*/ 149 h 705"/>
                              <a:gd name="T44" fmla="*/ 403 w 518"/>
                              <a:gd name="T45" fmla="*/ 134 h 705"/>
                              <a:gd name="T46" fmla="*/ 394 w 518"/>
                              <a:gd name="T47" fmla="*/ 120 h 705"/>
                              <a:gd name="T48" fmla="*/ 384 w 518"/>
                              <a:gd name="T49" fmla="*/ 105 h 705"/>
                              <a:gd name="T50" fmla="*/ 394 w 518"/>
                              <a:gd name="T51" fmla="*/ 91 h 705"/>
                              <a:gd name="T52" fmla="*/ 422 w 518"/>
                              <a:gd name="T53" fmla="*/ 72 h 705"/>
                              <a:gd name="T54" fmla="*/ 451 w 518"/>
                              <a:gd name="T55" fmla="*/ 43 h 705"/>
                              <a:gd name="T56" fmla="*/ 470 w 518"/>
                              <a:gd name="T57" fmla="*/ 24 h 705"/>
                              <a:gd name="T58" fmla="*/ 475 w 518"/>
                              <a:gd name="T59" fmla="*/ 0 h 705"/>
                              <a:gd name="T60" fmla="*/ 480 w 518"/>
                              <a:gd name="T61" fmla="*/ 9 h 705"/>
                              <a:gd name="T62" fmla="*/ 518 w 518"/>
                              <a:gd name="T63" fmla="*/ 67 h 7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18" h="705">
                                <a:moveTo>
                                  <a:pt x="10" y="705"/>
                                </a:moveTo>
                                <a:lnTo>
                                  <a:pt x="0" y="667"/>
                                </a:lnTo>
                                <a:lnTo>
                                  <a:pt x="0" y="638"/>
                                </a:lnTo>
                                <a:lnTo>
                                  <a:pt x="0" y="609"/>
                                </a:lnTo>
                                <a:lnTo>
                                  <a:pt x="5" y="585"/>
                                </a:lnTo>
                                <a:lnTo>
                                  <a:pt x="14" y="561"/>
                                </a:lnTo>
                                <a:lnTo>
                                  <a:pt x="24" y="547"/>
                                </a:lnTo>
                                <a:lnTo>
                                  <a:pt x="38" y="537"/>
                                </a:lnTo>
                                <a:lnTo>
                                  <a:pt x="48" y="533"/>
                                </a:lnTo>
                                <a:lnTo>
                                  <a:pt x="62" y="523"/>
                                </a:lnTo>
                                <a:lnTo>
                                  <a:pt x="62" y="518"/>
                                </a:lnTo>
                                <a:lnTo>
                                  <a:pt x="53" y="513"/>
                                </a:lnTo>
                                <a:lnTo>
                                  <a:pt x="34" y="513"/>
                                </a:lnTo>
                                <a:lnTo>
                                  <a:pt x="24" y="509"/>
                                </a:lnTo>
                                <a:lnTo>
                                  <a:pt x="24" y="489"/>
                                </a:lnTo>
                                <a:lnTo>
                                  <a:pt x="34" y="461"/>
                                </a:lnTo>
                                <a:lnTo>
                                  <a:pt x="43" y="427"/>
                                </a:lnTo>
                                <a:lnTo>
                                  <a:pt x="62" y="398"/>
                                </a:lnTo>
                                <a:lnTo>
                                  <a:pt x="82" y="369"/>
                                </a:lnTo>
                                <a:lnTo>
                                  <a:pt x="106" y="345"/>
                                </a:lnTo>
                                <a:lnTo>
                                  <a:pt x="134" y="336"/>
                                </a:lnTo>
                                <a:lnTo>
                                  <a:pt x="154" y="331"/>
                                </a:lnTo>
                                <a:lnTo>
                                  <a:pt x="163" y="321"/>
                                </a:lnTo>
                                <a:lnTo>
                                  <a:pt x="163" y="312"/>
                                </a:lnTo>
                                <a:lnTo>
                                  <a:pt x="149" y="307"/>
                                </a:lnTo>
                                <a:lnTo>
                                  <a:pt x="139" y="302"/>
                                </a:lnTo>
                                <a:lnTo>
                                  <a:pt x="130" y="297"/>
                                </a:lnTo>
                                <a:lnTo>
                                  <a:pt x="125" y="288"/>
                                </a:lnTo>
                                <a:lnTo>
                                  <a:pt x="120" y="273"/>
                                </a:lnTo>
                                <a:lnTo>
                                  <a:pt x="120" y="259"/>
                                </a:lnTo>
                                <a:lnTo>
                                  <a:pt x="125" y="240"/>
                                </a:lnTo>
                                <a:lnTo>
                                  <a:pt x="139" y="216"/>
                                </a:lnTo>
                                <a:lnTo>
                                  <a:pt x="168" y="187"/>
                                </a:lnTo>
                                <a:lnTo>
                                  <a:pt x="187" y="177"/>
                                </a:lnTo>
                                <a:lnTo>
                                  <a:pt x="211" y="168"/>
                                </a:lnTo>
                                <a:lnTo>
                                  <a:pt x="240" y="158"/>
                                </a:lnTo>
                                <a:lnTo>
                                  <a:pt x="274" y="149"/>
                                </a:lnTo>
                                <a:lnTo>
                                  <a:pt x="307" y="144"/>
                                </a:lnTo>
                                <a:lnTo>
                                  <a:pt x="341" y="144"/>
                                </a:lnTo>
                                <a:lnTo>
                                  <a:pt x="370" y="149"/>
                                </a:lnTo>
                                <a:lnTo>
                                  <a:pt x="394" y="163"/>
                                </a:lnTo>
                                <a:lnTo>
                                  <a:pt x="408" y="168"/>
                                </a:lnTo>
                                <a:lnTo>
                                  <a:pt x="422" y="153"/>
                                </a:lnTo>
                                <a:lnTo>
                                  <a:pt x="418" y="149"/>
                                </a:lnTo>
                                <a:lnTo>
                                  <a:pt x="413" y="139"/>
                                </a:lnTo>
                                <a:lnTo>
                                  <a:pt x="403" y="134"/>
                                </a:lnTo>
                                <a:lnTo>
                                  <a:pt x="398" y="125"/>
                                </a:lnTo>
                                <a:lnTo>
                                  <a:pt x="394" y="120"/>
                                </a:lnTo>
                                <a:lnTo>
                                  <a:pt x="389" y="115"/>
                                </a:lnTo>
                                <a:lnTo>
                                  <a:pt x="384" y="105"/>
                                </a:lnTo>
                                <a:lnTo>
                                  <a:pt x="379" y="101"/>
                                </a:lnTo>
                                <a:lnTo>
                                  <a:pt x="394" y="91"/>
                                </a:lnTo>
                                <a:lnTo>
                                  <a:pt x="408" y="81"/>
                                </a:lnTo>
                                <a:lnTo>
                                  <a:pt x="422" y="72"/>
                                </a:lnTo>
                                <a:lnTo>
                                  <a:pt x="437" y="57"/>
                                </a:lnTo>
                                <a:lnTo>
                                  <a:pt x="451" y="43"/>
                                </a:lnTo>
                                <a:lnTo>
                                  <a:pt x="461" y="33"/>
                                </a:lnTo>
                                <a:lnTo>
                                  <a:pt x="470" y="24"/>
                                </a:lnTo>
                                <a:lnTo>
                                  <a:pt x="470" y="9"/>
                                </a:lnTo>
                                <a:lnTo>
                                  <a:pt x="475" y="0"/>
                                </a:lnTo>
                                <a:lnTo>
                                  <a:pt x="480" y="0"/>
                                </a:lnTo>
                                <a:lnTo>
                                  <a:pt x="480" y="9"/>
                                </a:lnTo>
                                <a:lnTo>
                                  <a:pt x="480" y="9"/>
                                </a:lnTo>
                                <a:lnTo>
                                  <a:pt x="518" y="67"/>
                                </a:lnTo>
                                <a:lnTo>
                                  <a:pt x="10" y="705"/>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 name="Freeform 60"/>
                        <wps:cNvSpPr>
                          <a:spLocks/>
                        </wps:cNvSpPr>
                        <wps:spPr bwMode="auto">
                          <a:xfrm>
                            <a:off x="2364" y="14654"/>
                            <a:ext cx="158" cy="187"/>
                          </a:xfrm>
                          <a:custGeom>
                            <a:avLst/>
                            <a:gdLst>
                              <a:gd name="T0" fmla="*/ 38 w 158"/>
                              <a:gd name="T1" fmla="*/ 187 h 187"/>
                              <a:gd name="T2" fmla="*/ 53 w 158"/>
                              <a:gd name="T3" fmla="*/ 177 h 187"/>
                              <a:gd name="T4" fmla="*/ 67 w 158"/>
                              <a:gd name="T5" fmla="*/ 163 h 187"/>
                              <a:gd name="T6" fmla="*/ 86 w 158"/>
                              <a:gd name="T7" fmla="*/ 158 h 187"/>
                              <a:gd name="T8" fmla="*/ 101 w 158"/>
                              <a:gd name="T9" fmla="*/ 149 h 187"/>
                              <a:gd name="T10" fmla="*/ 115 w 158"/>
                              <a:gd name="T11" fmla="*/ 144 h 187"/>
                              <a:gd name="T12" fmla="*/ 130 w 158"/>
                              <a:gd name="T13" fmla="*/ 144 h 187"/>
                              <a:gd name="T14" fmla="*/ 144 w 158"/>
                              <a:gd name="T15" fmla="*/ 139 h 187"/>
                              <a:gd name="T16" fmla="*/ 158 w 158"/>
                              <a:gd name="T17" fmla="*/ 144 h 187"/>
                              <a:gd name="T18" fmla="*/ 149 w 158"/>
                              <a:gd name="T19" fmla="*/ 129 h 187"/>
                              <a:gd name="T20" fmla="*/ 139 w 158"/>
                              <a:gd name="T21" fmla="*/ 120 h 187"/>
                              <a:gd name="T22" fmla="*/ 130 w 158"/>
                              <a:gd name="T23" fmla="*/ 110 h 187"/>
                              <a:gd name="T24" fmla="*/ 125 w 158"/>
                              <a:gd name="T25" fmla="*/ 101 h 187"/>
                              <a:gd name="T26" fmla="*/ 115 w 158"/>
                              <a:gd name="T27" fmla="*/ 91 h 187"/>
                              <a:gd name="T28" fmla="*/ 106 w 158"/>
                              <a:gd name="T29" fmla="*/ 86 h 187"/>
                              <a:gd name="T30" fmla="*/ 96 w 158"/>
                              <a:gd name="T31" fmla="*/ 77 h 187"/>
                              <a:gd name="T32" fmla="*/ 91 w 158"/>
                              <a:gd name="T33" fmla="*/ 77 h 187"/>
                              <a:gd name="T34" fmla="*/ 96 w 158"/>
                              <a:gd name="T35" fmla="*/ 72 h 187"/>
                              <a:gd name="T36" fmla="*/ 106 w 158"/>
                              <a:gd name="T37" fmla="*/ 62 h 187"/>
                              <a:gd name="T38" fmla="*/ 115 w 158"/>
                              <a:gd name="T39" fmla="*/ 57 h 187"/>
                              <a:gd name="T40" fmla="*/ 120 w 158"/>
                              <a:gd name="T41" fmla="*/ 48 h 187"/>
                              <a:gd name="T42" fmla="*/ 125 w 158"/>
                              <a:gd name="T43" fmla="*/ 33 h 187"/>
                              <a:gd name="T44" fmla="*/ 125 w 158"/>
                              <a:gd name="T45" fmla="*/ 24 h 187"/>
                              <a:gd name="T46" fmla="*/ 120 w 158"/>
                              <a:gd name="T47" fmla="*/ 9 h 187"/>
                              <a:gd name="T48" fmla="*/ 115 w 158"/>
                              <a:gd name="T49" fmla="*/ 0 h 187"/>
                              <a:gd name="T50" fmla="*/ 0 w 158"/>
                              <a:gd name="T51" fmla="*/ 144 h 187"/>
                              <a:gd name="T52" fmla="*/ 38 w 158"/>
                              <a:gd name="T53" fmla="*/ 187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58" h="187">
                                <a:moveTo>
                                  <a:pt x="38" y="187"/>
                                </a:moveTo>
                                <a:lnTo>
                                  <a:pt x="53" y="177"/>
                                </a:lnTo>
                                <a:lnTo>
                                  <a:pt x="67" y="163"/>
                                </a:lnTo>
                                <a:lnTo>
                                  <a:pt x="86" y="158"/>
                                </a:lnTo>
                                <a:lnTo>
                                  <a:pt x="101" y="149"/>
                                </a:lnTo>
                                <a:lnTo>
                                  <a:pt x="115" y="144"/>
                                </a:lnTo>
                                <a:lnTo>
                                  <a:pt x="130" y="144"/>
                                </a:lnTo>
                                <a:lnTo>
                                  <a:pt x="144" y="139"/>
                                </a:lnTo>
                                <a:lnTo>
                                  <a:pt x="158" y="144"/>
                                </a:lnTo>
                                <a:lnTo>
                                  <a:pt x="149" y="129"/>
                                </a:lnTo>
                                <a:lnTo>
                                  <a:pt x="139" y="120"/>
                                </a:lnTo>
                                <a:lnTo>
                                  <a:pt x="130" y="110"/>
                                </a:lnTo>
                                <a:lnTo>
                                  <a:pt x="125" y="101"/>
                                </a:lnTo>
                                <a:lnTo>
                                  <a:pt x="115" y="91"/>
                                </a:lnTo>
                                <a:lnTo>
                                  <a:pt x="106" y="86"/>
                                </a:lnTo>
                                <a:lnTo>
                                  <a:pt x="96" y="77"/>
                                </a:lnTo>
                                <a:lnTo>
                                  <a:pt x="91" y="77"/>
                                </a:lnTo>
                                <a:lnTo>
                                  <a:pt x="96" y="72"/>
                                </a:lnTo>
                                <a:lnTo>
                                  <a:pt x="106" y="62"/>
                                </a:lnTo>
                                <a:lnTo>
                                  <a:pt x="115" y="57"/>
                                </a:lnTo>
                                <a:lnTo>
                                  <a:pt x="120" y="48"/>
                                </a:lnTo>
                                <a:lnTo>
                                  <a:pt x="125" y="33"/>
                                </a:lnTo>
                                <a:lnTo>
                                  <a:pt x="125" y="24"/>
                                </a:lnTo>
                                <a:lnTo>
                                  <a:pt x="120" y="9"/>
                                </a:lnTo>
                                <a:lnTo>
                                  <a:pt x="115" y="0"/>
                                </a:lnTo>
                                <a:lnTo>
                                  <a:pt x="0" y="144"/>
                                </a:lnTo>
                                <a:lnTo>
                                  <a:pt x="38" y="187"/>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 name="Freeform 61"/>
                        <wps:cNvSpPr>
                          <a:spLocks/>
                        </wps:cNvSpPr>
                        <wps:spPr bwMode="auto">
                          <a:xfrm>
                            <a:off x="2326" y="14601"/>
                            <a:ext cx="153" cy="197"/>
                          </a:xfrm>
                          <a:custGeom>
                            <a:avLst/>
                            <a:gdLst>
                              <a:gd name="T0" fmla="*/ 0 w 153"/>
                              <a:gd name="T1" fmla="*/ 149 h 197"/>
                              <a:gd name="T2" fmla="*/ 9 w 153"/>
                              <a:gd name="T3" fmla="*/ 130 h 197"/>
                              <a:gd name="T4" fmla="*/ 19 w 153"/>
                              <a:gd name="T5" fmla="*/ 110 h 197"/>
                              <a:gd name="T6" fmla="*/ 24 w 153"/>
                              <a:gd name="T7" fmla="*/ 91 h 197"/>
                              <a:gd name="T8" fmla="*/ 33 w 153"/>
                              <a:gd name="T9" fmla="*/ 67 h 197"/>
                              <a:gd name="T10" fmla="*/ 38 w 153"/>
                              <a:gd name="T11" fmla="*/ 53 h 197"/>
                              <a:gd name="T12" fmla="*/ 38 w 153"/>
                              <a:gd name="T13" fmla="*/ 29 h 197"/>
                              <a:gd name="T14" fmla="*/ 38 w 153"/>
                              <a:gd name="T15" fmla="*/ 14 h 197"/>
                              <a:gd name="T16" fmla="*/ 38 w 153"/>
                              <a:gd name="T17" fmla="*/ 0 h 197"/>
                              <a:gd name="T18" fmla="*/ 48 w 153"/>
                              <a:gd name="T19" fmla="*/ 10 h 197"/>
                              <a:gd name="T20" fmla="*/ 52 w 153"/>
                              <a:gd name="T21" fmla="*/ 19 h 197"/>
                              <a:gd name="T22" fmla="*/ 62 w 153"/>
                              <a:gd name="T23" fmla="*/ 29 h 197"/>
                              <a:gd name="T24" fmla="*/ 72 w 153"/>
                              <a:gd name="T25" fmla="*/ 43 h 197"/>
                              <a:gd name="T26" fmla="*/ 81 w 153"/>
                              <a:gd name="T27" fmla="*/ 53 h 197"/>
                              <a:gd name="T28" fmla="*/ 86 w 153"/>
                              <a:gd name="T29" fmla="*/ 62 h 197"/>
                              <a:gd name="T30" fmla="*/ 91 w 153"/>
                              <a:gd name="T31" fmla="*/ 72 h 197"/>
                              <a:gd name="T32" fmla="*/ 91 w 153"/>
                              <a:gd name="T33" fmla="*/ 82 h 197"/>
                              <a:gd name="T34" fmla="*/ 96 w 153"/>
                              <a:gd name="T35" fmla="*/ 72 h 197"/>
                              <a:gd name="T36" fmla="*/ 100 w 153"/>
                              <a:gd name="T37" fmla="*/ 62 h 197"/>
                              <a:gd name="T38" fmla="*/ 105 w 153"/>
                              <a:gd name="T39" fmla="*/ 53 h 197"/>
                              <a:gd name="T40" fmla="*/ 115 w 153"/>
                              <a:gd name="T41" fmla="*/ 43 h 197"/>
                              <a:gd name="T42" fmla="*/ 124 w 153"/>
                              <a:gd name="T43" fmla="*/ 38 h 197"/>
                              <a:gd name="T44" fmla="*/ 134 w 153"/>
                              <a:gd name="T45" fmla="*/ 38 h 197"/>
                              <a:gd name="T46" fmla="*/ 144 w 153"/>
                              <a:gd name="T47" fmla="*/ 43 h 197"/>
                              <a:gd name="T48" fmla="*/ 153 w 153"/>
                              <a:gd name="T49" fmla="*/ 53 h 197"/>
                              <a:gd name="T50" fmla="*/ 38 w 153"/>
                              <a:gd name="T51" fmla="*/ 197 h 197"/>
                              <a:gd name="T52" fmla="*/ 0 w 153"/>
                              <a:gd name="T53" fmla="*/ 14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53" h="197">
                                <a:moveTo>
                                  <a:pt x="0" y="149"/>
                                </a:moveTo>
                                <a:lnTo>
                                  <a:pt x="9" y="130"/>
                                </a:lnTo>
                                <a:lnTo>
                                  <a:pt x="19" y="110"/>
                                </a:lnTo>
                                <a:lnTo>
                                  <a:pt x="24" y="91"/>
                                </a:lnTo>
                                <a:lnTo>
                                  <a:pt x="33" y="67"/>
                                </a:lnTo>
                                <a:lnTo>
                                  <a:pt x="38" y="53"/>
                                </a:lnTo>
                                <a:lnTo>
                                  <a:pt x="38" y="29"/>
                                </a:lnTo>
                                <a:lnTo>
                                  <a:pt x="38" y="14"/>
                                </a:lnTo>
                                <a:lnTo>
                                  <a:pt x="38" y="0"/>
                                </a:lnTo>
                                <a:lnTo>
                                  <a:pt x="48" y="10"/>
                                </a:lnTo>
                                <a:lnTo>
                                  <a:pt x="52" y="19"/>
                                </a:lnTo>
                                <a:lnTo>
                                  <a:pt x="62" y="29"/>
                                </a:lnTo>
                                <a:lnTo>
                                  <a:pt x="72" y="43"/>
                                </a:lnTo>
                                <a:lnTo>
                                  <a:pt x="81" y="53"/>
                                </a:lnTo>
                                <a:lnTo>
                                  <a:pt x="86" y="62"/>
                                </a:lnTo>
                                <a:lnTo>
                                  <a:pt x="91" y="72"/>
                                </a:lnTo>
                                <a:lnTo>
                                  <a:pt x="91" y="82"/>
                                </a:lnTo>
                                <a:lnTo>
                                  <a:pt x="96" y="72"/>
                                </a:lnTo>
                                <a:lnTo>
                                  <a:pt x="100" y="62"/>
                                </a:lnTo>
                                <a:lnTo>
                                  <a:pt x="105" y="53"/>
                                </a:lnTo>
                                <a:lnTo>
                                  <a:pt x="115" y="43"/>
                                </a:lnTo>
                                <a:lnTo>
                                  <a:pt x="124" y="38"/>
                                </a:lnTo>
                                <a:lnTo>
                                  <a:pt x="134" y="38"/>
                                </a:lnTo>
                                <a:lnTo>
                                  <a:pt x="144" y="43"/>
                                </a:lnTo>
                                <a:lnTo>
                                  <a:pt x="153" y="53"/>
                                </a:lnTo>
                                <a:lnTo>
                                  <a:pt x="38" y="197"/>
                                </a:lnTo>
                                <a:lnTo>
                                  <a:pt x="0" y="149"/>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 name="Freeform 62"/>
                        <wps:cNvSpPr>
                          <a:spLocks/>
                        </wps:cNvSpPr>
                        <wps:spPr bwMode="auto">
                          <a:xfrm>
                            <a:off x="2215" y="14663"/>
                            <a:ext cx="139" cy="183"/>
                          </a:xfrm>
                          <a:custGeom>
                            <a:avLst/>
                            <a:gdLst>
                              <a:gd name="T0" fmla="*/ 111 w 139"/>
                              <a:gd name="T1" fmla="*/ 183 h 183"/>
                              <a:gd name="T2" fmla="*/ 91 w 139"/>
                              <a:gd name="T3" fmla="*/ 164 h 183"/>
                              <a:gd name="T4" fmla="*/ 77 w 139"/>
                              <a:gd name="T5" fmla="*/ 144 h 183"/>
                              <a:gd name="T6" fmla="*/ 58 w 139"/>
                              <a:gd name="T7" fmla="*/ 120 h 183"/>
                              <a:gd name="T8" fmla="*/ 43 w 139"/>
                              <a:gd name="T9" fmla="*/ 101 h 183"/>
                              <a:gd name="T10" fmla="*/ 29 w 139"/>
                              <a:gd name="T11" fmla="*/ 82 h 183"/>
                              <a:gd name="T12" fmla="*/ 15 w 139"/>
                              <a:gd name="T13" fmla="*/ 68 h 183"/>
                              <a:gd name="T14" fmla="*/ 5 w 139"/>
                              <a:gd name="T15" fmla="*/ 53 h 183"/>
                              <a:gd name="T16" fmla="*/ 0 w 139"/>
                              <a:gd name="T17" fmla="*/ 48 h 183"/>
                              <a:gd name="T18" fmla="*/ 0 w 139"/>
                              <a:gd name="T19" fmla="*/ 39 h 183"/>
                              <a:gd name="T20" fmla="*/ 0 w 139"/>
                              <a:gd name="T21" fmla="*/ 29 h 183"/>
                              <a:gd name="T22" fmla="*/ 0 w 139"/>
                              <a:gd name="T23" fmla="*/ 20 h 183"/>
                              <a:gd name="T24" fmla="*/ 5 w 139"/>
                              <a:gd name="T25" fmla="*/ 10 h 183"/>
                              <a:gd name="T26" fmla="*/ 10 w 139"/>
                              <a:gd name="T27" fmla="*/ 5 h 183"/>
                              <a:gd name="T28" fmla="*/ 15 w 139"/>
                              <a:gd name="T29" fmla="*/ 0 h 183"/>
                              <a:gd name="T30" fmla="*/ 24 w 139"/>
                              <a:gd name="T31" fmla="*/ 0 h 183"/>
                              <a:gd name="T32" fmla="*/ 34 w 139"/>
                              <a:gd name="T33" fmla="*/ 10 h 183"/>
                              <a:gd name="T34" fmla="*/ 48 w 139"/>
                              <a:gd name="T35" fmla="*/ 24 h 183"/>
                              <a:gd name="T36" fmla="*/ 63 w 139"/>
                              <a:gd name="T37" fmla="*/ 44 h 183"/>
                              <a:gd name="T38" fmla="*/ 77 w 139"/>
                              <a:gd name="T39" fmla="*/ 68 h 183"/>
                              <a:gd name="T40" fmla="*/ 96 w 139"/>
                              <a:gd name="T41" fmla="*/ 92 h 183"/>
                              <a:gd name="T42" fmla="*/ 111 w 139"/>
                              <a:gd name="T43" fmla="*/ 111 h 183"/>
                              <a:gd name="T44" fmla="*/ 125 w 139"/>
                              <a:gd name="T45" fmla="*/ 130 h 183"/>
                              <a:gd name="T46" fmla="*/ 135 w 139"/>
                              <a:gd name="T47" fmla="*/ 144 h 183"/>
                              <a:gd name="T48" fmla="*/ 139 w 139"/>
                              <a:gd name="T49" fmla="*/ 149 h 183"/>
                              <a:gd name="T50" fmla="*/ 111 w 139"/>
                              <a:gd name="T51" fmla="*/ 183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39" h="183">
                                <a:moveTo>
                                  <a:pt x="111" y="183"/>
                                </a:moveTo>
                                <a:lnTo>
                                  <a:pt x="91" y="164"/>
                                </a:lnTo>
                                <a:lnTo>
                                  <a:pt x="77" y="144"/>
                                </a:lnTo>
                                <a:lnTo>
                                  <a:pt x="58" y="120"/>
                                </a:lnTo>
                                <a:lnTo>
                                  <a:pt x="43" y="101"/>
                                </a:lnTo>
                                <a:lnTo>
                                  <a:pt x="29" y="82"/>
                                </a:lnTo>
                                <a:lnTo>
                                  <a:pt x="15" y="68"/>
                                </a:lnTo>
                                <a:lnTo>
                                  <a:pt x="5" y="53"/>
                                </a:lnTo>
                                <a:lnTo>
                                  <a:pt x="0" y="48"/>
                                </a:lnTo>
                                <a:lnTo>
                                  <a:pt x="0" y="39"/>
                                </a:lnTo>
                                <a:lnTo>
                                  <a:pt x="0" y="29"/>
                                </a:lnTo>
                                <a:lnTo>
                                  <a:pt x="0" y="20"/>
                                </a:lnTo>
                                <a:lnTo>
                                  <a:pt x="5" y="10"/>
                                </a:lnTo>
                                <a:lnTo>
                                  <a:pt x="10" y="5"/>
                                </a:lnTo>
                                <a:lnTo>
                                  <a:pt x="15" y="0"/>
                                </a:lnTo>
                                <a:lnTo>
                                  <a:pt x="24" y="0"/>
                                </a:lnTo>
                                <a:lnTo>
                                  <a:pt x="34" y="10"/>
                                </a:lnTo>
                                <a:lnTo>
                                  <a:pt x="48" y="24"/>
                                </a:lnTo>
                                <a:lnTo>
                                  <a:pt x="63" y="44"/>
                                </a:lnTo>
                                <a:lnTo>
                                  <a:pt x="77" y="68"/>
                                </a:lnTo>
                                <a:lnTo>
                                  <a:pt x="96" y="92"/>
                                </a:lnTo>
                                <a:lnTo>
                                  <a:pt x="111" y="111"/>
                                </a:lnTo>
                                <a:lnTo>
                                  <a:pt x="125" y="130"/>
                                </a:lnTo>
                                <a:lnTo>
                                  <a:pt x="135" y="144"/>
                                </a:lnTo>
                                <a:lnTo>
                                  <a:pt x="139" y="149"/>
                                </a:lnTo>
                                <a:lnTo>
                                  <a:pt x="111" y="183"/>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 name="Freeform 63"/>
                        <wps:cNvSpPr>
                          <a:spLocks/>
                        </wps:cNvSpPr>
                        <wps:spPr bwMode="auto">
                          <a:xfrm>
                            <a:off x="1654" y="13871"/>
                            <a:ext cx="681" cy="1028"/>
                          </a:xfrm>
                          <a:custGeom>
                            <a:avLst/>
                            <a:gdLst>
                              <a:gd name="T0" fmla="*/ 86 w 681"/>
                              <a:gd name="T1" fmla="*/ 452 h 1028"/>
                              <a:gd name="T2" fmla="*/ 139 w 681"/>
                              <a:gd name="T3" fmla="*/ 423 h 1028"/>
                              <a:gd name="T4" fmla="*/ 230 w 681"/>
                              <a:gd name="T5" fmla="*/ 610 h 1028"/>
                              <a:gd name="T6" fmla="*/ 345 w 681"/>
                              <a:gd name="T7" fmla="*/ 792 h 1028"/>
                              <a:gd name="T8" fmla="*/ 518 w 681"/>
                              <a:gd name="T9" fmla="*/ 860 h 1028"/>
                              <a:gd name="T10" fmla="*/ 638 w 681"/>
                              <a:gd name="T11" fmla="*/ 816 h 1028"/>
                              <a:gd name="T12" fmla="*/ 662 w 681"/>
                              <a:gd name="T13" fmla="*/ 749 h 1028"/>
                              <a:gd name="T14" fmla="*/ 600 w 681"/>
                              <a:gd name="T15" fmla="*/ 639 h 1028"/>
                              <a:gd name="T16" fmla="*/ 432 w 681"/>
                              <a:gd name="T17" fmla="*/ 552 h 1028"/>
                              <a:gd name="T18" fmla="*/ 369 w 681"/>
                              <a:gd name="T19" fmla="*/ 380 h 1028"/>
                              <a:gd name="T20" fmla="*/ 436 w 681"/>
                              <a:gd name="T21" fmla="*/ 226 h 1028"/>
                              <a:gd name="T22" fmla="*/ 489 w 681"/>
                              <a:gd name="T23" fmla="*/ 216 h 1028"/>
                              <a:gd name="T24" fmla="*/ 470 w 681"/>
                              <a:gd name="T25" fmla="*/ 58 h 1028"/>
                              <a:gd name="T26" fmla="*/ 340 w 681"/>
                              <a:gd name="T27" fmla="*/ 58 h 1028"/>
                              <a:gd name="T28" fmla="*/ 345 w 681"/>
                              <a:gd name="T29" fmla="*/ 164 h 1028"/>
                              <a:gd name="T30" fmla="*/ 398 w 681"/>
                              <a:gd name="T31" fmla="*/ 183 h 1028"/>
                              <a:gd name="T32" fmla="*/ 374 w 681"/>
                              <a:gd name="T33" fmla="*/ 149 h 1028"/>
                              <a:gd name="T34" fmla="*/ 403 w 681"/>
                              <a:gd name="T35" fmla="*/ 111 h 1028"/>
                              <a:gd name="T36" fmla="*/ 427 w 681"/>
                              <a:gd name="T37" fmla="*/ 192 h 1028"/>
                              <a:gd name="T38" fmla="*/ 340 w 681"/>
                              <a:gd name="T39" fmla="*/ 202 h 1028"/>
                              <a:gd name="T40" fmla="*/ 312 w 681"/>
                              <a:gd name="T41" fmla="*/ 53 h 1028"/>
                              <a:gd name="T42" fmla="*/ 441 w 681"/>
                              <a:gd name="T43" fmla="*/ 5 h 1028"/>
                              <a:gd name="T44" fmla="*/ 518 w 681"/>
                              <a:gd name="T45" fmla="*/ 226 h 1028"/>
                              <a:gd name="T46" fmla="*/ 585 w 681"/>
                              <a:gd name="T47" fmla="*/ 394 h 1028"/>
                              <a:gd name="T48" fmla="*/ 518 w 681"/>
                              <a:gd name="T49" fmla="*/ 442 h 1028"/>
                              <a:gd name="T50" fmla="*/ 484 w 681"/>
                              <a:gd name="T51" fmla="*/ 370 h 1028"/>
                              <a:gd name="T52" fmla="*/ 513 w 681"/>
                              <a:gd name="T53" fmla="*/ 365 h 1028"/>
                              <a:gd name="T54" fmla="*/ 528 w 681"/>
                              <a:gd name="T55" fmla="*/ 418 h 1028"/>
                              <a:gd name="T56" fmla="*/ 561 w 681"/>
                              <a:gd name="T57" fmla="*/ 346 h 1028"/>
                              <a:gd name="T58" fmla="*/ 484 w 681"/>
                              <a:gd name="T59" fmla="*/ 245 h 1028"/>
                              <a:gd name="T60" fmla="*/ 398 w 681"/>
                              <a:gd name="T61" fmla="*/ 336 h 1028"/>
                              <a:gd name="T62" fmla="*/ 432 w 681"/>
                              <a:gd name="T63" fmla="*/ 336 h 1028"/>
                              <a:gd name="T64" fmla="*/ 412 w 681"/>
                              <a:gd name="T65" fmla="*/ 456 h 1028"/>
                              <a:gd name="T66" fmla="*/ 489 w 681"/>
                              <a:gd name="T67" fmla="*/ 576 h 1028"/>
                              <a:gd name="T68" fmla="*/ 604 w 681"/>
                              <a:gd name="T69" fmla="*/ 620 h 1028"/>
                              <a:gd name="T70" fmla="*/ 676 w 681"/>
                              <a:gd name="T71" fmla="*/ 706 h 1028"/>
                              <a:gd name="T72" fmla="*/ 662 w 681"/>
                              <a:gd name="T73" fmla="*/ 845 h 1028"/>
                              <a:gd name="T74" fmla="*/ 576 w 681"/>
                              <a:gd name="T75" fmla="*/ 922 h 1028"/>
                              <a:gd name="T76" fmla="*/ 422 w 681"/>
                              <a:gd name="T77" fmla="*/ 941 h 1028"/>
                              <a:gd name="T78" fmla="*/ 278 w 681"/>
                              <a:gd name="T79" fmla="*/ 864 h 1028"/>
                              <a:gd name="T80" fmla="*/ 192 w 681"/>
                              <a:gd name="T81" fmla="*/ 792 h 1028"/>
                              <a:gd name="T82" fmla="*/ 144 w 681"/>
                              <a:gd name="T83" fmla="*/ 792 h 1028"/>
                              <a:gd name="T84" fmla="*/ 254 w 681"/>
                              <a:gd name="T85" fmla="*/ 855 h 1028"/>
                              <a:gd name="T86" fmla="*/ 340 w 681"/>
                              <a:gd name="T87" fmla="*/ 927 h 1028"/>
                              <a:gd name="T88" fmla="*/ 331 w 681"/>
                              <a:gd name="T89" fmla="*/ 1013 h 1028"/>
                              <a:gd name="T90" fmla="*/ 235 w 681"/>
                              <a:gd name="T91" fmla="*/ 965 h 1028"/>
                              <a:gd name="T92" fmla="*/ 187 w 681"/>
                              <a:gd name="T93" fmla="*/ 960 h 1028"/>
                              <a:gd name="T94" fmla="*/ 129 w 681"/>
                              <a:gd name="T95" fmla="*/ 1013 h 1028"/>
                              <a:gd name="T96" fmla="*/ 57 w 681"/>
                              <a:gd name="T97" fmla="*/ 927 h 1028"/>
                              <a:gd name="T98" fmla="*/ 105 w 681"/>
                              <a:gd name="T99" fmla="*/ 855 h 1028"/>
                              <a:gd name="T100" fmla="*/ 43 w 681"/>
                              <a:gd name="T101" fmla="*/ 821 h 1028"/>
                              <a:gd name="T102" fmla="*/ 62 w 681"/>
                              <a:gd name="T103" fmla="*/ 744 h 1028"/>
                              <a:gd name="T104" fmla="*/ 76 w 681"/>
                              <a:gd name="T105" fmla="*/ 706 h 1028"/>
                              <a:gd name="T106" fmla="*/ 33 w 681"/>
                              <a:gd name="T107" fmla="*/ 653 h 1028"/>
                              <a:gd name="T108" fmla="*/ 19 w 681"/>
                              <a:gd name="T109" fmla="*/ 548 h 1028"/>
                              <a:gd name="T110" fmla="*/ 81 w 681"/>
                              <a:gd name="T111" fmla="*/ 572 h 1028"/>
                              <a:gd name="T112" fmla="*/ 148 w 681"/>
                              <a:gd name="T113" fmla="*/ 658 h 1028"/>
                              <a:gd name="T114" fmla="*/ 172 w 681"/>
                              <a:gd name="T115" fmla="*/ 653 h 1028"/>
                              <a:gd name="T116" fmla="*/ 100 w 681"/>
                              <a:gd name="T117" fmla="*/ 581 h 10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81" h="1028">
                                <a:moveTo>
                                  <a:pt x="86" y="552"/>
                                </a:moveTo>
                                <a:lnTo>
                                  <a:pt x="76" y="528"/>
                                </a:lnTo>
                                <a:lnTo>
                                  <a:pt x="76" y="504"/>
                                </a:lnTo>
                                <a:lnTo>
                                  <a:pt x="76" y="490"/>
                                </a:lnTo>
                                <a:lnTo>
                                  <a:pt x="81" y="471"/>
                                </a:lnTo>
                                <a:lnTo>
                                  <a:pt x="86" y="452"/>
                                </a:lnTo>
                                <a:lnTo>
                                  <a:pt x="91" y="437"/>
                                </a:lnTo>
                                <a:lnTo>
                                  <a:pt x="91" y="423"/>
                                </a:lnTo>
                                <a:lnTo>
                                  <a:pt x="91" y="399"/>
                                </a:lnTo>
                                <a:lnTo>
                                  <a:pt x="100" y="404"/>
                                </a:lnTo>
                                <a:lnTo>
                                  <a:pt x="120" y="413"/>
                                </a:lnTo>
                                <a:lnTo>
                                  <a:pt x="139" y="423"/>
                                </a:lnTo>
                                <a:lnTo>
                                  <a:pt x="163" y="442"/>
                                </a:lnTo>
                                <a:lnTo>
                                  <a:pt x="187" y="466"/>
                                </a:lnTo>
                                <a:lnTo>
                                  <a:pt x="201" y="500"/>
                                </a:lnTo>
                                <a:lnTo>
                                  <a:pt x="220" y="533"/>
                                </a:lnTo>
                                <a:lnTo>
                                  <a:pt x="225" y="572"/>
                                </a:lnTo>
                                <a:lnTo>
                                  <a:pt x="230" y="610"/>
                                </a:lnTo>
                                <a:lnTo>
                                  <a:pt x="244" y="648"/>
                                </a:lnTo>
                                <a:lnTo>
                                  <a:pt x="254" y="682"/>
                                </a:lnTo>
                                <a:lnTo>
                                  <a:pt x="273" y="711"/>
                                </a:lnTo>
                                <a:lnTo>
                                  <a:pt x="297" y="740"/>
                                </a:lnTo>
                                <a:lnTo>
                                  <a:pt x="316" y="768"/>
                                </a:lnTo>
                                <a:lnTo>
                                  <a:pt x="345" y="792"/>
                                </a:lnTo>
                                <a:lnTo>
                                  <a:pt x="369" y="807"/>
                                </a:lnTo>
                                <a:lnTo>
                                  <a:pt x="398" y="826"/>
                                </a:lnTo>
                                <a:lnTo>
                                  <a:pt x="427" y="840"/>
                                </a:lnTo>
                                <a:lnTo>
                                  <a:pt x="456" y="850"/>
                                </a:lnTo>
                                <a:lnTo>
                                  <a:pt x="489" y="855"/>
                                </a:lnTo>
                                <a:lnTo>
                                  <a:pt x="518" y="860"/>
                                </a:lnTo>
                                <a:lnTo>
                                  <a:pt x="542" y="860"/>
                                </a:lnTo>
                                <a:lnTo>
                                  <a:pt x="571" y="855"/>
                                </a:lnTo>
                                <a:lnTo>
                                  <a:pt x="595" y="845"/>
                                </a:lnTo>
                                <a:lnTo>
                                  <a:pt x="614" y="836"/>
                                </a:lnTo>
                                <a:lnTo>
                                  <a:pt x="624" y="826"/>
                                </a:lnTo>
                                <a:lnTo>
                                  <a:pt x="638" y="816"/>
                                </a:lnTo>
                                <a:lnTo>
                                  <a:pt x="643" y="802"/>
                                </a:lnTo>
                                <a:lnTo>
                                  <a:pt x="652" y="792"/>
                                </a:lnTo>
                                <a:lnTo>
                                  <a:pt x="657" y="778"/>
                                </a:lnTo>
                                <a:lnTo>
                                  <a:pt x="657" y="773"/>
                                </a:lnTo>
                                <a:lnTo>
                                  <a:pt x="662" y="764"/>
                                </a:lnTo>
                                <a:lnTo>
                                  <a:pt x="662" y="749"/>
                                </a:lnTo>
                                <a:lnTo>
                                  <a:pt x="657" y="735"/>
                                </a:lnTo>
                                <a:lnTo>
                                  <a:pt x="657" y="711"/>
                                </a:lnTo>
                                <a:lnTo>
                                  <a:pt x="648" y="687"/>
                                </a:lnTo>
                                <a:lnTo>
                                  <a:pt x="638" y="668"/>
                                </a:lnTo>
                                <a:lnTo>
                                  <a:pt x="624" y="653"/>
                                </a:lnTo>
                                <a:lnTo>
                                  <a:pt x="600" y="639"/>
                                </a:lnTo>
                                <a:lnTo>
                                  <a:pt x="571" y="629"/>
                                </a:lnTo>
                                <a:lnTo>
                                  <a:pt x="542" y="624"/>
                                </a:lnTo>
                                <a:lnTo>
                                  <a:pt x="508" y="610"/>
                                </a:lnTo>
                                <a:lnTo>
                                  <a:pt x="480" y="596"/>
                                </a:lnTo>
                                <a:lnTo>
                                  <a:pt x="456" y="576"/>
                                </a:lnTo>
                                <a:lnTo>
                                  <a:pt x="432" y="552"/>
                                </a:lnTo>
                                <a:lnTo>
                                  <a:pt x="412" y="528"/>
                                </a:lnTo>
                                <a:lnTo>
                                  <a:pt x="398" y="500"/>
                                </a:lnTo>
                                <a:lnTo>
                                  <a:pt x="384" y="471"/>
                                </a:lnTo>
                                <a:lnTo>
                                  <a:pt x="374" y="442"/>
                                </a:lnTo>
                                <a:lnTo>
                                  <a:pt x="369" y="408"/>
                                </a:lnTo>
                                <a:lnTo>
                                  <a:pt x="369" y="380"/>
                                </a:lnTo>
                                <a:lnTo>
                                  <a:pt x="369" y="346"/>
                                </a:lnTo>
                                <a:lnTo>
                                  <a:pt x="379" y="317"/>
                                </a:lnTo>
                                <a:lnTo>
                                  <a:pt x="388" y="288"/>
                                </a:lnTo>
                                <a:lnTo>
                                  <a:pt x="403" y="260"/>
                                </a:lnTo>
                                <a:lnTo>
                                  <a:pt x="427" y="236"/>
                                </a:lnTo>
                                <a:lnTo>
                                  <a:pt x="436" y="226"/>
                                </a:lnTo>
                                <a:lnTo>
                                  <a:pt x="446" y="221"/>
                                </a:lnTo>
                                <a:lnTo>
                                  <a:pt x="456" y="216"/>
                                </a:lnTo>
                                <a:lnTo>
                                  <a:pt x="465" y="212"/>
                                </a:lnTo>
                                <a:lnTo>
                                  <a:pt x="475" y="212"/>
                                </a:lnTo>
                                <a:lnTo>
                                  <a:pt x="480" y="212"/>
                                </a:lnTo>
                                <a:lnTo>
                                  <a:pt x="489" y="216"/>
                                </a:lnTo>
                                <a:lnTo>
                                  <a:pt x="494" y="216"/>
                                </a:lnTo>
                                <a:lnTo>
                                  <a:pt x="504" y="183"/>
                                </a:lnTo>
                                <a:lnTo>
                                  <a:pt x="504" y="154"/>
                                </a:lnTo>
                                <a:lnTo>
                                  <a:pt x="494" y="120"/>
                                </a:lnTo>
                                <a:lnTo>
                                  <a:pt x="484" y="87"/>
                                </a:lnTo>
                                <a:lnTo>
                                  <a:pt x="470" y="58"/>
                                </a:lnTo>
                                <a:lnTo>
                                  <a:pt x="451" y="39"/>
                                </a:lnTo>
                                <a:lnTo>
                                  <a:pt x="422" y="29"/>
                                </a:lnTo>
                                <a:lnTo>
                                  <a:pt x="388" y="24"/>
                                </a:lnTo>
                                <a:lnTo>
                                  <a:pt x="364" y="29"/>
                                </a:lnTo>
                                <a:lnTo>
                                  <a:pt x="350" y="44"/>
                                </a:lnTo>
                                <a:lnTo>
                                  <a:pt x="340" y="58"/>
                                </a:lnTo>
                                <a:lnTo>
                                  <a:pt x="336" y="77"/>
                                </a:lnTo>
                                <a:lnTo>
                                  <a:pt x="331" y="96"/>
                                </a:lnTo>
                                <a:lnTo>
                                  <a:pt x="331" y="116"/>
                                </a:lnTo>
                                <a:lnTo>
                                  <a:pt x="336" y="135"/>
                                </a:lnTo>
                                <a:lnTo>
                                  <a:pt x="336" y="154"/>
                                </a:lnTo>
                                <a:lnTo>
                                  <a:pt x="345" y="164"/>
                                </a:lnTo>
                                <a:lnTo>
                                  <a:pt x="350" y="178"/>
                                </a:lnTo>
                                <a:lnTo>
                                  <a:pt x="360" y="183"/>
                                </a:lnTo>
                                <a:lnTo>
                                  <a:pt x="369" y="183"/>
                                </a:lnTo>
                                <a:lnTo>
                                  <a:pt x="379" y="188"/>
                                </a:lnTo>
                                <a:lnTo>
                                  <a:pt x="388" y="188"/>
                                </a:lnTo>
                                <a:lnTo>
                                  <a:pt x="398" y="183"/>
                                </a:lnTo>
                                <a:lnTo>
                                  <a:pt x="403" y="178"/>
                                </a:lnTo>
                                <a:lnTo>
                                  <a:pt x="412" y="168"/>
                                </a:lnTo>
                                <a:lnTo>
                                  <a:pt x="412" y="154"/>
                                </a:lnTo>
                                <a:lnTo>
                                  <a:pt x="403" y="144"/>
                                </a:lnTo>
                                <a:lnTo>
                                  <a:pt x="388" y="154"/>
                                </a:lnTo>
                                <a:lnTo>
                                  <a:pt x="374" y="149"/>
                                </a:lnTo>
                                <a:lnTo>
                                  <a:pt x="374" y="140"/>
                                </a:lnTo>
                                <a:lnTo>
                                  <a:pt x="379" y="130"/>
                                </a:lnTo>
                                <a:lnTo>
                                  <a:pt x="384" y="125"/>
                                </a:lnTo>
                                <a:lnTo>
                                  <a:pt x="393" y="120"/>
                                </a:lnTo>
                                <a:lnTo>
                                  <a:pt x="398" y="116"/>
                                </a:lnTo>
                                <a:lnTo>
                                  <a:pt x="403" y="111"/>
                                </a:lnTo>
                                <a:lnTo>
                                  <a:pt x="408" y="111"/>
                                </a:lnTo>
                                <a:lnTo>
                                  <a:pt x="417" y="116"/>
                                </a:lnTo>
                                <a:lnTo>
                                  <a:pt x="427" y="125"/>
                                </a:lnTo>
                                <a:lnTo>
                                  <a:pt x="436" y="149"/>
                                </a:lnTo>
                                <a:lnTo>
                                  <a:pt x="436" y="168"/>
                                </a:lnTo>
                                <a:lnTo>
                                  <a:pt x="427" y="192"/>
                                </a:lnTo>
                                <a:lnTo>
                                  <a:pt x="417" y="202"/>
                                </a:lnTo>
                                <a:lnTo>
                                  <a:pt x="403" y="207"/>
                                </a:lnTo>
                                <a:lnTo>
                                  <a:pt x="388" y="216"/>
                                </a:lnTo>
                                <a:lnTo>
                                  <a:pt x="374" y="216"/>
                                </a:lnTo>
                                <a:lnTo>
                                  <a:pt x="355" y="212"/>
                                </a:lnTo>
                                <a:lnTo>
                                  <a:pt x="340" y="202"/>
                                </a:lnTo>
                                <a:lnTo>
                                  <a:pt x="326" y="183"/>
                                </a:lnTo>
                                <a:lnTo>
                                  <a:pt x="316" y="159"/>
                                </a:lnTo>
                                <a:lnTo>
                                  <a:pt x="307" y="130"/>
                                </a:lnTo>
                                <a:lnTo>
                                  <a:pt x="302" y="101"/>
                                </a:lnTo>
                                <a:lnTo>
                                  <a:pt x="307" y="77"/>
                                </a:lnTo>
                                <a:lnTo>
                                  <a:pt x="312" y="53"/>
                                </a:lnTo>
                                <a:lnTo>
                                  <a:pt x="321" y="34"/>
                                </a:lnTo>
                                <a:lnTo>
                                  <a:pt x="336" y="20"/>
                                </a:lnTo>
                                <a:lnTo>
                                  <a:pt x="355" y="5"/>
                                </a:lnTo>
                                <a:lnTo>
                                  <a:pt x="384" y="0"/>
                                </a:lnTo>
                                <a:lnTo>
                                  <a:pt x="412" y="0"/>
                                </a:lnTo>
                                <a:lnTo>
                                  <a:pt x="441" y="5"/>
                                </a:lnTo>
                                <a:lnTo>
                                  <a:pt x="465" y="20"/>
                                </a:lnTo>
                                <a:lnTo>
                                  <a:pt x="489" y="44"/>
                                </a:lnTo>
                                <a:lnTo>
                                  <a:pt x="508" y="72"/>
                                </a:lnTo>
                                <a:lnTo>
                                  <a:pt x="518" y="116"/>
                                </a:lnTo>
                                <a:lnTo>
                                  <a:pt x="523" y="168"/>
                                </a:lnTo>
                                <a:lnTo>
                                  <a:pt x="518" y="226"/>
                                </a:lnTo>
                                <a:lnTo>
                                  <a:pt x="537" y="245"/>
                                </a:lnTo>
                                <a:lnTo>
                                  <a:pt x="552" y="269"/>
                                </a:lnTo>
                                <a:lnTo>
                                  <a:pt x="566" y="298"/>
                                </a:lnTo>
                                <a:lnTo>
                                  <a:pt x="576" y="332"/>
                                </a:lnTo>
                                <a:lnTo>
                                  <a:pt x="585" y="365"/>
                                </a:lnTo>
                                <a:lnTo>
                                  <a:pt x="585" y="394"/>
                                </a:lnTo>
                                <a:lnTo>
                                  <a:pt x="576" y="413"/>
                                </a:lnTo>
                                <a:lnTo>
                                  <a:pt x="561" y="432"/>
                                </a:lnTo>
                                <a:lnTo>
                                  <a:pt x="552" y="437"/>
                                </a:lnTo>
                                <a:lnTo>
                                  <a:pt x="537" y="442"/>
                                </a:lnTo>
                                <a:lnTo>
                                  <a:pt x="528" y="442"/>
                                </a:lnTo>
                                <a:lnTo>
                                  <a:pt x="518" y="442"/>
                                </a:lnTo>
                                <a:lnTo>
                                  <a:pt x="508" y="442"/>
                                </a:lnTo>
                                <a:lnTo>
                                  <a:pt x="499" y="437"/>
                                </a:lnTo>
                                <a:lnTo>
                                  <a:pt x="489" y="432"/>
                                </a:lnTo>
                                <a:lnTo>
                                  <a:pt x="484" y="423"/>
                                </a:lnTo>
                                <a:lnTo>
                                  <a:pt x="484" y="399"/>
                                </a:lnTo>
                                <a:lnTo>
                                  <a:pt x="484" y="370"/>
                                </a:lnTo>
                                <a:lnTo>
                                  <a:pt x="494" y="351"/>
                                </a:lnTo>
                                <a:lnTo>
                                  <a:pt x="508" y="341"/>
                                </a:lnTo>
                                <a:lnTo>
                                  <a:pt x="513" y="341"/>
                                </a:lnTo>
                                <a:lnTo>
                                  <a:pt x="518" y="346"/>
                                </a:lnTo>
                                <a:lnTo>
                                  <a:pt x="518" y="356"/>
                                </a:lnTo>
                                <a:lnTo>
                                  <a:pt x="513" y="365"/>
                                </a:lnTo>
                                <a:lnTo>
                                  <a:pt x="504" y="375"/>
                                </a:lnTo>
                                <a:lnTo>
                                  <a:pt x="504" y="384"/>
                                </a:lnTo>
                                <a:lnTo>
                                  <a:pt x="504" y="399"/>
                                </a:lnTo>
                                <a:lnTo>
                                  <a:pt x="508" y="413"/>
                                </a:lnTo>
                                <a:lnTo>
                                  <a:pt x="518" y="418"/>
                                </a:lnTo>
                                <a:lnTo>
                                  <a:pt x="528" y="418"/>
                                </a:lnTo>
                                <a:lnTo>
                                  <a:pt x="542" y="418"/>
                                </a:lnTo>
                                <a:lnTo>
                                  <a:pt x="552" y="413"/>
                                </a:lnTo>
                                <a:lnTo>
                                  <a:pt x="561" y="404"/>
                                </a:lnTo>
                                <a:lnTo>
                                  <a:pt x="561" y="389"/>
                                </a:lnTo>
                                <a:lnTo>
                                  <a:pt x="566" y="370"/>
                                </a:lnTo>
                                <a:lnTo>
                                  <a:pt x="561" y="346"/>
                                </a:lnTo>
                                <a:lnTo>
                                  <a:pt x="556" y="322"/>
                                </a:lnTo>
                                <a:lnTo>
                                  <a:pt x="547" y="298"/>
                                </a:lnTo>
                                <a:lnTo>
                                  <a:pt x="532" y="274"/>
                                </a:lnTo>
                                <a:lnTo>
                                  <a:pt x="508" y="260"/>
                                </a:lnTo>
                                <a:lnTo>
                                  <a:pt x="499" y="250"/>
                                </a:lnTo>
                                <a:lnTo>
                                  <a:pt x="484" y="245"/>
                                </a:lnTo>
                                <a:lnTo>
                                  <a:pt x="470" y="245"/>
                                </a:lnTo>
                                <a:lnTo>
                                  <a:pt x="451" y="245"/>
                                </a:lnTo>
                                <a:lnTo>
                                  <a:pt x="436" y="255"/>
                                </a:lnTo>
                                <a:lnTo>
                                  <a:pt x="422" y="274"/>
                                </a:lnTo>
                                <a:lnTo>
                                  <a:pt x="408" y="298"/>
                                </a:lnTo>
                                <a:lnTo>
                                  <a:pt x="398" y="336"/>
                                </a:lnTo>
                                <a:lnTo>
                                  <a:pt x="417" y="332"/>
                                </a:lnTo>
                                <a:lnTo>
                                  <a:pt x="427" y="327"/>
                                </a:lnTo>
                                <a:lnTo>
                                  <a:pt x="432" y="327"/>
                                </a:lnTo>
                                <a:lnTo>
                                  <a:pt x="436" y="327"/>
                                </a:lnTo>
                                <a:lnTo>
                                  <a:pt x="436" y="332"/>
                                </a:lnTo>
                                <a:lnTo>
                                  <a:pt x="432" y="336"/>
                                </a:lnTo>
                                <a:lnTo>
                                  <a:pt x="427" y="346"/>
                                </a:lnTo>
                                <a:lnTo>
                                  <a:pt x="417" y="365"/>
                                </a:lnTo>
                                <a:lnTo>
                                  <a:pt x="412" y="384"/>
                                </a:lnTo>
                                <a:lnTo>
                                  <a:pt x="408" y="408"/>
                                </a:lnTo>
                                <a:lnTo>
                                  <a:pt x="408" y="432"/>
                                </a:lnTo>
                                <a:lnTo>
                                  <a:pt x="412" y="456"/>
                                </a:lnTo>
                                <a:lnTo>
                                  <a:pt x="417" y="480"/>
                                </a:lnTo>
                                <a:lnTo>
                                  <a:pt x="422" y="504"/>
                                </a:lnTo>
                                <a:lnTo>
                                  <a:pt x="436" y="528"/>
                                </a:lnTo>
                                <a:lnTo>
                                  <a:pt x="451" y="548"/>
                                </a:lnTo>
                                <a:lnTo>
                                  <a:pt x="470" y="562"/>
                                </a:lnTo>
                                <a:lnTo>
                                  <a:pt x="489" y="576"/>
                                </a:lnTo>
                                <a:lnTo>
                                  <a:pt x="508" y="586"/>
                                </a:lnTo>
                                <a:lnTo>
                                  <a:pt x="528" y="591"/>
                                </a:lnTo>
                                <a:lnTo>
                                  <a:pt x="547" y="600"/>
                                </a:lnTo>
                                <a:lnTo>
                                  <a:pt x="566" y="605"/>
                                </a:lnTo>
                                <a:lnTo>
                                  <a:pt x="585" y="615"/>
                                </a:lnTo>
                                <a:lnTo>
                                  <a:pt x="604" y="620"/>
                                </a:lnTo>
                                <a:lnTo>
                                  <a:pt x="619" y="629"/>
                                </a:lnTo>
                                <a:lnTo>
                                  <a:pt x="633" y="639"/>
                                </a:lnTo>
                                <a:lnTo>
                                  <a:pt x="648" y="648"/>
                                </a:lnTo>
                                <a:lnTo>
                                  <a:pt x="662" y="663"/>
                                </a:lnTo>
                                <a:lnTo>
                                  <a:pt x="672" y="682"/>
                                </a:lnTo>
                                <a:lnTo>
                                  <a:pt x="676" y="706"/>
                                </a:lnTo>
                                <a:lnTo>
                                  <a:pt x="681" y="730"/>
                                </a:lnTo>
                                <a:lnTo>
                                  <a:pt x="681" y="764"/>
                                </a:lnTo>
                                <a:lnTo>
                                  <a:pt x="681" y="788"/>
                                </a:lnTo>
                                <a:lnTo>
                                  <a:pt x="676" y="807"/>
                                </a:lnTo>
                                <a:lnTo>
                                  <a:pt x="672" y="826"/>
                                </a:lnTo>
                                <a:lnTo>
                                  <a:pt x="662" y="845"/>
                                </a:lnTo>
                                <a:lnTo>
                                  <a:pt x="652" y="860"/>
                                </a:lnTo>
                                <a:lnTo>
                                  <a:pt x="643" y="879"/>
                                </a:lnTo>
                                <a:lnTo>
                                  <a:pt x="628" y="893"/>
                                </a:lnTo>
                                <a:lnTo>
                                  <a:pt x="609" y="903"/>
                                </a:lnTo>
                                <a:lnTo>
                                  <a:pt x="595" y="912"/>
                                </a:lnTo>
                                <a:lnTo>
                                  <a:pt x="576" y="922"/>
                                </a:lnTo>
                                <a:lnTo>
                                  <a:pt x="552" y="927"/>
                                </a:lnTo>
                                <a:lnTo>
                                  <a:pt x="528" y="936"/>
                                </a:lnTo>
                                <a:lnTo>
                                  <a:pt x="504" y="936"/>
                                </a:lnTo>
                                <a:lnTo>
                                  <a:pt x="480" y="941"/>
                                </a:lnTo>
                                <a:lnTo>
                                  <a:pt x="451" y="941"/>
                                </a:lnTo>
                                <a:lnTo>
                                  <a:pt x="422" y="941"/>
                                </a:lnTo>
                                <a:lnTo>
                                  <a:pt x="403" y="936"/>
                                </a:lnTo>
                                <a:lnTo>
                                  <a:pt x="374" y="927"/>
                                </a:lnTo>
                                <a:lnTo>
                                  <a:pt x="350" y="912"/>
                                </a:lnTo>
                                <a:lnTo>
                                  <a:pt x="326" y="898"/>
                                </a:lnTo>
                                <a:lnTo>
                                  <a:pt x="302" y="884"/>
                                </a:lnTo>
                                <a:lnTo>
                                  <a:pt x="278" y="864"/>
                                </a:lnTo>
                                <a:lnTo>
                                  <a:pt x="264" y="850"/>
                                </a:lnTo>
                                <a:lnTo>
                                  <a:pt x="249" y="831"/>
                                </a:lnTo>
                                <a:lnTo>
                                  <a:pt x="240" y="816"/>
                                </a:lnTo>
                                <a:lnTo>
                                  <a:pt x="225" y="807"/>
                                </a:lnTo>
                                <a:lnTo>
                                  <a:pt x="206" y="797"/>
                                </a:lnTo>
                                <a:lnTo>
                                  <a:pt x="192" y="792"/>
                                </a:lnTo>
                                <a:lnTo>
                                  <a:pt x="172" y="788"/>
                                </a:lnTo>
                                <a:lnTo>
                                  <a:pt x="158" y="783"/>
                                </a:lnTo>
                                <a:lnTo>
                                  <a:pt x="144" y="778"/>
                                </a:lnTo>
                                <a:lnTo>
                                  <a:pt x="134" y="778"/>
                                </a:lnTo>
                                <a:lnTo>
                                  <a:pt x="124" y="788"/>
                                </a:lnTo>
                                <a:lnTo>
                                  <a:pt x="144" y="792"/>
                                </a:lnTo>
                                <a:lnTo>
                                  <a:pt x="163" y="802"/>
                                </a:lnTo>
                                <a:lnTo>
                                  <a:pt x="182" y="807"/>
                                </a:lnTo>
                                <a:lnTo>
                                  <a:pt x="201" y="816"/>
                                </a:lnTo>
                                <a:lnTo>
                                  <a:pt x="216" y="831"/>
                                </a:lnTo>
                                <a:lnTo>
                                  <a:pt x="235" y="845"/>
                                </a:lnTo>
                                <a:lnTo>
                                  <a:pt x="254" y="855"/>
                                </a:lnTo>
                                <a:lnTo>
                                  <a:pt x="268" y="869"/>
                                </a:lnTo>
                                <a:lnTo>
                                  <a:pt x="288" y="884"/>
                                </a:lnTo>
                                <a:lnTo>
                                  <a:pt x="302" y="898"/>
                                </a:lnTo>
                                <a:lnTo>
                                  <a:pt x="316" y="908"/>
                                </a:lnTo>
                                <a:lnTo>
                                  <a:pt x="326" y="922"/>
                                </a:lnTo>
                                <a:lnTo>
                                  <a:pt x="340" y="927"/>
                                </a:lnTo>
                                <a:lnTo>
                                  <a:pt x="350" y="936"/>
                                </a:lnTo>
                                <a:lnTo>
                                  <a:pt x="360" y="941"/>
                                </a:lnTo>
                                <a:lnTo>
                                  <a:pt x="369" y="941"/>
                                </a:lnTo>
                                <a:lnTo>
                                  <a:pt x="355" y="956"/>
                                </a:lnTo>
                                <a:lnTo>
                                  <a:pt x="345" y="989"/>
                                </a:lnTo>
                                <a:lnTo>
                                  <a:pt x="331" y="1013"/>
                                </a:lnTo>
                                <a:lnTo>
                                  <a:pt x="316" y="1023"/>
                                </a:lnTo>
                                <a:lnTo>
                                  <a:pt x="302" y="1028"/>
                                </a:lnTo>
                                <a:lnTo>
                                  <a:pt x="283" y="1023"/>
                                </a:lnTo>
                                <a:lnTo>
                                  <a:pt x="268" y="1008"/>
                                </a:lnTo>
                                <a:lnTo>
                                  <a:pt x="249" y="989"/>
                                </a:lnTo>
                                <a:lnTo>
                                  <a:pt x="235" y="965"/>
                                </a:lnTo>
                                <a:lnTo>
                                  <a:pt x="225" y="946"/>
                                </a:lnTo>
                                <a:lnTo>
                                  <a:pt x="216" y="936"/>
                                </a:lnTo>
                                <a:lnTo>
                                  <a:pt x="206" y="936"/>
                                </a:lnTo>
                                <a:lnTo>
                                  <a:pt x="201" y="941"/>
                                </a:lnTo>
                                <a:lnTo>
                                  <a:pt x="192" y="946"/>
                                </a:lnTo>
                                <a:lnTo>
                                  <a:pt x="187" y="960"/>
                                </a:lnTo>
                                <a:lnTo>
                                  <a:pt x="182" y="975"/>
                                </a:lnTo>
                                <a:lnTo>
                                  <a:pt x="177" y="989"/>
                                </a:lnTo>
                                <a:lnTo>
                                  <a:pt x="168" y="999"/>
                                </a:lnTo>
                                <a:lnTo>
                                  <a:pt x="158" y="1008"/>
                                </a:lnTo>
                                <a:lnTo>
                                  <a:pt x="144" y="1013"/>
                                </a:lnTo>
                                <a:lnTo>
                                  <a:pt x="129" y="1013"/>
                                </a:lnTo>
                                <a:lnTo>
                                  <a:pt x="115" y="1013"/>
                                </a:lnTo>
                                <a:lnTo>
                                  <a:pt x="96" y="1004"/>
                                </a:lnTo>
                                <a:lnTo>
                                  <a:pt x="81" y="989"/>
                                </a:lnTo>
                                <a:lnTo>
                                  <a:pt x="67" y="970"/>
                                </a:lnTo>
                                <a:lnTo>
                                  <a:pt x="62" y="951"/>
                                </a:lnTo>
                                <a:lnTo>
                                  <a:pt x="57" y="927"/>
                                </a:lnTo>
                                <a:lnTo>
                                  <a:pt x="62" y="912"/>
                                </a:lnTo>
                                <a:lnTo>
                                  <a:pt x="67" y="898"/>
                                </a:lnTo>
                                <a:lnTo>
                                  <a:pt x="76" y="884"/>
                                </a:lnTo>
                                <a:lnTo>
                                  <a:pt x="86" y="874"/>
                                </a:lnTo>
                                <a:lnTo>
                                  <a:pt x="96" y="860"/>
                                </a:lnTo>
                                <a:lnTo>
                                  <a:pt x="105" y="855"/>
                                </a:lnTo>
                                <a:lnTo>
                                  <a:pt x="91" y="850"/>
                                </a:lnTo>
                                <a:lnTo>
                                  <a:pt x="76" y="845"/>
                                </a:lnTo>
                                <a:lnTo>
                                  <a:pt x="67" y="840"/>
                                </a:lnTo>
                                <a:lnTo>
                                  <a:pt x="57" y="836"/>
                                </a:lnTo>
                                <a:lnTo>
                                  <a:pt x="52" y="831"/>
                                </a:lnTo>
                                <a:lnTo>
                                  <a:pt x="43" y="821"/>
                                </a:lnTo>
                                <a:lnTo>
                                  <a:pt x="43" y="807"/>
                                </a:lnTo>
                                <a:lnTo>
                                  <a:pt x="43" y="797"/>
                                </a:lnTo>
                                <a:lnTo>
                                  <a:pt x="43" y="783"/>
                                </a:lnTo>
                                <a:lnTo>
                                  <a:pt x="48" y="768"/>
                                </a:lnTo>
                                <a:lnTo>
                                  <a:pt x="52" y="759"/>
                                </a:lnTo>
                                <a:lnTo>
                                  <a:pt x="62" y="744"/>
                                </a:lnTo>
                                <a:lnTo>
                                  <a:pt x="72" y="735"/>
                                </a:lnTo>
                                <a:lnTo>
                                  <a:pt x="86" y="725"/>
                                </a:lnTo>
                                <a:lnTo>
                                  <a:pt x="100" y="716"/>
                                </a:lnTo>
                                <a:lnTo>
                                  <a:pt x="120" y="711"/>
                                </a:lnTo>
                                <a:lnTo>
                                  <a:pt x="96" y="711"/>
                                </a:lnTo>
                                <a:lnTo>
                                  <a:pt x="76" y="706"/>
                                </a:lnTo>
                                <a:lnTo>
                                  <a:pt x="57" y="696"/>
                                </a:lnTo>
                                <a:lnTo>
                                  <a:pt x="48" y="692"/>
                                </a:lnTo>
                                <a:lnTo>
                                  <a:pt x="38" y="682"/>
                                </a:lnTo>
                                <a:lnTo>
                                  <a:pt x="33" y="672"/>
                                </a:lnTo>
                                <a:lnTo>
                                  <a:pt x="33" y="663"/>
                                </a:lnTo>
                                <a:lnTo>
                                  <a:pt x="33" y="653"/>
                                </a:lnTo>
                                <a:lnTo>
                                  <a:pt x="33" y="624"/>
                                </a:lnTo>
                                <a:lnTo>
                                  <a:pt x="28" y="600"/>
                                </a:lnTo>
                                <a:lnTo>
                                  <a:pt x="19" y="576"/>
                                </a:lnTo>
                                <a:lnTo>
                                  <a:pt x="0" y="557"/>
                                </a:lnTo>
                                <a:lnTo>
                                  <a:pt x="9" y="552"/>
                                </a:lnTo>
                                <a:lnTo>
                                  <a:pt x="19" y="548"/>
                                </a:lnTo>
                                <a:lnTo>
                                  <a:pt x="28" y="548"/>
                                </a:lnTo>
                                <a:lnTo>
                                  <a:pt x="38" y="548"/>
                                </a:lnTo>
                                <a:lnTo>
                                  <a:pt x="48" y="552"/>
                                </a:lnTo>
                                <a:lnTo>
                                  <a:pt x="62" y="557"/>
                                </a:lnTo>
                                <a:lnTo>
                                  <a:pt x="72" y="562"/>
                                </a:lnTo>
                                <a:lnTo>
                                  <a:pt x="81" y="572"/>
                                </a:lnTo>
                                <a:lnTo>
                                  <a:pt x="91" y="581"/>
                                </a:lnTo>
                                <a:lnTo>
                                  <a:pt x="100" y="596"/>
                                </a:lnTo>
                                <a:lnTo>
                                  <a:pt x="115" y="615"/>
                                </a:lnTo>
                                <a:lnTo>
                                  <a:pt x="124" y="629"/>
                                </a:lnTo>
                                <a:lnTo>
                                  <a:pt x="139" y="644"/>
                                </a:lnTo>
                                <a:lnTo>
                                  <a:pt x="148" y="658"/>
                                </a:lnTo>
                                <a:lnTo>
                                  <a:pt x="158" y="672"/>
                                </a:lnTo>
                                <a:lnTo>
                                  <a:pt x="168" y="682"/>
                                </a:lnTo>
                                <a:lnTo>
                                  <a:pt x="177" y="687"/>
                                </a:lnTo>
                                <a:lnTo>
                                  <a:pt x="182" y="682"/>
                                </a:lnTo>
                                <a:lnTo>
                                  <a:pt x="182" y="668"/>
                                </a:lnTo>
                                <a:lnTo>
                                  <a:pt x="172" y="653"/>
                                </a:lnTo>
                                <a:lnTo>
                                  <a:pt x="168" y="644"/>
                                </a:lnTo>
                                <a:lnTo>
                                  <a:pt x="153" y="634"/>
                                </a:lnTo>
                                <a:lnTo>
                                  <a:pt x="139" y="624"/>
                                </a:lnTo>
                                <a:lnTo>
                                  <a:pt x="124" y="610"/>
                                </a:lnTo>
                                <a:lnTo>
                                  <a:pt x="115" y="591"/>
                                </a:lnTo>
                                <a:lnTo>
                                  <a:pt x="100" y="581"/>
                                </a:lnTo>
                                <a:lnTo>
                                  <a:pt x="91" y="567"/>
                                </a:lnTo>
                                <a:lnTo>
                                  <a:pt x="86" y="55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 name="Freeform 64"/>
                        <wps:cNvSpPr>
                          <a:spLocks/>
                        </wps:cNvSpPr>
                        <wps:spPr bwMode="auto">
                          <a:xfrm>
                            <a:off x="2033" y="14433"/>
                            <a:ext cx="149" cy="96"/>
                          </a:xfrm>
                          <a:custGeom>
                            <a:avLst/>
                            <a:gdLst>
                              <a:gd name="T0" fmla="*/ 149 w 149"/>
                              <a:gd name="T1" fmla="*/ 43 h 96"/>
                              <a:gd name="T2" fmla="*/ 139 w 149"/>
                              <a:gd name="T3" fmla="*/ 62 h 96"/>
                              <a:gd name="T4" fmla="*/ 125 w 149"/>
                              <a:gd name="T5" fmla="*/ 72 h 96"/>
                              <a:gd name="T6" fmla="*/ 105 w 149"/>
                              <a:gd name="T7" fmla="*/ 86 h 96"/>
                              <a:gd name="T8" fmla="*/ 86 w 149"/>
                              <a:gd name="T9" fmla="*/ 91 h 96"/>
                              <a:gd name="T10" fmla="*/ 67 w 149"/>
                              <a:gd name="T11" fmla="*/ 96 h 96"/>
                              <a:gd name="T12" fmla="*/ 43 w 149"/>
                              <a:gd name="T13" fmla="*/ 96 h 96"/>
                              <a:gd name="T14" fmla="*/ 19 w 149"/>
                              <a:gd name="T15" fmla="*/ 96 h 96"/>
                              <a:gd name="T16" fmla="*/ 0 w 149"/>
                              <a:gd name="T17" fmla="*/ 91 h 96"/>
                              <a:gd name="T18" fmla="*/ 19 w 149"/>
                              <a:gd name="T19" fmla="*/ 82 h 96"/>
                              <a:gd name="T20" fmla="*/ 33 w 149"/>
                              <a:gd name="T21" fmla="*/ 77 h 96"/>
                              <a:gd name="T22" fmla="*/ 48 w 149"/>
                              <a:gd name="T23" fmla="*/ 67 h 96"/>
                              <a:gd name="T24" fmla="*/ 57 w 149"/>
                              <a:gd name="T25" fmla="*/ 62 h 96"/>
                              <a:gd name="T26" fmla="*/ 72 w 149"/>
                              <a:gd name="T27" fmla="*/ 53 h 96"/>
                              <a:gd name="T28" fmla="*/ 77 w 149"/>
                              <a:gd name="T29" fmla="*/ 38 h 96"/>
                              <a:gd name="T30" fmla="*/ 77 w 149"/>
                              <a:gd name="T31" fmla="*/ 24 h 96"/>
                              <a:gd name="T32" fmla="*/ 72 w 149"/>
                              <a:gd name="T33" fmla="*/ 0 h 96"/>
                              <a:gd name="T34" fmla="*/ 149 w 149"/>
                              <a:gd name="T35" fmla="*/ 43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9" h="96">
                                <a:moveTo>
                                  <a:pt x="149" y="43"/>
                                </a:moveTo>
                                <a:lnTo>
                                  <a:pt x="139" y="62"/>
                                </a:lnTo>
                                <a:lnTo>
                                  <a:pt x="125" y="72"/>
                                </a:lnTo>
                                <a:lnTo>
                                  <a:pt x="105" y="86"/>
                                </a:lnTo>
                                <a:lnTo>
                                  <a:pt x="86" y="91"/>
                                </a:lnTo>
                                <a:lnTo>
                                  <a:pt x="67" y="96"/>
                                </a:lnTo>
                                <a:lnTo>
                                  <a:pt x="43" y="96"/>
                                </a:lnTo>
                                <a:lnTo>
                                  <a:pt x="19" y="96"/>
                                </a:lnTo>
                                <a:lnTo>
                                  <a:pt x="0" y="91"/>
                                </a:lnTo>
                                <a:lnTo>
                                  <a:pt x="19" y="82"/>
                                </a:lnTo>
                                <a:lnTo>
                                  <a:pt x="33" y="77"/>
                                </a:lnTo>
                                <a:lnTo>
                                  <a:pt x="48" y="67"/>
                                </a:lnTo>
                                <a:lnTo>
                                  <a:pt x="57" y="62"/>
                                </a:lnTo>
                                <a:lnTo>
                                  <a:pt x="72" y="53"/>
                                </a:lnTo>
                                <a:lnTo>
                                  <a:pt x="77" y="38"/>
                                </a:lnTo>
                                <a:lnTo>
                                  <a:pt x="77" y="24"/>
                                </a:lnTo>
                                <a:lnTo>
                                  <a:pt x="72" y="0"/>
                                </a:lnTo>
                                <a:lnTo>
                                  <a:pt x="149" y="43"/>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4" name="Freeform 65"/>
                        <wps:cNvSpPr>
                          <a:spLocks/>
                        </wps:cNvSpPr>
                        <wps:spPr bwMode="auto">
                          <a:xfrm>
                            <a:off x="2177" y="14529"/>
                            <a:ext cx="67" cy="77"/>
                          </a:xfrm>
                          <a:custGeom>
                            <a:avLst/>
                            <a:gdLst>
                              <a:gd name="T0" fmla="*/ 57 w 67"/>
                              <a:gd name="T1" fmla="*/ 62 h 77"/>
                              <a:gd name="T2" fmla="*/ 48 w 67"/>
                              <a:gd name="T3" fmla="*/ 72 h 77"/>
                              <a:gd name="T4" fmla="*/ 43 w 67"/>
                              <a:gd name="T5" fmla="*/ 72 h 77"/>
                              <a:gd name="T6" fmla="*/ 33 w 67"/>
                              <a:gd name="T7" fmla="*/ 77 h 77"/>
                              <a:gd name="T8" fmla="*/ 29 w 67"/>
                              <a:gd name="T9" fmla="*/ 77 h 77"/>
                              <a:gd name="T10" fmla="*/ 19 w 67"/>
                              <a:gd name="T11" fmla="*/ 77 h 77"/>
                              <a:gd name="T12" fmla="*/ 14 w 67"/>
                              <a:gd name="T13" fmla="*/ 72 h 77"/>
                              <a:gd name="T14" fmla="*/ 9 w 67"/>
                              <a:gd name="T15" fmla="*/ 72 h 77"/>
                              <a:gd name="T16" fmla="*/ 5 w 67"/>
                              <a:gd name="T17" fmla="*/ 62 h 77"/>
                              <a:gd name="T18" fmla="*/ 0 w 67"/>
                              <a:gd name="T19" fmla="*/ 48 h 77"/>
                              <a:gd name="T20" fmla="*/ 0 w 67"/>
                              <a:gd name="T21" fmla="*/ 38 h 77"/>
                              <a:gd name="T22" fmla="*/ 5 w 67"/>
                              <a:gd name="T23" fmla="*/ 24 h 77"/>
                              <a:gd name="T24" fmla="*/ 14 w 67"/>
                              <a:gd name="T25" fmla="*/ 10 h 77"/>
                              <a:gd name="T26" fmla="*/ 19 w 67"/>
                              <a:gd name="T27" fmla="*/ 5 h 77"/>
                              <a:gd name="T28" fmla="*/ 24 w 67"/>
                              <a:gd name="T29" fmla="*/ 0 h 77"/>
                              <a:gd name="T30" fmla="*/ 33 w 67"/>
                              <a:gd name="T31" fmla="*/ 0 h 77"/>
                              <a:gd name="T32" fmla="*/ 38 w 67"/>
                              <a:gd name="T33" fmla="*/ 0 h 77"/>
                              <a:gd name="T34" fmla="*/ 43 w 67"/>
                              <a:gd name="T35" fmla="*/ 5 h 77"/>
                              <a:gd name="T36" fmla="*/ 48 w 67"/>
                              <a:gd name="T37" fmla="*/ 5 h 77"/>
                              <a:gd name="T38" fmla="*/ 57 w 67"/>
                              <a:gd name="T39" fmla="*/ 10 h 77"/>
                              <a:gd name="T40" fmla="*/ 57 w 67"/>
                              <a:gd name="T41" fmla="*/ 14 h 77"/>
                              <a:gd name="T42" fmla="*/ 62 w 67"/>
                              <a:gd name="T43" fmla="*/ 24 h 77"/>
                              <a:gd name="T44" fmla="*/ 67 w 67"/>
                              <a:gd name="T45" fmla="*/ 38 h 77"/>
                              <a:gd name="T46" fmla="*/ 67 w 67"/>
                              <a:gd name="T47" fmla="*/ 53 h 77"/>
                              <a:gd name="T48" fmla="*/ 57 w 67"/>
                              <a:gd name="T49" fmla="*/ 62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7" h="77">
                                <a:moveTo>
                                  <a:pt x="57" y="62"/>
                                </a:moveTo>
                                <a:lnTo>
                                  <a:pt x="48" y="72"/>
                                </a:lnTo>
                                <a:lnTo>
                                  <a:pt x="43" y="72"/>
                                </a:lnTo>
                                <a:lnTo>
                                  <a:pt x="33" y="77"/>
                                </a:lnTo>
                                <a:lnTo>
                                  <a:pt x="29" y="77"/>
                                </a:lnTo>
                                <a:lnTo>
                                  <a:pt x="19" y="77"/>
                                </a:lnTo>
                                <a:lnTo>
                                  <a:pt x="14" y="72"/>
                                </a:lnTo>
                                <a:lnTo>
                                  <a:pt x="9" y="72"/>
                                </a:lnTo>
                                <a:lnTo>
                                  <a:pt x="5" y="62"/>
                                </a:lnTo>
                                <a:lnTo>
                                  <a:pt x="0" y="48"/>
                                </a:lnTo>
                                <a:lnTo>
                                  <a:pt x="0" y="38"/>
                                </a:lnTo>
                                <a:lnTo>
                                  <a:pt x="5" y="24"/>
                                </a:lnTo>
                                <a:lnTo>
                                  <a:pt x="14" y="10"/>
                                </a:lnTo>
                                <a:lnTo>
                                  <a:pt x="19" y="5"/>
                                </a:lnTo>
                                <a:lnTo>
                                  <a:pt x="24" y="0"/>
                                </a:lnTo>
                                <a:lnTo>
                                  <a:pt x="33" y="0"/>
                                </a:lnTo>
                                <a:lnTo>
                                  <a:pt x="38" y="0"/>
                                </a:lnTo>
                                <a:lnTo>
                                  <a:pt x="43" y="5"/>
                                </a:lnTo>
                                <a:lnTo>
                                  <a:pt x="48" y="5"/>
                                </a:lnTo>
                                <a:lnTo>
                                  <a:pt x="57" y="10"/>
                                </a:lnTo>
                                <a:lnTo>
                                  <a:pt x="57" y="14"/>
                                </a:lnTo>
                                <a:lnTo>
                                  <a:pt x="62" y="24"/>
                                </a:lnTo>
                                <a:lnTo>
                                  <a:pt x="67" y="38"/>
                                </a:lnTo>
                                <a:lnTo>
                                  <a:pt x="67" y="53"/>
                                </a:lnTo>
                                <a:lnTo>
                                  <a:pt x="57" y="6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 name="Freeform 66"/>
                        <wps:cNvSpPr>
                          <a:spLocks/>
                        </wps:cNvSpPr>
                        <wps:spPr bwMode="auto">
                          <a:xfrm>
                            <a:off x="1687" y="12849"/>
                            <a:ext cx="490" cy="1488"/>
                          </a:xfrm>
                          <a:custGeom>
                            <a:avLst/>
                            <a:gdLst>
                              <a:gd name="T0" fmla="*/ 77 w 490"/>
                              <a:gd name="T1" fmla="*/ 1339 h 1488"/>
                              <a:gd name="T2" fmla="*/ 77 w 490"/>
                              <a:gd name="T3" fmla="*/ 1210 h 1488"/>
                              <a:gd name="T4" fmla="*/ 101 w 490"/>
                              <a:gd name="T5" fmla="*/ 1075 h 1488"/>
                              <a:gd name="T6" fmla="*/ 154 w 490"/>
                              <a:gd name="T7" fmla="*/ 950 h 1488"/>
                              <a:gd name="T8" fmla="*/ 235 w 490"/>
                              <a:gd name="T9" fmla="*/ 859 h 1488"/>
                              <a:gd name="T10" fmla="*/ 303 w 490"/>
                              <a:gd name="T11" fmla="*/ 816 h 1488"/>
                              <a:gd name="T12" fmla="*/ 269 w 490"/>
                              <a:gd name="T13" fmla="*/ 816 h 1488"/>
                              <a:gd name="T14" fmla="*/ 226 w 490"/>
                              <a:gd name="T15" fmla="*/ 826 h 1488"/>
                              <a:gd name="T16" fmla="*/ 173 w 490"/>
                              <a:gd name="T17" fmla="*/ 816 h 1488"/>
                              <a:gd name="T18" fmla="*/ 135 w 490"/>
                              <a:gd name="T19" fmla="*/ 778 h 1488"/>
                              <a:gd name="T20" fmla="*/ 168 w 490"/>
                              <a:gd name="T21" fmla="*/ 720 h 1488"/>
                              <a:gd name="T22" fmla="*/ 125 w 490"/>
                              <a:gd name="T23" fmla="*/ 710 h 1488"/>
                              <a:gd name="T24" fmla="*/ 53 w 490"/>
                              <a:gd name="T25" fmla="*/ 662 h 1488"/>
                              <a:gd name="T26" fmla="*/ 19 w 490"/>
                              <a:gd name="T27" fmla="*/ 600 h 1488"/>
                              <a:gd name="T28" fmla="*/ 24 w 490"/>
                              <a:gd name="T29" fmla="*/ 566 h 1488"/>
                              <a:gd name="T30" fmla="*/ 91 w 490"/>
                              <a:gd name="T31" fmla="*/ 538 h 1488"/>
                              <a:gd name="T32" fmla="*/ 178 w 490"/>
                              <a:gd name="T33" fmla="*/ 586 h 1488"/>
                              <a:gd name="T34" fmla="*/ 154 w 490"/>
                              <a:gd name="T35" fmla="*/ 547 h 1488"/>
                              <a:gd name="T36" fmla="*/ 91 w 490"/>
                              <a:gd name="T37" fmla="*/ 427 h 1488"/>
                              <a:gd name="T38" fmla="*/ 77 w 490"/>
                              <a:gd name="T39" fmla="*/ 341 h 1488"/>
                              <a:gd name="T40" fmla="*/ 106 w 490"/>
                              <a:gd name="T41" fmla="*/ 331 h 1488"/>
                              <a:gd name="T42" fmla="*/ 173 w 490"/>
                              <a:gd name="T43" fmla="*/ 379 h 1488"/>
                              <a:gd name="T44" fmla="*/ 216 w 490"/>
                              <a:gd name="T45" fmla="*/ 461 h 1488"/>
                              <a:gd name="T46" fmla="*/ 231 w 490"/>
                              <a:gd name="T47" fmla="*/ 470 h 1488"/>
                              <a:gd name="T48" fmla="*/ 221 w 490"/>
                              <a:gd name="T49" fmla="*/ 336 h 1488"/>
                              <a:gd name="T50" fmla="*/ 183 w 490"/>
                              <a:gd name="T51" fmla="*/ 216 h 1488"/>
                              <a:gd name="T52" fmla="*/ 149 w 490"/>
                              <a:gd name="T53" fmla="*/ 125 h 1488"/>
                              <a:gd name="T54" fmla="*/ 135 w 490"/>
                              <a:gd name="T55" fmla="*/ 106 h 1488"/>
                              <a:gd name="T56" fmla="*/ 125 w 490"/>
                              <a:gd name="T57" fmla="*/ 168 h 1488"/>
                              <a:gd name="T58" fmla="*/ 82 w 490"/>
                              <a:gd name="T59" fmla="*/ 182 h 1488"/>
                              <a:gd name="T60" fmla="*/ 43 w 490"/>
                              <a:gd name="T61" fmla="*/ 168 h 1488"/>
                              <a:gd name="T62" fmla="*/ 15 w 490"/>
                              <a:gd name="T63" fmla="*/ 120 h 1488"/>
                              <a:gd name="T64" fmla="*/ 19 w 490"/>
                              <a:gd name="T65" fmla="*/ 58 h 1488"/>
                              <a:gd name="T66" fmla="*/ 58 w 490"/>
                              <a:gd name="T67" fmla="*/ 10 h 1488"/>
                              <a:gd name="T68" fmla="*/ 130 w 490"/>
                              <a:gd name="T69" fmla="*/ 14 h 1488"/>
                              <a:gd name="T70" fmla="*/ 211 w 490"/>
                              <a:gd name="T71" fmla="*/ 96 h 1488"/>
                              <a:gd name="T72" fmla="*/ 255 w 490"/>
                              <a:gd name="T73" fmla="*/ 187 h 1488"/>
                              <a:gd name="T74" fmla="*/ 279 w 490"/>
                              <a:gd name="T75" fmla="*/ 413 h 1488"/>
                              <a:gd name="T76" fmla="*/ 298 w 490"/>
                              <a:gd name="T77" fmla="*/ 614 h 1488"/>
                              <a:gd name="T78" fmla="*/ 365 w 490"/>
                              <a:gd name="T79" fmla="*/ 706 h 1488"/>
                              <a:gd name="T80" fmla="*/ 432 w 490"/>
                              <a:gd name="T81" fmla="*/ 706 h 1488"/>
                              <a:gd name="T82" fmla="*/ 456 w 490"/>
                              <a:gd name="T83" fmla="*/ 653 h 1488"/>
                              <a:gd name="T84" fmla="*/ 442 w 490"/>
                              <a:gd name="T85" fmla="*/ 595 h 1488"/>
                              <a:gd name="T86" fmla="*/ 403 w 490"/>
                              <a:gd name="T87" fmla="*/ 590 h 1488"/>
                              <a:gd name="T88" fmla="*/ 370 w 490"/>
                              <a:gd name="T89" fmla="*/ 629 h 1488"/>
                              <a:gd name="T90" fmla="*/ 375 w 490"/>
                              <a:gd name="T91" fmla="*/ 562 h 1488"/>
                              <a:gd name="T92" fmla="*/ 355 w 490"/>
                              <a:gd name="T93" fmla="*/ 528 h 1488"/>
                              <a:gd name="T94" fmla="*/ 370 w 490"/>
                              <a:gd name="T95" fmla="*/ 480 h 1488"/>
                              <a:gd name="T96" fmla="*/ 408 w 490"/>
                              <a:gd name="T97" fmla="*/ 494 h 1488"/>
                              <a:gd name="T98" fmla="*/ 451 w 490"/>
                              <a:gd name="T99" fmla="*/ 542 h 1488"/>
                              <a:gd name="T100" fmla="*/ 490 w 490"/>
                              <a:gd name="T101" fmla="*/ 648 h 1488"/>
                              <a:gd name="T102" fmla="*/ 466 w 490"/>
                              <a:gd name="T103" fmla="*/ 797 h 1488"/>
                              <a:gd name="T104" fmla="*/ 399 w 490"/>
                              <a:gd name="T105" fmla="*/ 878 h 1488"/>
                              <a:gd name="T106" fmla="*/ 327 w 490"/>
                              <a:gd name="T107" fmla="*/ 931 h 1488"/>
                              <a:gd name="T108" fmla="*/ 245 w 490"/>
                              <a:gd name="T109" fmla="*/ 1051 h 1488"/>
                              <a:gd name="T110" fmla="*/ 178 w 490"/>
                              <a:gd name="T111" fmla="*/ 1214 h 1488"/>
                              <a:gd name="T112" fmla="*/ 173 w 490"/>
                              <a:gd name="T113" fmla="*/ 1488 h 1488"/>
                              <a:gd name="T114" fmla="*/ 139 w 490"/>
                              <a:gd name="T115" fmla="*/ 1445 h 1488"/>
                              <a:gd name="T116" fmla="*/ 111 w 490"/>
                              <a:gd name="T117" fmla="*/ 1421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90" h="1488">
                                <a:moveTo>
                                  <a:pt x="87" y="1406"/>
                                </a:moveTo>
                                <a:lnTo>
                                  <a:pt x="77" y="1378"/>
                                </a:lnTo>
                                <a:lnTo>
                                  <a:pt x="77" y="1339"/>
                                </a:lnTo>
                                <a:lnTo>
                                  <a:pt x="72" y="1296"/>
                                </a:lnTo>
                                <a:lnTo>
                                  <a:pt x="77" y="1258"/>
                                </a:lnTo>
                                <a:lnTo>
                                  <a:pt x="77" y="1210"/>
                                </a:lnTo>
                                <a:lnTo>
                                  <a:pt x="82" y="1166"/>
                                </a:lnTo>
                                <a:lnTo>
                                  <a:pt x="91" y="1118"/>
                                </a:lnTo>
                                <a:lnTo>
                                  <a:pt x="101" y="1075"/>
                                </a:lnTo>
                                <a:lnTo>
                                  <a:pt x="115" y="1032"/>
                                </a:lnTo>
                                <a:lnTo>
                                  <a:pt x="135" y="989"/>
                                </a:lnTo>
                                <a:lnTo>
                                  <a:pt x="154" y="950"/>
                                </a:lnTo>
                                <a:lnTo>
                                  <a:pt x="178" y="912"/>
                                </a:lnTo>
                                <a:lnTo>
                                  <a:pt x="207" y="883"/>
                                </a:lnTo>
                                <a:lnTo>
                                  <a:pt x="235" y="859"/>
                                </a:lnTo>
                                <a:lnTo>
                                  <a:pt x="274" y="835"/>
                                </a:lnTo>
                                <a:lnTo>
                                  <a:pt x="312" y="821"/>
                                </a:lnTo>
                                <a:lnTo>
                                  <a:pt x="303" y="816"/>
                                </a:lnTo>
                                <a:lnTo>
                                  <a:pt x="293" y="816"/>
                                </a:lnTo>
                                <a:lnTo>
                                  <a:pt x="283" y="816"/>
                                </a:lnTo>
                                <a:lnTo>
                                  <a:pt x="269" y="816"/>
                                </a:lnTo>
                                <a:lnTo>
                                  <a:pt x="255" y="821"/>
                                </a:lnTo>
                                <a:lnTo>
                                  <a:pt x="240" y="821"/>
                                </a:lnTo>
                                <a:lnTo>
                                  <a:pt x="226" y="826"/>
                                </a:lnTo>
                                <a:lnTo>
                                  <a:pt x="207" y="826"/>
                                </a:lnTo>
                                <a:lnTo>
                                  <a:pt x="192" y="826"/>
                                </a:lnTo>
                                <a:lnTo>
                                  <a:pt x="173" y="816"/>
                                </a:lnTo>
                                <a:lnTo>
                                  <a:pt x="154" y="806"/>
                                </a:lnTo>
                                <a:lnTo>
                                  <a:pt x="139" y="792"/>
                                </a:lnTo>
                                <a:lnTo>
                                  <a:pt x="135" y="778"/>
                                </a:lnTo>
                                <a:lnTo>
                                  <a:pt x="135" y="758"/>
                                </a:lnTo>
                                <a:lnTo>
                                  <a:pt x="144" y="739"/>
                                </a:lnTo>
                                <a:lnTo>
                                  <a:pt x="168" y="720"/>
                                </a:lnTo>
                                <a:lnTo>
                                  <a:pt x="183" y="715"/>
                                </a:lnTo>
                                <a:lnTo>
                                  <a:pt x="173" y="706"/>
                                </a:lnTo>
                                <a:lnTo>
                                  <a:pt x="125" y="710"/>
                                </a:lnTo>
                                <a:lnTo>
                                  <a:pt x="91" y="701"/>
                                </a:lnTo>
                                <a:lnTo>
                                  <a:pt x="72" y="682"/>
                                </a:lnTo>
                                <a:lnTo>
                                  <a:pt x="53" y="662"/>
                                </a:lnTo>
                                <a:lnTo>
                                  <a:pt x="43" y="638"/>
                                </a:lnTo>
                                <a:lnTo>
                                  <a:pt x="29" y="614"/>
                                </a:lnTo>
                                <a:lnTo>
                                  <a:pt x="19" y="600"/>
                                </a:lnTo>
                                <a:lnTo>
                                  <a:pt x="0" y="595"/>
                                </a:lnTo>
                                <a:lnTo>
                                  <a:pt x="10" y="581"/>
                                </a:lnTo>
                                <a:lnTo>
                                  <a:pt x="24" y="566"/>
                                </a:lnTo>
                                <a:lnTo>
                                  <a:pt x="43" y="552"/>
                                </a:lnTo>
                                <a:lnTo>
                                  <a:pt x="63" y="542"/>
                                </a:lnTo>
                                <a:lnTo>
                                  <a:pt x="91" y="538"/>
                                </a:lnTo>
                                <a:lnTo>
                                  <a:pt x="120" y="542"/>
                                </a:lnTo>
                                <a:lnTo>
                                  <a:pt x="149" y="557"/>
                                </a:lnTo>
                                <a:lnTo>
                                  <a:pt x="178" y="586"/>
                                </a:lnTo>
                                <a:lnTo>
                                  <a:pt x="197" y="605"/>
                                </a:lnTo>
                                <a:lnTo>
                                  <a:pt x="202" y="586"/>
                                </a:lnTo>
                                <a:lnTo>
                                  <a:pt x="154" y="547"/>
                                </a:lnTo>
                                <a:lnTo>
                                  <a:pt x="120" y="509"/>
                                </a:lnTo>
                                <a:lnTo>
                                  <a:pt x="101" y="470"/>
                                </a:lnTo>
                                <a:lnTo>
                                  <a:pt x="91" y="427"/>
                                </a:lnTo>
                                <a:lnTo>
                                  <a:pt x="87" y="389"/>
                                </a:lnTo>
                                <a:lnTo>
                                  <a:pt x="82" y="360"/>
                                </a:lnTo>
                                <a:lnTo>
                                  <a:pt x="77" y="341"/>
                                </a:lnTo>
                                <a:lnTo>
                                  <a:pt x="58" y="331"/>
                                </a:lnTo>
                                <a:lnTo>
                                  <a:pt x="82" y="326"/>
                                </a:lnTo>
                                <a:lnTo>
                                  <a:pt x="106" y="331"/>
                                </a:lnTo>
                                <a:lnTo>
                                  <a:pt x="130" y="341"/>
                                </a:lnTo>
                                <a:lnTo>
                                  <a:pt x="154" y="355"/>
                                </a:lnTo>
                                <a:lnTo>
                                  <a:pt x="173" y="379"/>
                                </a:lnTo>
                                <a:lnTo>
                                  <a:pt x="192" y="403"/>
                                </a:lnTo>
                                <a:lnTo>
                                  <a:pt x="207" y="432"/>
                                </a:lnTo>
                                <a:lnTo>
                                  <a:pt x="216" y="461"/>
                                </a:lnTo>
                                <a:lnTo>
                                  <a:pt x="226" y="528"/>
                                </a:lnTo>
                                <a:lnTo>
                                  <a:pt x="240" y="518"/>
                                </a:lnTo>
                                <a:lnTo>
                                  <a:pt x="231" y="470"/>
                                </a:lnTo>
                                <a:lnTo>
                                  <a:pt x="231" y="422"/>
                                </a:lnTo>
                                <a:lnTo>
                                  <a:pt x="226" y="379"/>
                                </a:lnTo>
                                <a:lnTo>
                                  <a:pt x="221" y="336"/>
                                </a:lnTo>
                                <a:lnTo>
                                  <a:pt x="216" y="298"/>
                                </a:lnTo>
                                <a:lnTo>
                                  <a:pt x="202" y="254"/>
                                </a:lnTo>
                                <a:lnTo>
                                  <a:pt x="183" y="216"/>
                                </a:lnTo>
                                <a:lnTo>
                                  <a:pt x="149" y="173"/>
                                </a:lnTo>
                                <a:lnTo>
                                  <a:pt x="149" y="149"/>
                                </a:lnTo>
                                <a:lnTo>
                                  <a:pt x="149" y="125"/>
                                </a:lnTo>
                                <a:lnTo>
                                  <a:pt x="144" y="101"/>
                                </a:lnTo>
                                <a:lnTo>
                                  <a:pt x="130" y="82"/>
                                </a:lnTo>
                                <a:lnTo>
                                  <a:pt x="135" y="106"/>
                                </a:lnTo>
                                <a:lnTo>
                                  <a:pt x="135" y="125"/>
                                </a:lnTo>
                                <a:lnTo>
                                  <a:pt x="135" y="144"/>
                                </a:lnTo>
                                <a:lnTo>
                                  <a:pt x="125" y="168"/>
                                </a:lnTo>
                                <a:lnTo>
                                  <a:pt x="111" y="178"/>
                                </a:lnTo>
                                <a:lnTo>
                                  <a:pt x="96" y="182"/>
                                </a:lnTo>
                                <a:lnTo>
                                  <a:pt x="82" y="182"/>
                                </a:lnTo>
                                <a:lnTo>
                                  <a:pt x="67" y="182"/>
                                </a:lnTo>
                                <a:lnTo>
                                  <a:pt x="53" y="178"/>
                                </a:lnTo>
                                <a:lnTo>
                                  <a:pt x="43" y="168"/>
                                </a:lnTo>
                                <a:lnTo>
                                  <a:pt x="34" y="154"/>
                                </a:lnTo>
                                <a:lnTo>
                                  <a:pt x="24" y="139"/>
                                </a:lnTo>
                                <a:lnTo>
                                  <a:pt x="15" y="120"/>
                                </a:lnTo>
                                <a:lnTo>
                                  <a:pt x="15" y="101"/>
                                </a:lnTo>
                                <a:lnTo>
                                  <a:pt x="15" y="77"/>
                                </a:lnTo>
                                <a:lnTo>
                                  <a:pt x="19" y="58"/>
                                </a:lnTo>
                                <a:lnTo>
                                  <a:pt x="29" y="38"/>
                                </a:lnTo>
                                <a:lnTo>
                                  <a:pt x="43" y="24"/>
                                </a:lnTo>
                                <a:lnTo>
                                  <a:pt x="58" y="10"/>
                                </a:lnTo>
                                <a:lnTo>
                                  <a:pt x="82" y="0"/>
                                </a:lnTo>
                                <a:lnTo>
                                  <a:pt x="106" y="0"/>
                                </a:lnTo>
                                <a:lnTo>
                                  <a:pt x="130" y="14"/>
                                </a:lnTo>
                                <a:lnTo>
                                  <a:pt x="159" y="34"/>
                                </a:lnTo>
                                <a:lnTo>
                                  <a:pt x="183" y="62"/>
                                </a:lnTo>
                                <a:lnTo>
                                  <a:pt x="211" y="96"/>
                                </a:lnTo>
                                <a:lnTo>
                                  <a:pt x="231" y="125"/>
                                </a:lnTo>
                                <a:lnTo>
                                  <a:pt x="245" y="158"/>
                                </a:lnTo>
                                <a:lnTo>
                                  <a:pt x="255" y="187"/>
                                </a:lnTo>
                                <a:lnTo>
                                  <a:pt x="264" y="259"/>
                                </a:lnTo>
                                <a:lnTo>
                                  <a:pt x="274" y="341"/>
                                </a:lnTo>
                                <a:lnTo>
                                  <a:pt x="279" y="413"/>
                                </a:lnTo>
                                <a:lnTo>
                                  <a:pt x="283" y="490"/>
                                </a:lnTo>
                                <a:lnTo>
                                  <a:pt x="288" y="557"/>
                                </a:lnTo>
                                <a:lnTo>
                                  <a:pt x="298" y="614"/>
                                </a:lnTo>
                                <a:lnTo>
                                  <a:pt x="312" y="658"/>
                                </a:lnTo>
                                <a:lnTo>
                                  <a:pt x="341" y="691"/>
                                </a:lnTo>
                                <a:lnTo>
                                  <a:pt x="365" y="706"/>
                                </a:lnTo>
                                <a:lnTo>
                                  <a:pt x="389" y="710"/>
                                </a:lnTo>
                                <a:lnTo>
                                  <a:pt x="413" y="710"/>
                                </a:lnTo>
                                <a:lnTo>
                                  <a:pt x="432" y="706"/>
                                </a:lnTo>
                                <a:lnTo>
                                  <a:pt x="447" y="696"/>
                                </a:lnTo>
                                <a:lnTo>
                                  <a:pt x="456" y="677"/>
                                </a:lnTo>
                                <a:lnTo>
                                  <a:pt x="456" y="653"/>
                                </a:lnTo>
                                <a:lnTo>
                                  <a:pt x="456" y="629"/>
                                </a:lnTo>
                                <a:lnTo>
                                  <a:pt x="451" y="605"/>
                                </a:lnTo>
                                <a:lnTo>
                                  <a:pt x="442" y="595"/>
                                </a:lnTo>
                                <a:lnTo>
                                  <a:pt x="427" y="586"/>
                                </a:lnTo>
                                <a:lnTo>
                                  <a:pt x="413" y="586"/>
                                </a:lnTo>
                                <a:lnTo>
                                  <a:pt x="403" y="590"/>
                                </a:lnTo>
                                <a:lnTo>
                                  <a:pt x="389" y="605"/>
                                </a:lnTo>
                                <a:lnTo>
                                  <a:pt x="379" y="614"/>
                                </a:lnTo>
                                <a:lnTo>
                                  <a:pt x="370" y="629"/>
                                </a:lnTo>
                                <a:lnTo>
                                  <a:pt x="365" y="600"/>
                                </a:lnTo>
                                <a:lnTo>
                                  <a:pt x="370" y="576"/>
                                </a:lnTo>
                                <a:lnTo>
                                  <a:pt x="375" y="562"/>
                                </a:lnTo>
                                <a:lnTo>
                                  <a:pt x="389" y="557"/>
                                </a:lnTo>
                                <a:lnTo>
                                  <a:pt x="370" y="538"/>
                                </a:lnTo>
                                <a:lnTo>
                                  <a:pt x="355" y="528"/>
                                </a:lnTo>
                                <a:lnTo>
                                  <a:pt x="355" y="509"/>
                                </a:lnTo>
                                <a:lnTo>
                                  <a:pt x="360" y="490"/>
                                </a:lnTo>
                                <a:lnTo>
                                  <a:pt x="370" y="480"/>
                                </a:lnTo>
                                <a:lnTo>
                                  <a:pt x="379" y="480"/>
                                </a:lnTo>
                                <a:lnTo>
                                  <a:pt x="394" y="485"/>
                                </a:lnTo>
                                <a:lnTo>
                                  <a:pt x="408" y="494"/>
                                </a:lnTo>
                                <a:lnTo>
                                  <a:pt x="423" y="509"/>
                                </a:lnTo>
                                <a:lnTo>
                                  <a:pt x="442" y="528"/>
                                </a:lnTo>
                                <a:lnTo>
                                  <a:pt x="451" y="542"/>
                                </a:lnTo>
                                <a:lnTo>
                                  <a:pt x="461" y="557"/>
                                </a:lnTo>
                                <a:lnTo>
                                  <a:pt x="480" y="595"/>
                                </a:lnTo>
                                <a:lnTo>
                                  <a:pt x="490" y="648"/>
                                </a:lnTo>
                                <a:lnTo>
                                  <a:pt x="490" y="706"/>
                                </a:lnTo>
                                <a:lnTo>
                                  <a:pt x="485" y="754"/>
                                </a:lnTo>
                                <a:lnTo>
                                  <a:pt x="466" y="797"/>
                                </a:lnTo>
                                <a:lnTo>
                                  <a:pt x="447" y="835"/>
                                </a:lnTo>
                                <a:lnTo>
                                  <a:pt x="423" y="859"/>
                                </a:lnTo>
                                <a:lnTo>
                                  <a:pt x="399" y="878"/>
                                </a:lnTo>
                                <a:lnTo>
                                  <a:pt x="375" y="898"/>
                                </a:lnTo>
                                <a:lnTo>
                                  <a:pt x="351" y="912"/>
                                </a:lnTo>
                                <a:lnTo>
                                  <a:pt x="327" y="931"/>
                                </a:lnTo>
                                <a:lnTo>
                                  <a:pt x="307" y="955"/>
                                </a:lnTo>
                                <a:lnTo>
                                  <a:pt x="274" y="1003"/>
                                </a:lnTo>
                                <a:lnTo>
                                  <a:pt x="245" y="1051"/>
                                </a:lnTo>
                                <a:lnTo>
                                  <a:pt x="221" y="1099"/>
                                </a:lnTo>
                                <a:lnTo>
                                  <a:pt x="197" y="1152"/>
                                </a:lnTo>
                                <a:lnTo>
                                  <a:pt x="178" y="1214"/>
                                </a:lnTo>
                                <a:lnTo>
                                  <a:pt x="168" y="1291"/>
                                </a:lnTo>
                                <a:lnTo>
                                  <a:pt x="168" y="1382"/>
                                </a:lnTo>
                                <a:lnTo>
                                  <a:pt x="173" y="1488"/>
                                </a:lnTo>
                                <a:lnTo>
                                  <a:pt x="163" y="1474"/>
                                </a:lnTo>
                                <a:lnTo>
                                  <a:pt x="154" y="1459"/>
                                </a:lnTo>
                                <a:lnTo>
                                  <a:pt x="139" y="1445"/>
                                </a:lnTo>
                                <a:lnTo>
                                  <a:pt x="130" y="1435"/>
                                </a:lnTo>
                                <a:lnTo>
                                  <a:pt x="120" y="1430"/>
                                </a:lnTo>
                                <a:lnTo>
                                  <a:pt x="111" y="1421"/>
                                </a:lnTo>
                                <a:lnTo>
                                  <a:pt x="96" y="1411"/>
                                </a:lnTo>
                                <a:lnTo>
                                  <a:pt x="87" y="1406"/>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 name="Freeform 67"/>
                        <wps:cNvSpPr>
                          <a:spLocks/>
                        </wps:cNvSpPr>
                        <wps:spPr bwMode="auto">
                          <a:xfrm>
                            <a:off x="1663" y="14841"/>
                            <a:ext cx="250" cy="811"/>
                          </a:xfrm>
                          <a:custGeom>
                            <a:avLst/>
                            <a:gdLst>
                              <a:gd name="T0" fmla="*/ 250 w 250"/>
                              <a:gd name="T1" fmla="*/ 53 h 811"/>
                              <a:gd name="T2" fmla="*/ 207 w 250"/>
                              <a:gd name="T3" fmla="*/ 115 h 811"/>
                              <a:gd name="T4" fmla="*/ 168 w 250"/>
                              <a:gd name="T5" fmla="*/ 187 h 811"/>
                              <a:gd name="T6" fmla="*/ 139 w 250"/>
                              <a:gd name="T7" fmla="*/ 264 h 811"/>
                              <a:gd name="T8" fmla="*/ 111 w 250"/>
                              <a:gd name="T9" fmla="*/ 346 h 811"/>
                              <a:gd name="T10" fmla="*/ 96 w 250"/>
                              <a:gd name="T11" fmla="*/ 432 h 811"/>
                              <a:gd name="T12" fmla="*/ 87 w 250"/>
                              <a:gd name="T13" fmla="*/ 523 h 811"/>
                              <a:gd name="T14" fmla="*/ 87 w 250"/>
                              <a:gd name="T15" fmla="*/ 619 h 811"/>
                              <a:gd name="T16" fmla="*/ 96 w 250"/>
                              <a:gd name="T17" fmla="*/ 710 h 811"/>
                              <a:gd name="T18" fmla="*/ 19 w 250"/>
                              <a:gd name="T19" fmla="*/ 811 h 811"/>
                              <a:gd name="T20" fmla="*/ 5 w 250"/>
                              <a:gd name="T21" fmla="*/ 730 h 811"/>
                              <a:gd name="T22" fmla="*/ 0 w 250"/>
                              <a:gd name="T23" fmla="*/ 638 h 811"/>
                              <a:gd name="T24" fmla="*/ 0 w 250"/>
                              <a:gd name="T25" fmla="*/ 542 h 811"/>
                              <a:gd name="T26" fmla="*/ 5 w 250"/>
                              <a:gd name="T27" fmla="*/ 442 h 811"/>
                              <a:gd name="T28" fmla="*/ 19 w 250"/>
                              <a:gd name="T29" fmla="*/ 341 h 811"/>
                              <a:gd name="T30" fmla="*/ 39 w 250"/>
                              <a:gd name="T31" fmla="*/ 240 h 811"/>
                              <a:gd name="T32" fmla="*/ 72 w 250"/>
                              <a:gd name="T33" fmla="*/ 149 h 811"/>
                              <a:gd name="T34" fmla="*/ 106 w 250"/>
                              <a:gd name="T35" fmla="*/ 62 h 811"/>
                              <a:gd name="T36" fmla="*/ 115 w 250"/>
                              <a:gd name="T37" fmla="*/ 62 h 811"/>
                              <a:gd name="T38" fmla="*/ 125 w 250"/>
                              <a:gd name="T39" fmla="*/ 62 h 811"/>
                              <a:gd name="T40" fmla="*/ 135 w 250"/>
                              <a:gd name="T41" fmla="*/ 58 h 811"/>
                              <a:gd name="T42" fmla="*/ 144 w 250"/>
                              <a:gd name="T43" fmla="*/ 53 h 811"/>
                              <a:gd name="T44" fmla="*/ 159 w 250"/>
                              <a:gd name="T45" fmla="*/ 48 h 811"/>
                              <a:gd name="T46" fmla="*/ 168 w 250"/>
                              <a:gd name="T47" fmla="*/ 34 h 811"/>
                              <a:gd name="T48" fmla="*/ 178 w 250"/>
                              <a:gd name="T49" fmla="*/ 24 h 811"/>
                              <a:gd name="T50" fmla="*/ 192 w 250"/>
                              <a:gd name="T51" fmla="*/ 5 h 811"/>
                              <a:gd name="T52" fmla="*/ 197 w 250"/>
                              <a:gd name="T53" fmla="*/ 0 h 811"/>
                              <a:gd name="T54" fmla="*/ 207 w 250"/>
                              <a:gd name="T55" fmla="*/ 0 h 811"/>
                              <a:gd name="T56" fmla="*/ 211 w 250"/>
                              <a:gd name="T57" fmla="*/ 5 h 811"/>
                              <a:gd name="T58" fmla="*/ 221 w 250"/>
                              <a:gd name="T59" fmla="*/ 14 h 811"/>
                              <a:gd name="T60" fmla="*/ 226 w 250"/>
                              <a:gd name="T61" fmla="*/ 29 h 811"/>
                              <a:gd name="T62" fmla="*/ 235 w 250"/>
                              <a:gd name="T63" fmla="*/ 38 h 811"/>
                              <a:gd name="T64" fmla="*/ 240 w 250"/>
                              <a:gd name="T65" fmla="*/ 48 h 811"/>
                              <a:gd name="T66" fmla="*/ 250 w 250"/>
                              <a:gd name="T67" fmla="*/ 53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50" h="811">
                                <a:moveTo>
                                  <a:pt x="250" y="53"/>
                                </a:moveTo>
                                <a:lnTo>
                                  <a:pt x="207" y="115"/>
                                </a:lnTo>
                                <a:lnTo>
                                  <a:pt x="168" y="187"/>
                                </a:lnTo>
                                <a:lnTo>
                                  <a:pt x="139" y="264"/>
                                </a:lnTo>
                                <a:lnTo>
                                  <a:pt x="111" y="346"/>
                                </a:lnTo>
                                <a:lnTo>
                                  <a:pt x="96" y="432"/>
                                </a:lnTo>
                                <a:lnTo>
                                  <a:pt x="87" y="523"/>
                                </a:lnTo>
                                <a:lnTo>
                                  <a:pt x="87" y="619"/>
                                </a:lnTo>
                                <a:lnTo>
                                  <a:pt x="96" y="710"/>
                                </a:lnTo>
                                <a:lnTo>
                                  <a:pt x="19" y="811"/>
                                </a:lnTo>
                                <a:lnTo>
                                  <a:pt x="5" y="730"/>
                                </a:lnTo>
                                <a:lnTo>
                                  <a:pt x="0" y="638"/>
                                </a:lnTo>
                                <a:lnTo>
                                  <a:pt x="0" y="542"/>
                                </a:lnTo>
                                <a:lnTo>
                                  <a:pt x="5" y="442"/>
                                </a:lnTo>
                                <a:lnTo>
                                  <a:pt x="19" y="341"/>
                                </a:lnTo>
                                <a:lnTo>
                                  <a:pt x="39" y="240"/>
                                </a:lnTo>
                                <a:lnTo>
                                  <a:pt x="72" y="149"/>
                                </a:lnTo>
                                <a:lnTo>
                                  <a:pt x="106" y="62"/>
                                </a:lnTo>
                                <a:lnTo>
                                  <a:pt x="115" y="62"/>
                                </a:lnTo>
                                <a:lnTo>
                                  <a:pt x="125" y="62"/>
                                </a:lnTo>
                                <a:lnTo>
                                  <a:pt x="135" y="58"/>
                                </a:lnTo>
                                <a:lnTo>
                                  <a:pt x="144" y="53"/>
                                </a:lnTo>
                                <a:lnTo>
                                  <a:pt x="159" y="48"/>
                                </a:lnTo>
                                <a:lnTo>
                                  <a:pt x="168" y="34"/>
                                </a:lnTo>
                                <a:lnTo>
                                  <a:pt x="178" y="24"/>
                                </a:lnTo>
                                <a:lnTo>
                                  <a:pt x="192" y="5"/>
                                </a:lnTo>
                                <a:lnTo>
                                  <a:pt x="197" y="0"/>
                                </a:lnTo>
                                <a:lnTo>
                                  <a:pt x="207" y="0"/>
                                </a:lnTo>
                                <a:lnTo>
                                  <a:pt x="211" y="5"/>
                                </a:lnTo>
                                <a:lnTo>
                                  <a:pt x="221" y="14"/>
                                </a:lnTo>
                                <a:lnTo>
                                  <a:pt x="226" y="29"/>
                                </a:lnTo>
                                <a:lnTo>
                                  <a:pt x="235" y="38"/>
                                </a:lnTo>
                                <a:lnTo>
                                  <a:pt x="240" y="48"/>
                                </a:lnTo>
                                <a:lnTo>
                                  <a:pt x="250" y="53"/>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 name="Rectangle 68"/>
                        <wps:cNvSpPr>
                          <a:spLocks noChangeArrowheads="1"/>
                        </wps:cNvSpPr>
                        <wps:spPr bwMode="auto">
                          <a:xfrm>
                            <a:off x="4087" y="15470"/>
                            <a:ext cx="4253" cy="86"/>
                          </a:xfrm>
                          <a:prstGeom prst="rect">
                            <a:avLst/>
                          </a:prstGeom>
                          <a:solidFill>
                            <a:srgbClr val="00519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 name="Rectangle 69"/>
                        <wps:cNvSpPr>
                          <a:spLocks noChangeArrowheads="1"/>
                        </wps:cNvSpPr>
                        <wps:spPr bwMode="auto">
                          <a:xfrm>
                            <a:off x="10558" y="4118"/>
                            <a:ext cx="86" cy="8505"/>
                          </a:xfrm>
                          <a:prstGeom prst="rect">
                            <a:avLst/>
                          </a:prstGeom>
                          <a:solidFill>
                            <a:srgbClr val="00519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2781E3" id="Group 210" o:spid="_x0000_s1026" style="position:absolute;margin-left:0;margin-top:-17.45pt;width:492pt;height:718.7pt;z-index:251738112;mso-position-horizontal:left;mso-position-horizontal-relative:margin" coordorigin="1625,1003" coordsize="9158,146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">
                <v:shape id="Freeform 3" o:spid="_x0000_s1027" style="position:absolute;left:9329;top:1003;width:821;height:854;visibility:visible;mso-wrap-style:square;v-text-anchor:top" coordsize="821,8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G818MA&#10;AADcAAAADwAAAGRycy9kb3ducmV2LnhtbESPzWrDMBCE74W8g9hAb7VsUUJwo4QQKJSWHPIDvm6t&#10;jW1irYylxvbbV4FAjsPMfMOsNqNtxY163zjWkCUpCOLSmYYrDefT59sShA/IBlvHpGEiD5v17GWF&#10;uXEDH+h2DJWIEPY5aqhD6HIpfVmTRZ+4jjh6F9dbDFH2lTQ9DhFuW6nSdCEtNhwXauxoV1N5Pf5Z&#10;DadvVfxkitjh8rfYt42d3p3S+nU+bj9ABBrDM/xofxkNKsvgfiYeAb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1G818MAAADcAAAADwAAAAAAAAAAAAAAAACYAgAAZHJzL2Rv&#10;d25yZXYueG1sUEsFBgAAAAAEAAQA9QAAAIgDAAAAAA==&#10;" path="m446,110l427,100,408,96r-15,4l379,100r-14,5l350,110r-14,5l321,110r5,14l331,148r10,29l355,201r19,29l403,254r24,19l461,283r28,9l518,307r29,14l571,340r24,29l614,398r19,34l648,465r14,34l672,532r9,39l686,609r5,39l686,681r,34l677,748r-5,20l662,782r-9,14l643,806r-10,10l624,820r-5,5l614,825r-14,l590,825r-19,-5l557,811,537,796,523,777,513,753r-4,-38l499,676,489,638r-9,-34l461,571,446,542,422,518,403,499,379,484,355,470,331,460r-29,l278,465r-24,5l230,484r-19,20l187,532r-10,24l173,580r,24l173,624r-24,4l125,628,96,624,72,609,48,590,33,561,24,528r,-44l29,460r9,-19l48,427,62,417r15,l96,417r14,l125,422r19,14l149,460r,24l144,504r-10,9l125,513r-5,-9l125,484r-5,-19l110,475,96,489r-5,15l91,518r5,10l105,537r5,5l120,547r9,5l139,552r10,-10l153,532r10,-9l168,504r5,-20l173,465r-5,-19l163,427,149,408,129,393r-24,-9l86,379r-24,5l43,388,29,403,14,422,9,446,,480r,38l5,552r14,33l38,614r24,19l96,652r38,l187,648r10,24l216,691r29,19l269,724r24,5l317,734r19,-10l350,705r5,-29l355,648r-5,-24l336,609r-5,-5l321,604r-9,l302,609r-9,5l283,619r-5,9l273,633r5,15l278,652r5,-4l293,643r9,-10l312,628r9,5l331,638r5,10l336,662r,14l331,691r-5,9l312,705r-15,l278,705r-19,-5l240,681,221,662,206,638r-5,-14l197,604r,-19l201,566r5,-19l221,528r19,-15l269,499r-5,19l264,532r,10l264,552r,l269,542r9,-10l293,523r19,-5l331,513r19,l369,513r15,5l403,532r19,15l437,566r24,43l475,657r10,48l494,753r19,43l533,825r33,19l609,854r39,-10l677,830r24,-29l725,768r14,-48l749,662r4,-62l753,528r-4,-24l744,470,734,441,720,408,710,379,696,350,681,326,667,312,657,297r-9,-19l638,259r-5,-19l629,220r,-19l624,182r,-10l633,158r10,43l657,244r20,39l696,326r19,34l734,398r15,34l758,465r10,-19l792,427r14,-19l816,388r5,-19l816,350,806,331,792,312,773,297,758,283r-5,-10l749,259r4,-10l758,240r10,-5l777,225r15,-5l801,216r5,-15l811,182r5,-19l811,144r-5,-24l792,100,777,86,758,76r-14,l729,76r-9,10l710,96r-9,14l691,120r-5,14l681,115r,-15l677,86,672,72,667,62,657,57r-9,-5l638,52r-9,l619,57,609,67r-14,9l590,91r-9,14l576,124r-5,24l571,120,566,96,561,76,557,57,547,52r-5,-4l533,43r-10,5l513,43r-9,l494,43,480,38,470,33r-9,-5l456,14,451,,437,24r4,28l446,76r10,24l465,115r15,9l494,144r15,14l518,172r10,15l542,201r5,10l552,220r-5,10l537,230r-9,-14l518,206r-9,-14l499,177,489,158,475,144,465,124r-9,-9l446,110xe" fillcolor="#005196" stroked="f">
                  <v:path arrowok="t" o:connecttype="custom" o:connectlocs="365,105;341,177;489,292;633,432;691,648;653,796;600,825;513,753;446,542;302,460;177,556;96,624;29,460;110,417;134,513;96,489;120,547;168,504;129,393;14,422;38,614;216,691;350,705;321,604;273,633;312,628;331,691;240,681;201,566;264,532;293,523;403,532;494,753;677,830;753,528;696,350;633,240;643,201;749,432;821,369;753,273;792,220;806,120;720,86;681,100;638,52;581,105;557,57;504,43;451,0;480,124;547,211;509,192;446,110" o:connectangles="0,0,0,0,0,0,0,0,0,0,0,0,0,0,0,0,0,0,0,0,0,0,0,0,0,0,0,0,0,0,0,0,0,0,0,0,0,0,0,0,0,0,0,0,0,0,0,0,0,0,0,0,0,0"/>
                </v:shape>
                <v:shape id="Freeform 4" o:spid="_x0000_s1028" style="position:absolute;left:9780;top:1478;width:77;height:182;visibility:visible;mso-wrap-style:square;v-text-anchor:top" coordsize="77,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Gi1cUA&#10;AADcAAAADwAAAGRycy9kb3ducmV2LnhtbESPQWvCQBSE74L/YXmCF6kbc2hDdBOqUFAKhaYtXh/Z&#10;1yQk+zbsbjX9992C4HGYmW+YXTmZQVzI+c6ygs06AUFcW91xo+Dz4+UhA+EDssbBMin4JQ9lMZ/t&#10;MNf2yu90qUIjIoR9jgraEMZcSl+3ZNCv7UgcvW/rDIYoXSO1w2uEm0GmSfIoDXYcF1oc6dBS3Vc/&#10;RkHH57cTu6/X/pjpfpU9JW7Y90otF9PzFkSgKdzDt/ZRK0g3KfyfiUdAF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QaLVxQAAANwAAAAPAAAAAAAAAAAAAAAAAJgCAABkcnMv&#10;ZG93bnJldi54bWxQSwUGAAAAAAQABAD1AAAAigMAAAAA&#10;" path="m38,182r10,-9l58,153r9,-19l77,105r,-24l77,53r,-24l72,,67,19,62,43,58,57,53,77,43,86,34,96r-15,l,91r38,91xe" fillcolor="#005196" stroked="f">
                  <v:path arrowok="t" o:connecttype="custom" o:connectlocs="38,182;48,173;58,153;67,134;77,105;77,81;77,53;77,29;72,0;67,19;62,43;58,57;53,77;43,86;34,96;19,96;0,91;38,182" o:connectangles="0,0,0,0,0,0,0,0,0,0,0,0,0,0,0,0,0,0"/>
                </v:shape>
                <v:shape id="Freeform 5" o:spid="_x0000_s1029" style="position:absolute;left:9857;top:1655;width:62;height:87;visibility:visible;mso-wrap-style:square;v-text-anchor:top" coordsize="6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WVPMUA&#10;AADcAAAADwAAAGRycy9kb3ducmV2LnhtbESPT2vCQBTE74LfYXmCN7NRUUrqKqUg/jmpbaHHZ/Y1&#10;CWbfprurid++WxA8DjPzG2ax6kwtbuR8ZVnBOElBEOdWV1wo+PxYj15A+ICssbZMCu7kYbXs9xaY&#10;advykW6nUIgIYZ+hgjKEJpPS5yUZ9IltiKP3Y53BEKUrpHbYRrip5SRN59JgxXGhxIbeS8ovp6tR&#10;MK/POz/t2u/LZt3MzP7rcHa/B6WGg+7tFUSgLjzDj/ZWK5iMp/B/Jh4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RZU8xQAAANwAAAAPAAAAAAAAAAAAAAAAAJgCAABkcnMv&#10;ZG93bnJldi54bWxQSwUGAAAAAAQABAD1AAAAigMAAAAA&#10;" path="m53,77l57,53,62,39,57,20,53,5,43,5,38,,33,,29,5r-5,l19,10r-5,5l9,20,,29,,48,5,63,9,77r10,5l29,87,43,82,53,77xe" fillcolor="#005196" stroked="f">
                  <v:path arrowok="t" o:connecttype="custom" o:connectlocs="53,77;57,53;62,39;57,20;53,5;43,5;38,0;33,0;29,5;24,5;19,10;14,15;9,20;0,29;0,48;5,63;9,77;19,82;29,87;43,82;53,77" o:connectangles="0,0,0,0,0,0,0,0,0,0,0,0,0,0,0,0,0,0,0,0,0"/>
                </v:shape>
                <v:shape id="Freeform 6" o:spid="_x0000_s1030" style="position:absolute;left:8513;top:1046;width:1190;height:614;visibility:visible;mso-wrap-style:square;v-text-anchor:top" coordsize="1190,6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5Ja8UA&#10;AADcAAAADwAAAGRycy9kb3ducmV2LnhtbESPzWrDMBCE74G+g9hAb7Hs0IbWiWxKIFDoqXEo9Lax&#10;Nv6JtTKSkrhvXxUKOQ4z8w2zKScziCs531lWkCUpCOLa6o4bBYdqt3gB4QOyxsEyKfghD2XxMNtg&#10;ru2NP+m6D42IEPY5KmhDGHMpfd2SQZ/YkTh6J+sMhihdI7XDW4SbQS7TdCUNdhwXWhxp21J93l+M&#10;grrq8fidHr/61yqb/PPO9b35UOpxPr2tQQSawj38337XCpbZE/ydiUdAF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nklrxQAAANwAAAAPAAAAAAAAAAAAAAAAAJgCAABkcnMv&#10;ZG93bnJldi54bWxQSwUGAAAAAAQABAD1AAAAigMAAAAA&#10;" path="m1128,105r-29,-4l1070,91r-33,l1003,91r-34,5l931,101r-34,9l859,125r-34,19l792,163r-34,24l729,221r-24,33l686,293r-19,43l657,389r-4,-20l653,336r4,-34l662,259r-5,-19l653,216,643,192,633,177r-14,-9l605,168r-15,14l576,211r-5,19l561,216r5,-58l561,115,547,86,533,67,509,53,494,38,480,24,480,,465,9,451,29,441,53r-4,28l432,115r5,34l446,182r24,39l485,249r-15,l441,187,408,149,374,125,345,115,312,105r-24,-4l273,91,269,77r-5,24l264,129r9,29l288,187r14,29l326,240r19,19l369,269r53,9l413,302r-20,-9l374,293r-19,-5l341,283r-20,l307,283r-19,-5l273,278r-19,-5l240,269r-19,-5l206,254,187,240,173,225,158,206,139,182r-10,l120,182r-10,l101,182r-10,l81,177r-4,-4l67,163r10,l81,163r10,5l101,168r9,l115,168r14,l134,158r10,-19l149,120r,-19l149,81,144,67,134,53,125,43,110,29,96,19r-15,l62,19,48,24,33,38,19,53,9,77,,101r,28l9,163r20,34l53,230r24,34l101,288r28,19l153,317r29,9l211,331r29,5l273,341r29,4l331,345r29,5l393,355r24,l446,360r24,5l489,374r20,5l528,393r14,15l552,422r9,34l571,489r,29l566,537r-9,20l542,566r-19,5l504,571,485,561,475,547r-5,-14l470,518r5,-19l485,485r9,-10l504,465r-10,-4l485,456r-15,l465,461r-9,4l451,470r-5,5l446,480r-9,-10l432,461r-5,-10l422,446r-9,l408,446r-10,l393,451r-9,10l384,475r5,19l398,509r10,19l422,547r15,19l446,581r15,9l480,595r19,10l518,609r24,5l561,614r24,-5l605,605r33,-24l667,557r19,-29l701,499r14,-34l729,437r20,-29l763,384r19,-19l801,345r20,-19l840,307r19,-14l878,273r24,-14l921,245r24,-10l974,225r29,-9l1032,211r33,-5l1104,206r43,5l1190,216r-9,-15l1166,187r-9,-10l1147,163r-5,-10l1137,139r-4,-19l1128,105xe" fillcolor="#005196" stroked="f">
                  <v:path arrowok="t" o:connecttype="custom" o:connectlocs="1037,91;897,110;758,187;667,336;657,302;643,192;590,182;566,158;509,53;465,9;432,115;485,249;374,125;273,91;273,158;345,259;393,293;321,283;254,273;187,240;129,182;91,182;77,163;110,168;144,139;144,67;96,19;33,38;0,129;77,264;182,326;302,345;417,355;509,379;561,456;557,557;485,561;475,499;494,461;456,465;437,470;413,446;384,461;408,528;461,590;542,614;638,581;715,465;782,365;859,293;945,235;1065,206;1181,201;1142,153" o:connectangles="0,0,0,0,0,0,0,0,0,0,0,0,0,0,0,0,0,0,0,0,0,0,0,0,0,0,0,0,0,0,0,0,0,0,0,0,0,0,0,0,0,0,0,0,0,0,0,0,0,0,0,0,0,0"/>
                </v:shape>
                <v:shape id="Freeform 7" o:spid="_x0000_s1031" style="position:absolute;left:10106;top:1012;width:648;height:317;visibility:visible;mso-wrap-style:square;v-text-anchor:top" coordsize="648,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ApUcUA&#10;AADcAAAADwAAAGRycy9kb3ducmV2LnhtbESPQWvCQBSE74L/YXmFXkQ3hjbY1FWkIAhFi6neX7Ov&#10;ydLs25DdmvTfu0LB4zAz3zDL9WAbcaHOG8cK5rMEBHHptOFKwelzO12A8AFZY+OYFPyRh/VqPFpi&#10;rl3PR7oUoRIRwj5HBXUIbS6lL2uy6GeuJY7et+sshii7SuoO+wi3jUyTJJMWDceFGlt6q6n8KX6t&#10;AmOz7fshPGXF+ctMjn368rFL9ko9PgybVxCBhnAP/7d3WkE6f4bbmXgE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gClRxQAAANwAAAAPAAAAAAAAAAAAAAAAAJgCAABkcnMv&#10;ZG93bnJldi54bWxQSwUGAAAAAAQABAD1AAAAigMAAAAA&#10;" path="m44,317l68,288,92,264r28,-29l149,216r34,-24l212,178r33,-19l279,144r33,-9l346,125r38,-10l418,111r38,l495,111r38,9l572,125,648,29,615,19,581,10,548,5,509,,471,,432,,394,5r-43,5l312,19,274,29,231,39,192,53,154,72,120,91,82,115,48,139r,10l48,159r,14l44,187r-5,15l29,211r-9,15l5,240,,250r,9l5,269r10,5l24,283r5,15l39,307r5,10xe" fillcolor="#005196" stroked="f">
                  <v:path arrowok="t" o:connecttype="custom" o:connectlocs="44,317;68,288;92,264;120,235;149,216;183,192;212,178;245,159;279,144;312,135;346,125;384,115;418,111;456,111;495,111;533,120;572,125;648,29;615,19;581,10;548,5;509,0;471,0;432,0;394,5;351,10;312,19;274,29;231,39;192,53;154,72;120,91;82,115;48,139;48,149;48,159;48,173;44,187;39,202;29,211;20,226;5,240;0,250;0,259;5,269;15,274;24,283;29,298;39,307;44,317" o:connectangles="0,0,0,0,0,0,0,0,0,0,0,0,0,0,0,0,0,0,0,0,0,0,0,0,0,0,0,0,0,0,0,0,0,0,0,0,0,0,0,0,0,0,0,0,0,0,0,0,0,0"/>
                </v:shape>
                <v:shape id="Freeform 8" o:spid="_x0000_s1032" style="position:absolute;left:10073;top:1171;width:566;height:652;visibility:visible;mso-wrap-style:square;v-text-anchor:top" coordsize="566,6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Mf8UA&#10;AADcAAAADwAAAGRycy9kb3ducmV2LnhtbESPT4vCMBTE7wt+h/AEL4umyiJSjVIEUfCyW4vg7dG8&#10;/sHmpTRRq5/eLCzscZiZ3zCrTW8acafO1ZYVTCcRCOLc6ppLBdlpN16AcB5ZY2OZFDzJwWY9+Fhh&#10;rO2Df+ie+lIECLsYFVTet7GULq/IoJvYljh4he0M+iC7UuoOHwFuGjmLork0WHNYqLClbUX5Nb0Z&#10;BYvP+mufHNssS6+v86uQ37fikig1GvbJEoSn3v+H/9oHrWA2ncPvmXAE5Po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6cx/xQAAANwAAAAPAAAAAAAAAAAAAAAAAJgCAABkcnMv&#10;ZG93bnJldi54bWxQSwUGAAAAAAQABAD1AAAAigMAAAAA&#10;" path="m566,14l537,4,509,,485,,465,9,451,19,437,33r-5,15l422,62r-5,14l413,81r,-14l413,43,408,33r-15,l369,43,345,57,317,76r-20,29l278,134r-9,34l264,192r-5,14l249,206r-4,-14l245,177r-10,-9l230,153r-9,-5l206,148r-14,10l173,177r-24,34l139,235r-5,29l125,302r-5,38l115,384r,43l120,465r9,24l134,513r-14,19l115,523r-5,-5l105,508r-4,-9l96,494r-5,-5l86,480r-9,l72,494r-5,19l57,532r-9,15l38,566r-9,10l19,585,9,590,,595r,5l5,600r4,l53,652,566,14xe" fillcolor="#005196" stroked="f">
                  <v:path arrowok="t" o:connecttype="custom" o:connectlocs="537,4;485,0;451,19;432,48;417,76;413,67;408,33;369,43;317,76;278,134;264,192;249,206;245,177;230,153;206,148;173,177;139,235;125,302;115,384;120,465;134,513;115,523;105,508;96,494;86,480;72,494;57,532;38,566;19,585;0,595;5,600;53,652" o:connectangles="0,0,0,0,0,0,0,0,0,0,0,0,0,0,0,0,0,0,0,0,0,0,0,0,0,0,0,0,0,0,0,0"/>
                </v:shape>
                <v:shape id="Freeform 9" o:spid="_x0000_s1033" style="position:absolute;left:10126;top:1185;width:523;height:706;visibility:visible;mso-wrap-style:square;v-text-anchor:top" coordsize="523,7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yL+8QA&#10;AADcAAAADwAAAGRycy9kb3ducmV2LnhtbERPy2rCQBTdF/yH4Qpuik6UUjQ6igqC0E1rxMfumrkm&#10;wcydkBlj2q/vLASXh/OeLVpTioZqV1hWMBxEIIhTqwvOFOyTTX8MwnlkjaVlUvBLDhbzztsMY20f&#10;/EPNzmcihLCLUUHufRVL6dKcDLqBrYgDd7W1QR9gnUld4yOEm1KOouhTGiw4NORY0Tqn9La7GwWr&#10;rwMnH6d1+72fnJPjoXm//NFdqV63XU5BeGr9S/x0b7WC0TCsDWfC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4si/vEAAAA3AAAAA8AAAAAAAAAAAAAAAAAmAIAAGRycy9k&#10;b3ducmV2LnhtbFBLBQYAAAAABAAEAPUAAACJAwAAAAA=&#10;" path="m513,r10,34l523,67r,29l513,120r-9,19l494,154r-10,14l475,173r-15,9l460,187r10,l489,187r5,10l494,216r-5,24l480,274r-20,33l441,336r-24,24l388,370r-19,4l360,384r,5l374,398r5,5l388,408r10,10l403,432r,14l398,466r-19,24l355,518r-19,10l312,538r-29,9l249,557r-33,5l182,562,153,552,129,542r-14,-4l96,552r9,10l110,566r10,5l124,576r5,10l134,590r5,10l139,605r-15,9l110,624,96,634,86,648,72,658,62,672,52,682r-4,14l43,706r,-5l43,696r,l,638,513,xe" fillcolor="#005196" stroked="f">
                  <v:path arrowok="t" o:connecttype="custom" o:connectlocs="523,34;523,96;504,139;484,168;460,182;470,187;494,197;489,240;460,307;417,360;369,374;360,389;379,403;398,418;403,446;379,490;336,528;283,547;216,562;153,552;115,538;105,562;120,571;129,586;139,600;124,614;96,634;72,658;52,682;43,706;43,696;0,638" o:connectangles="0,0,0,0,0,0,0,0,0,0,0,0,0,0,0,0,0,0,0,0,0,0,0,0,0,0,0,0,0,0,0,0"/>
                </v:shape>
                <v:shape id="Freeform 10" o:spid="_x0000_s1034" style="position:absolute;left:9914;top:1843;width:159;height:192;visibility:visible;mso-wrap-style:square;v-text-anchor:top" coordsize="159,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Adh74A&#10;AADcAAAADwAAAGRycy9kb3ducmV2LnhtbESPzQrCMBCE74LvEFbwZlMVRKtRRBC81h/wuDRrW0w2&#10;pYla394IgsdhZr5hVpvOGvGk1teOFYyTFARx4XTNpYLzaT+ag/ABWaNxTAre5GGz7vdWmGn34pye&#10;x1CKCGGfoYIqhCaT0hcVWfSJa4ijd3OtxRBlW0rd4ivCrZGTNJ1JizXHhQob2lVU3I8Pq+BWX+QD&#10;3XZO+Wl2z6fmku6uRqnhoNsuQQTqwj/8ax+0gsl4Ad8z8QjI9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oAHYe+AAAA3AAAAA8AAAAAAAAAAAAAAAAAmAIAAGRycy9kb3ducmV2&#10;LnhtbFBLBQYAAAAABAAEAPUAAACDAwAAAAA=&#10;" path="m116,l101,14,87,24,72,33,58,43,39,48r-15,l10,52,,48,5,62,15,72r9,9l34,91r10,9l53,110r5,5l68,115r-10,5l53,129r-9,5l39,144r-5,14l34,168r,14l44,192,159,48,116,xe" fillcolor="#005196" stroked="f">
                  <v:path arrowok="t" o:connecttype="custom" o:connectlocs="116,0;101,14;87,24;72,33;58,43;39,48;24,48;10,52;0,48;5,62;15,72;24,81;34,91;44,100;53,110;58,115;68,115;58,120;53,129;44,134;39,144;34,158;34,168;34,182;44,192;159,48;116,0" o:connectangles="0,0,0,0,0,0,0,0,0,0,0,0,0,0,0,0,0,0,0,0,0,0,0,0,0,0,0"/>
                </v:shape>
                <v:shape id="Freeform 11" o:spid="_x0000_s1035" style="position:absolute;left:9958;top:1891;width:153;height:196;visibility:visible;mso-wrap-style:square;v-text-anchor:top" coordsize="153,1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M40MEA&#10;AADcAAAADwAAAGRycy9kb3ducmV2LnhtbERPTWsCMRC9C/6HMIXeNOse2rIaxQrSHtutit6GzbhZ&#10;3ExCkur23zcHwePjfS9Wg+3FlULsHCuYTQsQxI3THbcKdj/byRuImJA19o5JwR9FWC3HowVW2t34&#10;m651akUO4VihApOSr6SMjSGLceo8cebOLlhMGYZW6oC3HG57WRbFi7TYcW4w6GljqLnUv1bB8XRM&#10;sT7sZ976V/Nx7t43X2FQ6vlpWM9BJBrSQ3x3f2oFZZnn5zP5CMj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uzONDBAAAA3AAAAA8AAAAAAAAAAAAAAAAAmAIAAGRycy9kb3du&#10;cmV2LnhtbFBLBQYAAAAABAAEAPUAAACGAwAAAAA=&#10;" path="m153,52r-9,20l134,86r-10,24l120,129r-5,15l115,168r-5,14l115,196r-10,-9l96,177,86,168,81,153r-9,-9l67,134,62,124r,-9l57,124r-5,10l43,144r-5,9l28,158r-9,l9,153,,144,115,r38,52xe" fillcolor="#005196" stroked="f">
                  <v:path arrowok="t" o:connecttype="custom" o:connectlocs="153,52;144,72;134,86;124,110;120,129;115,144;115,168;110,182;115,196;105,187;96,177;86,168;81,153;72,144;67,134;62,124;62,115;57,124;52,134;43,144;38,153;28,158;19,158;9,153;0,144;115,0;153,52" o:connectangles="0,0,0,0,0,0,0,0,0,0,0,0,0,0,0,0,0,0,0,0,0,0,0,0,0,0,0"/>
                </v:shape>
                <v:shape id="Freeform 12" o:spid="_x0000_s1036" style="position:absolute;left:10082;top:1843;width:140;height:182;visibility:visible;mso-wrap-style:square;v-text-anchor:top" coordsize="140,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3HfsQA&#10;AADcAAAADwAAAGRycy9kb3ducmV2LnhtbESPzWvCQBTE7wX/h+UJ3uomQfoRXaUUjPXQQ2Px/Mg+&#10;k2D2bciu+fjvXaHQ4zAzv2E2u9E0oqfO1ZYVxMsIBHFhdc2lgt/T/vkNhPPIGhvLpGAiB7vt7GmD&#10;qbYD/1Cf+1IECLsUFVTet6mUrqjIoFvaljh4F9sZ9EF2pdQdDgFuGplE0Ys0WHNYqLClz4qKa34z&#10;Ck7ldfWeFZPJXtmezTE/fJ97VmoxHz/WIDyN/j/81/7SCpIkhseZcATk9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9x37EAAAA3AAAAA8AAAAAAAAAAAAAAAAAmAIAAGRycy9k&#10;b3ducmV2LnhtbFBLBQYAAAAABAAEAPUAAACJAwAAAAA=&#10;" path="m29,l44,19,63,43,77,62,96,81r15,19l120,115r10,14l135,134r5,5l140,148r,15l135,172r-5,5l120,182r-4,l106,172,92,158,77,139,58,115,44,91,29,67,15,52,5,38,,33,29,xe" fillcolor="#005196" stroked="f">
                  <v:path arrowok="t" o:connecttype="custom" o:connectlocs="29,0;44,19;63,43;77,62;96,81;111,100;120,115;130,129;135,134;140,139;140,148;140,163;135,172;130,177;120,182;116,182;106,172;92,158;77,139;58,115;44,91;29,67;15,52;5,38;0,33;29,0" o:connectangles="0,0,0,0,0,0,0,0,0,0,0,0,0,0,0,0,0,0,0,0,0,0,0,0,0,0"/>
                </v:shape>
                <v:shape id="Freeform 13" o:spid="_x0000_s1037" style="position:absolute;left:10097;top:1790;width:686;height:1027;visibility:visible;mso-wrap-style:square;v-text-anchor:top" coordsize="686,10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kIiMMA&#10;AADcAAAADwAAAGRycy9kb3ducmV2LnhtbESPQWsCMRSE7wX/Q3hCbzVrDlZWo4igVTy5Kl4fm+fu&#10;4uZlSVLd/vumUPA4zMw3zHzZ21Y8yIfGsYbxKANBXDrTcKXhfNp8TEGEiGywdUwafijAcjF4m2Nu&#10;3JOP9ChiJRKEQ44a6hi7XMpQ1mQxjFxHnLyb8xZjkr6SxuMzwW0rVZZNpMWG00KNHa1rKu/Ft9Ww&#10;v/qvy/4ydvaqjtvC289DWRy0fh/2qxmISH18hf/bO6NBKQV/Z9IR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kIiMMAAADcAAAADwAAAAAAAAAAAAAAAACYAgAAZHJzL2Rv&#10;d25yZXYueG1sUEsFBgAAAAAEAAQA9QAAAIgDAAAAAA==&#10;" path="m600,475r5,24l609,523r,14l605,557r-5,19l595,590r,19l595,629r-10,-5l566,619,542,605,523,585,499,557,480,528,465,494r-4,-38l451,417,441,379,427,345,413,312,389,288,369,259,341,240,317,216,288,201,259,187,225,177r-28,-4l168,168r-29,l110,173r-24,9l72,192r-10,9l48,211r-5,14l33,235r-4,10l29,254r-5,10l24,278r,19l29,317r9,19l48,360r14,14l86,389r29,9l144,403r33,14l201,432r29,19l249,475r24,24l288,528r14,29l307,590r10,29l317,653r-5,28l307,715r-10,29l278,768r-19,29l249,801r-9,10l230,811r-9,5l211,816r-10,l197,811r-10,l182,845r,28l187,907r10,34l216,969r19,20l264,998r33,5l317,998r19,-14l345,969r5,-19l355,931r,-19l350,893r-5,-15l341,864r-5,-10l326,845r-9,l307,840r-10,l288,845r-5,4l273,859r,14l283,883r14,-5l312,878r-5,10l302,897r-5,5l293,907r-5,5l283,917r-10,l269,912,259,902,249,878r-4,-24l259,835r10,-10l283,821r14,-5l312,811r19,5l345,825r15,20l369,869r10,28l384,926r-5,29l374,974r-9,19l345,1013r-19,9l302,1027r-29,l245,1022r-29,-14l197,984,177,955r-9,-43l163,859r5,-62l149,782,134,758,120,729,105,696r-4,-29l101,633r9,-24l125,595r9,-5l149,581r9,l168,581r9,4l187,590r10,5l197,605r4,24l197,657r-10,20l177,686r-9,l163,681r5,-9l173,662r4,-5l182,643r-5,-14l173,619r-5,-10l158,609r-14,l134,614r-9,10l120,638r,19l120,681r9,24l139,729r14,24l173,768r14,9l201,782r15,l230,777r19,-4l264,753r14,-24l288,691r-19,5l259,701r-10,l245,701r,-5l249,691r10,-10l269,662r4,-19l278,619r,-24l273,571r-4,-24l259,523,249,504,230,485,216,465r-19,-9l177,446r-19,-9l139,427r-19,-5l101,417,81,408,67,403,48,389,38,379,24,365,14,345,9,321,5,297,,264,5,240,9,221r5,-20l19,182,29,168,43,149,57,139,72,125,91,115r19,-10l134,101r19,-5l177,91r29,l230,86r29,5l283,91r24,10l331,115r29,14l384,144r19,19l422,177r15,15l446,211r15,10l480,230r14,5l509,240r14,5l537,249r15,l561,240r-19,-5l523,225r-19,-9l485,211,465,197,451,182r-19,-9l413,158,398,144,384,129r-15,-9l355,105,345,96,331,91r-5,-5l317,86,331,72,341,38,355,19,369,5,384,r19,9l417,19r15,19l451,62r10,19l465,91r10,l485,86r4,-5l499,67r5,-10l509,43r4,-14l523,19r14,-5l557,14r14,l585,24r20,14l619,57r5,20l629,96r-5,19l619,129r-10,15l600,158r-15,10l581,173r14,4l605,182r14,5l629,192r4,9l638,211r5,5l643,230r,15l638,259r-5,10l624,283r-10,10l600,307r-15,5l566,317r24,4l609,326r15,5l638,336r10,9l648,355r,10l648,374r,29l653,427r9,24l686,470r-9,10l667,480r-10,5l648,480r-15,l624,470r-10,-5l605,461,595,446,585,432,571,413,561,398,547,384,537,365,523,355r-5,-10l509,341r-5,4l504,360r5,14l518,384r15,9l542,403r15,14l571,432r14,14l590,461r10,14xe" fillcolor="#005196" stroked="f">
                  <v:path arrowok="t" o:connecttype="custom" o:connectlocs="600,576;542,605;451,417;341,240;168,168;48,211;24,278;86,389;249,475;317,653;249,801;197,811;216,969;345,969;341,864;288,845;312,878;283,917;259,835;345,825;374,974;245,1022;168,797;101,633;168,581;197,657;173,662;158,609;120,681;201,782;288,691;249,691;273,571;197,456;81,408;9,321;19,182;110,105;259,91;403,163;494,235;542,235;432,173;345,96;355,19;451,62;499,67;557,14;629,96;581,173;638,211;624,283;609,326;648,374;667,480;605,461;537,365;509,374;585,446" o:connectangles="0,0,0,0,0,0,0,0,0,0,0,0,0,0,0,0,0,0,0,0,0,0,0,0,0,0,0,0,0,0,0,0,0,0,0,0,0,0,0,0,0,0,0,0,0,0,0,0,0,0,0,0,0,0,0,0,0,0,0"/>
                </v:shape>
                <v:shape id="Freeform 14" o:spid="_x0000_s1038" style="position:absolute;left:10255;top:2155;width:149;height:96;visibility:visible;mso-wrap-style:square;v-text-anchor:top" coordsize="149,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TGO8UA&#10;AADcAAAADwAAAGRycy9kb3ducmV2LnhtbESPUWvCMBSF3wf7D+EKvs3UOsaoRpHBYGww0Mr08dJc&#10;22hzU5JM23+/CAMfD+ec73AWq9624kI+GMcKppMMBHHltOFawa58f3oFESKyxtYxKRgowGr5+LDA&#10;Qrsrb+iyjbVIEA4FKmhi7AopQ9WQxTBxHXHyjs5bjEn6WmqP1wS3rcyz7EVaNJwWGuzoraHqvP21&#10;Cp6HqTFH64bD2e9+PsvvUu+/TkqNR/16DiJSH+/h//aHVpDnM7idSUd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1MY7xQAAANwAAAAPAAAAAAAAAAAAAAAAAJgCAABkcnMv&#10;ZG93bnJldi54bWxQSwUGAAAAAAQABAD1AAAAigMAAAAA&#10;" path="m,52l10,38,24,24,43,14,63,9,82,4,106,r19,4l149,9,130,19r-15,5l101,28,87,38,77,48,72,62,67,76r5,20l,52xe" fillcolor="#005196" stroked="f">
                  <v:path arrowok="t" o:connecttype="custom" o:connectlocs="0,52;10,38;24,24;43,14;63,9;82,4;106,0;125,4;149,9;130,19;115,24;101,28;87,38;77,48;72,62;67,76;72,96;0,52" o:connectangles="0,0,0,0,0,0,0,0,0,0,0,0,0,0,0,0,0,0"/>
                </v:shape>
                <v:shape id="Freeform 15" o:spid="_x0000_s1039" style="position:absolute;left:10193;top:2083;width:67;height:76;visibility:visible;mso-wrap-style:square;v-text-anchor:top" coordsize="67,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VV8MQA&#10;AADcAAAADwAAAGRycy9kb3ducmV2LnhtbESPX2vCQBDE34V+h2OFvunFIEVST5GA4JPgH9THbXZN&#10;grm9NHfV9Nv3CoKPw8z8hpkve9uoO3e+dmJgMk5AsRSOaikNHA/r0QyUDyiEjRM28Mselou3wRwz&#10;cg/Z8X0fShUh4jM0UIXQZlr7omKLfuxaluhdXWcxRNmVmjp8RLhtdJokH9piLXGhwpbziovb/sca&#10;OG1I1kS7r9nksp3S4Ts/X7a5Me/DfvUJKnAfXuFne0MG0nQK/2fiEd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lVfDEAAAA3AAAAA8AAAAAAAAAAAAAAAAAmAIAAGRycy9k&#10;b3ducmV2LnhtbFBLBQYAAAAABAAEAPUAAACJAwAAAAA=&#10;" path="m9,14l14,4r10,l33,r5,l43,,53,4r4,l62,14r5,14l67,38,57,52,53,67r-5,5l43,76r-10,l29,76,24,72r-10,l9,67r,-5l5,52,,38,,24,9,14xe" fillcolor="#005196" stroked="f">
                  <v:path arrowok="t" o:connecttype="custom" o:connectlocs="9,14;14,4;24,4;33,0;38,0;43,0;53,4;57,4;62,14;67,28;67,38;57,52;53,67;48,72;43,76;33,76;29,76;24,72;14,72;9,67;9,62;5,52;0,38;0,24;9,14" o:connectangles="0,0,0,0,0,0,0,0,0,0,0,0,0,0,0,0,0,0,0,0,0,0,0,0,0"/>
                </v:shape>
                <v:shape id="Freeform 16" o:spid="_x0000_s1040" style="position:absolute;left:10260;top:2351;width:490;height:1488;visibility:visible;mso-wrap-style:square;v-text-anchor:top" coordsize="490,14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ZmsMMA&#10;AADcAAAADwAAAGRycy9kb3ducmV2LnhtbESPX2vCMBTF3wW/Q7jC3jS14irVKCLMbW+zir5emmtT&#10;bG5Kk2n37ZfBwMfD+fPjrDa9bcSdOl87VjCdJCCIS6drrhScjm/jBQgfkDU2jknBD3nYrIeDFeba&#10;PfhA9yJUIo6wz1GBCaHNpfSlIYt+4lri6F1dZzFE2VVSd/iI47aRaZK8Sos1R4LBlnaGylvxbSOk&#10;Xtwu12zefM7OJsn22fnr3aVKvYz67RJEoD48w//tD60gTefwdyYe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OZmsMMAAADcAAAADwAAAAAAAAAAAAAAAACYAgAAZHJzL2Rv&#10;d25yZXYueG1sUEsFBgAAAAAEAAQA9QAAAIgDAAAAAA==&#10;" path="m403,82r5,29l413,149r,43l413,236r,43l408,322r-10,48l389,413r-15,48l355,500r-19,38l312,576r-29,29l250,634r-34,19l178,668r9,4l197,672r9,l221,672r14,l250,668r14,-5l278,663r20,l317,672r14,10l346,696r9,15l355,730r-9,19l322,768r-20,10l317,783r43,-5l394,788r24,19l437,826r9,24l456,874r14,14l490,893r-10,19l466,927r-20,9l427,946r-29,5l370,946,341,932,312,903,293,884r-5,19l336,941r34,39l389,1018r9,43l403,1100r5,28l413,1152r14,5l408,1162r-24,-5l360,1148r-24,-15l317,1109r-19,-24l278,1056r-4,-28l264,960r-14,15l254,1023r5,43l264,1109r5,43l274,1196r14,38l307,1277r34,39l341,1344r,20l346,1388r14,19l355,1388r,-24l355,1344r5,-24l379,1311r15,-5l408,1306r14,l437,1311r9,9l456,1335r10,14l475,1368r,20l475,1412r-5,19l461,1450r-15,19l427,1479r-19,9l384,1488r-24,-14l331,1455r-29,-29l278,1392r-19,-28l240,1330r-5,-29l221,1229r-5,-77l211,1076r-5,-72l202,936,187,874,173,831,149,802,120,788,96,778r-19,l58,783,43,797r-9,15l29,836r5,24l38,884r10,9l62,903r10,-5l86,898r15,-14l110,874r5,-14l125,888r-5,24l115,927r-14,9l120,951r10,14l130,980r-5,24l120,1008r-10,l91,1004,82,994,62,980,48,965,34,946,24,932,10,893,,840,,788,5,735,24,692,43,653,67,629,91,610r24,-19l139,576r19,-19l178,533r33,-48l240,437r29,-48l293,336r14,-62l322,197r,-86l317,r9,15l336,29r10,15l355,48r10,10l379,68r10,4l403,82xe" fillcolor="#005196" stroked="f">
                  <v:path arrowok="t" o:connecttype="custom" o:connectlocs="413,149;413,279;389,413;336,538;250,634;187,672;221,672;264,663;317,672;355,711;322,768;360,778;437,826;470,888;466,927;398,951;312,903;336,941;398,1061;413,1152;384,1157;317,1109;274,1028;254,1023;269,1152;307,1277;341,1364;355,1388;360,1320;408,1306;446,1320;475,1368;470,1431;427,1479;360,1474;278,1392;235,1301;211,1076;187,874;120,788;58,783;29,836;48,893;86,898;115,860;115,927;130,965;120,1008;82,994;34,946;0,840;24,692;91,610;158,557;240,437;307,274;317,0;346,44;379,68" o:connectangles="0,0,0,0,0,0,0,0,0,0,0,0,0,0,0,0,0,0,0,0,0,0,0,0,0,0,0,0,0,0,0,0,0,0,0,0,0,0,0,0,0,0,0,0,0,0,0,0,0,0,0,0,0,0,0,0,0,0,0"/>
                </v:shape>
                <v:shape id="Freeform 17" o:spid="_x0000_s1041" style="position:absolute;left:10524;top:1041;width:250;height:806;visibility:visible;mso-wrap-style:square;v-text-anchor:top" coordsize="250,8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kCCcIA&#10;AADcAAAADwAAAGRycy9kb3ducmV2LnhtbESPzWrDMBCE74G8g9hAbolcH0ziWgmmkJBTaZ08wGJt&#10;bWNrZSzFP29fBQo9DjPzDZOdZ9OJkQbXWFbwto9AEJdWN1wpeNwvuwMI55E1dpZJwUIOzqf1KsNU&#10;24m/aSx8JQKEXYoKau/7VEpX1mTQ7W1PHLwfOxj0QQ6V1ANOAW46GUdRIg02HBZq7OmjprItnkbB&#10;Z+KnZcLuWLqrm8cxX74O7aLUdjPn7yA8zf4//Ne+aQVxnMDrTDgC8vQ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iQIJwgAAANwAAAAPAAAAAAAAAAAAAAAAAJgCAABkcnMvZG93&#10;bnJldi54bWxQSwUGAAAAAAQABAD1AAAAhwMAAAAA&#10;" path="m,754l43,691,82,619r28,-77l134,461r20,-91l163,278r,-91l149,96,230,r15,82l250,173r,96l245,365,230,466,211,566r-33,92l144,744r-10,l125,744r-15,5l101,754r-10,4l82,768,72,782,58,802r-5,4l43,806r-5,-4l29,792,24,778,14,768,5,758,,754xe" fillcolor="#005196" stroked="f">
                  <v:path arrowok="t" o:connecttype="custom" o:connectlocs="0,754;43,691;82,619;110,542;134,461;154,370;163,278;163,187;149,96;230,0;245,82;250,173;250,269;245,365;230,466;211,566;178,658;144,744;134,744;125,744;110,749;101,754;91,758;82,768;72,782;58,802;53,806;43,806;38,802;29,792;24,778;14,768;5,758;0,754" o:connectangles="0,0,0,0,0,0,0,0,0,0,0,0,0,0,0,0,0,0,0,0,0,0,0,0,0,0,0,0,0,0,0,0,0,0"/>
                </v:shape>
                <v:shape id="Freeform 18" o:spid="_x0000_s1042" style="position:absolute;left:9948;top:14812;width:149;height:173;visibility:visible;mso-wrap-style:square;v-text-anchor:top" coordsize="149,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0r78UA&#10;AADcAAAADwAAAGRycy9kb3ducmV2LnhtbESPUWvCMBSF3wX/Q7iCb5quAyedUcbYYCC4WaW+Xppr&#10;W5bclCTT+u+XwcDHwznnO5zVZrBGXMiHzrGCh3kGgrh2uuNGwfHwPluCCBFZo3FMCm4UYLMej1ZY&#10;aHflPV3K2IgE4VCggjbGvpAy1C1ZDHPXEyfv7LzFmKRvpPZ4TXBrZJ5lC2mx47TQYk+vLdXf5Y9V&#10;sDS7z+3tbDIfvqoq1m+n6vB4Umo6GV6eQUQa4j383/7QCvL8Cf7OpCM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3SvvxQAAANwAAAAPAAAAAAAAAAAAAAAAAJgCAABkcnMv&#10;ZG93bnJldi54bWxQSwUGAAAAAAQABAD1AAAAigMAAAAA&#10;" path="m149,34l130,53,115,77,96,96,82,115,67,135r-9,14l43,163r-5,5l34,173r-5,l19,168r-9,l5,159,,149,,139,10,125,24,111,38,91,58,72,77,53,91,29,106,15,115,r5,l149,34xe" fillcolor="#005196" stroked="f">
                  <v:path arrowok="t" o:connecttype="custom" o:connectlocs="149,34;130,53;115,77;96,96;82,115;67,135;58,149;43,163;38,168;34,173;29,173;19,168;10,168;5,159;0,149;0,139;10,125;24,111;38,91;58,72;77,53;91,29;106,15;115,0;120,0;149,34" o:connectangles="0,0,0,0,0,0,0,0,0,0,0,0,0,0,0,0,0,0,0,0,0,0,0,0,0,0"/>
                </v:shape>
                <v:shape id="Freeform 19" o:spid="_x0000_s1043" style="position:absolute;left:9314;top:14831;width:821;height:855;visibility:visible;mso-wrap-style:square;v-text-anchor:top" coordsize="821,8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sU9L0A&#10;AADcAAAADwAAAGRycy9kb3ducmV2LnhtbERPSwrCMBDdC94hjOBOU7sQqUZRUajgxs8BhmZsg82k&#10;NFGrpzcLweXj/RerztbiSa03jhVMxgkI4sJpw6WC62U/moHwAVlj7ZgUvMnDatnvLTDT7sUnep5D&#10;KWII+wwVVCE0mZS+qMiiH7uGOHI311oMEbal1C2+YritZZokU2nRcGyosKFtRcX9/LAKjoeN3L7r&#10;Y57fr/vT7pOapPRGqeGgW89BBOrCX/xz51pBmsa18Uw8AnL5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pOsU9L0AAADcAAAADwAAAAAAAAAAAAAAAACYAgAAZHJzL2Rvd25yZXYu&#10;eG1sUEsFBgAAAAAEAAQA9QAAAIIDAAAAAA==&#10;" path="m447,744r-19,10l408,759r-14,l380,749r-15,-5l351,740r-15,l322,744r,-14l332,706r9,-29l356,648r19,-28l399,596r29,-20l461,567r29,-5l519,548r29,-15l572,509r24,-24l615,456r19,-33l648,389r15,-33l672,317r10,-38l687,245r5,-38l687,173r,-38l677,106,672,87,663,72,653,58,644,48,634,39,624,34r-4,-5l615,29r-15,l586,29r-14,5l552,44r-14,9l524,77r-10,24l504,140r-4,38l490,216r-14,34l461,284r-14,28l423,336r-19,20l380,370r-24,14l332,389r-29,5l279,389r-24,-9l231,365,212,346,188,322,178,293r-5,-24l173,250r,-14l149,226r-24,l96,231,72,245,48,264,34,293,24,327r,38l29,394r10,19l48,428r15,4l77,437r19,l111,432r14,l144,413r5,-19l149,365r-5,-14l135,341r-10,l116,351r9,14l120,389,106,375,96,365,92,351r,-19l96,327r5,-10l111,312r9,-4l130,303r10,5l149,308r5,9l164,332r4,19l173,365r,24l168,408r-4,20l149,447r-19,14l106,471r-19,5l63,471,44,466,29,452,15,432,5,404,,375,,336,5,303,20,269,39,240,63,216,96,202r39,-5l183,207r14,-24l216,164r24,-20l269,130r24,-10l317,120r19,10l351,149r5,34l356,207r-5,24l336,245r-4,5l322,250r-10,-5l303,245r-15,-5l284,236r-5,-10l274,221r,-14l279,202r5,l293,212r10,9l312,221r10,l332,216r4,-9l336,192r,-14l332,168r-5,-14l312,149r-14,-5l279,149r-19,10l240,168r-19,20l207,216r-5,15l197,245r,19l202,288r5,20l221,327r19,14l269,356r-5,-24l264,317r-4,-9l264,303r,l269,312r10,10l293,332r19,4l332,341r19,l370,341r14,-9l404,322r19,-14l437,288r24,-48l476,192r9,-48l495,96,509,58,533,24,567,5,610,r38,5l677,24r24,29l720,87r20,48l749,188r5,67l754,322r-5,29l744,380r-9,33l720,447r-9,29l692,500r-10,24l668,543r-10,14l648,576r-9,20l634,615r-5,19l629,653r-5,19l624,682r10,19l644,653r14,-43l672,567r24,-39l716,495r19,-39l749,423r10,-34l768,408r24,20l807,442r9,19l821,480r-5,20l807,524r-15,14l773,557r-14,10l754,581r-5,10l754,600r5,10l768,620r10,4l792,634r10,5l807,653r5,19l816,692r-4,19l802,730r-10,19l778,768r-19,10l744,783r-14,-5l720,768r-9,-9l701,744r-9,-14l687,720r-5,20l677,754r-5,14l672,783r-9,5l658,797r-10,5l639,802r-10,l620,797r-15,-9l596,778,586,764r-5,-20l576,725r-4,-19l567,735r,24l557,778r-5,14l548,802r-10,10l533,812r-9,-5l514,812r-10,l490,812r-10,l471,816r-10,10l456,840r-9,15l437,831r5,-29l447,778r9,-24l466,740r14,-15l490,711r14,-15l519,682r9,-14l538,653r10,-9l552,629r-4,-5l538,624r-14,10l519,648r-10,15l500,677r-10,15l476,711r-10,14l456,740r-9,4xe" fillcolor="#005196" stroked="f">
                  <v:path arrowok="t" o:connecttype="custom" o:connectlocs="365,744;341,677;490,562;634,423;692,207;653,58;600,29;514,101;447,312;303,394;178,293;96,231;29,394;111,432;135,341;96,365;120,308;168,351;130,461;15,432;39,240;216,164;351,149;322,250;274,221;312,221;332,168;240,168;202,288;264,317;293,332;404,322;495,96;677,24;754,322;692,500;634,615;644,653;749,423;821,480;754,581;792,634;802,730;720,768;677,754;639,802;581,744;552,792;504,812;447,855;480,725;548,644;509,663;447,744" o:connectangles="0,0,0,0,0,0,0,0,0,0,0,0,0,0,0,0,0,0,0,0,0,0,0,0,0,0,0,0,0,0,0,0,0,0,0,0,0,0,0,0,0,0,0,0,0,0,0,0,0,0,0,0,0,0"/>
                </v:shape>
                <v:shape id="Freeform 20" o:spid="_x0000_s1044" style="position:absolute;left:9766;top:15028;width:76;height:183;visibility:visible;mso-wrap-style:square;v-text-anchor:top" coordsize="76,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2BkMUA&#10;AADcAAAADwAAAGRycy9kb3ducmV2LnhtbESPQWsCMRSE74X+h/AK3mrSPUi7NYrdqu2hFar+gMfm&#10;uVm6eVmSqOu/bwShx2FmvmGm88F14kQhtp41PI0VCOLam5YbDfvd6vEZREzIBjvPpOFCEeaz+7sp&#10;lsaf+YdO29SIDOFYogabUl9KGWtLDuPY98TZO/jgMGUZGmkCnjPcdbJQaiIdtpwXLPZUWap/t0eX&#10;KZu38PF9iO9Vpbr9emOXX4Vaaj16GBavIBIN6T98a38aDUXxAtcz+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LYGQxQAAANwAAAAPAAAAAAAAAAAAAAAAAJgCAABkcnMv&#10;ZG93bnJldi54bWxQSwUGAAAAAAQABAD1AAAAigMAAAAA&#10;" path="m33,l48,10r9,19l67,48r5,29l76,101r,29l76,154r-4,29l67,159,62,144,57,125,52,106,43,91,33,87r-14,l,87,33,xe" fillcolor="#005196" stroked="f">
                  <v:path arrowok="t" o:connecttype="custom" o:connectlocs="33,0;48,10;57,29;67,48;72,77;76,101;76,130;76,154;72,183;67,159;62,144;57,125;52,106;43,91;33,87;19,87;0,87;33,0" o:connectangles="0,0,0,0,0,0,0,0,0,0,0,0,0,0,0,0,0,0"/>
                </v:shape>
                <v:shape id="Freeform 21" o:spid="_x0000_s1045" style="position:absolute;left:9842;top:14947;width:63;height:86;visibility:visible;mso-wrap-style:square;v-text-anchor:top" coordsize="6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c46sMA&#10;AADcAAAADwAAAGRycy9kb3ducmV2LnhtbERPy2rCQBTdF/yH4Qru6kRtVKKjSKHqpoXGx/qauSbB&#10;zJ2QGWPq13cWhS4P571cd6YSLTWutKxgNIxAEGdWl5wrOB4+XucgnEfWWFkmBT/kYL3qvSwx0fbB&#10;39SmPhchhF2CCgrv60RKlxVk0A1tTRy4q20M+gCbXOoGHyHcVHIcRVNpsOTQUGBN7wVlt/RuFHzp&#10;z93JZ+X9LOP07bmNL5u4nSk16HebBQhPnf8X/7n3WsF4EuaHM+EI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tc46sMAAADcAAAADwAAAAAAAAAAAAAAAACYAgAAZHJzL2Rv&#10;d25yZXYueG1sUEsFBgAAAAAEAAQA9QAAAIgDAAAAAA==&#10;" path="m53,9r5,19l63,48,58,67,53,81r-9,l39,86r-5,l29,81r-5,l20,76,15,72,5,67,,52,,38,5,24,10,9,20,4,29,,44,r9,9xe" fillcolor="#005196" stroked="f">
                  <v:path arrowok="t" o:connecttype="custom" o:connectlocs="53,9;58,28;63,48;58,67;53,81;44,81;39,86;34,86;29,81;24,81;20,76;15,72;5,67;0,52;0,38;5,24;10,9;20,4;29,0;44,0;53,9" o:connectangles="0,0,0,0,0,0,0,0,0,0,0,0,0,0,0,0,0,0,0,0,0"/>
                </v:shape>
                <v:shape id="Freeform 22" o:spid="_x0000_s1046" style="position:absolute;left:8498;top:15028;width:1191;height:615;visibility:visible;mso-wrap-style:square;v-text-anchor:top" coordsize="1191,6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COycQA&#10;AADcAAAADwAAAGRycy9kb3ducmV2LnhtbESPQWvCQBSE74L/YXmF3nRjAkWiqxSl6MUWoxdvj+wz&#10;G8y+DdltjP++Kwg9DjPzDbNcD7YRPXW+dqxgNk1AEJdO11wpOJ++JnMQPiBrbByTggd5WK/GoyXm&#10;2t35SH0RKhEh7HNUYEJocyl9aciin7qWOHpX11kMUXaV1B3eI9w2Mk2SD2mx5rhgsKWNofJW/FoF&#10;h8Ou6DPTp3i8bL/dz/WRneYbpd7fhs8FiEBD+A+/2nutIM1m8DwTj4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QjsnEAAAA3AAAAA8AAAAAAAAAAAAAAAAAmAIAAGRycy9k&#10;b3ducmV2LnhtbFBLBQYAAAAABAAEAPUAAACJAwAAAAA=&#10;" path="m1128,509r-28,5l1071,519r-34,4l1004,523r-34,-4l932,509,898,499r-38,-9l826,471,792,451,759,423,730,394,706,360,687,317,668,274,658,226r-5,24l653,279r5,38l663,355r-5,24l653,399r-9,24l634,437r-14,10l605,447,591,432,576,403r-4,-19l562,399r5,57l562,499r-14,29l528,547r-19,15l495,576r-15,15l476,615,466,605,452,586,442,562r-5,-29l432,499r5,-33l447,427r19,-33l485,370,466,360r-24,63l408,466r-33,24l341,499r-29,10l288,514r-14,9l264,538r-4,-24l264,485r10,-34l288,423r15,-24l322,375r24,-20l370,346r53,-15l413,312r-19,5l375,327r-19,l341,331r-19,l308,331r-20,5l274,336r-19,5l240,346r-19,5l207,360r-19,15l173,389r-19,14l140,427r-10,5l116,432r-10,l101,432r-9,l82,437r-5,5l68,451r9,l82,451r10,-4l101,447r5,l116,447r9,4l135,456r9,19l149,495r,19l149,533r-5,14l135,562r-10,14l111,586r-15,9l82,595r-19,l48,591,29,576,20,562,10,538,,514,,485,10,451,29,418,48,384,77,355r24,-28l130,307r24,-9l183,288r29,-5l240,279r34,-5l303,269r29,l360,264r29,l418,259r29,-4l471,250r19,-10l509,231r19,-10l538,207r14,-15l562,154r10,-29l572,96,567,77,557,58,538,43r-14,l504,43,485,53r-9,14l471,82r,14l476,111r4,19l495,139r9,10l495,154r-15,l471,154r-10,l456,149r-4,-5l447,139r,-4l437,144r-5,10l428,163r-5,5l413,168r-5,l399,168r-10,-5l384,154r,-15l389,120r10,-19l408,82,423,67,437,48r10,-9l461,24r15,-9l500,10,519,5,543,r19,l586,5r19,5l639,34r29,24l687,87r14,28l716,149r14,29l744,207r20,24l783,250r19,19l821,288r19,15l860,322r19,19l898,355r24,15l946,379r29,10l1004,399r28,4l1066,403r38,l1143,403r48,-4l1181,413r-14,10l1157,437r-9,14l1143,461r-10,14l1133,490r-5,19xe" fillcolor="#005196" stroked="f">
                  <v:path arrowok="t" o:connecttype="custom" o:connectlocs="1037,523;898,499;759,423;668,274;658,317;644,423;591,432;567,456;509,562;466,605;432,499;485,370;375,490;274,523;274,451;346,355;394,317;322,331;255,341;188,375;130,432;92,432;77,451;106,447;144,475;144,547;96,595;29,576;0,485;77,355;183,288;303,269;418,259;509,231;562,154;557,58;485,53;476,111;495,154;456,149;437,144;413,168;384,154;408,82;461,24;543,0;639,34;716,149;783,250;860,322;946,379;1066,403;1181,413;1143,461" o:connectangles="0,0,0,0,0,0,0,0,0,0,0,0,0,0,0,0,0,0,0,0,0,0,0,0,0,0,0,0,0,0,0,0,0,0,0,0,0,0,0,0,0,0,0,0,0,0,0,0,0,0,0,0,0,0"/>
                </v:shape>
                <v:shape id="Freeform 23" o:spid="_x0000_s1047" style="position:absolute;left:10092;top:15359;width:648;height:317;visibility:visible;mso-wrap-style:square;v-text-anchor:top" coordsize="648,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ztRcUA&#10;AADcAAAADwAAAGRycy9kb3ducmV2LnhtbESPQWvCQBSE70L/w/IKvYhuGiXY6CqlIAjSFqO9P7Ov&#10;ydLs25BdTfz33YLQ4zAz3zCrzWAbcaXOG8cKnqcJCOLSacOVgtNxO1mA8AFZY+OYFNzIw2b9MFph&#10;rl3PB7oWoRIRwj5HBXUIbS6lL2uy6KeuJY7et+sshii7SuoO+wi3jUyTJJMWDceFGlt6q6n8KS5W&#10;gbHZdv8R5lnxdTbjQ5++fO6Sd6WeHofXJYhAQ/gP39s7rSCdpfB3Jh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3O1FxQAAANwAAAAPAAAAAAAAAAAAAAAAAJgCAABkcnMv&#10;ZG93bnJldi54bWxQSwUGAAAAAAQABAD1AAAAigMAAAAA&#10;" path="m38,l67,29,91,53r29,29l149,101r29,24l211,144r34,15l278,173r34,10l346,192r38,10l418,202r38,5l494,202r39,-5l566,192r82,96l614,298r-33,10l547,312r-38,5l470,317r-38,l394,312r-44,-4l312,298,269,288r-39,-9l192,264,154,245,120,226,82,202,48,178r,-10l48,159r,-15l43,130,38,120,29,106,19,92,5,77,,68,,58,5,48r9,-9l19,29,29,24,38,10,38,xe" fillcolor="#005196" stroked="f">
                  <v:path arrowok="t" o:connecttype="custom" o:connectlocs="38,0;67,29;91,53;120,82;149,101;178,125;211,144;245,159;278,173;312,183;346,192;384,202;418,202;456,207;494,202;533,197;566,192;648,288;614,298;581,308;547,312;509,317;470,317;432,317;394,312;350,308;312,298;269,288;230,279;192,264;154,245;120,226;82,202;48,178;48,168;48,159;48,144;43,130;38,120;29,106;19,92;5,77;0,68;0,58;5,48;14,39;19,29;29,24;38,10;38,0" o:connectangles="0,0,0,0,0,0,0,0,0,0,0,0,0,0,0,0,0,0,0,0,0,0,0,0,0,0,0,0,0,0,0,0,0,0,0,0,0,0,0,0,0,0,0,0,0,0,0,0,0,0"/>
                </v:shape>
                <v:shape id="Freeform 24" o:spid="_x0000_s1048" style="position:absolute;left:10058;top:14865;width:567;height:653;visibility:visible;mso-wrap-style:square;v-text-anchor:top" coordsize="567,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nPrsIA&#10;AADcAAAADwAAAGRycy9kb3ducmV2LnhtbESPQYvCMBSE74L/ITzBi6ypCot2jSKCIArCqgePj+Zt&#10;G7Z5KUms9d+bhQWPw8x8wyzXna1FSz4Yxwom4wwEceG04VLB9bL7mIMIEVlj7ZgUPCnAetXvLTHX&#10;7sHf1J5jKRKEQ44KqhibXMpQVGQxjF1DnLwf5y3GJH0ptcdHgttaTrPsU1o0nBYqbGhbUfF7vlsF&#10;pwVJ3WryBo/l/KCfdDPdSKnhoNt8gYjUxXf4v73XCqazGfydSUdAr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6c+uwgAAANwAAAAPAAAAAAAAAAAAAAAAAJgCAABkcnMvZG93&#10;bnJldi54bWxQSwUGAAAAAAQABAD1AAAAhwMAAAAA&#10;" path="m567,638r-29,10l509,653r-24,l466,643,452,629,437,619r-5,-14l423,595r-5,-19l413,571r,15l413,610r-9,9l389,619r-19,-9l341,595,317,576,293,552,279,518,269,485r-5,-24l260,446r-10,l245,461r-5,14l236,485r-5,14l221,504r-14,l192,494,173,475,149,442r-9,-20l135,389,125,350r-5,-38l116,269r,-43l120,192r10,-29l135,139,120,120r-4,10l111,139r-5,5l101,154r-5,4l92,163r-5,10l77,173,72,158,68,139,58,120,48,106,34,86,24,77,20,67,10,58,,58,,53r5,l10,53,53,,567,638xe" fillcolor="#005196" stroked="f">
                  <v:path arrowok="t" o:connecttype="custom" o:connectlocs="538,648;485,653;452,629;432,605;418,576;413,586;404,619;370,610;317,576;279,518;264,461;250,446;240,475;231,499;207,504;173,475;140,422;125,350;116,269;120,192;135,139;116,130;106,144;96,158;87,173;72,158;58,120;34,86;20,67;0,58;5,53;53,0" o:connectangles="0,0,0,0,0,0,0,0,0,0,0,0,0,0,0,0,0,0,0,0,0,0,0,0,0,0,0,0,0,0,0,0"/>
                </v:shape>
                <v:shape id="Freeform 25" o:spid="_x0000_s1049" style="position:absolute;left:10111;top:14798;width:523;height:705;visibility:visible;mso-wrap-style:square;v-text-anchor:top" coordsize="523,7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0cycQA&#10;AADcAAAADwAAAGRycy9kb3ducmV2LnhtbESPT4vCMBTE74LfIbwFL7Km28oiXaOIsKwnwT8Hj4/m&#10;2RSbl5Jkbf32RljY4zAzv2GW68G24k4+NI4VfMwyEMSV0w3XCs6n7/cFiBCRNbaOScGDAqxX49ES&#10;S+16PtD9GGuRIBxKVGBi7EopQ2XIYpi5jjh5V+ctxiR9LbXHPsFtK/Ms+5QWG04LBjvaGqpux1+r&#10;IPOn28Vc9vO8L6Y/xeLQ8LXYKjV5GzZfICIN8T/8195pBXkxh9eZdATk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9HMnEAAAA3AAAAA8AAAAAAAAAAAAAAAAAmAIAAGRycy9k&#10;b3ducmV2LnhtbFBLBQYAAAAABAAEAPUAAACJAwAAAAA=&#10;" path="m514,705r9,-38l523,638r,-29l514,585,504,561r-9,-14l485,537r-10,-4l461,523r,-5l471,513r19,l495,509r,-20l490,461,480,427,461,398,442,369,413,345r-24,-9l370,331,360,321r,-9l370,307r9,-5l389,297r10,-9l403,273r,-14l399,240,379,216,355,187,336,177r-24,-9l283,158r-33,-9l211,144r-28,l154,149r-24,14l115,168,96,153r10,-4l111,139r4,-5l125,125r5,-5l135,115r,-10l139,101,125,91,111,81,96,72,87,57,72,43,63,33,53,24,48,9,43,r,l39,9r,l,67,514,705xe" fillcolor="#005196" stroked="f">
                  <v:path arrowok="t" o:connecttype="custom" o:connectlocs="523,667;523,609;504,561;485,537;461,523;471,513;495,509;490,461;461,398;413,345;370,331;360,312;379,302;399,288;403,259;379,216;336,177;283,158;211,144;154,149;115,168;106,149;115,134;130,120;135,105;125,91;96,72;72,43;53,24;43,0;39,9;0,67" o:connectangles="0,0,0,0,0,0,0,0,0,0,0,0,0,0,0,0,0,0,0,0,0,0,0,0,0,0,0,0,0,0,0,0"/>
                </v:shape>
                <v:shape id="Freeform 26" o:spid="_x0000_s1050" style="position:absolute;left:9900;top:14654;width:158;height:187;visibility:visible;mso-wrap-style:square;v-text-anchor:top" coordsize="158,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7uvsQA&#10;AADcAAAADwAAAGRycy9kb3ducmV2LnhtbESPQYvCMBSE74L/ITzBm6YqK9I1yqIIKh60Crq3R/Ns&#10;yzYvpYla//1GEDwOM/MNM503phR3ql1hWcGgH4EgTq0uOFNwOq56ExDOI2ssLZOCJzmYz9qtKcba&#10;PvhA98RnIkDYxagg976KpXRpTgZd31bEwbva2qAPss6krvER4KaUwygaS4MFh4UcK1rklP4lN6Pg&#10;t7ldou3yudnT8pKdT+Xuek6cUt1O8/MNwlPjP+F3e60VDEdf8DoTjoC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u7r7EAAAA3AAAAA8AAAAAAAAAAAAAAAAAmAIAAGRycy9k&#10;b3ducmV2LnhtbFBLBQYAAAAABAAEAPUAAACJAwAAAAA=&#10;" path="m115,187l101,177,86,163,72,158,58,149,38,144r-14,l10,139,,144,5,129r9,-9l24,110r10,-9l43,91,53,86r5,-9l67,77,58,72,48,62,43,57,38,48,34,33,29,24,34,9,43,,158,144r-43,43xe" fillcolor="#005196" stroked="f">
                  <v:path arrowok="t" o:connecttype="custom" o:connectlocs="115,187;101,177;86,163;72,158;58,149;38,144;24,144;10,139;0,144;5,129;14,120;24,110;34,101;43,91;53,86;58,77;67,77;58,72;48,62;43,57;38,48;34,33;29,24;34,9;43,0;158,144;115,187" o:connectangles="0,0,0,0,0,0,0,0,0,0,0,0,0,0,0,0,0,0,0,0,0,0,0,0,0,0,0"/>
                </v:shape>
                <v:shape id="Freeform 27" o:spid="_x0000_s1051" style="position:absolute;left:9943;top:14601;width:154;height:197;visibility:visible;mso-wrap-style:square;v-text-anchor:top" coordsize="154,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QKVsMA&#10;AADcAAAADwAAAGRycy9kb3ducmV2LnhtbESPT4vCMBTE74LfITzBm6YqK0s1iijCHgT/7cXbs3m2&#10;xealJFltv/1GEDwOM78ZZr5sTCUe5HxpWcFomIAgzqwuOVfwe94OvkH4gKyxskwKWvKwXHQ7c0y1&#10;ffKRHqeQi1jCPkUFRQh1KqXPCjLoh7Ymjt7NOoMhSpdL7fAZy00lx0kylQZLjgsF1rQuKLuf/oyC&#10;cVvttvVZr6+H1u2PuPlK9pOLUv1es5qBCNSET/hN/+jITabwOhOPgF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NQKVsMAAADcAAAADwAAAAAAAAAAAAAAAACYAgAAZHJzL2Rv&#10;d25yZXYueG1sUEsFBgAAAAAEAAQA9QAAAIgDAAAAAA==&#10;" path="m154,149l144,130r-9,-20l125,91,120,67,115,53r,-24l111,14,115,r-9,10l96,19,87,29,82,43,72,53r-5,9l63,72r,10l58,72,53,62,43,53,39,43,29,38r-10,l10,43,,53,115,197r39,-48xe" fillcolor="#005196" stroked="f">
                  <v:path arrowok="t" o:connecttype="custom" o:connectlocs="154,149;144,130;135,110;125,91;120,67;115,53;115,29;111,14;115,0;106,10;96,19;87,29;82,43;72,53;67,62;63,72;63,82;58,72;53,62;43,53;39,43;29,38;19,38;10,43;0,53;115,197;154,149" o:connectangles="0,0,0,0,0,0,0,0,0,0,0,0,0,0,0,0,0,0,0,0,0,0,0,0,0,0,0"/>
                </v:shape>
                <v:shape id="Freeform 28" o:spid="_x0000_s1052" style="position:absolute;left:10068;top:14663;width:139;height:183;visibility:visible;mso-wrap-style:square;v-text-anchor:top" coordsize="139,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AwasUA&#10;AADcAAAADwAAAGRycy9kb3ducmV2LnhtbESPQWvCQBSE74X+h+UJvdWNFqqNboIUpBZPptbzI/ua&#10;Dc2+Ddk1Jv31riD0OMzMN8w6H2wjeup87VjBbJqAIC6drrlScPzaPi9B+ICssXFMCkbykGePD2tM&#10;tbvwgfoiVCJC2KeowITQplL60pBFP3UtcfR+XGcxRNlVUnd4iXDbyHmSvEqLNccFgy29Gyp/i7NV&#10;0PbF+L0xzdtp3P31H5/7sfRJodTTZNisQAQawn/43t5pBfOXBdzOxCMgs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YDBqxQAAANwAAAAPAAAAAAAAAAAAAAAAAJgCAABkcnMv&#10;ZG93bnJldi54bWxQSwUGAAAAAAQABAD1AAAAigMAAAAA&#10;" path="m29,183l43,164,62,144,77,120,96,101,110,82,120,68,130,53r4,-5l139,39r,-10l139,20,134,10,130,5,120,,110,r-9,10l91,24,77,44,58,68,43,92,24,111,14,130,5,144,,149r29,34xe" fillcolor="#005196" stroked="f">
                  <v:path arrowok="t" o:connecttype="custom" o:connectlocs="29,183;43,164;62,144;77,120;96,101;110,82;120,68;130,53;134,48;139,39;139,29;139,20;134,10;130,5;120,0;110,0;101,10;91,24;77,44;58,68;43,92;24,111;14,130;5,144;0,149;29,183" o:connectangles="0,0,0,0,0,0,0,0,0,0,0,0,0,0,0,0,0,0,0,0,0,0,0,0,0,0"/>
                </v:shape>
                <v:shape id="Freeform 29" o:spid="_x0000_s1053" style="position:absolute;left:10082;top:13871;width:687;height:1028;visibility:visible;mso-wrap-style:square;v-text-anchor:top" coordsize="687,10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TOtsEA&#10;AADcAAAADwAAAGRycy9kb3ducmV2LnhtbERPPW/CMBDdK/EfrENiKw5BlBIwCAqtWAssbKf4SALx&#10;OY0dMP++Hip1fHrfi1UwtbhT6yrLCkbDBARxbnXFhYLT8fP1HYTzyBpry6TgSQ5Wy97LAjNtH/xN&#10;94MvRAxhl6GC0vsmk9LlJRl0Q9sQR+5iW4M+wraQusVHDDe1TJPkTRqsODaU2NBHSfnt0BkFodse&#10;v6a75+3nupHTTTqbdJNwVmrQD+s5CE/B/4v/3HutIB3HtfFMPAJ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JEzrbBAAAA3AAAAA8AAAAAAAAAAAAAAAAAmAIAAGRycy9kb3du&#10;cmV2LnhtbFBLBQYAAAAABAAEAPUAAACGAwAAAAA=&#10;" path="m596,552r9,-24l610,504r,-14l605,471r-5,-19l596,437r,-14l596,399r-10,5l567,413r-24,10l524,442r-24,24l480,500r-14,33l456,572r-4,38l442,648r-14,34l408,711r-19,29l365,768r-24,24l317,807r-29,19l255,840r-29,10l197,855r-29,5l140,860r-29,-5l87,845,72,836,58,826,48,816,39,802,34,792,29,778r-5,-5l24,764r,-15l24,735r5,-24l39,687r9,-19l63,653,87,639r29,-10l144,624r29,-14l202,596r29,-20l250,552r19,-24l288,500r15,-29l308,442r9,-34l317,380r-5,-34l308,317,298,288,279,260,260,236,250,226r-10,-5l231,216r-10,-4l212,212r-10,l197,216r-9,l183,183r,-29l188,120r9,-33l212,58,236,39,264,29r34,-5l317,29r15,15l346,58r5,19l351,96r,20l351,135r-5,19l341,164r-9,14l327,183r-10,l308,188r-10,l288,183r-4,-5l274,168r,-14l284,144r14,10l312,149r-4,-9l303,130r-5,-5l293,120r-5,-4l284,111r-10,l269,116r-14,9l250,149r-5,19l255,192r14,10l284,207r14,9l312,216r20,-4l346,202r14,-19l370,159r10,-29l380,101r,-24l375,53,360,34,346,20,327,5,303,,269,,245,5,216,20,192,44,178,72r-14,44l164,168r4,58l149,245r-14,24l116,298r-10,34l101,365r,29l106,413r19,19l135,437r9,5l159,442r9,l178,442r10,-5l192,432r5,-9l202,399r-5,-29l188,351,178,341r-10,l164,346r,10l173,365r5,10l178,384r,15l173,413r-5,5l159,418r-15,l135,413r-10,-9l120,389r,-19l120,346r10,-24l140,298r14,-24l173,260r15,-10l202,245r14,l231,245r19,10l264,274r10,24l288,336r-19,-4l260,327r-10,l245,327r,5l250,336r10,10l269,365r5,19l274,408r,24l274,456r-5,24l260,504r-10,24l231,548r-15,14l197,576r-19,10l159,591r-19,9l120,605r-19,10l82,620r-14,9l48,639r-9,9l24,663r-9,19l5,706r,24l,764r5,24l5,807r10,19l20,845r9,15l44,879r14,14l72,903r20,9l111,922r24,5l154,936r24,l207,941r24,l260,941r24,-5l308,927r24,-15l360,898r20,-14l404,864r19,-14l437,831r10,-15l461,807r15,-10l495,792r14,-4l524,783r14,-5l552,778r10,10l543,792r-19,10l504,807r-19,9l466,831r-14,14l432,855r-19,14l399,884r-15,14l370,908r-14,14l346,927r-14,9l322,941r-5,l332,956r9,33l351,1013r14,10l384,1028r15,-5l418,1008r14,-19l447,965r9,-19l466,936r10,l485,941r5,5l500,960r4,15l509,989r5,10l524,1008r14,5l552,1013r20,l586,1004r19,-15l615,970r9,-19l624,927r,-15l620,898,610,884,596,874,586,860r-5,-5l596,850r9,-5l620,840r4,-4l634,831r5,-10l644,807r,-10l644,783r-5,-15l634,759,624,744r-14,-9l600,725r-19,-9l567,711r24,l610,706r14,-10l639,692r5,-10l648,672r,-9l648,653r,-29l653,600r10,-24l687,557r-10,-5l668,548r-10,l644,548r-10,4l624,557r-9,5l605,572r-9,9l586,596r-14,19l562,629r-14,15l533,658r-9,14l519,682r-15,5l504,682r,-14l509,653r10,-9l533,634r10,-10l557,610r15,-19l581,581r10,-14l596,552xe" fillcolor="#005196" stroked="f">
                  <v:path arrowok="t" o:connecttype="custom" o:connectlocs="600,452;543,423;452,610;341,792;168,860;48,816;24,749;87,639;250,552;317,380;250,226;197,216;212,58;346,58;341,164;288,183;312,149;284,111;255,192;346,202;375,53;245,5;168,226;101,394;168,442;197,370;173,365;159,418;120,346;202,245;288,336;250,336;274,456;197,576;82,620;5,706;20,845;111,922;260,941;404,864;495,792;543,792;432,855;346,927;351,1013;447,965;500,960;552,1013;624,927;581,855;639,821;624,744;610,706;648,653;668,548;605,572;533,658;509,653;581,581" o:connectangles="0,0,0,0,0,0,0,0,0,0,0,0,0,0,0,0,0,0,0,0,0,0,0,0,0,0,0,0,0,0,0,0,0,0,0,0,0,0,0,0,0,0,0,0,0,0,0,0,0,0,0,0,0,0,0,0,0,0,0"/>
                </v:shape>
                <v:shape id="Freeform 30" o:spid="_x0000_s1054" style="position:absolute;left:10241;top:14433;width:144;height:96;visibility:visible;mso-wrap-style:square;v-text-anchor:top" coordsize="144,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DgH8YA&#10;AADcAAAADwAAAGRycy9kb3ducmV2LnhtbESPQWvCQBSE70L/w/IK3nRTC0VTVymW0gqBkth6fs0+&#10;syHZtyG7avz3rlDwOMzMN8xyPdhWnKj3tWMFT9MEBHHpdM2Vgp/dx2QOwgdkja1jUnAhD+vVw2iJ&#10;qXZnzulUhEpECPsUFZgQulRKXxqy6KeuI47ewfUWQ5R9JXWP5wi3rZwlyYu0WHNcMNjRxlDZFEer&#10;YP992DT7z2xbXPLq/W/7O3euyZQaPw5vryACDeEe/m9/aQWz5wXczsQjIF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hDgH8YAAADcAAAADwAAAAAAAAAAAAAAAACYAgAAZHJz&#10;L2Rvd25yZXYueG1sUEsFBgAAAAAEAAQA9QAAAIsDAAAAAA==&#10;" path="m,43l9,62,24,72,43,86r19,5l81,96r24,l125,96r19,-5l129,82,115,77,101,67,86,62,77,53,72,38,67,24,72,,,43xe" fillcolor="#005196" stroked="f">
                  <v:path arrowok="t" o:connecttype="custom" o:connectlocs="0,43;9,62;24,72;43,86;62,91;81,96;105,96;125,96;144,91;129,82;115,77;101,67;86,62;77,53;72,38;67,24;72,0;0,43" o:connectangles="0,0,0,0,0,0,0,0,0,0,0,0,0,0,0,0,0,0"/>
                </v:shape>
                <v:shape id="Freeform 31" o:spid="_x0000_s1055" style="position:absolute;left:10178;top:14529;width:68;height:77;visibility:visible;mso-wrap-style:square;v-text-anchor:top" coordsize="68,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tyjMEA&#10;AADcAAAADwAAAGRycy9kb3ducmV2LnhtbERP3WrCMBS+F/YO4Qy803RuOKlNZWwou9O1PsChOTbF&#10;5KRrotY9/XIx2OXH919sRmfFlYbQeVbwNM9AEDded9wqONbb2QpEiMgarWdScKcAm/JhUmCu/Y2/&#10;6FrFVqQQDjkqMDH2uZShMeQwzH1PnLiTHxzGBIdW6gFvKdxZuciypXTYcWow2NO7oeZcXZyC5/3H&#10;zhp/qavDK48/diW/79u9UtPH8W0NItIY/8V/7k+tYPGS5qcz6QjI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lrcozBAAAA3AAAAA8AAAAAAAAAAAAAAAAAmAIAAGRycy9kb3du&#10;cmV2LnhtbFBLBQYAAAAABAAEAPUAAACGAwAAAAA=&#10;" path="m5,62l15,72r9,l34,77r5,l44,77r9,-5l58,72,63,62,68,48r,-10l58,24,53,10,48,5,44,,34,,29,,20,5r-5,l10,10,5,14,,24,,38,,53r5,9xe" fillcolor="#005196" stroked="f">
                  <v:path arrowok="t" o:connecttype="custom" o:connectlocs="5,62;15,72;24,72;34,77;39,77;44,77;53,72;58,72;63,62;68,48;68,38;58,24;53,10;48,5;44,0;34,0;29,0;20,5;15,5;10,10;5,14;0,24;0,38;0,53;5,62" o:connectangles="0,0,0,0,0,0,0,0,0,0,0,0,0,0,0,0,0,0,0,0,0,0,0,0,0"/>
                </v:shape>
                <v:shape id="Freeform 32" o:spid="_x0000_s1056" style="position:absolute;left:10241;top:12849;width:494;height:1488;visibility:visible;mso-wrap-style:square;v-text-anchor:top" coordsize="494,14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212MMA&#10;AADcAAAADwAAAGRycy9kb3ducmV2LnhtbESPT4vCMBTE7wt+h/AEL8ua+geRrlFEEPQibFX2+mje&#10;NtXmpTTR1m9vhAWPw8xvhlmsOluJOzW+dKxgNExAEOdOl1woOB23X3MQPiBrrByTggd5WC17HwtM&#10;tWv5h+5ZKEQsYZ+iAhNCnUrpc0MW/dDVxNH7c43FEGVTSN1gG8ttJcdJMpMWS44LBmvaGMqv2c0q&#10;GJetoawKv5Ni/+nq+eVwu5xJqUG/W3+DCNSFd/if3unITUfwOhOP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5212MMAAADcAAAADwAAAAAAAAAAAAAAAACYAgAAZHJzL2Rv&#10;d25yZXYueG1sUEsFBgAAAAAEAAQA9QAAAIgDAAAAAA==&#10;" path="m408,1406r5,-28l417,1339r,-43l417,1258r,-48l408,1166r-5,-48l393,1075r-14,-43l360,989,341,950,317,912,288,883,254,859,221,835,182,821r5,-5l201,816r10,l225,816r15,5l254,821r15,5l283,826r19,l321,816r15,-10l350,792r10,-14l360,758,345,739,326,720r-19,-5l317,706r48,4l398,701r24,-19l437,662r14,-24l461,614r14,-14l494,595r-9,-14l470,566,451,552,427,542r-24,-4l374,542r-29,15l317,586r-20,19l293,586r48,-39l374,509r19,-39l403,427r5,-38l413,360r4,-19l432,331r-19,-5l389,331r-24,10l341,355r-24,24l297,403r-14,29l278,461r-9,67l249,518r10,-48l264,422r5,-43l269,336r9,-38l288,254r24,-38l345,173r,-24l345,125r5,-24l360,82r,24l360,125r,19l365,168r19,10l398,182r15,l427,182r10,-4l451,168r10,-14l470,139r5,-19l480,101r,-24l475,58,465,38,451,24,432,10,413,,389,,360,14,336,34,307,62,283,96r-19,29l245,158r-10,29l225,259r-4,82l216,413r-5,77l201,557r-9,57l177,658r-24,33l125,706r-24,4l81,710,62,706,48,696,38,677,33,653r,-24l43,605,53,595r9,-9l77,586r14,4l105,605r5,9l120,629r9,-29l125,576r-5,-14l105,557r20,-19l134,528r,-19l129,490r-9,-10l110,480r-14,5l81,494,67,509,53,528,38,542r-9,15l14,595,5,648,,706r9,48l29,797r19,38l72,859r24,19l120,898r24,14l163,931r19,24l216,1003r29,48l273,1099r24,53l312,1214r14,77l326,1382r-9,106l331,1474r10,-15l350,1445r10,-10l369,1430r10,-9l393,1411r15,-5xe" fillcolor="#005196" stroked="f">
                  <v:path arrowok="t" o:connecttype="custom" o:connectlocs="417,1339;417,1210;393,1075;341,950;254,859;187,816;225,816;269,826;321,816;360,778;326,720;365,710;437,662;475,600;470,566;403,538;317,586;341,547;403,427;417,341;389,331;317,379;278,461;259,470;269,336;312,216;345,125;360,106;365,168;413,182;451,168;475,120;475,58;432,10;360,14;283,96;235,187;216,413;192,614;125,706;62,706;33,653;53,595;91,590;120,629;120,562;134,528;120,480;81,494;38,542;5,648;29,797;96,878;163,931;245,1051;312,1214;317,1488;350,1445;379,1421" o:connectangles="0,0,0,0,0,0,0,0,0,0,0,0,0,0,0,0,0,0,0,0,0,0,0,0,0,0,0,0,0,0,0,0,0,0,0,0,0,0,0,0,0,0,0,0,0,0,0,0,0,0,0,0,0,0,0,0,0,0,0"/>
                </v:shape>
                <v:shape id="Freeform 33" o:spid="_x0000_s1057" style="position:absolute;left:10505;top:14841;width:254;height:811;visibility:visible;mso-wrap-style:square;v-text-anchor:top" coordsize="254,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8lwMYA&#10;AADcAAAADwAAAGRycy9kb3ducmV2LnhtbESPQWvCQBSE74X+h+UVvDUbQ5ESXaUtFFo0B23x/Mg+&#10;N9Hs25jdxuivd4WCx2FmvmFmi8E2oqfO144VjJMUBHHpdM1Gwe/P5/MrCB+QNTaOScGZPCzmjw8z&#10;zLU78Zr6TTAiQtjnqKAKoc2l9GVFFn3iWuLo7VxnMUTZGak7PEW4bWSWphNpsea4UGFLHxWVh82f&#10;VfC9PxbmvF5ud8VqdbxclsOYinelRk/D2xREoCHcw//tL60ge8ngdiYeAT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z8lwMYAAADcAAAADwAAAAAAAAAAAAAAAACYAgAAZHJz&#10;L2Rvd25yZXYueG1sUEsFBgAAAAAEAAQA9QAAAIsDAAAAAA==&#10;" path="m,53r48,62l81,187r34,77l139,346r19,86l163,523r,96l153,710r82,101l249,730r5,-92l254,542,249,442,235,341,211,240,182,149,144,62r-5,l129,62,115,58,105,53,96,48,86,34,77,24,62,5,57,,48,,43,5,33,14,29,29,19,38,9,48,,53xe" fillcolor="#005196" stroked="f">
                  <v:path arrowok="t" o:connecttype="custom" o:connectlocs="0,53;48,115;81,187;115,264;139,346;158,432;163,523;163,619;153,710;235,811;249,730;254,638;254,542;249,442;235,341;211,240;182,149;144,62;139,62;129,62;115,58;105,53;96,48;86,34;77,24;62,5;57,0;48,0;43,5;33,14;29,29;19,38;9,48;0,53" o:connectangles="0,0,0,0,0,0,0,0,0,0,0,0,0,0,0,0,0,0,0,0,0,0,0,0,0,0,0,0,0,0,0,0,0,0"/>
                </v:shape>
                <v:shape id="Freeform 34" o:spid="_x0000_s1058" style="position:absolute;left:2292;top:1703;width:149;height:173;visibility:visible;mso-wrap-style:square;v-text-anchor:top" coordsize="149,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nITMUA&#10;AADcAAAADwAAAGRycy9kb3ducmV2LnhtbESP3WoCMRSE7wu+QziCdzXrD0W2RhFpoSBo1bLeHjbH&#10;3cXkZElSXd/eFApeDjPzDTNfdtaIK/nQOFYwGmYgiEunG64U/Bw/X2cgQkTWaByTgjsFWC56L3PM&#10;tbvxnq6HWIkE4ZCjgjrGNpcylDVZDEPXEifv7LzFmKSvpPZ4S3Br5DjL3qTFhtNCjS2tayovh1+r&#10;YGa2u839bDIfvosilh+n4jg5KTXod6t3EJG6+Az/t7+0gvF0An9n0hG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OchMxQAAANwAAAAPAAAAAAAAAAAAAAAAAJgCAABkcnMv&#10;ZG93bnJldi54bWxQSwUGAAAAAAQABAD1AAAAigMAAAAA&#10;" path="m,140l19,120,34,96,53,77,67,58,82,39,96,24,106,10r4,-5l115,r10,l134,r5,5l149,15r,9l149,34,139,44r-9,19l110,82,96,101,77,125,58,144,43,159r-9,14l29,173,,140xe" fillcolor="#005196" stroked="f">
                  <v:path arrowok="t" o:connecttype="custom" o:connectlocs="0,140;19,120;34,96;53,77;67,58;82,39;96,24;106,10;110,5;115,0;125,0;134,0;139,5;149,15;149,24;149,34;139,44;130,63;110,82;96,101;77,125;58,144;43,159;34,173;29,173;0,140" o:connectangles="0,0,0,0,0,0,0,0,0,0,0,0,0,0,0,0,0,0,0,0,0,0,0,0,0,0"/>
                </v:shape>
                <v:shape id="Freeform 35" o:spid="_x0000_s1059" style="position:absolute;left:2258;top:1003;width:816;height:854;visibility:visible;mso-wrap-style:square;v-text-anchor:top" coordsize="816,8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eNMUA&#10;AADcAAAADwAAAGRycy9kb3ducmV2LnhtbESPQUvDQBSE74L/YXlCb3aT0oqk3RYRhV4KtVXw+Mi+&#10;ZoPZtzH7mqT+elcQehxm5htmtRl9o3rqYh3YQD7NQBGXwdZcGXg/vt4/goqCbLEJTAYuFGGzvr1Z&#10;YWHDwG/UH6RSCcKxQANOpC20jqUjj3EaWuLknULnUZLsKm07HBLcN3qWZQ/aY81pwWFLz47Kr8PZ&#10;G9iFl1yk3H985otvd7wshrr/2RszuRuflqCERrmG/9tba2A2n8PfmXQE9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J40xQAAANwAAAAPAAAAAAAAAAAAAAAAAJgCAABkcnMv&#10;ZG93bnJldi54bWxQSwUGAAAAAAQABAD1AAAAigMAAAAA&#10;" path="m375,110r19,-10l408,96r20,4l442,100r10,5l466,110r14,5l495,110r,14l490,148r-14,29l461,201r-19,29l418,254r-29,19l356,283r-29,9l298,307r-24,14l245,340r-19,29l202,398r-19,34l168,465r-14,34l144,532r-9,39l135,609r-5,39l130,681r5,34l140,748r4,20l154,782r10,14l173,806r10,10l192,820r5,5l202,825r14,l231,825r14,-5l264,811r15,-15l293,777r15,-24l312,715r5,-39l327,638r14,-34l356,571r19,-29l394,518r24,-19l442,484r24,-14l490,460r24,l538,465r29,5l586,484r24,20l629,532r15,24l644,580r,24l644,624r24,4l692,628r28,-4l744,609r24,-19l788,561r4,-33l797,484r-5,-24l783,441,768,427,754,417r-14,l725,417r-14,l696,422r-19,14l668,460r,24l672,504r10,9l692,513r9,-9l696,484r,-19l711,475r9,14l725,504r,14l720,528r-4,9l706,542r-10,5l687,552r-5,l668,542r-5,-10l658,523,648,504r-4,-20l644,465r4,-19l658,427r10,-19l692,393r19,-9l735,379r19,5l773,388r15,15l802,422r10,24l816,480r,38l812,552r-10,33l783,614r-24,19l725,652r-43,l634,648r-14,24l600,691r-24,19l552,724r-24,5l504,734,485,724,471,705,461,676r,-28l466,624r14,-15l490,604r10,l509,604r10,5l528,614r10,5l538,628r5,5l543,648r-5,4l533,648r-5,-5l519,633r-10,-5l495,633r-5,5l480,648r,14l480,676r5,15l495,700r9,5l524,705r14,l562,700r19,-19l596,662r14,-24l615,624r5,-20l620,585r,-19l610,547,600,528,576,513,548,499r4,19l557,532r,10l552,552r,l548,542,538,532r-14,-9l504,518r-14,-5l471,513r-19,l432,518r-19,14l399,547r-19,19l356,609r-15,48l332,705r-10,48l308,796r-20,29l255,844r-48,10l173,844,140,830,116,801,96,768,82,720,72,662,68,600r,-72l68,504r9,-34l87,441r9,-33l111,379r14,-29l135,326r14,-14l164,297r4,-19l178,259r5,-19l188,220r4,-19l192,182r,-10l188,158r-10,43l164,244r-20,39l120,326r-19,34l82,398,68,432r-5,33l53,446,29,427,10,408,,388,,369,5,350r5,-19l24,312,44,297,58,283,68,273r,-14l68,249,58,240,48,235,39,225,29,220r-9,-4l10,201,5,182r,-19l10,144r5,-24l24,100,39,86,58,76r14,l87,76r14,10l111,96r9,14l125,120r10,14l135,115r5,-15l144,86r5,-14l154,62r10,-5l168,52r10,l188,52r14,5l212,67r9,9l231,91r9,14l245,124r,24l250,120r5,-24l260,76r4,-19l269,52r10,-4l288,43r5,5l303,43r14,l327,43r9,-5l346,33r10,-5l365,14,370,r10,24l380,52r-5,24l360,100r-9,15l336,124r-9,20l312,158r-14,14l288,187r-9,14l274,211r-5,9l274,230r5,l293,216r5,-10l308,192r14,-15l332,158r9,-14l351,124r14,-9l375,110xe" fillcolor="#005196" stroked="f">
                  <v:path arrowok="t" o:connecttype="custom" o:connectlocs="452,105;476,177;327,292;183,432;130,648;164,796;216,825;308,753;375,542;514,460;644,556;720,624;792,460;711,417;682,513;720,489;696,547;648,504;692,393;802,422;783,614;600,691;471,705;500,604;543,633;509,628;485,691;581,681;620,566;557,532;524,523;413,532;322,753;140,830;68,528;125,350;183,240;178,201;68,432;0,369;68,273;29,220;15,120;101,86;140,100;178,52;240,105;264,57;317,43;370,0;336,124;274,211;308,192;375,110" o:connectangles="0,0,0,0,0,0,0,0,0,0,0,0,0,0,0,0,0,0,0,0,0,0,0,0,0,0,0,0,0,0,0,0,0,0,0,0,0,0,0,0,0,0,0,0,0,0,0,0,0,0,0,0,0,0"/>
                </v:shape>
                <v:shape id="Freeform 36" o:spid="_x0000_s1060" style="position:absolute;left:2546;top:1478;width:77;height:182;visibility:visible;mso-wrap-style:square;v-text-anchor:top" coordsize="77,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sVvMYA&#10;AADcAAAADwAAAGRycy9kb3ducmV2LnhtbESP3WrCQBSE7wXfYTmCN0U3lVpDmo20hYJFEOoP3h6y&#10;p0lI9mzYXTV9+26h4OUwM98w+XownbiS841lBY/zBARxaXXDlYLj4WOWgvABWWNnmRT8kId1MR7l&#10;mGl74y+67kMlIoR9hgrqEPpMSl/WZNDPbU8cvW/rDIYoXSW1w1uEm04ukuRZGmw4LtTY03tNZbu/&#10;GAUNn3ef7E7bdpPq9iFdJa57a5WaTobXFxCBhnAP/7c3WsHiaQl/Z+IRk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xsVvMYAAADcAAAADwAAAAAAAAAAAAAAAACYAgAAZHJz&#10;L2Rvd25yZXYueG1sUEsFBgAAAAAEAAQA9QAAAIsDAAAAAA==&#10;" path="m39,182l29,173,20,153,10,134,5,105,,81,,53,,29,5,r5,19l20,43r4,14l29,77r5,9l44,96r14,l77,91,39,182xe" fillcolor="#005196" stroked="f">
                  <v:path arrowok="t" o:connecttype="custom" o:connectlocs="39,182;29,173;20,153;10,134;5,105;0,81;0,53;0,29;5,0;10,19;20,43;24,57;29,77;34,86;44,96;58,96;77,91;39,182" o:connectangles="0,0,0,0,0,0,0,0,0,0,0,0,0,0,0,0,0,0"/>
                </v:shape>
                <v:shape id="Freeform 37" o:spid="_x0000_s1061" style="position:absolute;left:2484;top:1655;width:62;height:87;visibility:visible;mso-wrap-style:square;v-text-anchor:top" coordsize="6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EZucYA&#10;AADcAAAADwAAAGRycy9kb3ducmV2LnhtbESPT2vCQBTE7wW/w/IEb3WjtkGiq4ggtT1Z/4DHZ/aZ&#10;BLNv093VpN++Wyj0OMzMb5j5sjO1eJDzlWUFo2ECgji3uuJCwfGweZ6C8AFZY22ZFHyTh+Wi9zTH&#10;TNuWP+mxD4WIEPYZKihDaDIpfV6SQT+0DXH0rtYZDFG6QmqHbYSbWo6TJJUGK44LJTa0Lim/7e9G&#10;QVpf3v2ka8+3t03zaj5Ou4v72ik16HerGYhAXfgP/7W3WsH4JYXfM/EIy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YEZucYAAADcAAAADwAAAAAAAAAAAAAAAACYAgAAZHJz&#10;L2Rvd25yZXYueG1sUEsFBgAAAAAEAAQA9QAAAIsDAAAAAA==&#10;" path="m14,77l5,53,,39,5,20,14,5,24,,34,5r14,5l58,20r4,9l62,48,58,63,53,77,43,82r-9,5l24,82,14,77xe" fillcolor="#005196" stroked="f">
                  <v:path arrowok="t" o:connecttype="custom" o:connectlocs="14,77;5,53;0,39;5,20;14,5;24,0;34,5;48,10;58,20;62,29;62,48;58,63;53,77;43,82;34,87;24,82;14,77" o:connectangles="0,0,0,0,0,0,0,0,0,0,0,0,0,0,0,0,0"/>
                </v:shape>
                <v:shape id="Freeform 38" o:spid="_x0000_s1062" style="position:absolute;left:2700;top:1046;width:1190;height:614;visibility:visible;mso-wrap-style:square;v-text-anchor:top" coordsize="1190,6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AcUA&#10;AADcAAAADwAAAGRycy9kb3ducmV2LnhtbESPT2sCMRTE74LfITyhN82utLVuzYoIQsFTXRF6e26e&#10;+6eblyVJdf32TaHgcZiZ3zCr9WA6cSXnG8sK0lkCgri0uuFKwbHYTd9A+ICssbNMCu7kYZ2PRyvM&#10;tL3xJ10PoRIRwj5DBXUIfSalL2sy6Ge2J47exTqDIUpXSe3wFuGmk/MkeZUGG44LNfa0ran8PvwY&#10;BWXR4vkrOZ/aZZEO/mXn2tbslXqaDJt3EIGG8Aj/tz+0gvnzAv7OxCMg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gBxQAAANwAAAAPAAAAAAAAAAAAAAAAAJgCAABkcnMv&#10;ZG93bnJldi54bWxQSwUGAAAAAAQABAD1AAAAigMAAAAA&#10;" path="m67,105r24,-4l120,91r34,l187,91r39,5l259,101r39,9l331,125r39,19l403,163r29,24l461,221r24,33l509,293r14,43l533,389r5,-20l538,336r-5,-34l528,259r5,-19l538,216r9,-24l557,177r14,-9l586,168r14,14l614,211r5,19l629,216r-5,-58l634,115r9,-29l662,67,682,53,701,38r9,-14l715,r15,9l739,29r10,24l758,81r,34l758,149r-14,33l725,221r-15,28l725,249r29,-62l782,149r34,-24l850,115r33,-10l902,101,922,91r4,-14l931,101r-5,28l922,158r-15,29l888,216r-19,24l845,259r-24,10l768,278r10,24l797,293r19,l835,288r19,-5l874,283r14,l902,278r20,l936,273r19,-4l970,264r19,-10l1003,240r19,-15l1037,206r19,-24l1066,182r9,l1085,182r9,l1104,182r5,-5l1118,173r5,-10l1118,163r-9,l1099,168r-5,l1085,168r-10,l1066,168r-10,-10l1051,139r-5,-19l1042,101r4,-20l1051,67r5,-14l1070,43r10,-14l1094,19r20,l1128,19r19,5l1162,38r14,15l1186,77r4,24l1190,129r-9,34l1166,197r-24,33l1118,264r-28,24l1066,307r-24,10l1013,326r-29,5l950,336r-28,5l888,345r-29,l830,350r-28,5l773,355r-24,5l725,365r-24,9l682,379r-15,14l653,408r-10,14l629,456r-5,33l624,518r5,19l638,557r10,9l667,571r19,l706,561r9,-14l720,533r,-15l715,499r-5,-14l701,475,686,465r15,-4l710,456r10,l730,461r4,4l744,470r,5l749,480r5,-10l758,461r10,-10l773,446r5,l787,446r5,l802,451r4,10l806,475r,19l797,509r-15,19l773,547r-15,19l744,581r-10,9l715,595r-19,10l672,609r-24,5l629,614r-24,-5l586,605,552,581,528,557,504,528,490,499,475,465,461,437,446,408,427,384,408,365,389,345,370,326,350,307,331,293,312,273,293,259,269,245,245,235,221,225r-29,-9l158,211r-33,-5l86,206r-43,5l,216,14,201,24,187,34,177r9,-14l48,153,58,139r4,-19l67,105xe" fillcolor="#005196" stroked="f">
                  <v:path arrowok="t" o:connecttype="custom" o:connectlocs="154,91;298,110;432,187;523,336;533,302;547,192;600,182;624,158;682,53;730,9;758,115;710,249;816,125;922,91;922,158;845,259;797,293;874,283;936,273;1003,240;1066,182;1104,182;1118,163;1085,168;1051,139;1051,67;1094,19;1162,38;1190,129;1118,264;1013,326;888,345;773,355;682,379;629,456;638,557;706,561;715,499;701,461;734,465;754,470;778,446;806,461;782,528;734,590;648,614;552,581;475,465;408,365;331,293;245,235;125,206;14,201;48,153" o:connectangles="0,0,0,0,0,0,0,0,0,0,0,0,0,0,0,0,0,0,0,0,0,0,0,0,0,0,0,0,0,0,0,0,0,0,0,0,0,0,0,0,0,0,0,0,0,0,0,0,0,0,0,0,0,0"/>
                </v:shape>
                <v:shape id="Freeform 39" o:spid="_x0000_s1063" style="position:absolute;left:1654;top:1012;width:643;height:317;visibility:visible;mso-wrap-style:square;v-text-anchor:top" coordsize="643,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kaqcIA&#10;AADcAAAADwAAAGRycy9kb3ducmV2LnhtbERPyWrDMBC9B/oPYgq9xXKCKcG1bEIg0NJLneTQ49Qa&#10;L401Mpbq5e+rQ6HHx9uzYjG9mGh0nWUFuygGQVxZ3XGj4HY9bw8gnEfW2FsmBSs5KPKHTYaptjOX&#10;NF18I0IIuxQVtN4PqZSuasmgi+xAHLjajgZ9gGMj9YhzCDe93MfxszTYcWhocaBTS9X98mMUnO8f&#10;n9Np/XpLyqSahm9Tv5d9rdTT43J8AeFp8f/iP/erVrBPwtpwJhwB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ORqpwgAAANwAAAAPAAAAAAAAAAAAAAAAAJgCAABkcnMvZG93&#10;bnJldi54bWxQSwUGAAAAAAQABAD1AAAAhwMAAAAA&#10;" path="m604,317l580,288,552,264,523,235,494,216,465,192,432,178,398,159,364,144r-28,-9l297,125,264,115r-39,-4l187,111r-34,l115,120r-39,5l,29,28,19,62,10,100,5,134,r38,l211,r43,5l292,10r39,9l374,29r38,10l451,53r38,19l528,91r33,24l595,139r,10l595,159r5,14l600,187r9,15l614,211r14,15l638,240r5,10l643,259r-5,10l633,274r-9,9l614,298r-10,9l604,317xe" fillcolor="#005196" stroked="f">
                  <v:path arrowok="t" o:connecttype="custom" o:connectlocs="604,317;580,288;552,264;523,235;494,216;465,192;432,178;398,159;364,144;336,135;297,125;264,115;225,111;187,111;153,111;115,120;76,125;0,29;28,19;62,10;100,5;134,0;172,0;211,0;254,5;292,10;331,19;374,29;412,39;451,53;489,72;528,91;561,115;595,139;595,149;595,159;600,173;600,187;609,202;614,211;628,226;638,240;643,250;643,259;638,269;633,274;624,283;614,298;604,307;604,317" o:connectangles="0,0,0,0,0,0,0,0,0,0,0,0,0,0,0,0,0,0,0,0,0,0,0,0,0,0,0,0,0,0,0,0,0,0,0,0,0,0,0,0,0,0,0,0,0,0,0,0,0,0"/>
                </v:shape>
                <v:shape id="Freeform 40" o:spid="_x0000_s1064" style="position:absolute;left:1769;top:1171;width:561;height:652;visibility:visible;mso-wrap-style:square;v-text-anchor:top" coordsize="561,6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M2NsMA&#10;AADcAAAADwAAAGRycy9kb3ducmV2LnhtbESPQWsCMRSE7wX/Q3iCt5pVpNStUUTYUry59eLtNXnu&#10;Lm5e1iTq+u9NQfA4zMw3zGLV21ZcyYfGsYLJOANBrJ1puFKw/y3eP0GEiGywdUwK7hRgtRy8LTA3&#10;7sY7upaxEgnCIUcFdYxdLmXQNVkMY9cRJ+/ovMWYpK+k8XhLcNvKaZZ9SIsNp4UaO9rUpE/lxSo4&#10;7g7F/W++/XZ67feuKcrzQW+UGg379ReISH18hZ/tH6NgOpvD/5l0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wM2NsMAAADcAAAADwAAAAAAAAAAAAAAAACYAgAAZHJzL2Rv&#10;d25yZXYueG1sUEsFBgAAAAAEAAQA9QAAAIgDAAAAAA==&#10;" path="m,14l29,4,53,,77,,96,9r14,10l125,33r9,15l139,62r5,14l149,81r,-14l149,43r9,-10l173,33r19,10l221,57r24,19l269,105r19,29l293,168r4,24l307,206r5,l317,192r4,-15l326,168r10,-15l345,148r10,l374,158r19,19l413,211r9,24l432,264r5,38l441,340r5,44l446,427r-5,38l432,489r-5,24l441,532r10,-14l461,499r9,-10l485,480r4,14l499,513r10,19l518,547r10,19l537,576r10,9l552,590r9,5l561,600r-4,l552,600r-43,52l,14xe" fillcolor="#005196" stroked="f">
                  <v:path arrowok="t" o:connecttype="custom" o:connectlocs="0,14;29,4;53,0;77,0;96,9;110,19;125,33;134,48;139,62;144,76;149,81;149,67;149,43;158,33;173,33;192,43;221,57;245,76;269,105;288,134;293,168;297,192;307,206;312,206;317,192;321,177;326,168;336,153;345,148;355,148;374,158;393,177;413,211;422,235;432,264;437,302;441,340;446,384;446,427;441,465;432,489;427,513;441,532;451,518;461,499;470,489;485,480;489,494;499,513;509,532;518,547;528,566;537,576;547,585;552,590;561,595;561,600;557,600;552,600;509,652;0,14" o:connectangles="0,0,0,0,0,0,0,0,0,0,0,0,0,0,0,0,0,0,0,0,0,0,0,0,0,0,0,0,0,0,0,0,0,0,0,0,0,0,0,0,0,0,0,0,0,0,0,0,0,0,0,0,0,0,0,0,0,0,0,0,0"/>
                </v:shape>
                <v:shape id="Freeform 41" o:spid="_x0000_s1065" style="position:absolute;left:1754;top:1185;width:524;height:706;visibility:visible;mso-wrap-style:square;v-text-anchor:top" coordsize="524,7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aKy8EA&#10;AADcAAAADwAAAGRycy9kb3ducmV2LnhtbERP3WrCMBS+H+wdwhnsZmg6wR+qUUQQioJg9QGOzbEp&#10;bU5Kkmn39uZisMuP73+1GWwnHuRD41jB9zgDQVw53XCt4HrZjxYgQkTW2DkmBb8UYLN+f1thrt2T&#10;z/QoYy1SCIccFZgY+1zKUBmyGMauJ07c3XmLMUFfS+3xmcJtJydZNpMWG04NBnvaGara8scqyI7n&#10;Yve19yfflo1pCznfzg83pT4/hu0SRKQh/ov/3IVWMJmm+elMOgJy/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misvBAAAA3AAAAA8AAAAAAAAAAAAAAAAAmAIAAGRycy9kb3du&#10;cmV2LnhtbFBLBQYAAAAABAAEAPUAAACGAwAAAAA=&#10;" path="m15,l5,34,,67,5,96r5,24l20,139r9,15l39,168r14,5l63,182r5,5l58,187r-19,l29,197r,19l34,240r14,34l63,307r24,29l111,360r24,10l159,374r9,10l164,389r-10,9l144,403r-9,5l125,418r-5,14l120,446r10,20l144,490r29,28l188,528r24,10l240,547r39,10l312,562r34,l375,552r19,-10l413,538r15,14l423,562r-5,4l408,571r-4,5l399,586r-5,4l389,600r-5,5l399,614r14,10l428,634r14,14l456,658r10,14l471,682r5,14l480,706r,-5l485,696r,l524,638,15,xe" fillcolor="#005196" stroked="f">
                  <v:path arrowok="t" o:connecttype="custom" o:connectlocs="5,34;5,96;20,139;39,168;63,182;58,187;29,197;34,240;63,307;111,360;159,374;164,389;144,403;125,418;120,446;144,490;188,528;240,547;312,562;375,552;413,538;423,562;408,571;399,586;389,600;399,614;428,634;456,658;471,682;480,706;485,696;524,638" o:connectangles="0,0,0,0,0,0,0,0,0,0,0,0,0,0,0,0,0,0,0,0,0,0,0,0,0,0,0,0,0,0,0,0"/>
                </v:shape>
                <v:shape id="Freeform 42" o:spid="_x0000_s1066" style="position:absolute;left:2330;top:1843;width:164;height:192;visibility:visible;mso-wrap-style:square;v-text-anchor:top" coordsize="164,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Na3sUA&#10;AADcAAAADwAAAGRycy9kb3ducmV2LnhtbESPQWvCQBSE74X+h+UVvNWNglKjGykVUQ8VjKG9PrOv&#10;ydLs25DdaPrvu4WCx2FmvmFW68E24kqdN44VTMYJCOLSacOVguK8fX4B4QOyxsYxKfghD+vs8WGF&#10;qXY3PtE1D5WIEPYpKqhDaFMpfVmTRT92LXH0vlxnMUTZVVJ3eItw28hpksylRcNxocaW3moqv/Pe&#10;KtgsPrW5HHbSf5i26At6Px7NQqnR0/C6BBFoCPfwf3uvFUxnE/g7E4+A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E1rexQAAANwAAAAPAAAAAAAAAAAAAAAAAJgCAABkcnMv&#10;ZG93bnJldi54bWxQSwUGAAAAAAQABAD1AAAAigMAAAAA&#10;" path="m44,l58,14,72,24r15,9l106,43r14,5l135,48r14,4l164,48,154,62,144,72r-9,9l125,91r-9,9l106,110r-5,5l92,115r9,5l111,129r9,5l125,144r5,14l130,168r-5,14l120,192,,48,44,xe" fillcolor="#005196" stroked="f">
                  <v:path arrowok="t" o:connecttype="custom" o:connectlocs="44,0;58,14;72,24;87,33;106,43;120,48;135,48;149,52;164,48;154,62;144,72;135,81;125,91;116,100;106,110;101,115;92,115;101,120;111,129;120,134;125,144;130,158;130,168;125,182;120,192;0,48;44,0" o:connectangles="0,0,0,0,0,0,0,0,0,0,0,0,0,0,0,0,0,0,0,0,0,0,0,0,0,0,0"/>
                </v:shape>
                <v:shape id="Freeform 43" o:spid="_x0000_s1067" style="position:absolute;left:2297;top:1891;width:149;height:196;visibility:visible;mso-wrap-style:square;v-text-anchor:top" coordsize="149,1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qOcYA&#10;AADcAAAADwAAAGRycy9kb3ducmV2LnhtbESPQWvCQBSE74L/YXkFb7ppwCKpq6SCqPRUW2i9vWaf&#10;2dDs25Bdk7S/visIHoeZ+YZZrgdbi45aXzlW8DhLQBAXTldcKvh4304XIHxA1lg7JgW/5GG9Go+W&#10;mGnX8xt1x1CKCGGfoQITQpNJ6QtDFv3MNcTRO7vWYoiyLaVusY9wW8s0SZ6kxYrjgsGGNoaKn+PF&#10;Kvj8O5n+6/Td5butf3k9nHOzn/dKTR6G/BlEoCHcw7f2XitI5ylcz8QjIF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JqOcYAAADcAAAADwAAAAAAAAAAAAAAAACYAgAAZHJz&#10;L2Rvd25yZXYueG1sUEsFBgAAAAAEAAQA9QAAAIsDAAAAAA==&#10;" path="m,52l9,72,19,86r5,24l29,129r4,15l38,168r,14l38,196r5,-9l53,177r9,-9l72,153r5,-9l86,134r5,-10l91,115r,9l101,134r4,10l115,153r5,5l129,158r10,-5l149,144,33,,,52xe" fillcolor="#005196" stroked="f">
                  <v:path arrowok="t" o:connecttype="custom" o:connectlocs="0,52;9,72;19,86;24,110;29,129;33,144;38,168;38,182;38,196;43,187;53,177;62,168;72,153;77,144;86,134;91,124;91,115;91,124;101,134;105,144;115,153;120,158;129,158;139,153;149,144;33,0;0,52" o:connectangles="0,0,0,0,0,0,0,0,0,0,0,0,0,0,0,0,0,0,0,0,0,0,0,0,0,0,0"/>
                </v:shape>
                <v:shape id="Freeform 44" o:spid="_x0000_s1068" style="position:absolute;left:2182;top:1843;width:139;height:182;visibility:visible;mso-wrap-style:square;v-text-anchor:top" coordsize="139,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TvgMUA&#10;AADcAAAADwAAAGRycy9kb3ducmV2LnhtbESPT2vCQBTE70K/w/KE3nRjqlJSV6mFihcR/2Cvj+wz&#10;Cc2+jdnVrN/eFQo9DjPzG2a2CKYWN2pdZVnBaJiAIM6trrhQcDx8D95BOI+ssbZMCu7kYDF/6c0w&#10;07bjHd32vhARwi5DBaX3TSaly0sy6Ia2IY7e2bYGfZRtIXWLXYSbWqZJMpUGK44LJTb0VVL+u78a&#10;BTwOPzK1cjy9blbL7e586i7hpNRrP3x+gPAU/H/4r73WCtLJGzzPxCM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O+AxQAAANwAAAAPAAAAAAAAAAAAAAAAAJgCAABkcnMv&#10;ZG93bnJldi54bWxQSwUGAAAAAAQABAD1AAAAigMAAAAA&#10;" path="m110,l96,19,81,43,62,62,48,81,33,100,19,115,9,129r-5,5l,139r,9l4,163r,9l14,177r5,5l28,182,38,172,52,158,67,139,81,115,100,91,115,67,129,52,139,38r,-5l110,xe" fillcolor="#005196" stroked="f">
                  <v:path arrowok="t" o:connecttype="custom" o:connectlocs="110,0;96,19;81,43;62,62;48,81;33,100;19,115;9,129;4,134;0,139;0,148;4,163;4,172;14,177;19,182;28,182;38,172;52,158;67,139;81,115;100,91;115,67;129,52;139,38;139,33;110,0" o:connectangles="0,0,0,0,0,0,0,0,0,0,0,0,0,0,0,0,0,0,0,0,0,0,0,0,0,0"/>
                </v:shape>
                <v:shape id="Freeform 45" o:spid="_x0000_s1069" style="position:absolute;left:1625;top:1790;width:681;height:1027;visibility:visible;mso-wrap-style:square;v-text-anchor:top" coordsize="681,10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yEZsUA&#10;AADcAAAADwAAAGRycy9kb3ducmV2LnhtbESPQWvCQBSE70L/w/IKvUjdKJqW1FWKYBC9aCz0+sg+&#10;N6HZtyG7avrvXUHwOMzMN8x82dtGXKjztWMF41ECgrh0umaj4Oe4fv8E4QOyxsYxKfgnD8vFy2CO&#10;mXZXPtClCEZECPsMFVQhtJmUvqzIoh+5ljh6J9dZDFF2RuoOrxFuGzlJklRarDkuVNjSqqLyrzhb&#10;BefVb56nw1NdbD/yEk1udtPjXqm31/77C0SgPjzDj/ZGK5jMpnA/E4+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rIRmxQAAANwAAAAPAAAAAAAAAAAAAAAAAJgCAABkcnMv&#10;ZG93bnJldi54bWxQSwUGAAAAAAQABAD1AAAAigMAAAAA&#10;" path="m86,475r-9,24l77,523r,14l81,557r5,19l91,590r,19l86,629r15,-5l115,619r24,-14l163,585r19,-28l201,528r15,-34l225,456r5,-39l240,379r14,-34l273,312r20,-24l317,259r24,-19l369,216r29,-15l427,187r29,-10l485,173r28,-5l542,168r29,5l595,182r14,10l624,201r9,10l643,225r10,10l657,245r,9l657,264r,14l657,297r,20l648,336r-10,24l624,374r-24,15l571,398r-34,5l509,417r-29,15l456,451r-24,24l413,499r-15,29l384,557r-10,33l369,619r,34l369,681r5,34l389,744r14,24l422,797r10,4l446,811r10,l465,816r5,l480,816r9,-5l494,811r5,34l499,873r-5,34l485,941r-15,28l446,989r-24,9l389,1003r-24,-5l350,984r-9,-15l331,950r,-19l331,912r,-19l336,878r5,-14l350,854r10,-9l369,845r5,-5l389,840r4,5l403,849r5,10l408,873r-5,10l389,878r-20,l374,888r5,9l384,902r9,5l398,912r5,5l408,917r5,-5l427,902r10,-24l437,854,427,835,417,825r-14,-4l389,816r-20,-5l355,816r-14,9l326,845r-14,24l307,897r-5,29l302,955r10,19l321,993r15,20l355,1022r29,5l413,1027r28,-5l465,1008r24,-24l509,955r9,-43l523,859r-5,-62l533,782r19,-24l566,729r10,-33l581,667r4,-34l576,609,561,595r-14,-5l537,581r-9,l513,581r-9,4l499,590r-10,5l485,605r-5,24l485,657r9,20l504,686r9,l518,681r,-9l513,662r-9,-5l504,643r,-14l509,619r9,-10l528,609r9,l547,614r10,10l561,638r5,19l561,681r-4,24l547,729r-19,24l509,768r-10,9l485,782r-15,l451,777r-14,-4l422,753,408,729,398,691r15,5l427,701r5,l437,701r,-5l432,691,422,681r-5,-19l413,643r-5,-24l408,595r,-24l413,547r9,-24l437,504r14,-19l470,465r15,-9l504,446r24,-9l547,427r19,-5l585,417r15,-9l619,403r14,-14l648,379r9,-14l667,345r10,-24l681,297r,-33l681,240r-4,-19l672,201,662,182r-9,-14l638,149r-9,-10l609,125,590,115,576,105r-24,-4l528,96,504,91r-24,l451,86r-29,5l398,91r-24,10l350,115r-24,14l302,144r-24,19l264,177r-15,15l235,211r-14,10l206,230r-19,5l173,240r-15,5l144,249r-10,l125,240r14,-5l158,225r19,-9l197,211r19,-14l235,182r14,-9l269,158r14,-14l297,129r15,-9l326,105r15,-9l350,91r10,-5l369,86,355,72,345,38,331,19,317,5,297,,283,9,264,19,249,38,235,62,225,81r-9,10l206,91r-5,-5l192,81,187,67,177,57r,-14l168,29,158,19,144,14r-15,l110,14,96,24,81,38,67,57,57,77r,19l62,115r5,14l77,144r9,14l96,168r9,5l91,177r-14,5l67,187r-10,5l48,201r-5,10l43,216r-5,14l43,245r5,14l53,269r9,14l72,293r9,14l101,312r14,5l96,321r-24,5l57,331r-9,5l38,345r-5,10l33,365r,9l33,403r-4,24l19,451,,470r9,10l19,480r10,5l38,480r10,l57,470r10,-5l81,461,91,446r10,-14l110,413r15,-15l134,384r15,-19l158,355r5,-10l177,341r5,4l182,360r-9,14l163,384r-10,9l139,403r-14,14l110,432r-9,14l91,461r-5,14xe" fillcolor="#005196" stroked="f">
                  <v:path arrowok="t" o:connecttype="custom" o:connectlocs="86,576;139,605;230,417;341,240;513,168;633,211;657,278;600,389;432,475;369,653;432,801;489,811;470,969;341,969;341,864;393,845;369,878;403,917;427,835;341,825;312,974;441,1022;518,797;585,633;513,581;485,657;513,662;528,609;561,681;485,782;398,691;432,691;408,571;485,456;600,408;677,321;662,182;576,105;422,91;278,163;187,235;139,235;249,173;341,96;331,19;235,62;187,67;129,14;57,96;105,173;43,211;62,283;72,326;33,374;19,480;81,461;149,365;173,374;101,446" o:connectangles="0,0,0,0,0,0,0,0,0,0,0,0,0,0,0,0,0,0,0,0,0,0,0,0,0,0,0,0,0,0,0,0,0,0,0,0,0,0,0,0,0,0,0,0,0,0,0,0,0,0,0,0,0,0,0,0,0,0,0"/>
                </v:shape>
                <v:shape id="Freeform 46" o:spid="_x0000_s1070" style="position:absolute;left:2004;top:2155;width:149;height:96;visibility:visible;mso-wrap-style:square;v-text-anchor:top" coordsize="149,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eIqcUA&#10;AADcAAAADwAAAGRycy9kb3ducmV2LnhtbESPQWsCMRSE74L/ITyhN80qWmRrlFIoFAuCrrQ9PjbP&#10;3dTNy5KkuvvvjVDwOMzMN8xq09lGXMgH41jBdJKBIC6dNlwpOBbv4yWIEJE1No5JQU8BNuvhYIW5&#10;dlfe0+UQK5EgHHJUUMfY5lKGsiaLYeJa4uSdnLcYk/SV1B6vCW4bOcuyZ2nRcFqosaW3msrz4c8q&#10;mPdTY07W9T9nf/zaFrtCf3/+KvU06l5fQETq4iP83/7QCmaLBdzPpCM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d4ipxQAAANwAAAAPAAAAAAAAAAAAAAAAAJgCAABkcnMv&#10;ZG93bnJldi54bWxQSwUGAAAAAAQABAD1AAAAigMAAAAA&#10;" path="m149,52l134,38,120,24,106,14,86,9,62,4,43,,19,4,,9,14,19r15,5l43,28,58,38r9,10l72,62r5,14l72,96,149,52xe" fillcolor="#005196" stroked="f">
                  <v:path arrowok="t" o:connecttype="custom" o:connectlocs="149,52;134,38;120,24;106,14;86,9;62,4;43,0;19,4;0,9;14,19;29,24;43,28;58,38;67,48;72,62;77,76;72,96;149,52" o:connectangles="0,0,0,0,0,0,0,0,0,0,0,0,0,0,0,0,0,0"/>
                </v:shape>
                <v:shape id="Freeform 47" o:spid="_x0000_s1071" style="position:absolute;left:2143;top:2083;width:72;height:76;visibility:visible;mso-wrap-style:square;v-text-anchor:top" coordsize="7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hmsgA&#10;AADcAAAADwAAAGRycy9kb3ducmV2LnhtbESPT2vCQBTE7wW/w/KEXkQ3ta1IdBWtbWkPRfxTen1k&#10;n9lg9m3IbkzaT98tCD0OM/MbZr7sbCkuVPvCsYK7UQKCOHO64FzB8fAynILwAVlj6ZgUfJOH5aJ3&#10;M8dUu5Z3dNmHXEQI+xQVmBCqVEqfGbLoR64ijt7J1RZDlHUudY1thNtSjpNkIi0WHBcMVvRkKDvv&#10;G6vg4f3LrqldN6/Pnx9+Y7bNz/1moNRtv1vNQATqwn/42n7TCsaPE/g7E4+AX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z6GayAAAANwAAAAPAAAAAAAAAAAAAAAAAJgCAABk&#10;cnMvZG93bnJldi54bWxQSwUGAAAAAAQABAD1AAAAjQMAAAAA&#10;" path="m63,14l53,4,43,4,39,,29,,24,,19,4r-9,l10,14,,28,5,38r5,14l19,67r5,5l29,76r5,l39,76r9,-4l53,72r5,-5l63,62,67,52,72,38r,-14l63,14xe" fillcolor="#005196" stroked="f">
                  <v:path arrowok="t" o:connecttype="custom" o:connectlocs="63,14;53,4;43,4;39,0;29,0;24,0;19,4;10,4;10,14;0,28;5,38;10,52;19,67;24,72;29,76;34,76;39,76;48,72;53,72;58,67;63,62;67,52;72,38;72,24;63,14" o:connectangles="0,0,0,0,0,0,0,0,0,0,0,0,0,0,0,0,0,0,0,0,0,0,0,0,0"/>
                </v:shape>
                <v:shape id="Freeform 48" o:spid="_x0000_s1072" style="position:absolute;left:1654;top:2351;width:494;height:1488;visibility:visible;mso-wrap-style:square;v-text-anchor:top" coordsize="494,14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Ee6sMA&#10;AADcAAAADwAAAGRycy9kb3ducmV2LnhtbESPQWvCQBSE7wX/w/IEL6VuqtRKdBUpCHoRGi29PrLP&#10;bDT7NmRXE/+9Kwgeh5lvhpkvO1uJKzW+dKzgc5iAIM6dLrlQcNivP6YgfEDWWDkmBTfysFz03uaY&#10;atfyL12zUIhYwj5FBSaEOpXS54Ys+qGriaN3dI3FEGVTSN1gG8ttJUdJMpEWS44LBmv6MZSfs4tV&#10;MCpbQ1kV/sfF9t3V09PucvojpQb9bjUDEagLr/CT3ujIfX3D40w8AnJ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uEe6sMAAADcAAAADwAAAAAAAAAAAAAAAACYAgAAZHJzL2Rv&#10;d25yZXYueG1sUEsFBgAAAAAEAAQA9QAAAIgDAAAAAA==&#10;" path="m86,82r-5,29l76,149r,43l76,236r5,43l86,322r10,48l105,413r15,48l134,500r24,38l182,576r24,29l240,634r33,19l316,668r-9,4l297,672r-9,l273,672r-14,l244,668r-19,-5l211,663r-19,l177,672r-19,10l144,696r-5,15l139,730r9,19l172,768r15,10l177,783r-48,-5l96,788,72,807,57,826r-9,24l33,874,19,888,,893r9,19l24,927r19,9l67,946r29,5l120,946r28,-14l182,903r19,-19l206,903r-53,38l124,980r-19,38l96,1061r-10,39l86,1128r-10,24l62,1157r19,5l110,1157r19,-9l158,1133r19,-24l196,1085r15,-29l220,1028r5,-68l244,975r-9,48l230,1066r,43l225,1152r-5,44l206,1234r-24,43l148,1316r,28l148,1364r,24l134,1407r,-19l139,1364r,-20l129,1320r-19,-9l100,1306r-19,l72,1306r-15,5l48,1320r-15,15l28,1349r-9,19l19,1388r,24l24,1431r9,19l48,1469r14,10l81,1488r29,l134,1474r29,-19l187,1426r24,-34l235,1364r14,-34l259,1301r9,-72l278,1152r5,-76l288,1004r4,-68l302,874r14,-43l340,802r29,-14l393,778r24,l436,783r10,14l456,812r4,24l460,860r-9,24l441,893r-9,10l417,898r-14,l393,884r-9,-10l374,860r-5,28l369,912r10,15l388,936r-19,15l360,965r,15l364,1004r10,4l384,1008r14,-4l412,994r15,-14l441,965r15,-19l465,932r15,-39l489,840r5,-52l484,735,470,692,451,653,427,629,403,610,374,591,350,576,331,557,312,533,278,485,249,437,220,389,201,336,182,274,172,197r-4,-86l177,,163,15,153,29r-9,15l134,48,124,58r-9,10l100,72,86,82xe" fillcolor="#005196" stroked="f">
                  <v:path arrowok="t" o:connecttype="custom" o:connectlocs="76,149;81,279;105,413;158,538;240,634;307,672;273,672;225,663;177,672;139,711;172,768;129,778;57,826;19,888;24,927;96,951;182,903;153,941;96,1061;76,1152;110,1157;177,1109;220,1028;235,1023;225,1152;182,1277;148,1364;134,1388;129,1320;81,1306;48,1320;19,1368;24,1431;62,1479;134,1474;211,1392;259,1301;283,1076;302,874;369,788;436,783;460,836;441,893;403,898;374,860;379,927;360,965;374,1008;412,994;456,946;489,840;470,692;403,610;331,557;249,437;182,274;177,0;144,44;115,68" o:connectangles="0,0,0,0,0,0,0,0,0,0,0,0,0,0,0,0,0,0,0,0,0,0,0,0,0,0,0,0,0,0,0,0,0,0,0,0,0,0,0,0,0,0,0,0,0,0,0,0,0,0,0,0,0,0,0,0,0,0,0"/>
                </v:shape>
                <v:shape id="Freeform 49" o:spid="_x0000_s1073" style="position:absolute;left:1630;top:1041;width:254;height:806;visibility:visible;mso-wrap-style:square;v-text-anchor:top" coordsize="254,8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XGWsQA&#10;AADcAAAADwAAAGRycy9kb3ducmV2LnhtbESPTYvCQAyG7wv+hyGCt3WqsrJUR5GCIsiCH3vwGDqx&#10;rXYypTNq/ffmsLDH8OZ98mS+7FytHtSGyrOB0TABRZx7W3Fh4Pe0/vwGFSKyxdozGXhRgOWi9zHH&#10;1PonH+hxjIUSCIcUDZQxNqnWIS/JYRj6hliyi28dRhnbQtsWnwJ3tR4nyVQ7rFgulNhQVlJ+O96d&#10;aNjr+brb+BteTvtJsfvJzvt7Zsyg361moCJ18X/5r721BsZfYivPCAH04g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VxlrEAAAA3AAAAA8AAAAAAAAAAAAAAAAAmAIAAGRycy9k&#10;b3ducmV2LnhtbFBLBQYAAAAABAAEAPUAAACJAwAAAAA=&#10;" path="m254,754l211,691,172,619,139,542,115,461,100,370,91,278r,-91l100,96,24,,9,82,,173r,96l9,365,24,466,43,566r29,92l110,744r10,l129,744r10,5l148,754r10,4l172,768r10,14l192,802r9,4l206,806r10,-4l220,792r10,-14l235,768r9,-10l254,754xe" fillcolor="#005196" stroked="f">
                  <v:path arrowok="t" o:connecttype="custom" o:connectlocs="254,754;211,691;172,619;139,542;115,461;100,370;91,278;91,187;100,96;24,0;9,82;0,173;0,269;9,365;24,466;43,566;72,658;110,744;120,744;129,744;139,749;148,754;158,758;172,768;182,782;192,802;201,806;206,806;216,802;220,792;230,778;235,768;244,758;254,754" o:connectangles="0,0,0,0,0,0,0,0,0,0,0,0,0,0,0,0,0,0,0,0,0,0,0,0,0,0,0,0,0,0,0,0,0,0"/>
                </v:shape>
                <v:rect id="Rectangle 50" o:spid="_x0000_s1074" style="position:absolute;left:1759;top:4055;width:82;height:8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Vb3MMA&#10;AADcAAAADwAAAGRycy9kb3ducmV2LnhtbESPQYvCMBSE7wv+h/AEL4umyq5oNUoRBPdo68Xbo3m2&#10;1ealNNFWf71ZWNjjMPPNMOttb2rxoNZVlhVMJxEI4tzqigsFp2w/XoBwHlljbZkUPMnBdjP4WGOs&#10;bcdHeqS+EKGEXYwKSu+bWEqXl2TQTWxDHLyLbQ36INtC6ha7UG5qOYuiuTRYcVgosaFdSfktvRsF&#10;s0N1nC6W+/ScZC/39dN9YnIlpUbDPlmB8NT7//AffdCB+17C75lwBOTm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SVb3MMAAADcAAAADwAAAAAAAAAAAAAAAACYAgAAZHJzL2Rv&#10;d25yZXYueG1sUEsFBgAAAAAEAAQA9QAAAIgDAAAAAA==&#10;" fillcolor="#005196" stroked="f"/>
                <v:rect id="Rectangle 51" o:spid="_x0000_s1075" style="position:absolute;left:4087;top:1166;width:4253;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M4/MAA&#10;AADcAAAADwAAAGRycy9kb3ducmV2LnhtbERPTWvCQBC9F/wPywheSt0oIja6ShAEezR68TZkxyRt&#10;djZkVxP7651DocfH+97sBteoB3Wh9mxgNk1AERfe1lwauJwPHytQISJbbDyTgScF2G1HbxtMre/5&#10;RI88lkpCOKRooIqxTbUORUUOw9S3xMLdfOcwCuxKbTvsJdw1ep4kS+2wZmmosKV9RcVPfncG5sf6&#10;NFt9HvJrdv4Ni6/+HbNvMmYyHrI1qEhD/Bf/uY9WfEuZL2fkCOjt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nM4/MAAAADcAAAADwAAAAAAAAAAAAAAAACYAgAAZHJzL2Rvd25y&#10;ZXYueG1sUEsFBgAAAAAEAAQA9QAAAIUDAAAAAA==&#10;" fillcolor="#005196" stroked="f"/>
                <v:shape id="Freeform 52" o:spid="_x0000_s1076" style="position:absolute;left:2326;top:14812;width:144;height:173;visibility:visible;mso-wrap-style:square;v-text-anchor:top" coordsize="144,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pm8YA&#10;AADcAAAADwAAAGRycy9kb3ducmV2LnhtbESPW2vCQBSE3wv+h+UIvhTdKCI2ZpVeIvhSwVT6fJo9&#10;uWD2bMiuSfrvu4VCH4eZ+YZJDqNpRE+dqy0rWC4iEMS51TWXCq4fx/kWhPPIGhvLpOCbHBz2k4cE&#10;Y20HvlCf+VIECLsYFVTet7GULq/IoFvYljh4he0M+iC7UuoOhwA3jVxF0UYarDksVNjSa0X5Lbsb&#10;BWn6dC7v7vS2fvzMvor0fXTr7EWp2XR83oHwNPr/8F/7pBWsNkv4PROOgN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2+pm8YAAADcAAAADwAAAAAAAAAAAAAAAACYAgAAZHJz&#10;L2Rvd25yZXYueG1sUEsFBgAAAAAEAAQA9QAAAIsDAAAAAA==&#10;" path="m,34l14,53,33,77,48,96r14,19l76,135r15,14l100,163r5,5l115,173r5,l129,168r5,l144,159r,-10l144,139,134,125,124,111,110,91,91,72,72,53,52,29,38,15,28,,24,,,34xe" fillcolor="#005196" stroked="f">
                  <v:path arrowok="t" o:connecttype="custom" o:connectlocs="0,34;14,53;33,77;48,96;62,115;76,135;91,149;100,163;105,168;115,173;120,173;129,168;134,168;144,159;144,149;144,139;134,125;124,111;110,91;91,72;72,53;52,29;38,15;28,0;24,0;0,34" o:connectangles="0,0,0,0,0,0,0,0,0,0,0,0,0,0,0,0,0,0,0,0,0,0,0,0,0,0"/>
                </v:shape>
                <v:shape id="Freeform 53" o:spid="_x0000_s1077" style="position:absolute;left:2287;top:14831;width:816;height:855;visibility:visible;mso-wrap-style:square;v-text-anchor:top" coordsize="816,8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Mxz8YA&#10;AADcAAAADwAAAGRycy9kb3ducmV2LnhtbESPT2vCQBTE70K/w/IK3nTTUIKkrpJWCoIHaZRCb4/s&#10;yx+SfZtmtzF+e7cgeBxm5jfMejuZTow0uMaygpdlBIK4sLrhSsH59LlYgXAeWWNnmRRcycF28zRb&#10;Y6rthb9ozH0lAoRdigpq7/tUSlfUZNAtbU8cvNIOBn2QQyX1gJcAN52MoyiRBhsOCzX29FFT0eZ/&#10;RsHPmcvD+7X07e9+nFbZ6+77yDul5s9T9gbC0+Qf4Xt7rxXESQz/Z8IRkJ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gMxz8YAAADcAAAADwAAAAAAAAAAAAAAAACYAgAAZHJz&#10;L2Rvd25yZXYueG1sUEsFBgAAAAAEAAQA9QAAAIsDAAAAAA==&#10;" path="m375,744r19,10l413,759r14,l442,749r14,-5l466,740r14,l499,744r-4,-14l490,706,480,677,461,648,442,620,418,596,394,576r-34,-9l327,562,298,548,274,533,245,509,226,485,207,456,187,423,168,389r-9,-33l144,317r-5,-38l135,245r-5,-38l135,173r,-38l144,106r5,-19l159,72r4,-14l178,48r5,-9l192,34r10,-5l207,29r9,l231,29r19,5l264,44r19,9l298,77r9,24l312,140r10,38l331,216r10,34l355,284r20,28l399,336r19,20l442,370r24,14l490,389r29,5l543,389r24,-9l591,365r19,-19l629,322r14,-29l648,269r,-19l643,236r24,-10l696,226r24,5l749,245r19,19l787,293r10,34l797,365r-5,29l783,413r-10,15l754,432r-15,5l725,437r-14,-5l696,432,677,413,667,394r,-29l672,351r10,-10l696,341r5,10l696,365r5,24l711,375r9,-10l725,351r,-19l720,327r-5,-10l706,312r-5,-4l691,303r-9,5l672,308r-9,9l658,332r-5,19l648,365r,24l648,408r10,20l672,447r19,14l715,471r20,5l759,471r14,-5l792,452r10,-20l811,404r5,-29l816,336r-5,-33l802,269,783,240,759,216,725,202r-38,-5l634,207,619,183,600,164,576,144,552,130,528,120r-24,l485,130r-14,19l461,183r,24l471,231r9,14l490,250r9,l509,245r10,l528,240r10,-4l543,226r,-5l543,207r-5,-5l533,202r-5,10l519,221r-10,l499,221r-9,-5l485,207r-5,-15l485,178r5,-10l495,154r9,-5l523,144r20,5l562,159r19,9l595,188r15,28l615,231r4,14l619,264r,24l615,308r-15,19l581,341r-34,15l552,332r5,-15l557,308r,-5l552,303r-5,9l543,322r-20,10l509,336r-19,5l471,341r-20,l432,332,413,322,399,308,379,288,360,240,346,192,331,144,322,96,307,58,288,24,255,5,207,,173,5,144,24,115,53,96,87,82,135,72,188r-5,67l67,322r,29l77,380r10,33l96,447r15,29l125,500r14,24l149,543r14,14l173,576r5,20l183,615r4,19l192,653r,19l192,682r-5,19l178,653,163,610,144,567,125,528,101,495,82,456,67,423,63,389,53,408,29,428,15,442,5,461,,480r5,20l15,524r14,14l48,557r10,10l67,581r,10l67,600r-9,10l53,620r-14,4l29,634r-10,5l10,653,5,672r,20l10,711r5,19l24,749r15,19l58,778r14,5l87,778r14,-10l111,759r9,-15l130,730r5,-10l139,740r,14l144,768r5,15l154,788r9,9l168,802r10,l192,802r10,-5l211,788r10,-10l231,764r9,-20l245,725r5,-19l250,735r5,24l259,778r5,14l274,802r5,10l288,812r10,-5l307,812r10,l327,812r9,l351,816r4,10l365,840r5,15l379,831r,-29l375,778,360,754r-9,-14l341,725,327,711,312,696r-9,-14l288,668r-9,-15l274,644r-5,-15l274,624r9,l293,634r10,14l307,663r15,14l331,692r15,19l355,725r10,15l375,744xe" fillcolor="#005196" stroked="f">
                  <v:path arrowok="t" o:connecttype="custom" o:connectlocs="456,744;480,677;327,562;187,423;130,207;163,58;216,29;307,101;375,312;519,394;643,293;720,231;792,394;711,432;682,341;720,365;701,308;653,351;691,461;802,432;783,240;600,164;471,149;499,250;543,221;509,221;490,168;581,168;619,288;557,317;523,332;413,322;322,96;144,24;67,322;125,500;183,615;178,653;67,423;0,480;67,581;29,634;15,730;101,768;139,754;178,802;240,744;264,792;317,812;370,855;341,725;274,644;307,663;375,744" o:connectangles="0,0,0,0,0,0,0,0,0,0,0,0,0,0,0,0,0,0,0,0,0,0,0,0,0,0,0,0,0,0,0,0,0,0,0,0,0,0,0,0,0,0,0,0,0,0,0,0,0,0,0,0,0,0"/>
                </v:shape>
                <v:shape id="Freeform 54" o:spid="_x0000_s1078" style="position:absolute;left:2575;top:15028;width:77;height:183;visibility:visible;mso-wrap-style:square;v-text-anchor:top" coordsize="77,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uLjsYA&#10;AADcAAAADwAAAGRycy9kb3ducmV2LnhtbESPT2vCQBTE74LfYXlCb3VjWmxJXUUFIZe2VHvQ2yP7&#10;8odm34bdNYnfvlsoeBxm5jfMajOaVvTkfGNZwWKegCAurG64UvB9Ojy+gvABWWNrmRTcyMNmPZ2s&#10;MNN24C/qj6ESEcI+QwV1CF0mpS9qMujntiOOXmmdwRClq6R2OES4aWWaJEtpsOG4UGNH+5qKn+PV&#10;KChPz+/Nx869XM9kbtW+LPPx8qnUw2zcvoEINIZ7+L+dawXp8gn+zsQj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QuLjsYAAADcAAAADwAAAAAAAAAAAAAAAACYAgAAZHJz&#10;L2Rvd25yZXYueG1sUEsFBgAAAAAEAAQA9QAAAIsDAAAAAA==&#10;" path="m43,l29,10,19,29,10,48,5,77,,101r,29l5,154r,29l15,159r4,-15l24,125r5,-19l39,91r9,-4l58,87r19,l43,xe" fillcolor="#005196" stroked="f">
                  <v:path arrowok="t" o:connecttype="custom" o:connectlocs="43,0;29,10;19,29;10,48;5,77;0,101;0,130;5,154;5,183;15,159;19,144;24,125;29,106;39,91;48,87;58,87;77,87;43,0" o:connectangles="0,0,0,0,0,0,0,0,0,0,0,0,0,0,0,0,0,0"/>
                </v:shape>
                <v:shape id="Freeform 55" o:spid="_x0000_s1079" style="position:absolute;left:2518;top:14947;width:57;height:86;visibility:visible;mso-wrap-style:square;v-text-anchor:top" coordsize="5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0/m8UA&#10;AADcAAAADwAAAGRycy9kb3ducmV2LnhtbESPT4vCMBTE7wt+h/AEb2tqEf9Uo6iwsBcP7a54fTTP&#10;ttq8lCZbu9/eCILHYWZ+w6y3valFR62rLCuYjCMQxLnVFRcKfn++PhcgnEfWWFsmBf/kYLsZfKwx&#10;0fbOKXWZL0SAsEtQQel9k0jp8pIMurFtiIN3sa1BH2RbSN3iPcBNLeMomkmDFYeFEhs6lJTfsj+j&#10;YJme0i7enyeX63xxPGXudl3uIqVGw363AuGp9+/wq/2tFcSzKTzPhCMgN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fT+bxQAAANwAAAAPAAAAAAAAAAAAAAAAAJgCAABkcnMv&#10;ZG93bnJldi54bWxQSwUGAAAAAAQABAD1AAAAigMAAAAA&#10;" path="m9,9l,28,,48,,67,9,81r10,5l33,81,43,76r9,-9l57,52r,-14l52,24,48,9,43,4,28,,19,,9,9xe" fillcolor="#005196" stroked="f">
                  <v:path arrowok="t" o:connecttype="custom" o:connectlocs="9,9;0,28;0,48;0,67;9,81;19,86;33,81;43,76;52,67;57,52;57,38;52,24;48,9;43,4;28,0;19,0;9,9" o:connectangles="0,0,0,0,0,0,0,0,0,0,0,0,0,0,0,0,0"/>
                </v:shape>
                <v:shape id="Freeform 56" o:spid="_x0000_s1080" style="position:absolute;left:2729;top:15028;width:1195;height:615;visibility:visible;mso-wrap-style:square;v-text-anchor:top" coordsize="1195,6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lxxcgA&#10;AADcAAAADwAAAGRycy9kb3ducmV2LnhtbESP3WrCQBSE7wu+w3KE3tWNgUZJXaUIUqG0YPqDvTvN&#10;nibR7Nl0d6vx7buC4OUwM98ws0VvWnEg5xvLCsajBARxaXXDlYL3t9XdFIQPyBpby6TgRB4W88HN&#10;DHNtj7yhQxEqESHsc1RQh9DlUvqyJoN+ZDvi6P1YZzBE6SqpHR4j3LQyTZJMGmw4LtTY0bKmcl/8&#10;GQVfv9vJ0/P6e/d6+sh2L9v+07VFqtTtsH98ABGoD9fwpb3WCtLsHs5n4hGQ8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aXHFyAAAANwAAAAPAAAAAAAAAAAAAAAAAJgCAABk&#10;cnMvZG93bnJldi54bWxQSwUGAAAAAAQABAD1AAAAjQMAAAAA&#10;" path="m67,509r24,5l120,519r33,4l187,523r38,-4l259,509r38,-10l336,490r33,-19l403,451r29,-28l461,394r28,-34l509,317r14,-43l537,226r5,24l537,279r,38l533,355r,24l537,399r10,24l557,437r14,10l585,447r15,-15l614,403r10,-19l629,399r-5,57l633,499r15,29l667,547r14,15l701,576r9,15l715,615r14,-10l739,586r14,-24l758,533r5,-34l758,466r-9,-39l725,394,710,370r15,-10l753,423r34,43l816,490r38,9l883,509r24,5l921,523r10,15l931,514r,-29l921,451,907,423,893,399,869,375,849,355r-24,-9l773,331r9,-19l801,317r15,10l835,327r19,4l873,331r15,l907,336r14,l941,341r14,5l974,351r15,9l1003,375r19,14l1041,403r15,24l1065,432r10,l1085,432r9,l1104,432r9,5l1118,442r10,9l1118,451r-9,l1104,447r-10,l1085,447r-10,l1070,451r-9,5l1051,475r-5,20l1046,514r,19l1051,547r10,15l1070,576r10,10l1099,595r14,l1128,595r19,-4l1161,576r15,-14l1185,538r10,-24l1195,485r-14,-34l1166,418r-24,-34l1118,355r-29,-28l1065,307r-24,-9l1013,288r-29,-5l955,279r-34,-5l893,269r-34,l830,264r-29,l773,259r-24,-4l725,250,701,240r-20,-9l667,221,653,207,643,192,629,154r-5,-29l624,96r5,-19l638,58,653,43r14,l691,43r14,10l720,67r5,15l725,96r-5,15l710,130r-9,9l691,149r10,5l710,154r10,l729,154r10,-5l744,144r5,-5l749,135r9,9l763,154r5,9l773,168r4,l787,168r5,l806,163r5,-9l811,139r-5,-19l797,101,787,82,773,67,758,48r-9,-9l734,24,715,15,696,10,677,5,653,,629,,609,5r-19,5l552,34,528,58,509,87r-20,28l475,149r-14,29l446,207r-19,24l408,250r-19,19l369,288r-19,15l336,322r-24,19l293,355r-24,15l245,379r-24,10l192,399r-34,4l125,403r-39,l48,403,,399r14,14l24,423r9,14l43,451r10,10l57,475r5,15l67,509xe" fillcolor="#005196" stroked="f">
                  <v:path arrowok="t" o:connecttype="custom" o:connectlocs="153,523;297,499;432,423;523,274;537,317;547,423;600,432;624,456;681,562;729,605;763,499;710,370;816,490;921,523;921,451;849,355;801,317;873,331;941,341;1003,375;1065,432;1104,432;1118,451;1085,447;1051,475;1051,547;1099,595;1161,576;1195,485;1118,355;1013,288;893,269;773,259;681,231;629,154;638,58;705,53;720,111;701,154;739,149;758,144;777,168;811,154;787,82;734,24;653,0;552,34;475,149;408,250;336,322;245,379;125,403;14,413;53,461" o:connectangles="0,0,0,0,0,0,0,0,0,0,0,0,0,0,0,0,0,0,0,0,0,0,0,0,0,0,0,0,0,0,0,0,0,0,0,0,0,0,0,0,0,0,0,0,0,0,0,0,0,0,0,0,0,0"/>
                </v:shape>
                <v:shape id="Freeform 57" o:spid="_x0000_s1081" style="position:absolute;left:1682;top:15359;width:648;height:317;visibility:visible;mso-wrap-style:square;v-text-anchor:top" coordsize="648,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TEW8UA&#10;AADcAAAADwAAAGRycy9kb3ducmV2LnhtbESPUWvCMBSF3wf7D+EOfBmaWkaY1ShjIAiyDTt9vzZ3&#10;bVhzU5pou3+/DAY+Hs453+GsNqNrxZX6YD1rmM8yEMSVN5ZrDcfP7fQZRIjIBlvPpOGHAmzW93cr&#10;LIwf+EDXMtYiQTgUqKGJsSukDFVDDsPMd8TJ+/K9w5hkX0vT45DgrpV5linp0HJaaLCj14aq7/Li&#10;NFintvv3+KTK09k+HoZ88bHL3rSePIwvSxCRxngL/7d3RkOuFPydSUd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VMRbxQAAANwAAAAPAAAAAAAAAAAAAAAAAJgCAABkcnMv&#10;ZG93bnJldi54bWxQSwUGAAAAAAQABAD1AAAAigMAAAAA&#10;" path="m605,l581,29,552,53,528,82r-28,19l466,125r-29,19l404,159r-34,14l336,183r-38,9l264,202r-38,l192,207r-38,-5l116,197,77,192,,288r34,10l68,308r33,4l140,317r33,l216,317r39,-5l293,308r39,-10l375,288r38,-9l452,264r38,-19l528,226r39,-24l596,178r,-10l596,159r4,-15l605,130r5,-10l615,106,629,92,644,77r4,-9l648,58,644,48,634,39,624,29r-9,-5l610,10,605,xe" fillcolor="#005196" stroked="f">
                  <v:path arrowok="t" o:connecttype="custom" o:connectlocs="605,0;581,29;552,53;528,82;500,101;466,125;437,144;404,159;370,173;336,183;298,192;264,202;226,202;192,207;154,202;116,197;77,192;0,288;34,298;68,308;101,312;140,317;173,317;216,317;255,312;293,308;332,298;375,288;413,279;452,264;490,245;528,226;567,202;596,178;596,168;596,159;600,144;605,130;610,120;615,106;629,92;644,77;648,68;648,58;644,48;634,39;624,29;615,24;610,10;605,0" o:connectangles="0,0,0,0,0,0,0,0,0,0,0,0,0,0,0,0,0,0,0,0,0,0,0,0,0,0,0,0,0,0,0,0,0,0,0,0,0,0,0,0,0,0,0,0,0,0,0,0,0,0"/>
                </v:shape>
                <v:shape id="Freeform 58" o:spid="_x0000_s1082" style="position:absolute;left:1798;top:14865;width:566;height:653;visibility:visible;mso-wrap-style:square;v-text-anchor:top" coordsize="566,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bJwMAA&#10;AADcAAAADwAAAGRycy9kb3ducmV2LnhtbESPzQrCMBCE74LvEFbwpqkeVKppEUEQD4o/D7A0a1tt&#10;NqWJtr69EQSPw8x8w6zSzlTiRY0rLSuYjCMQxJnVJecKrpftaAHCeWSNlWVS8CYHadLvrTDWtuUT&#10;vc4+FwHCLkYFhfd1LKXLCjLoxrYmDt7NNgZ9kE0udYNtgJtKTqNoJg2WHBYKrGlTUPY4P42C57bT&#10;x+utzteV25/KQ5vdPS6UGg669RKEp87/w7/2TiuYzubwPROOgEw+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7bJwMAAAADcAAAADwAAAAAAAAAAAAAAAACYAgAAZHJzL2Rvd25y&#10;ZXYueG1sUEsFBgAAAAAEAAQA9QAAAIUDAAAAAA==&#10;" path="m,638r28,10l52,653r24,l96,643r19,-14l124,619r10,-14l139,595r5,-19l148,571r5,15l153,610r5,9l172,619r24,-9l220,595r24,-19l268,552r20,-34l297,485r5,-24l307,446r5,l316,461r5,14l326,485r10,14l345,504r15,l374,494r19,-19l412,442r10,-20l432,389r9,-39l446,312r,-43l446,226r-5,-34l436,163r-9,-24l441,120r10,19l460,154r10,9l484,173r5,-15l499,139r9,-19l518,106,528,86r9,-9l547,67r9,-9l566,58r-5,-5l556,53r,l508,,,638xe" fillcolor="#005196" stroked="f">
                  <v:path arrowok="t" o:connecttype="custom" o:connectlocs="0,638;28,648;52,653;76,653;96,643;115,629;124,619;134,605;139,595;144,576;148,571;153,586;153,610;158,619;172,619;196,610;220,595;244,576;268,552;288,518;297,485;302,461;307,446;312,446;316,461;321,475;326,485;336,499;345,504;360,504;374,494;393,475;412,442;422,422;432,389;441,350;446,312;446,269;446,226;441,192;436,163;427,139;441,120;451,139;460,154;470,163;484,173;489,158;499,139;508,120;518,106;528,86;537,77;547,67;556,58;566,58;561,53;556,53;556,53;508,0;0,638" o:connectangles="0,0,0,0,0,0,0,0,0,0,0,0,0,0,0,0,0,0,0,0,0,0,0,0,0,0,0,0,0,0,0,0,0,0,0,0,0,0,0,0,0,0,0,0,0,0,0,0,0,0,0,0,0,0,0,0,0,0,0,0,0"/>
                </v:shape>
                <v:shape id="Freeform 59" o:spid="_x0000_s1083" style="position:absolute;left:1788;top:14798;width:518;height:705;visibility:visible;mso-wrap-style:square;v-text-anchor:top" coordsize="518,7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4ZI74A&#10;AADcAAAADwAAAGRycy9kb3ducmV2LnhtbERPuwrCMBTdBf8hXMFNUx1UqlFEEARx8DW4XZprU2xu&#10;ahNr/XszCI6H816sWluKhmpfOFYwGiYgiDOnC84VXM7bwQyED8gaS8ek4EMeVstuZ4Gpdm8+UnMK&#10;uYgh7FNUYEKoUil9ZsiiH7qKOHJ3V1sMEda51DW+Y7gt5ThJJtJiwbHBYEUbQ9nj9LIK9ng9vjY7&#10;fSvvn9Ezt4epOYSpUv1eu56DCNSGv/jn3mkF40lcG8/EIyCX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5+GSO+AAAA3AAAAA8AAAAAAAAAAAAAAAAAmAIAAGRycy9kb3ducmV2&#10;LnhtbFBLBQYAAAAABAAEAPUAAACDAwAAAAA=&#10;" path="m10,705l,667,,638,,609,5,585r9,-24l24,547,38,537r10,-4l62,523r,-5l53,513r-19,l24,509r,-20l34,461r9,-34l62,398,82,369r24,-24l134,336r20,-5l163,321r,-9l149,307r-10,-5l130,297r-5,-9l120,273r,-14l125,240r14,-24l168,187r19,-10l211,168r29,-10l274,149r33,-5l341,144r29,5l394,163r14,5l422,153r-4,-4l413,139r-10,-5l398,125r-4,-5l389,115r-5,-10l379,101,394,91,408,81r14,-9l437,57,451,43,461,33r9,-9l470,9,475,r5,l480,9r,l518,67,10,705xe" fillcolor="#005196" stroked="f">
                  <v:path arrowok="t" o:connecttype="custom" o:connectlocs="0,667;0,609;14,561;38,537;62,523;53,513;24,509;34,461;62,398;106,345;154,331;163,312;139,302;125,288;120,259;139,216;187,177;240,158;307,144;370,149;408,168;418,149;403,134;394,120;384,105;394,91;422,72;451,43;470,24;475,0;480,9;518,67" o:connectangles="0,0,0,0,0,0,0,0,0,0,0,0,0,0,0,0,0,0,0,0,0,0,0,0,0,0,0,0,0,0,0,0"/>
                </v:shape>
                <v:shape id="Freeform 60" o:spid="_x0000_s1084" style="position:absolute;left:2364;top:14654;width:158;height:187;visibility:visible;mso-wrap-style:square;v-text-anchor:top" coordsize="158,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DLpsYA&#10;AADcAAAADwAAAGRycy9kb3ducmV2LnhtbESPQWvCQBSE74L/YXmF3nTTHKRGVxGD0JYeahTU2yP7&#10;TILZtyG7JvHfdwsFj8PMfMMs14OpRUetqywreJtGIIhzqysuFBwPu8k7COeRNdaWScGDHKxX49ES&#10;E2173lOX+UIECLsEFZTeN4mULi/JoJvahjh4V9sa9EG2hdQt9gFuahlH0UwarDgslNjQtqT8lt2N&#10;gstwP0df6ePzh9JzcTrW39dT5pR6fRk2CxCeBv8M/7c/tIJ4Noe/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NDLpsYAAADcAAAADwAAAAAAAAAAAAAAAACYAgAAZHJz&#10;L2Rvd25yZXYueG1sUEsFBgAAAAAEAAQA9QAAAIsDAAAAAA==&#10;" path="m38,187l53,177,67,163r19,-5l101,149r14,-5l130,144r14,-5l158,144r-9,-15l139,120r-9,-10l125,101,115,91r-9,-5l96,77r-5,l96,72,106,62r9,-5l120,48r5,-15l125,24,120,9,115,,,144r38,43xe" fillcolor="#005196" stroked="f">
                  <v:path arrowok="t" o:connecttype="custom" o:connectlocs="38,187;53,177;67,163;86,158;101,149;115,144;130,144;144,139;158,144;149,129;139,120;130,110;125,101;115,91;106,86;96,77;91,77;96,72;106,62;115,57;120,48;125,33;125,24;120,9;115,0;0,144;38,187" o:connectangles="0,0,0,0,0,0,0,0,0,0,0,0,0,0,0,0,0,0,0,0,0,0,0,0,0,0,0"/>
                </v:shape>
                <v:shape id="Freeform 61" o:spid="_x0000_s1085" style="position:absolute;left:2326;top:14601;width:153;height:197;visibility:visible;mso-wrap-style:square;v-text-anchor:top" coordsize="15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Im5MIA&#10;AADcAAAADwAAAGRycy9kb3ducmV2LnhtbERPPW+DMBDdK+U/WFepW2NgaFIaB1UolbJkKEHKesJX&#10;oOAzwobQ/Pp6iJTx6X3vssX0YqbRtZYVxOsIBHFldcu1gvL89boF4Tyyxt4yKfgjB9l+9bTDVNsr&#10;f9Nc+FqEEHYpKmi8H1IpXdWQQbe2A3Hgfuxo0Ac41lKPeA3hppdJFL1Jgy2HhgYHyhuqumIyCuxl&#10;GvrovT2cbuWxOE+/Xe7jUqmX5+XzA4SnxT/Ed/dRK0g2YX44E46A3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0ibkwgAAANwAAAAPAAAAAAAAAAAAAAAAAJgCAABkcnMvZG93&#10;bnJldi54bWxQSwUGAAAAAAQABAD1AAAAhwMAAAAA&#10;" path="m,149l9,130,19,110,24,91,33,67,38,53r,-24l38,14,38,,48,10r4,9l62,29,72,43r9,10l86,62r5,10l91,82,96,72r4,-10l105,53,115,43r9,-5l134,38r10,5l153,53,38,197,,149xe" fillcolor="#005196" stroked="f">
                  <v:path arrowok="t" o:connecttype="custom" o:connectlocs="0,149;9,130;19,110;24,91;33,67;38,53;38,29;38,14;38,0;48,10;52,19;62,29;72,43;81,53;86,62;91,72;91,82;96,72;100,62;105,53;115,43;124,38;134,38;144,43;153,53;38,197;0,149" o:connectangles="0,0,0,0,0,0,0,0,0,0,0,0,0,0,0,0,0,0,0,0,0,0,0,0,0,0,0"/>
                </v:shape>
                <v:shape id="Freeform 62" o:spid="_x0000_s1086" style="position:absolute;left:2215;top:14663;width:139;height:183;visibility:visible;mso-wrap-style:square;v-text-anchor:top" coordsize="139,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0RcQA&#10;AADcAAAADwAAAGRycy9kb3ducmV2LnhtbESPQWvCQBSE70L/w/IKvekmHqpG1yCFUktPptXzI/vM&#10;BrNvQ3Ybk/76riB4HGbmG2aTD7YRPXW+dqwgnSUgiEuna64U/Hy/T5cgfEDW2DgmBSN5yLdPkw1m&#10;2l35QH0RKhEh7DNUYEJoMyl9aciin7mWOHpn11kMUXaV1B1eI9w2cp4kr9JizXHBYEtvhspL8WsV&#10;tH0xHnemWZ3G/V//8fk1lj4plHp5HnZrEIGG8Ajf23utYL5I4XYmHg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vtEXEAAAA3AAAAA8AAAAAAAAAAAAAAAAAmAIAAGRycy9k&#10;b3ducmV2LnhtbFBLBQYAAAAABAAEAPUAAACJAwAAAAA=&#10;" path="m111,183l91,164,77,144,58,120,43,101,29,82,15,68,5,53,,48,,39,,29,,20,5,10,10,5,15,r9,l34,10,48,24,63,44,77,68,96,92r15,19l125,130r10,14l139,149r-28,34xe" fillcolor="#005196" stroked="f">
                  <v:path arrowok="t" o:connecttype="custom" o:connectlocs="111,183;91,164;77,144;58,120;43,101;29,82;15,68;5,53;0,48;0,39;0,29;0,20;5,10;10,5;15,0;24,0;34,10;48,24;63,44;77,68;96,92;111,111;125,130;135,144;139,149;111,183" o:connectangles="0,0,0,0,0,0,0,0,0,0,0,0,0,0,0,0,0,0,0,0,0,0,0,0,0,0"/>
                </v:shape>
                <v:shape id="Freeform 63" o:spid="_x0000_s1087" style="position:absolute;left:1654;top:13871;width:681;height:1028;visibility:visible;mso-wrap-style:square;v-text-anchor:top" coordsize="681,10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N46cIA&#10;AADcAAAADwAAAGRycy9kb3ducmV2LnhtbESPzYrCQBCE74LvMPTC3nRiDv5kHWUVFA9edPcB2kzn&#10;h830hEyr2bd3BMFjUVVfUct17xp1oy7Ung1Mxgko4tzbmksDvz+70RxUEGSLjWcy8E8B1qvhYImZ&#10;9Xc+0e0spYoQDhkaqETaTOuQV+QwjH1LHL3Cdw4lyq7UtsN7hLtGp0ky1Q5rjgsVtrStKP87X52B&#10;k4iflLPjpSCcL65Fs7F76o35/Oi/v0AJ9fIOv9oHayCdpfA8E4+AXj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43jpwgAAANwAAAAPAAAAAAAAAAAAAAAAAJgCAABkcnMvZG93&#10;bnJldi54bWxQSwUGAAAAAAQABAD1AAAAhwMAAAAA&#10;" path="m86,552l76,528r,-24l76,490r5,-19l86,452r5,-15l91,423r,-24l100,404r20,9l139,423r24,19l187,466r14,34l220,533r5,39l230,610r14,38l254,682r19,29l297,740r19,28l345,792r24,15l398,826r29,14l456,850r33,5l518,860r24,l571,855r24,-10l614,836r10,-10l638,816r5,-14l652,792r5,-14l657,773r5,-9l662,749r-5,-14l657,711r-9,-24l638,668,624,653,600,639,571,629r-29,-5l508,610,480,596,456,576,432,552,412,528,398,500,384,471,374,442r-5,-34l369,380r,-34l379,317r9,-29l403,260r24,-24l436,226r10,-5l456,216r9,-4l475,212r5,l489,216r5,l504,183r,-29l494,120,484,87,470,58,451,39,422,29,388,24r-24,5l350,44,340,58r-4,19l331,96r,20l336,135r,19l345,164r5,14l360,183r9,l379,188r9,l398,183r5,-5l412,168r,-14l403,144r-15,10l374,149r,-9l379,130r5,-5l393,120r5,-4l403,111r5,l417,116r10,9l436,149r,19l427,192r-10,10l403,207r-15,9l374,216r-19,-4l340,202,326,183,316,159r-9,-29l302,101r5,-24l312,53r9,-19l336,20,355,5,384,r28,l441,5r24,15l489,44r19,28l518,116r5,52l518,226r19,19l552,269r14,29l576,332r9,33l585,394r-9,19l561,432r-9,5l537,442r-9,l518,442r-10,l499,437r-10,-5l484,423r,-24l484,370r10,-19l508,341r5,l518,346r,10l513,365r-9,10l504,384r,15l508,413r10,5l528,418r14,l552,413r9,-9l561,389r5,-19l561,346r-5,-24l547,298,532,274,508,260r-9,-10l484,245r-14,l451,245r-15,10l422,274r-14,24l398,336r19,-4l427,327r5,l436,327r,5l432,336r-5,10l417,365r-5,19l408,408r,24l412,456r5,24l422,504r14,24l451,548r19,14l489,576r19,10l528,591r19,9l566,605r19,10l604,620r15,9l633,639r15,9l662,663r10,19l676,706r5,24l681,764r,24l676,807r-4,19l662,845r-10,15l643,879r-15,14l609,903r-14,9l576,922r-24,5l528,936r-24,l480,941r-29,l422,941r-19,-5l374,927,350,912,326,898,302,884,278,864,264,850,249,831r-9,-15l225,807,206,797r-14,-5l172,788r-14,-5l144,778r-10,l124,788r20,4l163,802r19,5l201,816r15,15l235,845r19,10l268,869r20,15l302,898r14,10l326,922r14,5l350,936r10,5l369,941r-14,15l345,989r-14,24l316,1023r-14,5l283,1023r-15,-15l249,989,235,965,225,946r-9,-10l206,936r-5,5l192,946r-5,14l182,975r-5,14l168,999r-10,9l144,1013r-15,l115,1013r-19,-9l81,989,67,970,62,951,57,927r5,-15l67,898r9,-14l86,874,96,860r9,-5l91,850,76,845r-9,-5l57,836r-5,-5l43,821r,-14l43,797r,-14l48,768r4,-9l62,744r10,-9l86,725r14,-9l120,711r-24,l76,706,57,696r-9,-4l38,682,33,672r,-9l33,653r,-29l28,600,19,576,,557r9,-5l19,548r9,l38,548r10,4l62,557r10,5l81,572r10,9l100,596r15,19l124,629r15,15l148,658r10,14l168,682r9,5l182,682r,-14l172,653r-4,-9l153,634,139,624,124,610r-9,-19l100,581,91,567,86,552xe" fillcolor="#005196" stroked="f">
                  <v:path arrowok="t" o:connecttype="custom" o:connectlocs="86,452;139,423;230,610;345,792;518,860;638,816;662,749;600,639;432,552;369,380;436,226;489,216;470,58;340,58;345,164;398,183;374,149;403,111;427,192;340,202;312,53;441,5;518,226;585,394;518,442;484,370;513,365;528,418;561,346;484,245;398,336;432,336;412,456;489,576;604,620;676,706;662,845;576,922;422,941;278,864;192,792;144,792;254,855;340,927;331,1013;235,965;187,960;129,1013;57,927;105,855;43,821;62,744;76,706;33,653;19,548;81,572;148,658;172,653;100,581" o:connectangles="0,0,0,0,0,0,0,0,0,0,0,0,0,0,0,0,0,0,0,0,0,0,0,0,0,0,0,0,0,0,0,0,0,0,0,0,0,0,0,0,0,0,0,0,0,0,0,0,0,0,0,0,0,0,0,0,0,0,0"/>
                </v:shape>
                <v:shape id="Freeform 64" o:spid="_x0000_s1088" style="position:absolute;left:2033;top:14433;width:149;height:96;visibility:visible;mso-wrap-style:square;v-text-anchor:top" coordsize="149,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fpJsUA&#10;AADcAAAADwAAAGRycy9kb3ducmV2LnhtbESPQWsCMRSE70L/Q3gFb5pVSy2rUUQolBYKdaV6fGye&#10;u9HNy5Kkuvvvm0LB4zAz3zDLdWcbcSUfjGMFk3EGgrh02nClYF+8jl5AhIissXFMCnoKsF49DJaY&#10;a3fjL7ruYiUShEOOCuoY21zKUNZkMYxdS5y8k/MWY5K+ktrjLcFtI6dZ9iwtGk4LNba0ram87H6s&#10;gqd+YszJuv548fvv9+Kz0IePs1LDx26zABGpi/fwf/tNK5jOZ/B3Jh0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Z+kmxQAAANwAAAAPAAAAAAAAAAAAAAAAAJgCAABkcnMv&#10;ZG93bnJldi54bWxQSwUGAAAAAAQABAD1AAAAigMAAAAA&#10;" path="m149,43l139,62,125,72,105,86,86,91,67,96r-24,l19,96,,91,19,82,33,77,48,67r9,-5l72,53,77,38r,-14l72,r77,43xe" fillcolor="#005196" stroked="f">
                  <v:path arrowok="t" o:connecttype="custom" o:connectlocs="149,43;139,62;125,72;105,86;86,91;67,96;43,96;19,96;0,91;19,82;33,77;48,67;57,62;72,53;77,38;77,24;72,0;149,43" o:connectangles="0,0,0,0,0,0,0,0,0,0,0,0,0,0,0,0,0,0"/>
                </v:shape>
                <v:shape id="Freeform 65" o:spid="_x0000_s1089" style="position:absolute;left:2177;top:14529;width:67;height:77;visibility:visible;mso-wrap-style:square;v-text-anchor:top" coordsize="67,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V058QA&#10;AADcAAAADwAAAGRycy9kb3ducmV2LnhtbESPX2vCQBDE3wt+h2MF3+pFsX9IPUUKgqAvxvZ9m1uT&#10;kNxemltN/PY9QejjMDO/YZbrwTXqSl2oPBuYTRNQxLm3FRcGvk7b53dQQZAtNp7JwI0CrFejpyWm&#10;1vd8pGsmhYoQDikaKEXaVOuQl+QwTH1LHL2z7xxKlF2hbYd9hLtGz5PkVTusOC6U2NJnSXmdXZyB&#10;+uXn9yD7oe4PbSF8qr6z42VmzGQ8bD5ACQ3yH360d9bA/G0B9zPxCO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dOfEAAAA3AAAAA8AAAAAAAAAAAAAAAAAmAIAAGRycy9k&#10;b3ducmV2LnhtbFBLBQYAAAAABAAEAPUAAACJAwAAAAA=&#10;" path="m57,62l48,72r-5,l33,77r-4,l19,77,14,72r-5,l5,62,,48,,38,5,24,14,10,19,5,24,r9,l38,r5,5l48,5r9,5l57,14r5,10l67,38r,15l57,62xe" fillcolor="#005196" stroked="f">
                  <v:path arrowok="t" o:connecttype="custom" o:connectlocs="57,62;48,72;43,72;33,77;29,77;19,77;14,72;9,72;5,62;0,48;0,38;5,24;14,10;19,5;24,0;33,0;38,0;43,5;48,5;57,10;57,14;62,24;67,38;67,53;57,62" o:connectangles="0,0,0,0,0,0,0,0,0,0,0,0,0,0,0,0,0,0,0,0,0,0,0,0,0"/>
                </v:shape>
                <v:shape id="Freeform 66" o:spid="_x0000_s1090" style="position:absolute;left:1687;top:12849;width:490;height:1488;visibility:visible;mso-wrap-style:square;v-text-anchor:top" coordsize="490,14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VJrcMA&#10;AADcAAAADwAAAGRycy9kb3ducmV2LnhtbESPX2vCMBTF3wW/Q7jC3jS14irVKCLMbW+zir5emmtT&#10;bG5Kk2n37ZfBwMfD+fPjrDa9bcSdOl87VjCdJCCIS6drrhScjm/jBQgfkDU2jknBD3nYrIeDFeba&#10;PfhA9yJUIo6wz1GBCaHNpfSlIYt+4lri6F1dZzFE2VVSd/iI47aRaZK8Sos1R4LBlnaGylvxbSOk&#10;Xtwu12zefM7OJsn22fnr3aVKvYz67RJEoD48w//tD60gzebwdyYe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1VJrcMAAADcAAAADwAAAAAAAAAAAAAAAACYAgAAZHJzL2Rv&#10;d25yZXYueG1sUEsFBgAAAAAEAAQA9QAAAIgDAAAAAA==&#10;" path="m87,1406l77,1378r,-39l72,1296r5,-38l77,1210r5,-44l91,1118r10,-43l115,1032r20,-43l154,950r24,-38l207,883r28,-24l274,835r38,-14l303,816r-10,l283,816r-14,l255,821r-15,l226,826r-19,l192,826,173,816,154,806,139,792r-4,-14l135,758r9,-19l168,720r15,-5l173,706r-48,4l91,701,72,682,53,662,43,638,29,614,19,600,,595,10,581,24,566,43,552,63,542r28,-4l120,542r29,15l178,586r19,19l202,586,154,547,120,509,101,470,91,427,87,389,82,360,77,341,58,331r24,-5l106,331r24,10l154,355r19,24l192,403r15,29l216,461r10,67l240,518r-9,-48l231,422r-5,-43l221,336r-5,-38l202,254,183,216,149,173r,-24l149,125r-5,-24l130,82r5,24l135,125r,19l125,168r-14,10l96,182r-14,l67,182,53,178,43,168,34,154,24,139,15,120r,-19l15,77,19,58,29,38,43,24,58,10,82,r24,l130,14r29,20l183,62r28,34l231,125r14,33l255,187r9,72l274,341r5,72l283,490r5,67l298,614r14,44l341,691r24,15l389,710r24,l432,706r15,-10l456,677r,-24l456,629r-5,-24l442,595r-15,-9l413,586r-10,4l389,605r-10,9l370,629r-5,-29l370,576r5,-14l389,557,370,538,355,528r,-19l360,490r10,-10l379,480r15,5l408,494r15,15l442,528r9,14l461,557r19,38l490,648r,58l485,754r-19,43l447,835r-24,24l399,878r-24,20l351,912r-24,19l307,955r-33,48l245,1051r-24,48l197,1152r-19,62l168,1291r,91l173,1488r-10,-14l154,1459r-15,-14l130,1435r-10,-5l111,1421,96,1411r-9,-5xe" fillcolor="#005196" stroked="f">
                  <v:path arrowok="t" o:connecttype="custom" o:connectlocs="77,1339;77,1210;101,1075;154,950;235,859;303,816;269,816;226,826;173,816;135,778;168,720;125,710;53,662;19,600;24,566;91,538;178,586;154,547;91,427;77,341;106,331;173,379;216,461;231,470;221,336;183,216;149,125;135,106;125,168;82,182;43,168;15,120;19,58;58,10;130,14;211,96;255,187;279,413;298,614;365,706;432,706;456,653;442,595;403,590;370,629;375,562;355,528;370,480;408,494;451,542;490,648;466,797;399,878;327,931;245,1051;178,1214;173,1488;139,1445;111,1421" o:connectangles="0,0,0,0,0,0,0,0,0,0,0,0,0,0,0,0,0,0,0,0,0,0,0,0,0,0,0,0,0,0,0,0,0,0,0,0,0,0,0,0,0,0,0,0,0,0,0,0,0,0,0,0,0,0,0,0,0,0,0"/>
                </v:shape>
                <v:shape id="Freeform 67" o:spid="_x0000_s1091" style="position:absolute;left:1663;top:14841;width:250;height:811;visibility:visible;mso-wrap-style:square;v-text-anchor:top" coordsize="250,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4+IcUA&#10;AADcAAAADwAAAGRycy9kb3ducmV2LnhtbESPQWsCMRSE7wX/Q3gFbzVbkdWuRpGqIIUe1IJ4e2xe&#10;N0s3LyFJdf33TaHQ4zAz3zCLVW87caUQW8cKnkcFCOLa6ZYbBR+n3dMMREzIGjvHpOBOEVbLwcMC&#10;K+1ufKDrMTUiQzhWqMCk5CspY23IYhw5T5y9TxcspixDI3XAW4bbTo6LopQWW84LBj29Gqq/jt9W&#10;wbudbjebl7di7835EtzkUvYTr9TwsV/PQSTq03/4r73XCsbTEn7P5CMgl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Pj4hxQAAANwAAAAPAAAAAAAAAAAAAAAAAJgCAABkcnMv&#10;ZG93bnJldi54bWxQSwUGAAAAAAQABAD1AAAAigMAAAAA&#10;" path="m250,53r-43,62l168,187r-29,77l111,346,96,432r-9,91l87,619r9,91l19,811,5,730,,638,,542,5,442,19,341,39,240,72,149,106,62r9,l125,62r10,-4l144,53r15,-5l168,34,178,24,192,5,197,r10,l211,5r10,9l226,29r9,9l240,48r10,5xe" fillcolor="#005196" stroked="f">
                  <v:path arrowok="t" o:connecttype="custom" o:connectlocs="250,53;207,115;168,187;139,264;111,346;96,432;87,523;87,619;96,710;19,811;5,730;0,638;0,542;5,442;19,341;39,240;72,149;106,62;115,62;125,62;135,58;144,53;159,48;168,34;178,24;192,5;197,0;207,0;211,5;221,14;226,29;235,38;240,48;250,53" o:connectangles="0,0,0,0,0,0,0,0,0,0,0,0,0,0,0,0,0,0,0,0,0,0,0,0,0,0,0,0,0,0,0,0,0,0"/>
                </v:shape>
                <v:rect id="Rectangle 68" o:spid="_x0000_s1092" style="position:absolute;left:4087;top:15470;width:4253;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M2VcUA&#10;AADcAAAADwAAAGRycy9kb3ducmV2LnhtbESPQWvCQBSE70L/w/IKvUjdJIja6CqhIMRjYi+9PbLP&#10;JG32bchuTdpf3xUEj8PMN8PsDpPpxJUG11pWEC8iEMSV1S3XCj7Ox9cNCOeRNXaWScEvOTjsn2Y7&#10;TLUduaBr6WsRStilqKDxvk+ldFVDBt3C9sTBu9jBoA9yqKUecAzlppNJFK2kwZbDQoM9vTdUfZc/&#10;RkGSt0W8eTuWn9n5zy1P4xyzL1Lq5XnKtiA8Tf4RvtO5Dtx6Dbcz4Qj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QzZVxQAAANwAAAAPAAAAAAAAAAAAAAAAAJgCAABkcnMv&#10;ZG93bnJldi54bWxQSwUGAAAAAAQABAD1AAAAigMAAAAA&#10;" fillcolor="#005196" stroked="f"/>
                <v:rect id="Rectangle 69" o:spid="_x0000_s1093" style="position:absolute;left:10558;top:4118;width:86;height:8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iJ8EA&#10;AADcAAAADwAAAGRycy9kb3ducmV2LnhtbERPTWvCQBC9F/wPywi9FN0opdXoKqEg2KOxF29Ddkyi&#10;2dmQXU3013cOhR4f73u9HVyj7tSF2rOB2TQBRVx4W3Np4Oe4myxAhYhssfFMBh4UYLsZvawxtb7n&#10;A93zWCoJ4ZCigSrGNtU6FBU5DFPfEgt39p3DKLArte2wl3DX6HmSfGiHNUtDhS19VVRc85szMN/X&#10;h9liuctP2fEZ3r/7N8wuZMzreMhWoCIN8V/8595b8X3KWjkjR0Bv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XcoifBAAAA3AAAAA8AAAAAAAAAAAAAAAAAmAIAAGRycy9kb3du&#10;cmV2LnhtbFBLBQYAAAAABAAEAPUAAACGAwAAAAA=&#10;" fillcolor="#005196" stroked="f"/>
                <w10:wrap anchorx="margin"/>
              </v:group>
            </w:pict>
          </mc:Fallback>
        </mc:AlternateContent>
      </w:r>
    </w:p>
    <w:p w14:paraId="117DD610" w14:textId="77777777" w:rsidR="00FC4DBE" w:rsidRPr="00783554" w:rsidRDefault="00FC4DBE" w:rsidP="00FC4DBE">
      <w:pPr>
        <w:rPr>
          <w:sz w:val="26"/>
          <w:szCs w:val="26"/>
        </w:rPr>
      </w:pPr>
    </w:p>
    <w:p w14:paraId="2389CFDF" w14:textId="77777777" w:rsidR="00FC4DBE" w:rsidRPr="00783554" w:rsidRDefault="00FC4DBE" w:rsidP="00FC4DBE">
      <w:pPr>
        <w:spacing w:line="240" w:lineRule="auto"/>
        <w:jc w:val="center"/>
        <w:rPr>
          <w:b/>
          <w:noProof/>
          <w:color w:val="000000" w:themeColor="text1"/>
          <w:sz w:val="26"/>
          <w:szCs w:val="26"/>
          <w:lang w:val="vi-VN"/>
        </w:rPr>
      </w:pPr>
      <w:r w:rsidRPr="00783554">
        <w:rPr>
          <w:b/>
          <w:noProof/>
          <w:color w:val="000000" w:themeColor="text1"/>
          <w:sz w:val="26"/>
          <w:szCs w:val="26"/>
          <w:lang w:val="vi-VN"/>
        </w:rPr>
        <w:t>HỌC VIỆN CÔNG NGHỆ BƯU CHÍNH VIỄN THÔNG</w:t>
      </w:r>
    </w:p>
    <w:p w14:paraId="78F8705B" w14:textId="77777777" w:rsidR="00FC4DBE" w:rsidRPr="00783554" w:rsidRDefault="00FC4DBE" w:rsidP="00FC4DBE">
      <w:pPr>
        <w:spacing w:line="240" w:lineRule="auto"/>
        <w:jc w:val="center"/>
        <w:rPr>
          <w:b/>
          <w:noProof/>
          <w:color w:val="000000" w:themeColor="text1"/>
          <w:sz w:val="26"/>
          <w:szCs w:val="26"/>
          <w:lang w:val="vi-VN"/>
        </w:rPr>
      </w:pPr>
      <w:r w:rsidRPr="00783554">
        <w:rPr>
          <w:b/>
          <w:noProof/>
          <w:color w:val="000000" w:themeColor="text1"/>
          <w:sz w:val="26"/>
          <w:szCs w:val="26"/>
          <w:lang w:val="vi-VN"/>
        </w:rPr>
        <w:t>KHOA CÔNG NGHỆ THÔNG TIN 1</w:t>
      </w:r>
    </w:p>
    <w:p w14:paraId="6DFB44CC" w14:textId="77777777" w:rsidR="00FC4DBE" w:rsidRPr="00783554" w:rsidRDefault="00FC4DBE" w:rsidP="00FC4DBE">
      <w:pPr>
        <w:spacing w:line="240" w:lineRule="auto"/>
        <w:jc w:val="center"/>
        <w:rPr>
          <w:b/>
          <w:noProof/>
          <w:color w:val="000000" w:themeColor="text1"/>
          <w:sz w:val="26"/>
          <w:szCs w:val="26"/>
          <w:lang w:val="vi-VN"/>
        </w:rPr>
      </w:pPr>
      <w:r w:rsidRPr="00783554">
        <w:rPr>
          <w:b/>
          <w:noProof/>
          <w:color w:val="000000" w:themeColor="text1"/>
          <w:sz w:val="26"/>
          <w:szCs w:val="26"/>
        </w:rPr>
        <w:drawing>
          <wp:inline distT="0" distB="0" distL="0" distR="0" wp14:anchorId="7B6E67C7" wp14:editId="55903241">
            <wp:extent cx="1302026" cy="1540213"/>
            <wp:effectExtent l="0" t="0" r="0" b="317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Posts_&amp;_Telecoms_Institute_of_Technology_logo.jpg"/>
                    <pic:cNvPicPr/>
                  </pic:nvPicPr>
                  <pic:blipFill>
                    <a:blip r:embed="rId8">
                      <a:extLst>
                        <a:ext uri="{28A0092B-C50C-407E-A947-70E740481C1C}">
                          <a14:useLocalDpi xmlns:a14="http://schemas.microsoft.com/office/drawing/2010/main" val="0"/>
                        </a:ext>
                      </a:extLst>
                    </a:blip>
                    <a:stretch>
                      <a:fillRect/>
                    </a:stretch>
                  </pic:blipFill>
                  <pic:spPr>
                    <a:xfrm>
                      <a:off x="0" y="0"/>
                      <a:ext cx="1310665" cy="1550432"/>
                    </a:xfrm>
                    <a:prstGeom prst="rect">
                      <a:avLst/>
                    </a:prstGeom>
                  </pic:spPr>
                </pic:pic>
              </a:graphicData>
            </a:graphic>
          </wp:inline>
        </w:drawing>
      </w:r>
    </w:p>
    <w:p w14:paraId="5B8B3C1F" w14:textId="77777777" w:rsidR="00FC4DBE" w:rsidRPr="00783554" w:rsidRDefault="00FC4DBE" w:rsidP="00FC4DBE">
      <w:pPr>
        <w:spacing w:line="240" w:lineRule="auto"/>
        <w:rPr>
          <w:b/>
          <w:noProof/>
          <w:color w:val="000000" w:themeColor="text1"/>
          <w:sz w:val="26"/>
          <w:szCs w:val="26"/>
          <w:lang w:val="vi-VN"/>
        </w:rPr>
      </w:pPr>
    </w:p>
    <w:p w14:paraId="078E4E67" w14:textId="77777777" w:rsidR="00FC4DBE" w:rsidRPr="00E77CC2" w:rsidRDefault="00FC4DBE" w:rsidP="00FC4DBE">
      <w:pPr>
        <w:spacing w:line="240" w:lineRule="auto"/>
        <w:jc w:val="center"/>
        <w:rPr>
          <w:b/>
          <w:noProof/>
          <w:color w:val="000000" w:themeColor="text1"/>
          <w:sz w:val="60"/>
          <w:szCs w:val="60"/>
          <w:lang w:val="vi-VN"/>
        </w:rPr>
      </w:pPr>
      <w:r w:rsidRPr="00E77CC2">
        <w:rPr>
          <w:b/>
          <w:noProof/>
          <w:color w:val="000000" w:themeColor="text1"/>
          <w:sz w:val="60"/>
          <w:szCs w:val="60"/>
          <w:lang w:val="vi-VN"/>
        </w:rPr>
        <w:t>ĐỒ ÁN</w:t>
      </w:r>
    </w:p>
    <w:p w14:paraId="7962706C" w14:textId="77777777" w:rsidR="00FC4DBE" w:rsidRPr="00E77CC2" w:rsidRDefault="00FC4DBE" w:rsidP="00FC4DBE">
      <w:pPr>
        <w:spacing w:line="240" w:lineRule="auto"/>
        <w:jc w:val="center"/>
        <w:rPr>
          <w:b/>
          <w:noProof/>
          <w:color w:val="000000" w:themeColor="text1"/>
          <w:sz w:val="60"/>
          <w:szCs w:val="60"/>
          <w:lang w:val="vi-VN"/>
        </w:rPr>
      </w:pPr>
      <w:r w:rsidRPr="00E77CC2">
        <w:rPr>
          <w:b/>
          <w:noProof/>
          <w:color w:val="000000" w:themeColor="text1"/>
          <w:sz w:val="60"/>
          <w:szCs w:val="60"/>
          <w:lang w:val="vi-VN"/>
        </w:rPr>
        <w:t>TỐT NGHIỆP ĐẠI HỌC</w:t>
      </w:r>
    </w:p>
    <w:p w14:paraId="507FE97A" w14:textId="77777777" w:rsidR="00FC4DBE" w:rsidRPr="00E77CC2" w:rsidRDefault="00FC4DBE" w:rsidP="00FC4DBE">
      <w:pPr>
        <w:spacing w:line="240" w:lineRule="auto"/>
        <w:jc w:val="center"/>
        <w:rPr>
          <w:b/>
          <w:noProof/>
          <w:color w:val="000000" w:themeColor="text1"/>
          <w:sz w:val="40"/>
          <w:szCs w:val="40"/>
          <w:lang w:val="vi-VN"/>
        </w:rPr>
      </w:pPr>
    </w:p>
    <w:p w14:paraId="562CCC1B" w14:textId="77777777" w:rsidR="00FC4DBE" w:rsidRPr="00E77CC2" w:rsidRDefault="00FC4DBE" w:rsidP="00FC4DBE">
      <w:pPr>
        <w:spacing w:line="240" w:lineRule="auto"/>
        <w:jc w:val="center"/>
        <w:rPr>
          <w:noProof/>
          <w:color w:val="000000" w:themeColor="text1"/>
          <w:sz w:val="36"/>
          <w:szCs w:val="36"/>
          <w:lang w:val="vi-VN"/>
        </w:rPr>
      </w:pPr>
      <w:r w:rsidRPr="00E77CC2">
        <w:rPr>
          <w:b/>
          <w:i/>
          <w:noProof/>
          <w:color w:val="000000" w:themeColor="text1"/>
          <w:sz w:val="36"/>
          <w:szCs w:val="36"/>
          <w:lang w:val="vi-VN"/>
        </w:rPr>
        <w:t>Đề tài:</w:t>
      </w:r>
    </w:p>
    <w:p w14:paraId="0F9EF909" w14:textId="77777777" w:rsidR="00FC4DBE" w:rsidRPr="00E77CC2" w:rsidRDefault="00FC4DBE" w:rsidP="00FC4DBE">
      <w:pPr>
        <w:spacing w:line="240" w:lineRule="auto"/>
        <w:jc w:val="center"/>
        <w:rPr>
          <w:noProof/>
          <w:color w:val="000000" w:themeColor="text1"/>
          <w:sz w:val="36"/>
          <w:szCs w:val="36"/>
          <w:lang w:val="vi-VN"/>
        </w:rPr>
      </w:pPr>
      <w:r w:rsidRPr="00E77CC2">
        <w:rPr>
          <w:noProof/>
          <w:color w:val="000000" w:themeColor="text1"/>
          <w:sz w:val="36"/>
          <w:szCs w:val="36"/>
          <w:lang w:val="vi-VN"/>
        </w:rPr>
        <w:t>“</w:t>
      </w:r>
      <w:r w:rsidRPr="00E77CC2">
        <w:rPr>
          <w:sz w:val="36"/>
          <w:szCs w:val="36"/>
        </w:rPr>
        <w:t>Phân loại ý định người dùng cho dữ liệu trên mạng xã hội</w:t>
      </w:r>
      <w:r w:rsidRPr="00E77CC2">
        <w:rPr>
          <w:noProof/>
          <w:color w:val="000000" w:themeColor="text1"/>
          <w:sz w:val="36"/>
          <w:szCs w:val="36"/>
          <w:lang w:val="vi-VN"/>
        </w:rPr>
        <w:t>”</w:t>
      </w:r>
    </w:p>
    <w:p w14:paraId="60C47DD9" w14:textId="77777777" w:rsidR="00FC4DBE" w:rsidRPr="00783554" w:rsidRDefault="00FC4DBE" w:rsidP="00FC4DBE">
      <w:pPr>
        <w:spacing w:line="240" w:lineRule="auto"/>
        <w:rPr>
          <w:b/>
          <w:noProof/>
          <w:color w:val="000000" w:themeColor="text1"/>
          <w:sz w:val="26"/>
          <w:szCs w:val="26"/>
          <w:lang w:val="vi-VN"/>
        </w:rPr>
      </w:pPr>
    </w:p>
    <w:p w14:paraId="6D1CD4C8" w14:textId="77777777" w:rsidR="00FC4DBE" w:rsidRPr="00783554" w:rsidRDefault="00FC4DBE" w:rsidP="00FC4DBE">
      <w:pPr>
        <w:spacing w:line="240" w:lineRule="auto"/>
        <w:ind w:left="1440" w:firstLine="720"/>
        <w:rPr>
          <w:noProof/>
          <w:color w:val="000000" w:themeColor="text1"/>
          <w:sz w:val="26"/>
          <w:szCs w:val="26"/>
          <w:lang w:val="vi-VN"/>
        </w:rPr>
      </w:pPr>
      <w:r w:rsidRPr="00783554">
        <w:rPr>
          <w:b/>
          <w:noProof/>
          <w:color w:val="000000" w:themeColor="text1"/>
          <w:sz w:val="26"/>
          <w:szCs w:val="26"/>
          <w:lang w:val="vi-VN"/>
        </w:rPr>
        <w:t>Giảng viên hướng dẫn :    TS. NGÔ XUÂN BÁCH</w:t>
      </w:r>
    </w:p>
    <w:p w14:paraId="061BEC87" w14:textId="77777777" w:rsidR="00FC4DBE" w:rsidRPr="00783554" w:rsidRDefault="00FC4DBE" w:rsidP="00FC4DBE">
      <w:pPr>
        <w:spacing w:line="240" w:lineRule="auto"/>
        <w:ind w:firstLine="720"/>
        <w:rPr>
          <w:noProof/>
          <w:color w:val="000000" w:themeColor="text1"/>
          <w:sz w:val="26"/>
          <w:szCs w:val="26"/>
          <w:lang w:val="vi-VN"/>
        </w:rPr>
      </w:pPr>
      <w:r w:rsidRPr="00783554">
        <w:rPr>
          <w:b/>
          <w:noProof/>
          <w:color w:val="000000" w:themeColor="text1"/>
          <w:sz w:val="26"/>
          <w:szCs w:val="26"/>
          <w:lang w:val="vi-VN"/>
        </w:rPr>
        <w:tab/>
      </w:r>
      <w:r w:rsidRPr="00783554">
        <w:rPr>
          <w:b/>
          <w:noProof/>
          <w:color w:val="000000" w:themeColor="text1"/>
          <w:sz w:val="26"/>
          <w:szCs w:val="26"/>
          <w:lang w:val="vi-VN"/>
        </w:rPr>
        <w:tab/>
        <w:t>Sinh viên thực hiện      :    Vũ Thanh Đạt</w:t>
      </w:r>
    </w:p>
    <w:p w14:paraId="784DB1DC" w14:textId="77777777" w:rsidR="00FC4DBE" w:rsidRPr="00783554" w:rsidRDefault="00FC4DBE" w:rsidP="00FC4DBE">
      <w:pPr>
        <w:spacing w:line="240" w:lineRule="auto"/>
        <w:ind w:firstLine="2160"/>
        <w:rPr>
          <w:noProof/>
          <w:color w:val="000000" w:themeColor="text1"/>
          <w:sz w:val="26"/>
          <w:szCs w:val="26"/>
          <w:lang w:val="vi-VN"/>
        </w:rPr>
      </w:pPr>
      <w:r w:rsidRPr="00783554">
        <w:rPr>
          <w:b/>
          <w:noProof/>
          <w:color w:val="000000" w:themeColor="text1"/>
          <w:sz w:val="26"/>
          <w:szCs w:val="26"/>
          <w:lang w:val="vi-VN"/>
        </w:rPr>
        <w:t xml:space="preserve">Lớp  </w:t>
      </w:r>
      <w:r w:rsidRPr="00783554">
        <w:rPr>
          <w:b/>
          <w:noProof/>
          <w:color w:val="000000" w:themeColor="text1"/>
          <w:sz w:val="26"/>
          <w:szCs w:val="26"/>
          <w:lang w:val="vi-VN"/>
        </w:rPr>
        <w:tab/>
        <w:t xml:space="preserve">                            :    D12CNPM4</w:t>
      </w:r>
    </w:p>
    <w:p w14:paraId="57AD3550" w14:textId="77777777" w:rsidR="00FC4DBE" w:rsidRPr="00783554" w:rsidRDefault="00FC4DBE" w:rsidP="00FC4DBE">
      <w:pPr>
        <w:spacing w:line="240" w:lineRule="auto"/>
        <w:ind w:firstLine="2160"/>
        <w:rPr>
          <w:noProof/>
          <w:color w:val="000000" w:themeColor="text1"/>
          <w:sz w:val="26"/>
          <w:szCs w:val="26"/>
          <w:lang w:val="vi-VN"/>
        </w:rPr>
      </w:pPr>
      <w:r w:rsidRPr="00783554">
        <w:rPr>
          <w:b/>
          <w:noProof/>
          <w:color w:val="000000" w:themeColor="text1"/>
          <w:sz w:val="26"/>
          <w:szCs w:val="26"/>
          <w:lang w:val="vi-VN"/>
        </w:rPr>
        <w:t>Khoá</w:t>
      </w:r>
      <w:r w:rsidRPr="00783554">
        <w:rPr>
          <w:noProof/>
          <w:color w:val="000000" w:themeColor="text1"/>
          <w:sz w:val="26"/>
          <w:szCs w:val="26"/>
          <w:lang w:val="vi-VN"/>
        </w:rPr>
        <w:tab/>
        <w:t xml:space="preserve">                            </w:t>
      </w:r>
      <w:r w:rsidRPr="00783554">
        <w:rPr>
          <w:b/>
          <w:noProof/>
          <w:color w:val="000000" w:themeColor="text1"/>
          <w:sz w:val="26"/>
          <w:szCs w:val="26"/>
          <w:lang w:val="vi-VN"/>
        </w:rPr>
        <w:t>:    2012-2017</w:t>
      </w:r>
    </w:p>
    <w:p w14:paraId="2AE32996" w14:textId="77777777" w:rsidR="00FC4DBE" w:rsidRPr="00783554" w:rsidRDefault="00FC4DBE" w:rsidP="00FC4DBE">
      <w:pPr>
        <w:spacing w:line="240" w:lineRule="auto"/>
        <w:ind w:firstLine="2160"/>
        <w:rPr>
          <w:noProof/>
          <w:color w:val="000000" w:themeColor="text1"/>
          <w:sz w:val="26"/>
          <w:szCs w:val="26"/>
          <w:lang w:val="vi-VN"/>
        </w:rPr>
      </w:pPr>
      <w:r w:rsidRPr="00783554">
        <w:rPr>
          <w:b/>
          <w:noProof/>
          <w:color w:val="000000" w:themeColor="text1"/>
          <w:sz w:val="26"/>
          <w:szCs w:val="26"/>
          <w:lang w:val="vi-VN"/>
        </w:rPr>
        <w:t>Hệ</w:t>
      </w:r>
      <w:r w:rsidRPr="00783554">
        <w:rPr>
          <w:noProof/>
          <w:color w:val="000000" w:themeColor="text1"/>
          <w:sz w:val="26"/>
          <w:szCs w:val="26"/>
          <w:lang w:val="vi-VN"/>
        </w:rPr>
        <w:tab/>
        <w:t xml:space="preserve">                            </w:t>
      </w:r>
      <w:r w:rsidRPr="00783554">
        <w:rPr>
          <w:b/>
          <w:noProof/>
          <w:color w:val="000000" w:themeColor="text1"/>
          <w:sz w:val="26"/>
          <w:szCs w:val="26"/>
          <w:lang w:val="vi-VN"/>
        </w:rPr>
        <w:t>:    Đại học Chính quy</w:t>
      </w:r>
    </w:p>
    <w:p w14:paraId="67BF2C11" w14:textId="77777777" w:rsidR="00FC4DBE" w:rsidRPr="00783554" w:rsidRDefault="00FC4DBE" w:rsidP="00FC4DBE">
      <w:pPr>
        <w:tabs>
          <w:tab w:val="left" w:pos="5460"/>
        </w:tabs>
        <w:spacing w:line="240" w:lineRule="auto"/>
        <w:rPr>
          <w:bCs/>
          <w:noProof/>
          <w:color w:val="000000" w:themeColor="text1"/>
          <w:sz w:val="26"/>
          <w:szCs w:val="26"/>
          <w:lang w:val="vi-VN"/>
        </w:rPr>
      </w:pPr>
    </w:p>
    <w:p w14:paraId="2C0A7A71" w14:textId="77777777" w:rsidR="00FC4DBE" w:rsidRPr="00783554" w:rsidRDefault="00FC4DBE" w:rsidP="00FC4DBE">
      <w:pPr>
        <w:jc w:val="center"/>
        <w:rPr>
          <w:sz w:val="26"/>
          <w:szCs w:val="26"/>
        </w:rPr>
      </w:pPr>
      <w:r w:rsidRPr="00783554">
        <w:rPr>
          <w:b/>
          <w:noProof/>
          <w:color w:val="000000" w:themeColor="text1"/>
          <w:sz w:val="26"/>
          <w:szCs w:val="26"/>
          <w:lang w:val="vi-VN"/>
        </w:rPr>
        <w:t>Hà Nộ</w:t>
      </w:r>
      <w:r>
        <w:rPr>
          <w:b/>
          <w:noProof/>
          <w:color w:val="000000" w:themeColor="text1"/>
          <w:sz w:val="26"/>
          <w:szCs w:val="26"/>
          <w:lang w:val="vi-VN"/>
        </w:rPr>
        <w:t>i, tháng 12</w:t>
      </w:r>
      <w:r w:rsidRPr="00783554">
        <w:rPr>
          <w:b/>
          <w:noProof/>
          <w:color w:val="000000" w:themeColor="text1"/>
          <w:sz w:val="26"/>
          <w:szCs w:val="26"/>
          <w:lang w:val="vi-VN"/>
        </w:rPr>
        <w:t xml:space="preserve"> năm 2016</w:t>
      </w:r>
    </w:p>
    <w:p w14:paraId="688F6915" w14:textId="4F729465" w:rsidR="00FC4DBE" w:rsidRPr="00FC4DBE" w:rsidRDefault="00FC4DBE" w:rsidP="00FC4DBE">
      <w:pPr>
        <w:spacing w:before="0" w:after="160" w:line="360" w:lineRule="auto"/>
        <w:rPr>
          <w:b/>
          <w:noProof/>
          <w:color w:val="000000" w:themeColor="text1"/>
          <w:sz w:val="26"/>
          <w:szCs w:val="26"/>
          <w:lang w:val="vi-VN"/>
        </w:rPr>
      </w:pPr>
    </w:p>
    <w:p w14:paraId="22D51F3F" w14:textId="6DFE4A3A" w:rsidR="00FC4DBE" w:rsidRPr="00FC4DBE" w:rsidRDefault="00FC4DBE" w:rsidP="00FC4DBE">
      <w:pPr>
        <w:tabs>
          <w:tab w:val="center" w:pos="4680"/>
        </w:tabs>
        <w:rPr>
          <w:sz w:val="26"/>
          <w:szCs w:val="26"/>
          <w:lang w:val="vi-VN"/>
        </w:rPr>
        <w:sectPr w:rsidR="00FC4DBE" w:rsidRPr="00FC4DBE" w:rsidSect="008C4AEA">
          <w:footerReference w:type="default" r:id="rId9"/>
          <w:pgSz w:w="12240" w:h="15840"/>
          <w:pgMar w:top="1440" w:right="1440" w:bottom="1440" w:left="1440" w:header="720" w:footer="720" w:gutter="0"/>
          <w:pgNumType w:fmt="lowerRoman" w:start="1"/>
          <w:cols w:space="720"/>
          <w:docGrid w:linePitch="360"/>
        </w:sectPr>
      </w:pPr>
      <w:r>
        <w:rPr>
          <w:sz w:val="26"/>
          <w:szCs w:val="26"/>
          <w:lang w:val="vi-VN"/>
        </w:rPr>
        <w:tab/>
      </w:r>
    </w:p>
    <w:p w14:paraId="05711C5A" w14:textId="6CAF9A2A" w:rsidR="00C831DF" w:rsidRDefault="00C831DF" w:rsidP="00563A7C">
      <w:pPr>
        <w:spacing w:before="0" w:after="160" w:line="360" w:lineRule="auto"/>
        <w:ind w:firstLine="437"/>
        <w:jc w:val="center"/>
        <w:rPr>
          <w:b/>
          <w:noProof/>
          <w:color w:val="000000" w:themeColor="text1"/>
          <w:sz w:val="26"/>
          <w:szCs w:val="26"/>
          <w:lang w:val="vi-VN"/>
        </w:rPr>
      </w:pPr>
      <w:r>
        <w:rPr>
          <w:b/>
          <w:noProof/>
          <w:color w:val="000000" w:themeColor="text1"/>
          <w:sz w:val="26"/>
          <w:szCs w:val="26"/>
          <w:lang w:val="vi-VN"/>
        </w:rPr>
        <w:t>TÓM TẮT</w:t>
      </w:r>
    </w:p>
    <w:p w14:paraId="405026CD" w14:textId="0621906B" w:rsidR="0082650D" w:rsidRDefault="00C831DF" w:rsidP="00563A7C">
      <w:pPr>
        <w:spacing w:before="0" w:after="160" w:line="360" w:lineRule="auto"/>
        <w:ind w:firstLine="437"/>
        <w:jc w:val="both"/>
        <w:rPr>
          <w:noProof/>
          <w:color w:val="000000" w:themeColor="text1"/>
          <w:sz w:val="26"/>
          <w:szCs w:val="26"/>
          <w:lang w:val="vi-VN"/>
        </w:rPr>
      </w:pPr>
      <w:r>
        <w:rPr>
          <w:b/>
          <w:noProof/>
          <w:color w:val="000000" w:themeColor="text1"/>
          <w:sz w:val="26"/>
          <w:szCs w:val="26"/>
          <w:lang w:val="vi-VN"/>
        </w:rPr>
        <w:tab/>
      </w:r>
      <w:r>
        <w:rPr>
          <w:noProof/>
          <w:color w:val="000000" w:themeColor="text1"/>
          <w:sz w:val="26"/>
          <w:szCs w:val="26"/>
          <w:lang w:val="vi-VN"/>
        </w:rPr>
        <w:t>Sự phát triển nhanh như vũ bão của mạng xã hội ngày nay khiến cho lượng thông tin thu thập được từ thế giới mạng này ngày một lớ</w:t>
      </w:r>
      <w:r w:rsidR="0082650D">
        <w:rPr>
          <w:noProof/>
          <w:color w:val="000000" w:themeColor="text1"/>
          <w:sz w:val="26"/>
          <w:szCs w:val="26"/>
          <w:lang w:val="vi-VN"/>
        </w:rPr>
        <w:t>n. Điều đó nảy sinh ra những nhu cầu cấp thiết về việc lưu trữ và khai phá thông tin. Phân loại thông tin là một trong những giải pháp hợp lý phục vụ cho nhu cầu trên nhưng thực tế là việc phân loại dữ liệu một cách thủ công là điều không tưởng, do khối lượng thông tin là quá lớn.</w:t>
      </w:r>
      <w:r w:rsidR="00245F1E">
        <w:rPr>
          <w:noProof/>
          <w:color w:val="000000" w:themeColor="text1"/>
          <w:sz w:val="26"/>
          <w:szCs w:val="26"/>
          <w:lang w:val="vi-VN"/>
        </w:rPr>
        <w:t xml:space="preserve"> </w:t>
      </w:r>
      <w:r w:rsidR="0082650D">
        <w:rPr>
          <w:noProof/>
          <w:color w:val="000000" w:themeColor="text1"/>
          <w:sz w:val="26"/>
          <w:szCs w:val="26"/>
          <w:lang w:val="vi-VN"/>
        </w:rPr>
        <w:t>Việc phân loại thông tin thu thập trên mạng xã hội chắc chắn phải dựa trên các nghiên cứu trước đó về phân loại văn bản chính thống, các kỹ thuật phân loại văn bản được phát triển trên toàn thế giới. Nhưng đối với dữ liệu trên mạng xã hội nói riêng không mang tính quy chuẩn về ngữ nghĩa, thì việc phân loại chúng sẽ trở nên khó khăn hơn.</w:t>
      </w:r>
    </w:p>
    <w:p w14:paraId="50AE01C8" w14:textId="2DCB189E" w:rsidR="00245F1E" w:rsidRDefault="00245F1E" w:rsidP="00563A7C">
      <w:pPr>
        <w:spacing w:before="0" w:after="160" w:line="360" w:lineRule="auto"/>
        <w:ind w:firstLine="437"/>
        <w:jc w:val="both"/>
        <w:rPr>
          <w:color w:val="000000" w:themeColor="text1"/>
          <w:sz w:val="26"/>
          <w:szCs w:val="26"/>
          <w:lang w:val="vi-VN"/>
        </w:rPr>
      </w:pPr>
      <w:r>
        <w:rPr>
          <w:noProof/>
          <w:color w:val="000000" w:themeColor="text1"/>
          <w:sz w:val="26"/>
          <w:szCs w:val="26"/>
          <w:lang w:val="vi-VN"/>
        </w:rPr>
        <w:tab/>
        <w:t>Để có câu trả lời cho những vấn đề trên, đồ án “</w:t>
      </w:r>
      <w:r>
        <w:rPr>
          <w:i/>
          <w:noProof/>
          <w:color w:val="000000" w:themeColor="text1"/>
          <w:sz w:val="26"/>
          <w:szCs w:val="26"/>
          <w:lang w:val="vi-VN"/>
        </w:rPr>
        <w:t xml:space="preserve">Phân loại ý định người dùng cho dữ liệu trên mạng xã hội” </w:t>
      </w:r>
      <w:r>
        <w:rPr>
          <w:noProof/>
          <w:color w:val="000000" w:themeColor="text1"/>
          <w:sz w:val="26"/>
          <w:szCs w:val="26"/>
          <w:lang w:val="vi-VN"/>
        </w:rPr>
        <w:t xml:space="preserve">sẽ tập trung nghiên cứu về khai phá dữ liệu văn bản, các đặc trưng của dữ liệu mạng xã hội và đưa ra các phương pháp giúp giải quyết bài toán phân loại ý định người dùng cho dữ liệu trên mạng xã hội bằng tiếng Anh. Đây là bài toán có đầu vào là nội dung trạng thái mà mỗi người dùng đăng trên mạng xã hội </w:t>
      </w:r>
      <w:r w:rsidR="00AB2E15">
        <w:rPr>
          <w:noProof/>
          <w:color w:val="000000" w:themeColor="text1"/>
          <w:sz w:val="26"/>
          <w:szCs w:val="26"/>
          <w:lang w:val="vi-VN"/>
        </w:rPr>
        <w:t xml:space="preserve">chia sẻ </w:t>
      </w:r>
      <w:r>
        <w:rPr>
          <w:noProof/>
          <w:color w:val="000000" w:themeColor="text1"/>
          <w:sz w:val="26"/>
          <w:szCs w:val="26"/>
          <w:lang w:val="vi-VN"/>
        </w:rPr>
        <w:t xml:space="preserve">về mọi thứ xung quanh. Nhiệm vụ của chúng ta là </w:t>
      </w:r>
      <w:r w:rsidR="00AB2E15">
        <w:rPr>
          <w:noProof/>
          <w:color w:val="000000" w:themeColor="text1"/>
          <w:sz w:val="26"/>
          <w:szCs w:val="26"/>
          <w:lang w:val="vi-VN"/>
        </w:rPr>
        <w:t xml:space="preserve">phân loại ý định người dùng thông qua dòng trạng thái đó, cụ thể hơn là xác định người dùng đó có ý định gì hay không, hay nếu có thì ý định đó về vấn đề gì: </w:t>
      </w:r>
      <w:r w:rsidR="00AB2E15" w:rsidRPr="00C47660">
        <w:rPr>
          <w:b/>
          <w:color w:val="000000" w:themeColor="text1"/>
          <w:sz w:val="26"/>
          <w:szCs w:val="26"/>
          <w:lang w:val="vi-VN"/>
        </w:rPr>
        <w:t>du lịch, đồ ăn và thức uống, nghề nghiệp và giáo dục, hàng hóa và dịch vụ, sự kiện, chuyện vặt</w:t>
      </w:r>
      <w:r w:rsidR="00AB2E15">
        <w:rPr>
          <w:color w:val="000000" w:themeColor="text1"/>
          <w:sz w:val="26"/>
          <w:szCs w:val="26"/>
          <w:lang w:val="vi-VN"/>
        </w:rPr>
        <w:t>.</w:t>
      </w:r>
    </w:p>
    <w:p w14:paraId="637C3E1D" w14:textId="1C33B673" w:rsidR="00AB2E15" w:rsidRDefault="00AB2E15" w:rsidP="00563A7C">
      <w:pPr>
        <w:spacing w:before="0" w:after="160" w:line="360" w:lineRule="auto"/>
        <w:ind w:firstLine="437"/>
        <w:jc w:val="both"/>
        <w:rPr>
          <w:sz w:val="26"/>
          <w:szCs w:val="26"/>
          <w:lang w:val="vi-VN"/>
        </w:rPr>
      </w:pPr>
      <w:r>
        <w:rPr>
          <w:color w:val="000000" w:themeColor="text1"/>
          <w:sz w:val="26"/>
          <w:szCs w:val="26"/>
          <w:lang w:val="vi-VN"/>
        </w:rPr>
        <w:tab/>
        <w:t xml:space="preserve">Hiện nay có nhiều phương pháp khác nhau được áp dụng cho bài toán phân loại dữ liệu văn bản, trong phạm vi đồ án này, chúng tôi sử dụng phương pháp học máy dựa trên các thuật toán: </w:t>
      </w:r>
      <w:r w:rsidRPr="00AB2E15">
        <w:rPr>
          <w:sz w:val="26"/>
          <w:szCs w:val="26"/>
        </w:rPr>
        <w:t>Máy véc tơ hỗ trợ (SVM)</w:t>
      </w:r>
      <w:r>
        <w:rPr>
          <w:sz w:val="26"/>
          <w:szCs w:val="26"/>
          <w:lang w:val="vi-VN"/>
        </w:rPr>
        <w:t>,</w:t>
      </w:r>
      <w:r w:rsidRPr="00AB2E15">
        <w:rPr>
          <w:sz w:val="26"/>
          <w:szCs w:val="26"/>
          <w:lang w:val="vi-VN"/>
        </w:rPr>
        <w:t xml:space="preserve"> Naive Bayes và K-Láng giềng gần nhất cùng với công cụ</w:t>
      </w:r>
      <w:r>
        <w:rPr>
          <w:sz w:val="26"/>
          <w:szCs w:val="26"/>
          <w:lang w:val="vi-VN"/>
        </w:rPr>
        <w:t xml:space="preserve"> Weka</w:t>
      </w:r>
      <w:r w:rsidR="00563A7C">
        <w:rPr>
          <w:sz w:val="26"/>
          <w:szCs w:val="26"/>
          <w:lang w:val="vi-VN"/>
        </w:rPr>
        <w:t xml:space="preserve"> trên dữ liệu gồm 2130 dòng trạng thái trên mạng xã hội Twitter</w:t>
      </w:r>
      <w:r>
        <w:rPr>
          <w:sz w:val="26"/>
          <w:szCs w:val="26"/>
          <w:lang w:val="vi-VN"/>
        </w:rPr>
        <w:t>, sau đó tổng hợp và đánh giá kết quả thu được.</w:t>
      </w:r>
      <w:r w:rsidR="00563A7C">
        <w:rPr>
          <w:sz w:val="26"/>
          <w:szCs w:val="26"/>
          <w:lang w:val="vi-VN"/>
        </w:rPr>
        <w:t xml:space="preserve"> </w:t>
      </w:r>
      <w:r w:rsidR="00563A7C" w:rsidRPr="00E3356F">
        <w:rPr>
          <w:color w:val="000000" w:themeColor="text1"/>
          <w:sz w:val="26"/>
          <w:szCs w:val="26"/>
          <w:lang w:val="vi-VN"/>
        </w:rPr>
        <w:t xml:space="preserve">Kết quả </w:t>
      </w:r>
      <w:r w:rsidR="00563A7C">
        <w:rPr>
          <w:color w:val="000000" w:themeColor="text1"/>
          <w:sz w:val="26"/>
          <w:szCs w:val="26"/>
          <w:lang w:val="vi-VN"/>
        </w:rPr>
        <w:t>đánh giá là tương đối khả quan,</w:t>
      </w:r>
      <w:r w:rsidR="00563A7C" w:rsidRPr="00E3356F">
        <w:rPr>
          <w:color w:val="000000" w:themeColor="text1"/>
          <w:sz w:val="26"/>
          <w:szCs w:val="26"/>
          <w:lang w:val="vi-VN"/>
        </w:rPr>
        <w:t xml:space="preserve"> với bài toán “Trạng thái người dùng có ý định gì hay không?” có độ chính xác là </w:t>
      </w:r>
      <w:r w:rsidR="00563A7C" w:rsidRPr="00E3356F">
        <w:rPr>
          <w:sz w:val="26"/>
          <w:szCs w:val="26"/>
        </w:rPr>
        <w:t>85.44</w:t>
      </w:r>
      <w:r w:rsidR="00563A7C" w:rsidRPr="00E3356F">
        <w:rPr>
          <w:sz w:val="26"/>
          <w:szCs w:val="26"/>
          <w:lang w:val="vi-VN"/>
        </w:rPr>
        <w:t>%, với bài toán “Ý định cụ thể của người dùng” đạt độ chính xác là 70.50%.</w:t>
      </w:r>
    </w:p>
    <w:p w14:paraId="06EB1FFD" w14:textId="19BE4CCB" w:rsidR="00563A7C" w:rsidRPr="00563A7C" w:rsidRDefault="00563A7C" w:rsidP="00563A7C">
      <w:pPr>
        <w:spacing w:before="0" w:after="160" w:line="360" w:lineRule="auto"/>
        <w:ind w:firstLine="437"/>
        <w:jc w:val="both"/>
        <w:rPr>
          <w:noProof/>
          <w:color w:val="000000" w:themeColor="text1"/>
          <w:sz w:val="26"/>
          <w:szCs w:val="26"/>
          <w:lang w:val="vi-VN"/>
        </w:rPr>
      </w:pPr>
      <w:r>
        <w:rPr>
          <w:sz w:val="26"/>
          <w:szCs w:val="26"/>
          <w:lang w:val="vi-VN"/>
        </w:rPr>
        <w:tab/>
      </w:r>
      <w:r>
        <w:rPr>
          <w:b/>
          <w:sz w:val="26"/>
          <w:szCs w:val="26"/>
          <w:lang w:val="vi-VN"/>
        </w:rPr>
        <w:t xml:space="preserve">Từ khóa: </w:t>
      </w:r>
      <w:r>
        <w:rPr>
          <w:sz w:val="26"/>
          <w:szCs w:val="26"/>
          <w:lang w:val="vi-VN"/>
        </w:rPr>
        <w:t>phân loại văn bản, phân loại ý định người dùng trên mạng xã hội, N-grams, máy vec tơ hỗ trợ, SVM, Naive Bayes, KNN, K-láng giềng gần nhất, word vector. Glove vector.</w:t>
      </w:r>
    </w:p>
    <w:p w14:paraId="0E2D6A11" w14:textId="77777777" w:rsidR="00563A7C" w:rsidRDefault="00563A7C">
      <w:pPr>
        <w:spacing w:before="0" w:after="160" w:line="259" w:lineRule="auto"/>
        <w:rPr>
          <w:b/>
          <w:noProof/>
          <w:color w:val="000000" w:themeColor="text1"/>
          <w:sz w:val="26"/>
          <w:szCs w:val="26"/>
          <w:lang w:val="vi-VN"/>
        </w:rPr>
      </w:pPr>
      <w:r>
        <w:rPr>
          <w:b/>
          <w:noProof/>
          <w:color w:val="000000" w:themeColor="text1"/>
          <w:sz w:val="26"/>
          <w:szCs w:val="26"/>
          <w:lang w:val="vi-VN"/>
        </w:rPr>
        <w:br w:type="page"/>
      </w:r>
    </w:p>
    <w:p w14:paraId="6E7077C8" w14:textId="6E5D5908" w:rsidR="00E1691C" w:rsidRPr="009F6AC4" w:rsidRDefault="00E1691C" w:rsidP="00C831DF">
      <w:pPr>
        <w:spacing w:before="0" w:after="160" w:line="259" w:lineRule="auto"/>
        <w:jc w:val="center"/>
        <w:rPr>
          <w:b/>
          <w:noProof/>
          <w:color w:val="000000" w:themeColor="text1"/>
          <w:sz w:val="26"/>
          <w:szCs w:val="26"/>
          <w:lang w:val="vi-VN"/>
        </w:rPr>
      </w:pPr>
      <w:r w:rsidRPr="009F6AC4">
        <w:rPr>
          <w:b/>
          <w:noProof/>
          <w:color w:val="000000" w:themeColor="text1"/>
          <w:sz w:val="26"/>
          <w:szCs w:val="26"/>
          <w:lang w:val="vi-VN"/>
        </w:rPr>
        <w:t>LỜI CẢM ƠN</w:t>
      </w:r>
    </w:p>
    <w:p w14:paraId="6BB0367B" w14:textId="0B3EF4D4" w:rsidR="00E1691C" w:rsidRPr="009F6AC4" w:rsidRDefault="00E1691C" w:rsidP="00E3356F">
      <w:pPr>
        <w:spacing w:before="60" w:after="120" w:line="360" w:lineRule="auto"/>
        <w:ind w:firstLine="437"/>
        <w:jc w:val="both"/>
        <w:rPr>
          <w:noProof/>
          <w:color w:val="000000" w:themeColor="text1"/>
          <w:sz w:val="26"/>
          <w:szCs w:val="26"/>
          <w:lang w:val="vi-VN"/>
        </w:rPr>
      </w:pPr>
      <w:r w:rsidRPr="009F6AC4">
        <w:rPr>
          <w:noProof/>
          <w:color w:val="000000" w:themeColor="text1"/>
          <w:sz w:val="26"/>
          <w:szCs w:val="26"/>
          <w:lang w:val="vi-VN"/>
        </w:rPr>
        <w:t>Để có được kết quả học tập đến ngày hôm nay, em xin chân thành gửi đến các thầy cô giáo trong khoa Công Nghệ Thông Tin – Học Viện Công Nghệ Bưu Chính Viễn Thông nói riêng và các thầy cô giáo của trường Học Viện Công Nghệ Bưu Chính Viễn Thông nó</w:t>
      </w:r>
      <w:r w:rsidR="00E3356F">
        <w:rPr>
          <w:noProof/>
          <w:color w:val="000000" w:themeColor="text1"/>
          <w:sz w:val="26"/>
          <w:szCs w:val="26"/>
          <w:lang w:val="vi-VN"/>
        </w:rPr>
        <w:t xml:space="preserve">i </w:t>
      </w:r>
      <w:r w:rsidRPr="009F6AC4">
        <w:rPr>
          <w:noProof/>
          <w:color w:val="000000" w:themeColor="text1"/>
          <w:sz w:val="26"/>
          <w:szCs w:val="26"/>
          <w:lang w:val="vi-VN"/>
        </w:rPr>
        <w:t>chung lời cảm ơn chân thành nhất. Các thầy cô luôn luôn nhiệt huyết truyền đạt cho em những kiến thức về bộ môn và những kinh nghiệ</w:t>
      </w:r>
      <w:r w:rsidR="00E3356F">
        <w:rPr>
          <w:noProof/>
          <w:color w:val="000000" w:themeColor="text1"/>
          <w:sz w:val="26"/>
          <w:szCs w:val="26"/>
          <w:lang w:val="vi-VN"/>
        </w:rPr>
        <w:t>m trong thực tế.</w:t>
      </w:r>
    </w:p>
    <w:p w14:paraId="6226EC37" w14:textId="77777777" w:rsidR="00E1691C" w:rsidRPr="009F6AC4" w:rsidRDefault="00E1691C" w:rsidP="00E3356F">
      <w:pPr>
        <w:spacing w:before="60" w:after="120" w:line="360" w:lineRule="auto"/>
        <w:ind w:firstLine="437"/>
        <w:jc w:val="both"/>
        <w:rPr>
          <w:noProof/>
          <w:color w:val="000000" w:themeColor="text1"/>
          <w:sz w:val="26"/>
          <w:szCs w:val="26"/>
          <w:lang w:val="vi-VN"/>
        </w:rPr>
      </w:pPr>
      <w:r w:rsidRPr="009F6AC4">
        <w:rPr>
          <w:noProof/>
          <w:color w:val="000000" w:themeColor="text1"/>
          <w:sz w:val="26"/>
          <w:szCs w:val="26"/>
          <w:lang w:val="vi-VN"/>
        </w:rPr>
        <w:t>Và đặc biệt để hoàn thành đồ án này, em xin chân thành cảm ơn thầy Ngô Xuân Bách đã tận tâm hướng dẫn em thực hiện và tìm hiểu mọi vấn đề. Nếu không có những chỉ dẫn của thầy thì rất khó để em có thể tự mình hoàn thành đồ án này. Một lần nữa em xin gửi lời cảm ơn chân thành nhất tới thầy.</w:t>
      </w:r>
    </w:p>
    <w:p w14:paraId="0A40EA9A" w14:textId="77777777" w:rsidR="00E1691C" w:rsidRPr="009F6AC4" w:rsidRDefault="00E1691C" w:rsidP="00E3356F">
      <w:pPr>
        <w:spacing w:before="60" w:after="120" w:line="360" w:lineRule="auto"/>
        <w:ind w:firstLine="437"/>
        <w:jc w:val="both"/>
        <w:rPr>
          <w:noProof/>
          <w:color w:val="000000" w:themeColor="text1"/>
          <w:sz w:val="26"/>
          <w:szCs w:val="26"/>
          <w:lang w:val="vi-VN"/>
        </w:rPr>
      </w:pPr>
      <w:r w:rsidRPr="009F6AC4">
        <w:rPr>
          <w:noProof/>
          <w:color w:val="000000" w:themeColor="text1"/>
          <w:sz w:val="26"/>
          <w:szCs w:val="26"/>
          <w:lang w:val="vi-VN"/>
        </w:rPr>
        <w:t>Bên cạnh đó, em xin gửi lời cảm ơn đến gia đình và những người bạn đã luôn tạo điều kiện tốt nhất và luôn hỗ trợ giúp đỡ em khi gặp khó khăn.</w:t>
      </w:r>
    </w:p>
    <w:p w14:paraId="7774C9A5" w14:textId="77777777" w:rsidR="00E1691C" w:rsidRPr="009F6AC4" w:rsidRDefault="00E1691C" w:rsidP="00E3356F">
      <w:pPr>
        <w:spacing w:before="60" w:after="120" w:line="360" w:lineRule="auto"/>
        <w:ind w:firstLine="437"/>
        <w:jc w:val="both"/>
        <w:rPr>
          <w:noProof/>
          <w:color w:val="000000" w:themeColor="text1"/>
          <w:sz w:val="26"/>
          <w:szCs w:val="26"/>
          <w:lang w:val="vi-VN"/>
        </w:rPr>
      </w:pPr>
      <w:r w:rsidRPr="009F6AC4">
        <w:rPr>
          <w:noProof/>
          <w:color w:val="000000" w:themeColor="text1"/>
          <w:sz w:val="26"/>
          <w:szCs w:val="26"/>
          <w:lang w:val="vi-VN"/>
        </w:rPr>
        <w:t>Đồ án được thực hiện trong khoảng 3 tháng. Đây cũng là bước đầu em đi sâu tìm hiểu, nghiên cứu và thực nghiệm một đề tài của ngành công nghệ thông tin về xử lý ngôn ngữ tự nhiên. Do vậy, sẽ còn nhiều thiếu sót, em rất mong nhận được những ý kiến đóng góp của quý Thầy Cô và các bạn để em có thể hoàn thiện đồ án một cách tốt nhất.</w:t>
      </w:r>
    </w:p>
    <w:p w14:paraId="5668A584" w14:textId="77777777" w:rsidR="00E1691C" w:rsidRPr="009F6AC4" w:rsidRDefault="00E1691C" w:rsidP="00E3356F">
      <w:pPr>
        <w:spacing w:before="60" w:after="120" w:line="360" w:lineRule="auto"/>
        <w:ind w:firstLine="437"/>
        <w:jc w:val="both"/>
        <w:rPr>
          <w:noProof/>
          <w:color w:val="000000" w:themeColor="text1"/>
          <w:sz w:val="26"/>
          <w:szCs w:val="26"/>
          <w:lang w:val="vi-VN"/>
        </w:rPr>
      </w:pPr>
      <w:r w:rsidRPr="009F6AC4">
        <w:rPr>
          <w:noProof/>
          <w:color w:val="000000" w:themeColor="text1"/>
          <w:sz w:val="26"/>
          <w:szCs w:val="26"/>
          <w:lang w:val="vi-VN"/>
        </w:rPr>
        <w:t>Em xin chân thành cảm ơn!</w:t>
      </w:r>
    </w:p>
    <w:p w14:paraId="07A2AC6C" w14:textId="77777777" w:rsidR="00E1691C" w:rsidRDefault="00E1691C" w:rsidP="00E3356F">
      <w:pPr>
        <w:spacing w:before="60" w:after="120" w:line="360" w:lineRule="auto"/>
        <w:ind w:left="4320" w:firstLine="437"/>
        <w:rPr>
          <w:noProof/>
          <w:color w:val="000000" w:themeColor="text1"/>
          <w:sz w:val="26"/>
          <w:szCs w:val="26"/>
          <w:lang w:val="vi-VN"/>
        </w:rPr>
      </w:pPr>
      <w:r w:rsidRPr="009F6AC4">
        <w:rPr>
          <w:noProof/>
          <w:color w:val="000000" w:themeColor="text1"/>
          <w:sz w:val="26"/>
          <w:szCs w:val="26"/>
          <w:lang w:val="vi-VN"/>
        </w:rPr>
        <w:t>Hà Nội, ngày   tháng   năm 2016</w:t>
      </w:r>
    </w:p>
    <w:p w14:paraId="181D8A31" w14:textId="0CB85B48" w:rsidR="00B969EF" w:rsidRPr="009F6AC4" w:rsidRDefault="00B969EF" w:rsidP="00E3356F">
      <w:pPr>
        <w:spacing w:before="60" w:after="120" w:line="360" w:lineRule="auto"/>
        <w:ind w:left="4320" w:firstLine="437"/>
        <w:rPr>
          <w:noProof/>
          <w:color w:val="000000" w:themeColor="text1"/>
          <w:sz w:val="26"/>
          <w:szCs w:val="26"/>
          <w:lang w:val="vi-VN"/>
        </w:rPr>
      </w:pPr>
      <w:r>
        <w:rPr>
          <w:noProof/>
          <w:color w:val="000000" w:themeColor="text1"/>
          <w:sz w:val="26"/>
          <w:szCs w:val="26"/>
          <w:lang w:val="vi-VN"/>
        </w:rPr>
        <w:tab/>
      </w:r>
      <w:r>
        <w:rPr>
          <w:noProof/>
          <w:color w:val="000000" w:themeColor="text1"/>
          <w:sz w:val="26"/>
          <w:szCs w:val="26"/>
          <w:lang w:val="vi-VN"/>
        </w:rPr>
        <w:tab/>
      </w:r>
      <w:r>
        <w:rPr>
          <w:noProof/>
          <w:color w:val="000000" w:themeColor="text1"/>
          <w:sz w:val="26"/>
          <w:szCs w:val="26"/>
          <w:lang w:val="vi-VN"/>
        </w:rPr>
        <w:tab/>
        <w:t>Sinh viên</w:t>
      </w:r>
    </w:p>
    <w:p w14:paraId="06BD5B31" w14:textId="5F3F9703" w:rsidR="00E1691C" w:rsidRPr="009F6AC4" w:rsidRDefault="00E1691C" w:rsidP="00E3356F">
      <w:pPr>
        <w:spacing w:before="0" w:after="120" w:line="360" w:lineRule="auto"/>
        <w:ind w:firstLine="437"/>
        <w:rPr>
          <w:noProof/>
          <w:color w:val="000000" w:themeColor="text1"/>
          <w:sz w:val="26"/>
          <w:szCs w:val="26"/>
          <w:lang w:val="vi-VN"/>
        </w:rPr>
      </w:pPr>
      <w:r w:rsidRPr="009F6AC4">
        <w:rPr>
          <w:noProof/>
          <w:color w:val="000000" w:themeColor="text1"/>
          <w:sz w:val="26"/>
          <w:szCs w:val="26"/>
          <w:lang w:val="vi-VN"/>
        </w:rPr>
        <w:t xml:space="preserve">                                                                                         Vũ Thanh Đạt</w:t>
      </w:r>
    </w:p>
    <w:p w14:paraId="296023DE" w14:textId="77777777" w:rsidR="00E1691C" w:rsidRPr="009F6AC4" w:rsidRDefault="00E1691C" w:rsidP="00CD32FB">
      <w:pPr>
        <w:spacing w:before="0" w:after="160" w:line="240" w:lineRule="auto"/>
        <w:rPr>
          <w:noProof/>
          <w:color w:val="000000" w:themeColor="text1"/>
          <w:sz w:val="26"/>
          <w:szCs w:val="26"/>
          <w:lang w:val="vi-VN"/>
        </w:rPr>
      </w:pPr>
      <w:r w:rsidRPr="009F6AC4">
        <w:rPr>
          <w:noProof/>
          <w:color w:val="000000" w:themeColor="text1"/>
          <w:sz w:val="26"/>
          <w:szCs w:val="26"/>
          <w:lang w:val="vi-VN"/>
        </w:rPr>
        <w:br w:type="page"/>
      </w:r>
    </w:p>
    <w:p w14:paraId="684CD6E9" w14:textId="77777777" w:rsidR="00E1691C" w:rsidRPr="009F6AC4" w:rsidRDefault="00E1691C" w:rsidP="00CD32FB">
      <w:pPr>
        <w:spacing w:line="240" w:lineRule="auto"/>
        <w:jc w:val="center"/>
        <w:rPr>
          <w:b/>
          <w:noProof/>
          <w:color w:val="000000" w:themeColor="text1"/>
          <w:sz w:val="26"/>
          <w:szCs w:val="26"/>
          <w:lang w:val="vi-VN"/>
        </w:rPr>
      </w:pPr>
      <w:r w:rsidRPr="009F6AC4">
        <w:rPr>
          <w:b/>
          <w:noProof/>
          <w:color w:val="000000" w:themeColor="text1"/>
          <w:sz w:val="26"/>
          <w:szCs w:val="26"/>
          <w:lang w:val="vi-VN"/>
        </w:rPr>
        <w:lastRenderedPageBreak/>
        <w:t>NHẬN XÉT</w:t>
      </w:r>
    </w:p>
    <w:p w14:paraId="66DD8B9F" w14:textId="77777777" w:rsidR="00E1691C" w:rsidRPr="009F6AC4" w:rsidRDefault="00E1691C" w:rsidP="00CD32FB">
      <w:pPr>
        <w:spacing w:line="240" w:lineRule="auto"/>
        <w:jc w:val="center"/>
        <w:rPr>
          <w:b/>
          <w:noProof/>
          <w:color w:val="000000" w:themeColor="text1"/>
          <w:sz w:val="26"/>
          <w:szCs w:val="26"/>
          <w:lang w:val="vi-VN"/>
        </w:rPr>
      </w:pPr>
      <w:r w:rsidRPr="009F6AC4">
        <w:rPr>
          <w:b/>
          <w:noProof/>
          <w:color w:val="000000" w:themeColor="text1"/>
          <w:sz w:val="26"/>
          <w:szCs w:val="26"/>
          <w:lang w:val="vi-VN"/>
        </w:rPr>
        <w:t>(Của giảng viên phản biện)</w:t>
      </w:r>
    </w:p>
    <w:p w14:paraId="5C4250F1" w14:textId="77777777" w:rsidR="00E1691C" w:rsidRPr="009F6AC4" w:rsidRDefault="00E1691C" w:rsidP="00CD32FB">
      <w:pPr>
        <w:spacing w:line="240" w:lineRule="auto"/>
        <w:jc w:val="center"/>
        <w:rPr>
          <w:b/>
          <w:noProof/>
          <w:color w:val="000000" w:themeColor="text1"/>
          <w:sz w:val="26"/>
          <w:szCs w:val="26"/>
          <w:lang w:val="vi-VN"/>
        </w:rPr>
      </w:pPr>
    </w:p>
    <w:p w14:paraId="772802E4"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5503E0C2"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10D25D1A"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714A7420"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5055ECFB"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0B712EAE"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1018865B"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17E70CEE"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15E7BEF6"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76959531"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638970FC"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2AC05AE0"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306B095C"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1552DAED"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26A57B09"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356DBFF1"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4E6958D1"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3A8122B7"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071DA9B0"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18038B4C"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5B03AB97"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36DA968C"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7ACE58C4"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59304439"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2BB623A3"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0581F165"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6516669D"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276B7459"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605B2F9B"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253E2CC5" w14:textId="77777777" w:rsidR="00E1691C" w:rsidRPr="009F6AC4" w:rsidRDefault="00E1691C" w:rsidP="00CD32FB">
      <w:pPr>
        <w:spacing w:before="0" w:after="200" w:line="240" w:lineRule="auto"/>
        <w:jc w:val="center"/>
        <w:rPr>
          <w:b/>
          <w:noProof/>
          <w:color w:val="000000" w:themeColor="text1"/>
          <w:sz w:val="26"/>
          <w:szCs w:val="26"/>
          <w:lang w:val="vi-VN"/>
        </w:rPr>
      </w:pPr>
      <w:r w:rsidRPr="009F6AC4">
        <w:rPr>
          <w:b/>
          <w:noProof/>
          <w:color w:val="000000" w:themeColor="text1"/>
          <w:sz w:val="26"/>
          <w:szCs w:val="26"/>
          <w:lang w:val="vi-VN"/>
        </w:rPr>
        <w:br w:type="page"/>
      </w:r>
      <w:r w:rsidRPr="009F6AC4">
        <w:rPr>
          <w:b/>
          <w:noProof/>
          <w:color w:val="000000" w:themeColor="text1"/>
          <w:sz w:val="26"/>
          <w:szCs w:val="26"/>
          <w:lang w:val="vi-VN"/>
        </w:rPr>
        <w:lastRenderedPageBreak/>
        <w:t>NHẬN XÉT, ĐÁNH GIÁ, CHO ĐIỂM</w:t>
      </w:r>
    </w:p>
    <w:p w14:paraId="5D4844C7" w14:textId="77777777" w:rsidR="00E1691C" w:rsidRPr="009F6AC4" w:rsidRDefault="00E1691C" w:rsidP="00CD32FB">
      <w:pPr>
        <w:spacing w:line="240" w:lineRule="auto"/>
        <w:jc w:val="center"/>
        <w:rPr>
          <w:b/>
          <w:noProof/>
          <w:color w:val="000000" w:themeColor="text1"/>
          <w:sz w:val="26"/>
          <w:szCs w:val="26"/>
          <w:lang w:val="vi-VN"/>
        </w:rPr>
      </w:pPr>
      <w:r w:rsidRPr="009F6AC4">
        <w:rPr>
          <w:b/>
          <w:noProof/>
          <w:color w:val="000000" w:themeColor="text1"/>
          <w:sz w:val="26"/>
          <w:szCs w:val="26"/>
          <w:lang w:val="vi-VN"/>
        </w:rPr>
        <w:t>(Của Người hướng dẫn)</w:t>
      </w:r>
    </w:p>
    <w:p w14:paraId="38835D83" w14:textId="77777777" w:rsidR="00E1691C" w:rsidRPr="009F6AC4" w:rsidRDefault="00E1691C" w:rsidP="00CD32FB">
      <w:pPr>
        <w:spacing w:line="240" w:lineRule="auto"/>
        <w:jc w:val="center"/>
        <w:rPr>
          <w:noProof/>
          <w:color w:val="000000" w:themeColor="text1"/>
          <w:sz w:val="26"/>
          <w:szCs w:val="26"/>
          <w:lang w:val="vi-VN"/>
        </w:rPr>
      </w:pPr>
    </w:p>
    <w:p w14:paraId="22A72E8D"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02B1A766"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746FB52A"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7C86068A"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3CB5DDD6"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280C1E67"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73F73014"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6CFC6739"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2A10EE91"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669D0A10"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3197FC67"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2EBAC72C"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4E77AEF6"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607FF43F"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27CA0FC5"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0DCBCE36"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5EB2B8B2"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09645EA8"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6A900C46"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3333D0F1" w14:textId="77777777" w:rsidR="00E1691C" w:rsidRPr="009F6AC4" w:rsidRDefault="00E1691C" w:rsidP="00CD32FB">
      <w:pPr>
        <w:spacing w:before="60" w:after="60" w:line="240" w:lineRule="auto"/>
        <w:jc w:val="both"/>
        <w:rPr>
          <w:noProof/>
          <w:color w:val="000000" w:themeColor="text1"/>
          <w:sz w:val="26"/>
          <w:szCs w:val="26"/>
          <w:lang w:val="vi-VN"/>
        </w:rPr>
      </w:pPr>
      <w:r w:rsidRPr="009F6AC4">
        <w:rPr>
          <w:noProof/>
          <w:color w:val="000000" w:themeColor="text1"/>
          <w:sz w:val="26"/>
          <w:szCs w:val="26"/>
          <w:lang w:val="vi-VN"/>
        </w:rPr>
        <w:t>…………………………………………………………………………………………..…………………………………………………………………………………………..</w:t>
      </w:r>
    </w:p>
    <w:p w14:paraId="65E37C86" w14:textId="77777777" w:rsidR="00E1691C" w:rsidRPr="009F6AC4" w:rsidRDefault="00E1691C" w:rsidP="00CD32FB">
      <w:pPr>
        <w:spacing w:line="240" w:lineRule="auto"/>
        <w:rPr>
          <w:noProof/>
          <w:color w:val="000000" w:themeColor="text1"/>
          <w:sz w:val="26"/>
          <w:szCs w:val="26"/>
          <w:lang w:val="vi-VN"/>
        </w:rPr>
      </w:pPr>
      <w:r w:rsidRPr="009F6AC4">
        <w:rPr>
          <w:b/>
          <w:noProof/>
          <w:color w:val="000000" w:themeColor="text1"/>
          <w:sz w:val="26"/>
          <w:szCs w:val="26"/>
          <w:lang w:val="vi-VN"/>
        </w:rPr>
        <w:t>Điểm:</w:t>
      </w:r>
      <w:r w:rsidRPr="009F6AC4">
        <w:rPr>
          <w:noProof/>
          <w:color w:val="000000" w:themeColor="text1"/>
          <w:sz w:val="26"/>
          <w:szCs w:val="26"/>
          <w:lang w:val="vi-VN"/>
        </w:rPr>
        <w:t xml:space="preserve"> …………………….………(bằng chữ: …..…………… ….)</w:t>
      </w:r>
    </w:p>
    <w:p w14:paraId="632D0BC0" w14:textId="77777777" w:rsidR="00E1691C" w:rsidRPr="009F6AC4" w:rsidRDefault="00E1691C" w:rsidP="00CD32FB">
      <w:pPr>
        <w:tabs>
          <w:tab w:val="num" w:pos="851"/>
          <w:tab w:val="num" w:pos="1800"/>
        </w:tabs>
        <w:spacing w:line="240" w:lineRule="auto"/>
        <w:rPr>
          <w:noProof/>
          <w:color w:val="000000" w:themeColor="text1"/>
          <w:sz w:val="26"/>
          <w:szCs w:val="26"/>
          <w:lang w:val="vi-VN"/>
        </w:rPr>
      </w:pPr>
      <w:r w:rsidRPr="009F6AC4">
        <w:rPr>
          <w:b/>
          <w:noProof/>
          <w:color w:val="000000" w:themeColor="text1"/>
          <w:sz w:val="26"/>
          <w:szCs w:val="26"/>
          <w:lang w:val="vi-VN"/>
        </w:rPr>
        <w:t xml:space="preserve">Đồng ý/Không đồng ý </w:t>
      </w:r>
      <w:r w:rsidRPr="009F6AC4">
        <w:rPr>
          <w:noProof/>
          <w:color w:val="000000" w:themeColor="text1"/>
          <w:sz w:val="26"/>
          <w:szCs w:val="26"/>
          <w:lang w:val="vi-VN"/>
        </w:rPr>
        <w:t>cho sinh viên bảo vệ trước hội đồng chấm đồ án tốt nghiệp</w:t>
      </w:r>
      <w:r w:rsidRPr="009F6AC4">
        <w:rPr>
          <w:b/>
          <w:noProof/>
          <w:color w:val="000000" w:themeColor="text1"/>
          <w:sz w:val="26"/>
          <w:szCs w:val="26"/>
          <w:lang w:val="vi-VN"/>
        </w:rPr>
        <w:t>?</w:t>
      </w:r>
      <w:r w:rsidRPr="009F6AC4">
        <w:rPr>
          <w:noProof/>
          <w:color w:val="000000" w:themeColor="text1"/>
          <w:sz w:val="26"/>
          <w:szCs w:val="26"/>
          <w:lang w:val="vi-VN"/>
        </w:rPr>
        <w:t>.</w:t>
      </w:r>
    </w:p>
    <w:p w14:paraId="5228B43E" w14:textId="77777777" w:rsidR="00E1691C" w:rsidRPr="009F6AC4" w:rsidRDefault="00E1691C" w:rsidP="00CD32FB">
      <w:pPr>
        <w:spacing w:line="240" w:lineRule="auto"/>
        <w:ind w:firstLine="720"/>
        <w:rPr>
          <w:i/>
          <w:noProof/>
          <w:color w:val="000000" w:themeColor="text1"/>
          <w:sz w:val="26"/>
          <w:szCs w:val="26"/>
          <w:lang w:val="vi-VN"/>
        </w:rPr>
      </w:pPr>
      <w:r w:rsidRPr="009F6AC4">
        <w:rPr>
          <w:i/>
          <w:noProof/>
          <w:color w:val="000000" w:themeColor="text1"/>
          <w:sz w:val="26"/>
          <w:szCs w:val="26"/>
          <w:lang w:val="vi-VN"/>
        </w:rPr>
        <w:tab/>
      </w:r>
      <w:r w:rsidRPr="009F6AC4">
        <w:rPr>
          <w:i/>
          <w:noProof/>
          <w:color w:val="000000" w:themeColor="text1"/>
          <w:sz w:val="26"/>
          <w:szCs w:val="26"/>
          <w:lang w:val="vi-VN"/>
        </w:rPr>
        <w:tab/>
      </w:r>
      <w:r w:rsidRPr="009F6AC4">
        <w:rPr>
          <w:i/>
          <w:noProof/>
          <w:color w:val="000000" w:themeColor="text1"/>
          <w:sz w:val="26"/>
          <w:szCs w:val="26"/>
          <w:lang w:val="vi-VN"/>
        </w:rPr>
        <w:tab/>
      </w:r>
      <w:r w:rsidRPr="009F6AC4">
        <w:rPr>
          <w:i/>
          <w:noProof/>
          <w:color w:val="000000" w:themeColor="text1"/>
          <w:sz w:val="26"/>
          <w:szCs w:val="26"/>
          <w:lang w:val="vi-VN"/>
        </w:rPr>
        <w:tab/>
      </w:r>
      <w:r w:rsidRPr="009F6AC4">
        <w:rPr>
          <w:i/>
          <w:noProof/>
          <w:color w:val="000000" w:themeColor="text1"/>
          <w:sz w:val="26"/>
          <w:szCs w:val="26"/>
          <w:lang w:val="vi-VN"/>
        </w:rPr>
        <w:tab/>
      </w:r>
      <w:r w:rsidRPr="009F6AC4">
        <w:rPr>
          <w:i/>
          <w:noProof/>
          <w:color w:val="000000" w:themeColor="text1"/>
          <w:sz w:val="26"/>
          <w:szCs w:val="26"/>
          <w:lang w:val="vi-VN"/>
        </w:rPr>
        <w:tab/>
        <w:t xml:space="preserve">…………, ngày      tháng      năm 20 </w:t>
      </w:r>
    </w:p>
    <w:p w14:paraId="7E979326" w14:textId="77777777" w:rsidR="00E1691C" w:rsidRPr="009F6AC4" w:rsidRDefault="00E1691C" w:rsidP="00CD32FB">
      <w:pPr>
        <w:spacing w:line="240" w:lineRule="auto"/>
        <w:ind w:firstLine="4320"/>
        <w:rPr>
          <w:b/>
          <w:noProof/>
          <w:color w:val="000000" w:themeColor="text1"/>
          <w:sz w:val="26"/>
          <w:szCs w:val="26"/>
          <w:lang w:val="vi-VN"/>
        </w:rPr>
      </w:pPr>
      <w:r w:rsidRPr="009F6AC4">
        <w:rPr>
          <w:b/>
          <w:noProof/>
          <w:color w:val="000000" w:themeColor="text1"/>
          <w:sz w:val="26"/>
          <w:szCs w:val="26"/>
          <w:lang w:val="vi-VN"/>
        </w:rPr>
        <w:t>CÁN BỘ - GIẢNG VIÊN HƯỚNG DẪN</w:t>
      </w:r>
    </w:p>
    <w:p w14:paraId="17F516D6" w14:textId="77777777" w:rsidR="00E1691C" w:rsidRDefault="00E1691C" w:rsidP="00CD32FB">
      <w:pPr>
        <w:spacing w:line="240" w:lineRule="auto"/>
        <w:ind w:left="5040" w:firstLine="720"/>
        <w:rPr>
          <w:i/>
          <w:noProof/>
          <w:color w:val="000000" w:themeColor="text1"/>
          <w:sz w:val="26"/>
          <w:szCs w:val="26"/>
          <w:lang w:val="vi-VN"/>
        </w:rPr>
      </w:pPr>
      <w:r w:rsidRPr="009F6AC4">
        <w:rPr>
          <w:b/>
          <w:noProof/>
          <w:color w:val="000000" w:themeColor="text1"/>
          <w:sz w:val="26"/>
          <w:szCs w:val="26"/>
          <w:lang w:val="vi-VN"/>
        </w:rPr>
        <w:t xml:space="preserve">   </w:t>
      </w:r>
      <w:r w:rsidRPr="009F6AC4">
        <w:rPr>
          <w:noProof/>
          <w:color w:val="000000" w:themeColor="text1"/>
          <w:sz w:val="26"/>
          <w:szCs w:val="26"/>
          <w:lang w:val="vi-VN"/>
        </w:rPr>
        <w:t xml:space="preserve"> </w:t>
      </w:r>
      <w:r w:rsidRPr="009F6AC4">
        <w:rPr>
          <w:i/>
          <w:noProof/>
          <w:color w:val="000000" w:themeColor="text1"/>
          <w:sz w:val="26"/>
          <w:szCs w:val="26"/>
          <w:lang w:val="vi-VN"/>
        </w:rPr>
        <w:t>(ký, họ tên)</w:t>
      </w:r>
    </w:p>
    <w:p w14:paraId="1F7AE4EA" w14:textId="77777777" w:rsidR="008B7A4F" w:rsidRDefault="008B7A4F" w:rsidP="00CD32FB">
      <w:pPr>
        <w:spacing w:line="240" w:lineRule="auto"/>
        <w:ind w:left="5040" w:firstLine="720"/>
        <w:rPr>
          <w:i/>
          <w:noProof/>
          <w:color w:val="000000" w:themeColor="text1"/>
          <w:sz w:val="26"/>
          <w:szCs w:val="26"/>
          <w:lang w:val="vi-VN"/>
        </w:rPr>
      </w:pPr>
    </w:p>
    <w:p w14:paraId="65E16CB0" w14:textId="77777777" w:rsidR="0064731C" w:rsidRDefault="008B7A4F">
      <w:pPr>
        <w:spacing w:before="0" w:after="160" w:line="259" w:lineRule="auto"/>
        <w:rPr>
          <w:i/>
          <w:noProof/>
          <w:color w:val="000000" w:themeColor="text1"/>
          <w:sz w:val="26"/>
          <w:szCs w:val="26"/>
          <w:lang w:val="vi-VN"/>
        </w:rPr>
      </w:pPr>
      <w:r>
        <w:rPr>
          <w:i/>
          <w:noProof/>
          <w:color w:val="000000" w:themeColor="text1"/>
          <w:sz w:val="26"/>
          <w:szCs w:val="26"/>
          <w:lang w:val="vi-VN"/>
        </w:rPr>
        <w:br w:type="page"/>
      </w:r>
    </w:p>
    <w:p w14:paraId="5F71834A" w14:textId="77777777" w:rsidR="0064731C" w:rsidRDefault="0064731C" w:rsidP="0064731C">
      <w:pPr>
        <w:pStyle w:val="TOCHeading"/>
        <w:tabs>
          <w:tab w:val="left" w:pos="3015"/>
          <w:tab w:val="center" w:pos="4680"/>
        </w:tabs>
      </w:pPr>
      <w:bookmarkStart w:id="0" w:name="_Toc405246092"/>
    </w:p>
    <w:sdt>
      <w:sdtPr>
        <w:rPr>
          <w:rFonts w:ascii="Times New Roman" w:eastAsiaTheme="minorHAnsi" w:hAnsi="Times New Roman" w:cs="Times New Roman"/>
          <w:color w:val="auto"/>
          <w:sz w:val="24"/>
          <w:szCs w:val="24"/>
        </w:rPr>
        <w:id w:val="37402671"/>
        <w:docPartObj>
          <w:docPartGallery w:val="Table of Contents"/>
          <w:docPartUnique/>
        </w:docPartObj>
      </w:sdtPr>
      <w:sdtEndPr>
        <w:rPr>
          <w:b/>
          <w:bCs/>
          <w:noProof/>
        </w:rPr>
      </w:sdtEndPr>
      <w:sdtContent>
        <w:p w14:paraId="20C68FBE" w14:textId="3FC60346" w:rsidR="0064731C" w:rsidRPr="0064731C" w:rsidRDefault="0064731C">
          <w:pPr>
            <w:pStyle w:val="TOCHeading"/>
            <w:rPr>
              <w:lang w:val="vi-VN"/>
            </w:rPr>
          </w:pPr>
          <w:r>
            <w:rPr>
              <w:lang w:val="vi-VN"/>
            </w:rPr>
            <w:t>MỤC LỤC</w:t>
          </w:r>
        </w:p>
        <w:p w14:paraId="02F02373" w14:textId="77777777" w:rsidR="00734862" w:rsidRDefault="0064731C">
          <w:pPr>
            <w:pStyle w:val="TOC1"/>
            <w:tabs>
              <w:tab w:val="right" w:leader="dot" w:pos="9350"/>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69566775" w:history="1">
            <w:r w:rsidR="00734862" w:rsidRPr="00D9087D">
              <w:rPr>
                <w:rStyle w:val="Hyperlink"/>
                <w:b/>
                <w:noProof/>
                <w:lang w:val="vi-VN"/>
              </w:rPr>
              <w:t>DANH MỤC BẢNG</w:t>
            </w:r>
            <w:r w:rsidR="00734862">
              <w:rPr>
                <w:noProof/>
                <w:webHidden/>
              </w:rPr>
              <w:tab/>
            </w:r>
            <w:r w:rsidR="00734862">
              <w:rPr>
                <w:noProof/>
                <w:webHidden/>
              </w:rPr>
              <w:fldChar w:fldCharType="begin"/>
            </w:r>
            <w:r w:rsidR="00734862">
              <w:rPr>
                <w:noProof/>
                <w:webHidden/>
              </w:rPr>
              <w:instrText xml:space="preserve"> PAGEREF _Toc469566775 \h </w:instrText>
            </w:r>
            <w:r w:rsidR="00734862">
              <w:rPr>
                <w:noProof/>
                <w:webHidden/>
              </w:rPr>
            </w:r>
            <w:r w:rsidR="00734862">
              <w:rPr>
                <w:noProof/>
                <w:webHidden/>
              </w:rPr>
              <w:fldChar w:fldCharType="separate"/>
            </w:r>
            <w:r w:rsidR="00734862">
              <w:rPr>
                <w:noProof/>
                <w:webHidden/>
              </w:rPr>
              <w:t>ix</w:t>
            </w:r>
            <w:r w:rsidR="00734862">
              <w:rPr>
                <w:noProof/>
                <w:webHidden/>
              </w:rPr>
              <w:fldChar w:fldCharType="end"/>
            </w:r>
          </w:hyperlink>
        </w:p>
        <w:p w14:paraId="518C9997" w14:textId="77777777" w:rsidR="00734862" w:rsidRDefault="00734862">
          <w:pPr>
            <w:pStyle w:val="TOC1"/>
            <w:tabs>
              <w:tab w:val="right" w:leader="dot" w:pos="9350"/>
            </w:tabs>
            <w:rPr>
              <w:rFonts w:asciiTheme="minorHAnsi" w:eastAsiaTheme="minorEastAsia" w:hAnsiTheme="minorHAnsi" w:cstheme="minorBidi"/>
              <w:noProof/>
              <w:sz w:val="22"/>
              <w:szCs w:val="22"/>
            </w:rPr>
          </w:pPr>
          <w:hyperlink w:anchor="_Toc469566776" w:history="1">
            <w:r w:rsidRPr="00D9087D">
              <w:rPr>
                <w:rStyle w:val="Hyperlink"/>
                <w:b/>
                <w:noProof/>
                <w:lang w:val="vi-VN"/>
              </w:rPr>
              <w:t>DANH MỤC HÌNH VẼ</w:t>
            </w:r>
            <w:r>
              <w:rPr>
                <w:noProof/>
                <w:webHidden/>
              </w:rPr>
              <w:tab/>
            </w:r>
            <w:r>
              <w:rPr>
                <w:noProof/>
                <w:webHidden/>
              </w:rPr>
              <w:fldChar w:fldCharType="begin"/>
            </w:r>
            <w:r>
              <w:rPr>
                <w:noProof/>
                <w:webHidden/>
              </w:rPr>
              <w:instrText xml:space="preserve"> PAGEREF _Toc469566776 \h </w:instrText>
            </w:r>
            <w:r>
              <w:rPr>
                <w:noProof/>
                <w:webHidden/>
              </w:rPr>
            </w:r>
            <w:r>
              <w:rPr>
                <w:noProof/>
                <w:webHidden/>
              </w:rPr>
              <w:fldChar w:fldCharType="separate"/>
            </w:r>
            <w:r>
              <w:rPr>
                <w:noProof/>
                <w:webHidden/>
              </w:rPr>
              <w:t>x</w:t>
            </w:r>
            <w:r>
              <w:rPr>
                <w:noProof/>
                <w:webHidden/>
              </w:rPr>
              <w:fldChar w:fldCharType="end"/>
            </w:r>
          </w:hyperlink>
        </w:p>
        <w:p w14:paraId="19ED1325" w14:textId="77777777" w:rsidR="00734862" w:rsidRDefault="00734862">
          <w:pPr>
            <w:pStyle w:val="TOC1"/>
            <w:tabs>
              <w:tab w:val="right" w:leader="dot" w:pos="9350"/>
            </w:tabs>
            <w:rPr>
              <w:rFonts w:asciiTheme="minorHAnsi" w:eastAsiaTheme="minorEastAsia" w:hAnsiTheme="minorHAnsi" w:cstheme="minorBidi"/>
              <w:noProof/>
              <w:sz w:val="22"/>
              <w:szCs w:val="22"/>
            </w:rPr>
          </w:pPr>
          <w:hyperlink w:anchor="_Toc469566777" w:history="1">
            <w:r w:rsidRPr="00D9087D">
              <w:rPr>
                <w:rStyle w:val="Hyperlink"/>
                <w:b/>
                <w:noProof/>
                <w:lang w:val="vi-VN"/>
              </w:rPr>
              <w:t>BẢNG DANH MỤC THUẬT NGỮ</w:t>
            </w:r>
            <w:r>
              <w:rPr>
                <w:noProof/>
                <w:webHidden/>
              </w:rPr>
              <w:tab/>
            </w:r>
            <w:r>
              <w:rPr>
                <w:noProof/>
                <w:webHidden/>
              </w:rPr>
              <w:fldChar w:fldCharType="begin"/>
            </w:r>
            <w:r>
              <w:rPr>
                <w:noProof/>
                <w:webHidden/>
              </w:rPr>
              <w:instrText xml:space="preserve"> PAGEREF _Toc469566777 \h </w:instrText>
            </w:r>
            <w:r>
              <w:rPr>
                <w:noProof/>
                <w:webHidden/>
              </w:rPr>
            </w:r>
            <w:r>
              <w:rPr>
                <w:noProof/>
                <w:webHidden/>
              </w:rPr>
              <w:fldChar w:fldCharType="separate"/>
            </w:r>
            <w:r>
              <w:rPr>
                <w:noProof/>
                <w:webHidden/>
              </w:rPr>
              <w:t>xi</w:t>
            </w:r>
            <w:r>
              <w:rPr>
                <w:noProof/>
                <w:webHidden/>
              </w:rPr>
              <w:fldChar w:fldCharType="end"/>
            </w:r>
          </w:hyperlink>
        </w:p>
        <w:p w14:paraId="37044264" w14:textId="77777777" w:rsidR="00734862" w:rsidRDefault="00734862">
          <w:pPr>
            <w:pStyle w:val="TOC1"/>
            <w:tabs>
              <w:tab w:val="right" w:leader="dot" w:pos="9350"/>
            </w:tabs>
            <w:rPr>
              <w:rFonts w:asciiTheme="minorHAnsi" w:eastAsiaTheme="minorEastAsia" w:hAnsiTheme="minorHAnsi" w:cstheme="minorBidi"/>
              <w:noProof/>
              <w:sz w:val="22"/>
              <w:szCs w:val="22"/>
            </w:rPr>
          </w:pPr>
          <w:hyperlink w:anchor="_Toc469566778" w:history="1">
            <w:r w:rsidRPr="00D9087D">
              <w:rPr>
                <w:rStyle w:val="Hyperlink"/>
                <w:b/>
                <w:noProof/>
                <w:lang w:val="vi-VN"/>
              </w:rPr>
              <w:t>LỜI NÓI ĐẦU</w:t>
            </w:r>
            <w:r>
              <w:rPr>
                <w:noProof/>
                <w:webHidden/>
              </w:rPr>
              <w:tab/>
            </w:r>
            <w:r>
              <w:rPr>
                <w:noProof/>
                <w:webHidden/>
              </w:rPr>
              <w:fldChar w:fldCharType="begin"/>
            </w:r>
            <w:r>
              <w:rPr>
                <w:noProof/>
                <w:webHidden/>
              </w:rPr>
              <w:instrText xml:space="preserve"> PAGEREF _Toc469566778 \h </w:instrText>
            </w:r>
            <w:r>
              <w:rPr>
                <w:noProof/>
                <w:webHidden/>
              </w:rPr>
            </w:r>
            <w:r>
              <w:rPr>
                <w:noProof/>
                <w:webHidden/>
              </w:rPr>
              <w:fldChar w:fldCharType="separate"/>
            </w:r>
            <w:r>
              <w:rPr>
                <w:noProof/>
                <w:webHidden/>
              </w:rPr>
              <w:t>xii</w:t>
            </w:r>
            <w:r>
              <w:rPr>
                <w:noProof/>
                <w:webHidden/>
              </w:rPr>
              <w:fldChar w:fldCharType="end"/>
            </w:r>
          </w:hyperlink>
        </w:p>
        <w:p w14:paraId="3973C8E6" w14:textId="77777777" w:rsidR="00734862" w:rsidRDefault="00734862">
          <w:pPr>
            <w:pStyle w:val="TOC1"/>
            <w:tabs>
              <w:tab w:val="right" w:leader="dot" w:pos="9350"/>
            </w:tabs>
            <w:rPr>
              <w:rFonts w:asciiTheme="minorHAnsi" w:eastAsiaTheme="minorEastAsia" w:hAnsiTheme="minorHAnsi" w:cstheme="minorBidi"/>
              <w:noProof/>
              <w:sz w:val="22"/>
              <w:szCs w:val="22"/>
            </w:rPr>
          </w:pPr>
          <w:hyperlink w:anchor="_Toc469566779" w:history="1">
            <w:r w:rsidRPr="00D9087D">
              <w:rPr>
                <w:rStyle w:val="Hyperlink"/>
                <w:b/>
                <w:noProof/>
                <w:lang w:val="vi-VN"/>
              </w:rPr>
              <w:t>CHƯƠNG 1: TỔNG QUAN BÀI TOÁN PHÂN LOẠI Ý ĐỊNH NGƯỜI DÙNG MẠNG XÃ HỘI</w:t>
            </w:r>
            <w:r>
              <w:rPr>
                <w:noProof/>
                <w:webHidden/>
              </w:rPr>
              <w:tab/>
            </w:r>
            <w:r>
              <w:rPr>
                <w:noProof/>
                <w:webHidden/>
              </w:rPr>
              <w:fldChar w:fldCharType="begin"/>
            </w:r>
            <w:r>
              <w:rPr>
                <w:noProof/>
                <w:webHidden/>
              </w:rPr>
              <w:instrText xml:space="preserve"> PAGEREF _Toc469566779 \h </w:instrText>
            </w:r>
            <w:r>
              <w:rPr>
                <w:noProof/>
                <w:webHidden/>
              </w:rPr>
            </w:r>
            <w:r>
              <w:rPr>
                <w:noProof/>
                <w:webHidden/>
              </w:rPr>
              <w:fldChar w:fldCharType="separate"/>
            </w:r>
            <w:r>
              <w:rPr>
                <w:noProof/>
                <w:webHidden/>
              </w:rPr>
              <w:t>1</w:t>
            </w:r>
            <w:r>
              <w:rPr>
                <w:noProof/>
                <w:webHidden/>
              </w:rPr>
              <w:fldChar w:fldCharType="end"/>
            </w:r>
          </w:hyperlink>
        </w:p>
        <w:p w14:paraId="29EEFFD7" w14:textId="77777777" w:rsidR="00734862" w:rsidRDefault="00734862">
          <w:pPr>
            <w:pStyle w:val="TOC2"/>
            <w:tabs>
              <w:tab w:val="left" w:pos="960"/>
              <w:tab w:val="right" w:leader="dot" w:pos="9350"/>
            </w:tabs>
            <w:rPr>
              <w:rFonts w:asciiTheme="minorHAnsi" w:eastAsiaTheme="minorEastAsia" w:hAnsiTheme="minorHAnsi" w:cstheme="minorBidi"/>
              <w:noProof/>
              <w:sz w:val="22"/>
              <w:szCs w:val="22"/>
            </w:rPr>
          </w:pPr>
          <w:hyperlink w:anchor="_Toc469566780" w:history="1">
            <w:r w:rsidRPr="00D9087D">
              <w:rPr>
                <w:rStyle w:val="Hyperlink"/>
                <w:b/>
                <w:noProof/>
                <w:lang w:val="vi-VN"/>
              </w:rPr>
              <w:t>1.1.</w:t>
            </w:r>
            <w:r>
              <w:rPr>
                <w:rFonts w:asciiTheme="minorHAnsi" w:eastAsiaTheme="minorEastAsia" w:hAnsiTheme="minorHAnsi" w:cstheme="minorBidi"/>
                <w:noProof/>
                <w:sz w:val="22"/>
                <w:szCs w:val="22"/>
              </w:rPr>
              <w:tab/>
            </w:r>
            <w:r w:rsidRPr="00D9087D">
              <w:rPr>
                <w:rStyle w:val="Hyperlink"/>
                <w:b/>
                <w:noProof/>
                <w:lang w:val="vi-VN"/>
              </w:rPr>
              <w:t>Tổng quan khai phá dữ liệu</w:t>
            </w:r>
            <w:r>
              <w:rPr>
                <w:noProof/>
                <w:webHidden/>
              </w:rPr>
              <w:tab/>
            </w:r>
            <w:r>
              <w:rPr>
                <w:noProof/>
                <w:webHidden/>
              </w:rPr>
              <w:fldChar w:fldCharType="begin"/>
            </w:r>
            <w:r>
              <w:rPr>
                <w:noProof/>
                <w:webHidden/>
              </w:rPr>
              <w:instrText xml:space="preserve"> PAGEREF _Toc469566780 \h </w:instrText>
            </w:r>
            <w:r>
              <w:rPr>
                <w:noProof/>
                <w:webHidden/>
              </w:rPr>
            </w:r>
            <w:r>
              <w:rPr>
                <w:noProof/>
                <w:webHidden/>
              </w:rPr>
              <w:fldChar w:fldCharType="separate"/>
            </w:r>
            <w:r>
              <w:rPr>
                <w:noProof/>
                <w:webHidden/>
              </w:rPr>
              <w:t>1</w:t>
            </w:r>
            <w:r>
              <w:rPr>
                <w:noProof/>
                <w:webHidden/>
              </w:rPr>
              <w:fldChar w:fldCharType="end"/>
            </w:r>
          </w:hyperlink>
        </w:p>
        <w:p w14:paraId="50D99E3E" w14:textId="77777777" w:rsidR="00734862" w:rsidRDefault="00734862">
          <w:pPr>
            <w:pStyle w:val="TOC2"/>
            <w:tabs>
              <w:tab w:val="left" w:pos="960"/>
              <w:tab w:val="right" w:leader="dot" w:pos="9350"/>
            </w:tabs>
            <w:rPr>
              <w:rFonts w:asciiTheme="minorHAnsi" w:eastAsiaTheme="minorEastAsia" w:hAnsiTheme="minorHAnsi" w:cstheme="minorBidi"/>
              <w:noProof/>
              <w:sz w:val="22"/>
              <w:szCs w:val="22"/>
            </w:rPr>
          </w:pPr>
          <w:hyperlink w:anchor="_Toc469566781" w:history="1">
            <w:r w:rsidRPr="00D9087D">
              <w:rPr>
                <w:rStyle w:val="Hyperlink"/>
                <w:b/>
                <w:noProof/>
                <w:lang w:val="vi-VN"/>
              </w:rPr>
              <w:t>1.2.</w:t>
            </w:r>
            <w:r>
              <w:rPr>
                <w:rFonts w:asciiTheme="minorHAnsi" w:eastAsiaTheme="minorEastAsia" w:hAnsiTheme="minorHAnsi" w:cstheme="minorBidi"/>
                <w:noProof/>
                <w:sz w:val="22"/>
                <w:szCs w:val="22"/>
              </w:rPr>
              <w:tab/>
            </w:r>
            <w:r w:rsidRPr="00D9087D">
              <w:rPr>
                <w:rStyle w:val="Hyperlink"/>
                <w:b/>
                <w:noProof/>
                <w:lang w:val="vi-VN"/>
              </w:rPr>
              <w:t>Khai phá ý định người dùng trên mạng xã hội</w:t>
            </w:r>
            <w:r>
              <w:rPr>
                <w:noProof/>
                <w:webHidden/>
              </w:rPr>
              <w:tab/>
            </w:r>
            <w:r>
              <w:rPr>
                <w:noProof/>
                <w:webHidden/>
              </w:rPr>
              <w:fldChar w:fldCharType="begin"/>
            </w:r>
            <w:r>
              <w:rPr>
                <w:noProof/>
                <w:webHidden/>
              </w:rPr>
              <w:instrText xml:space="preserve"> PAGEREF _Toc469566781 \h </w:instrText>
            </w:r>
            <w:r>
              <w:rPr>
                <w:noProof/>
                <w:webHidden/>
              </w:rPr>
            </w:r>
            <w:r>
              <w:rPr>
                <w:noProof/>
                <w:webHidden/>
              </w:rPr>
              <w:fldChar w:fldCharType="separate"/>
            </w:r>
            <w:r>
              <w:rPr>
                <w:noProof/>
                <w:webHidden/>
              </w:rPr>
              <w:t>3</w:t>
            </w:r>
            <w:r>
              <w:rPr>
                <w:noProof/>
                <w:webHidden/>
              </w:rPr>
              <w:fldChar w:fldCharType="end"/>
            </w:r>
          </w:hyperlink>
        </w:p>
        <w:p w14:paraId="479880C6" w14:textId="77777777" w:rsidR="00734862" w:rsidRDefault="00734862">
          <w:pPr>
            <w:pStyle w:val="TOC2"/>
            <w:tabs>
              <w:tab w:val="left" w:pos="960"/>
              <w:tab w:val="right" w:leader="dot" w:pos="9350"/>
            </w:tabs>
            <w:rPr>
              <w:rFonts w:asciiTheme="minorHAnsi" w:eastAsiaTheme="minorEastAsia" w:hAnsiTheme="minorHAnsi" w:cstheme="minorBidi"/>
              <w:noProof/>
              <w:sz w:val="22"/>
              <w:szCs w:val="22"/>
            </w:rPr>
          </w:pPr>
          <w:hyperlink w:anchor="_Toc469566782" w:history="1">
            <w:r w:rsidRPr="00D9087D">
              <w:rPr>
                <w:rStyle w:val="Hyperlink"/>
                <w:b/>
                <w:noProof/>
                <w:lang w:val="vi-VN"/>
              </w:rPr>
              <w:t>1.3.</w:t>
            </w:r>
            <w:r>
              <w:rPr>
                <w:rFonts w:asciiTheme="minorHAnsi" w:eastAsiaTheme="minorEastAsia" w:hAnsiTheme="minorHAnsi" w:cstheme="minorBidi"/>
                <w:noProof/>
                <w:sz w:val="22"/>
                <w:szCs w:val="22"/>
              </w:rPr>
              <w:tab/>
            </w:r>
            <w:r w:rsidRPr="00D9087D">
              <w:rPr>
                <w:rStyle w:val="Hyperlink"/>
                <w:b/>
                <w:noProof/>
                <w:lang w:val="vi-VN"/>
              </w:rPr>
              <w:t>Các nghiên cứu liên quan</w:t>
            </w:r>
            <w:r>
              <w:rPr>
                <w:noProof/>
                <w:webHidden/>
              </w:rPr>
              <w:tab/>
            </w:r>
            <w:r>
              <w:rPr>
                <w:noProof/>
                <w:webHidden/>
              </w:rPr>
              <w:fldChar w:fldCharType="begin"/>
            </w:r>
            <w:r>
              <w:rPr>
                <w:noProof/>
                <w:webHidden/>
              </w:rPr>
              <w:instrText xml:space="preserve"> PAGEREF _Toc469566782 \h </w:instrText>
            </w:r>
            <w:r>
              <w:rPr>
                <w:noProof/>
                <w:webHidden/>
              </w:rPr>
            </w:r>
            <w:r>
              <w:rPr>
                <w:noProof/>
                <w:webHidden/>
              </w:rPr>
              <w:fldChar w:fldCharType="separate"/>
            </w:r>
            <w:r>
              <w:rPr>
                <w:noProof/>
                <w:webHidden/>
              </w:rPr>
              <w:t>5</w:t>
            </w:r>
            <w:r>
              <w:rPr>
                <w:noProof/>
                <w:webHidden/>
              </w:rPr>
              <w:fldChar w:fldCharType="end"/>
            </w:r>
          </w:hyperlink>
        </w:p>
        <w:p w14:paraId="4090F403" w14:textId="77777777" w:rsidR="00734862" w:rsidRDefault="00734862">
          <w:pPr>
            <w:pStyle w:val="TOC2"/>
            <w:tabs>
              <w:tab w:val="left" w:pos="960"/>
              <w:tab w:val="right" w:leader="dot" w:pos="9350"/>
            </w:tabs>
            <w:rPr>
              <w:rFonts w:asciiTheme="minorHAnsi" w:eastAsiaTheme="minorEastAsia" w:hAnsiTheme="minorHAnsi" w:cstheme="minorBidi"/>
              <w:noProof/>
              <w:sz w:val="22"/>
              <w:szCs w:val="22"/>
            </w:rPr>
          </w:pPr>
          <w:hyperlink w:anchor="_Toc469566783" w:history="1">
            <w:r w:rsidRPr="00D9087D">
              <w:rPr>
                <w:rStyle w:val="Hyperlink"/>
                <w:b/>
                <w:noProof/>
                <w:lang w:val="vi-VN"/>
              </w:rPr>
              <w:t>1.4.</w:t>
            </w:r>
            <w:r>
              <w:rPr>
                <w:rFonts w:asciiTheme="minorHAnsi" w:eastAsiaTheme="minorEastAsia" w:hAnsiTheme="minorHAnsi" w:cstheme="minorBidi"/>
                <w:noProof/>
                <w:sz w:val="22"/>
                <w:szCs w:val="22"/>
              </w:rPr>
              <w:tab/>
            </w:r>
            <w:r w:rsidRPr="00D9087D">
              <w:rPr>
                <w:rStyle w:val="Hyperlink"/>
                <w:b/>
                <w:iCs/>
                <w:noProof/>
                <w:lang w:val="vi-VN"/>
              </w:rPr>
              <w:t>Đóng góp của đồ án</w:t>
            </w:r>
            <w:r>
              <w:rPr>
                <w:noProof/>
                <w:webHidden/>
              </w:rPr>
              <w:tab/>
            </w:r>
            <w:r>
              <w:rPr>
                <w:noProof/>
                <w:webHidden/>
              </w:rPr>
              <w:fldChar w:fldCharType="begin"/>
            </w:r>
            <w:r>
              <w:rPr>
                <w:noProof/>
                <w:webHidden/>
              </w:rPr>
              <w:instrText xml:space="preserve"> PAGEREF _Toc469566783 \h </w:instrText>
            </w:r>
            <w:r>
              <w:rPr>
                <w:noProof/>
                <w:webHidden/>
              </w:rPr>
            </w:r>
            <w:r>
              <w:rPr>
                <w:noProof/>
                <w:webHidden/>
              </w:rPr>
              <w:fldChar w:fldCharType="separate"/>
            </w:r>
            <w:r>
              <w:rPr>
                <w:noProof/>
                <w:webHidden/>
              </w:rPr>
              <w:t>6</w:t>
            </w:r>
            <w:r>
              <w:rPr>
                <w:noProof/>
                <w:webHidden/>
              </w:rPr>
              <w:fldChar w:fldCharType="end"/>
            </w:r>
          </w:hyperlink>
        </w:p>
        <w:p w14:paraId="13EDE6E4" w14:textId="77777777" w:rsidR="00734862" w:rsidRDefault="00734862">
          <w:pPr>
            <w:pStyle w:val="TOC2"/>
            <w:tabs>
              <w:tab w:val="left" w:pos="960"/>
              <w:tab w:val="right" w:leader="dot" w:pos="9350"/>
            </w:tabs>
            <w:rPr>
              <w:rFonts w:asciiTheme="minorHAnsi" w:eastAsiaTheme="minorEastAsia" w:hAnsiTheme="minorHAnsi" w:cstheme="minorBidi"/>
              <w:noProof/>
              <w:sz w:val="22"/>
              <w:szCs w:val="22"/>
            </w:rPr>
          </w:pPr>
          <w:hyperlink w:anchor="_Toc469566784" w:history="1">
            <w:r w:rsidRPr="00D9087D">
              <w:rPr>
                <w:rStyle w:val="Hyperlink"/>
                <w:b/>
                <w:noProof/>
                <w:lang w:val="vi-VN"/>
              </w:rPr>
              <w:t>1.5.</w:t>
            </w:r>
            <w:r>
              <w:rPr>
                <w:rFonts w:asciiTheme="minorHAnsi" w:eastAsiaTheme="minorEastAsia" w:hAnsiTheme="minorHAnsi" w:cstheme="minorBidi"/>
                <w:noProof/>
                <w:sz w:val="22"/>
                <w:szCs w:val="22"/>
              </w:rPr>
              <w:tab/>
            </w:r>
            <w:r w:rsidRPr="00D9087D">
              <w:rPr>
                <w:rStyle w:val="Hyperlink"/>
                <w:b/>
                <w:noProof/>
                <w:lang w:val="vi-VN"/>
              </w:rPr>
              <w:t>Tổng kết chương</w:t>
            </w:r>
            <w:r>
              <w:rPr>
                <w:noProof/>
                <w:webHidden/>
              </w:rPr>
              <w:tab/>
            </w:r>
            <w:r>
              <w:rPr>
                <w:noProof/>
                <w:webHidden/>
              </w:rPr>
              <w:fldChar w:fldCharType="begin"/>
            </w:r>
            <w:r>
              <w:rPr>
                <w:noProof/>
                <w:webHidden/>
              </w:rPr>
              <w:instrText xml:space="preserve"> PAGEREF _Toc469566784 \h </w:instrText>
            </w:r>
            <w:r>
              <w:rPr>
                <w:noProof/>
                <w:webHidden/>
              </w:rPr>
            </w:r>
            <w:r>
              <w:rPr>
                <w:noProof/>
                <w:webHidden/>
              </w:rPr>
              <w:fldChar w:fldCharType="separate"/>
            </w:r>
            <w:r>
              <w:rPr>
                <w:noProof/>
                <w:webHidden/>
              </w:rPr>
              <w:t>6</w:t>
            </w:r>
            <w:r>
              <w:rPr>
                <w:noProof/>
                <w:webHidden/>
              </w:rPr>
              <w:fldChar w:fldCharType="end"/>
            </w:r>
          </w:hyperlink>
        </w:p>
        <w:p w14:paraId="28BF7D77" w14:textId="77777777" w:rsidR="00734862" w:rsidRDefault="00734862">
          <w:pPr>
            <w:pStyle w:val="TOC1"/>
            <w:tabs>
              <w:tab w:val="right" w:leader="dot" w:pos="9350"/>
            </w:tabs>
            <w:rPr>
              <w:rFonts w:asciiTheme="minorHAnsi" w:eastAsiaTheme="minorEastAsia" w:hAnsiTheme="minorHAnsi" w:cstheme="minorBidi"/>
              <w:noProof/>
              <w:sz w:val="22"/>
              <w:szCs w:val="22"/>
            </w:rPr>
          </w:pPr>
          <w:hyperlink w:anchor="_Toc469566785" w:history="1">
            <w:r w:rsidRPr="00D9087D">
              <w:rPr>
                <w:rStyle w:val="Hyperlink"/>
                <w:b/>
                <w:bCs/>
                <w:noProof/>
                <w:lang w:val="vi-VN"/>
              </w:rPr>
              <w:t xml:space="preserve">CHƯƠNG 2: </w:t>
            </w:r>
            <w:r w:rsidRPr="00D9087D">
              <w:rPr>
                <w:rStyle w:val="Hyperlink"/>
                <w:b/>
                <w:noProof/>
                <w:lang w:val="vi-VN"/>
              </w:rPr>
              <w:t>PHƯƠNG PHÁP PHÂN LOẠI Ý ĐỊNH NGƯỜI DÙNG MẠNG XÃ HỘI TIẾNG ANH</w:t>
            </w:r>
            <w:r>
              <w:rPr>
                <w:noProof/>
                <w:webHidden/>
              </w:rPr>
              <w:tab/>
            </w:r>
            <w:r>
              <w:rPr>
                <w:noProof/>
                <w:webHidden/>
              </w:rPr>
              <w:fldChar w:fldCharType="begin"/>
            </w:r>
            <w:r>
              <w:rPr>
                <w:noProof/>
                <w:webHidden/>
              </w:rPr>
              <w:instrText xml:space="preserve"> PAGEREF _Toc469566785 \h </w:instrText>
            </w:r>
            <w:r>
              <w:rPr>
                <w:noProof/>
                <w:webHidden/>
              </w:rPr>
            </w:r>
            <w:r>
              <w:rPr>
                <w:noProof/>
                <w:webHidden/>
              </w:rPr>
              <w:fldChar w:fldCharType="separate"/>
            </w:r>
            <w:r>
              <w:rPr>
                <w:noProof/>
                <w:webHidden/>
              </w:rPr>
              <w:t>7</w:t>
            </w:r>
            <w:r>
              <w:rPr>
                <w:noProof/>
                <w:webHidden/>
              </w:rPr>
              <w:fldChar w:fldCharType="end"/>
            </w:r>
          </w:hyperlink>
        </w:p>
        <w:p w14:paraId="553D0064" w14:textId="77777777" w:rsidR="00734862" w:rsidRDefault="00734862">
          <w:pPr>
            <w:pStyle w:val="TOC2"/>
            <w:tabs>
              <w:tab w:val="left" w:pos="960"/>
              <w:tab w:val="right" w:leader="dot" w:pos="9350"/>
            </w:tabs>
            <w:rPr>
              <w:rFonts w:asciiTheme="minorHAnsi" w:eastAsiaTheme="minorEastAsia" w:hAnsiTheme="minorHAnsi" w:cstheme="minorBidi"/>
              <w:noProof/>
              <w:sz w:val="22"/>
              <w:szCs w:val="22"/>
            </w:rPr>
          </w:pPr>
          <w:hyperlink w:anchor="_Toc469566786" w:history="1">
            <w:r w:rsidRPr="00D9087D">
              <w:rPr>
                <w:rStyle w:val="Hyperlink"/>
                <w:b/>
                <w:noProof/>
                <w:lang w:val="vi-VN"/>
              </w:rPr>
              <w:t>2.1.</w:t>
            </w:r>
            <w:r>
              <w:rPr>
                <w:rFonts w:asciiTheme="minorHAnsi" w:eastAsiaTheme="minorEastAsia" w:hAnsiTheme="minorHAnsi" w:cstheme="minorBidi"/>
                <w:noProof/>
                <w:sz w:val="22"/>
                <w:szCs w:val="22"/>
              </w:rPr>
              <w:tab/>
            </w:r>
            <w:r w:rsidRPr="00D9087D">
              <w:rPr>
                <w:rStyle w:val="Hyperlink"/>
                <w:b/>
                <w:noProof/>
                <w:lang w:val="vi-VN"/>
              </w:rPr>
              <w:t>Vấn đề phân loại ý định cho dòng trạng thái tiếng Anh</w:t>
            </w:r>
            <w:r>
              <w:rPr>
                <w:noProof/>
                <w:webHidden/>
              </w:rPr>
              <w:tab/>
            </w:r>
            <w:r>
              <w:rPr>
                <w:noProof/>
                <w:webHidden/>
              </w:rPr>
              <w:fldChar w:fldCharType="begin"/>
            </w:r>
            <w:r>
              <w:rPr>
                <w:noProof/>
                <w:webHidden/>
              </w:rPr>
              <w:instrText xml:space="preserve"> PAGEREF _Toc469566786 \h </w:instrText>
            </w:r>
            <w:r>
              <w:rPr>
                <w:noProof/>
                <w:webHidden/>
              </w:rPr>
            </w:r>
            <w:r>
              <w:rPr>
                <w:noProof/>
                <w:webHidden/>
              </w:rPr>
              <w:fldChar w:fldCharType="separate"/>
            </w:r>
            <w:r>
              <w:rPr>
                <w:noProof/>
                <w:webHidden/>
              </w:rPr>
              <w:t>7</w:t>
            </w:r>
            <w:r>
              <w:rPr>
                <w:noProof/>
                <w:webHidden/>
              </w:rPr>
              <w:fldChar w:fldCharType="end"/>
            </w:r>
          </w:hyperlink>
        </w:p>
        <w:p w14:paraId="2044E515" w14:textId="77777777" w:rsidR="00734862" w:rsidRDefault="00734862">
          <w:pPr>
            <w:pStyle w:val="TOC2"/>
            <w:tabs>
              <w:tab w:val="left" w:pos="960"/>
              <w:tab w:val="right" w:leader="dot" w:pos="9350"/>
            </w:tabs>
            <w:rPr>
              <w:rFonts w:asciiTheme="minorHAnsi" w:eastAsiaTheme="minorEastAsia" w:hAnsiTheme="minorHAnsi" w:cstheme="minorBidi"/>
              <w:noProof/>
              <w:sz w:val="22"/>
              <w:szCs w:val="22"/>
            </w:rPr>
          </w:pPr>
          <w:hyperlink w:anchor="_Toc469566787" w:history="1">
            <w:r w:rsidRPr="00D9087D">
              <w:rPr>
                <w:rStyle w:val="Hyperlink"/>
                <w:b/>
                <w:noProof/>
                <w:lang w:val="vi-VN"/>
              </w:rPr>
              <w:t>2.2.</w:t>
            </w:r>
            <w:r>
              <w:rPr>
                <w:rFonts w:asciiTheme="minorHAnsi" w:eastAsiaTheme="minorEastAsia" w:hAnsiTheme="minorHAnsi" w:cstheme="minorBidi"/>
                <w:noProof/>
                <w:sz w:val="22"/>
                <w:szCs w:val="22"/>
              </w:rPr>
              <w:tab/>
            </w:r>
            <w:r w:rsidRPr="00D9087D">
              <w:rPr>
                <w:rStyle w:val="Hyperlink"/>
                <w:b/>
                <w:noProof/>
                <w:lang w:val="vi-VN"/>
              </w:rPr>
              <w:t>Trích chọn đặc trưng</w:t>
            </w:r>
            <w:r>
              <w:rPr>
                <w:noProof/>
                <w:webHidden/>
              </w:rPr>
              <w:tab/>
            </w:r>
            <w:r>
              <w:rPr>
                <w:noProof/>
                <w:webHidden/>
              </w:rPr>
              <w:fldChar w:fldCharType="begin"/>
            </w:r>
            <w:r>
              <w:rPr>
                <w:noProof/>
                <w:webHidden/>
              </w:rPr>
              <w:instrText xml:space="preserve"> PAGEREF _Toc469566787 \h </w:instrText>
            </w:r>
            <w:r>
              <w:rPr>
                <w:noProof/>
                <w:webHidden/>
              </w:rPr>
            </w:r>
            <w:r>
              <w:rPr>
                <w:noProof/>
                <w:webHidden/>
              </w:rPr>
              <w:fldChar w:fldCharType="separate"/>
            </w:r>
            <w:r>
              <w:rPr>
                <w:noProof/>
                <w:webHidden/>
              </w:rPr>
              <w:t>8</w:t>
            </w:r>
            <w:r>
              <w:rPr>
                <w:noProof/>
                <w:webHidden/>
              </w:rPr>
              <w:fldChar w:fldCharType="end"/>
            </w:r>
          </w:hyperlink>
        </w:p>
        <w:p w14:paraId="0E15078F" w14:textId="77777777" w:rsidR="00734862" w:rsidRDefault="00734862">
          <w:pPr>
            <w:pStyle w:val="TOC3"/>
            <w:tabs>
              <w:tab w:val="left" w:pos="1320"/>
              <w:tab w:val="right" w:leader="dot" w:pos="9350"/>
            </w:tabs>
            <w:rPr>
              <w:rFonts w:asciiTheme="minorHAnsi" w:eastAsiaTheme="minorEastAsia" w:hAnsiTheme="minorHAnsi" w:cstheme="minorBidi"/>
              <w:noProof/>
              <w:sz w:val="22"/>
              <w:szCs w:val="22"/>
            </w:rPr>
          </w:pPr>
          <w:hyperlink w:anchor="_Toc469566788" w:history="1">
            <w:r w:rsidRPr="00D9087D">
              <w:rPr>
                <w:rStyle w:val="Hyperlink"/>
                <w:b/>
                <w:noProof/>
                <w:lang w:val="vi-VN"/>
              </w:rPr>
              <w:t>2.2.1.</w:t>
            </w:r>
            <w:r>
              <w:rPr>
                <w:rFonts w:asciiTheme="minorHAnsi" w:eastAsiaTheme="minorEastAsia" w:hAnsiTheme="minorHAnsi" w:cstheme="minorBidi"/>
                <w:noProof/>
                <w:sz w:val="22"/>
                <w:szCs w:val="22"/>
              </w:rPr>
              <w:tab/>
            </w:r>
            <w:r w:rsidRPr="00D9087D">
              <w:rPr>
                <w:rStyle w:val="Hyperlink"/>
                <w:b/>
                <w:noProof/>
                <w:lang w:val="vi-VN"/>
              </w:rPr>
              <w:t>Đặc trưng N-Grams</w:t>
            </w:r>
            <w:r>
              <w:rPr>
                <w:noProof/>
                <w:webHidden/>
              </w:rPr>
              <w:tab/>
            </w:r>
            <w:r>
              <w:rPr>
                <w:noProof/>
                <w:webHidden/>
              </w:rPr>
              <w:fldChar w:fldCharType="begin"/>
            </w:r>
            <w:r>
              <w:rPr>
                <w:noProof/>
                <w:webHidden/>
              </w:rPr>
              <w:instrText xml:space="preserve"> PAGEREF _Toc469566788 \h </w:instrText>
            </w:r>
            <w:r>
              <w:rPr>
                <w:noProof/>
                <w:webHidden/>
              </w:rPr>
            </w:r>
            <w:r>
              <w:rPr>
                <w:noProof/>
                <w:webHidden/>
              </w:rPr>
              <w:fldChar w:fldCharType="separate"/>
            </w:r>
            <w:r>
              <w:rPr>
                <w:noProof/>
                <w:webHidden/>
              </w:rPr>
              <w:t>8</w:t>
            </w:r>
            <w:r>
              <w:rPr>
                <w:noProof/>
                <w:webHidden/>
              </w:rPr>
              <w:fldChar w:fldCharType="end"/>
            </w:r>
          </w:hyperlink>
        </w:p>
        <w:p w14:paraId="57CFC3E0" w14:textId="77777777" w:rsidR="00734862" w:rsidRDefault="00734862">
          <w:pPr>
            <w:pStyle w:val="TOC3"/>
            <w:tabs>
              <w:tab w:val="left" w:pos="960"/>
              <w:tab w:val="right" w:leader="dot" w:pos="9350"/>
            </w:tabs>
            <w:rPr>
              <w:rFonts w:asciiTheme="minorHAnsi" w:eastAsiaTheme="minorEastAsia" w:hAnsiTheme="minorHAnsi" w:cstheme="minorBidi"/>
              <w:noProof/>
              <w:sz w:val="22"/>
              <w:szCs w:val="22"/>
            </w:rPr>
          </w:pPr>
          <w:hyperlink w:anchor="_Toc469566789" w:history="1">
            <w:r w:rsidRPr="00D9087D">
              <w:rPr>
                <w:rStyle w:val="Hyperlink"/>
                <w:b/>
                <w:noProof/>
                <w:lang w:val="vi-VN"/>
              </w:rPr>
              <w:t>a.</w:t>
            </w:r>
            <w:r>
              <w:rPr>
                <w:rFonts w:asciiTheme="minorHAnsi" w:eastAsiaTheme="minorEastAsia" w:hAnsiTheme="minorHAnsi" w:cstheme="minorBidi"/>
                <w:noProof/>
                <w:sz w:val="22"/>
                <w:szCs w:val="22"/>
              </w:rPr>
              <w:tab/>
            </w:r>
            <w:r w:rsidRPr="00D9087D">
              <w:rPr>
                <w:rStyle w:val="Hyperlink"/>
                <w:b/>
                <w:noProof/>
                <w:lang w:val="vi-VN"/>
              </w:rPr>
              <w:t>Biểu diễn đặc trưng với loại UniGram</w:t>
            </w:r>
            <w:r>
              <w:rPr>
                <w:noProof/>
                <w:webHidden/>
              </w:rPr>
              <w:tab/>
            </w:r>
            <w:r>
              <w:rPr>
                <w:noProof/>
                <w:webHidden/>
              </w:rPr>
              <w:fldChar w:fldCharType="begin"/>
            </w:r>
            <w:r>
              <w:rPr>
                <w:noProof/>
                <w:webHidden/>
              </w:rPr>
              <w:instrText xml:space="preserve"> PAGEREF _Toc469566789 \h </w:instrText>
            </w:r>
            <w:r>
              <w:rPr>
                <w:noProof/>
                <w:webHidden/>
              </w:rPr>
            </w:r>
            <w:r>
              <w:rPr>
                <w:noProof/>
                <w:webHidden/>
              </w:rPr>
              <w:fldChar w:fldCharType="separate"/>
            </w:r>
            <w:r>
              <w:rPr>
                <w:noProof/>
                <w:webHidden/>
              </w:rPr>
              <w:t>9</w:t>
            </w:r>
            <w:r>
              <w:rPr>
                <w:noProof/>
                <w:webHidden/>
              </w:rPr>
              <w:fldChar w:fldCharType="end"/>
            </w:r>
          </w:hyperlink>
        </w:p>
        <w:p w14:paraId="589A5ACA" w14:textId="77777777" w:rsidR="00734862" w:rsidRDefault="00734862">
          <w:pPr>
            <w:pStyle w:val="TOC3"/>
            <w:tabs>
              <w:tab w:val="left" w:pos="960"/>
              <w:tab w:val="right" w:leader="dot" w:pos="9350"/>
            </w:tabs>
            <w:rPr>
              <w:rFonts w:asciiTheme="minorHAnsi" w:eastAsiaTheme="minorEastAsia" w:hAnsiTheme="minorHAnsi" w:cstheme="minorBidi"/>
              <w:noProof/>
              <w:sz w:val="22"/>
              <w:szCs w:val="22"/>
            </w:rPr>
          </w:pPr>
          <w:hyperlink w:anchor="_Toc469566790" w:history="1">
            <w:r w:rsidRPr="00D9087D">
              <w:rPr>
                <w:rStyle w:val="Hyperlink"/>
                <w:b/>
                <w:noProof/>
                <w:lang w:val="vi-VN"/>
              </w:rPr>
              <w:t>b.</w:t>
            </w:r>
            <w:r>
              <w:rPr>
                <w:rFonts w:asciiTheme="minorHAnsi" w:eastAsiaTheme="minorEastAsia" w:hAnsiTheme="minorHAnsi" w:cstheme="minorBidi"/>
                <w:noProof/>
                <w:sz w:val="22"/>
                <w:szCs w:val="22"/>
              </w:rPr>
              <w:tab/>
            </w:r>
            <w:r w:rsidRPr="00D9087D">
              <w:rPr>
                <w:rStyle w:val="Hyperlink"/>
                <w:b/>
                <w:noProof/>
                <w:lang w:val="vi-VN"/>
              </w:rPr>
              <w:t>Biểu diễn đặc trưng với loại BiGram</w:t>
            </w:r>
            <w:r>
              <w:rPr>
                <w:noProof/>
                <w:webHidden/>
              </w:rPr>
              <w:tab/>
            </w:r>
            <w:r>
              <w:rPr>
                <w:noProof/>
                <w:webHidden/>
              </w:rPr>
              <w:fldChar w:fldCharType="begin"/>
            </w:r>
            <w:r>
              <w:rPr>
                <w:noProof/>
                <w:webHidden/>
              </w:rPr>
              <w:instrText xml:space="preserve"> PAGEREF _Toc469566790 \h </w:instrText>
            </w:r>
            <w:r>
              <w:rPr>
                <w:noProof/>
                <w:webHidden/>
              </w:rPr>
            </w:r>
            <w:r>
              <w:rPr>
                <w:noProof/>
                <w:webHidden/>
              </w:rPr>
              <w:fldChar w:fldCharType="separate"/>
            </w:r>
            <w:r>
              <w:rPr>
                <w:noProof/>
                <w:webHidden/>
              </w:rPr>
              <w:t>10</w:t>
            </w:r>
            <w:r>
              <w:rPr>
                <w:noProof/>
                <w:webHidden/>
              </w:rPr>
              <w:fldChar w:fldCharType="end"/>
            </w:r>
          </w:hyperlink>
        </w:p>
        <w:p w14:paraId="3499DF3C" w14:textId="77777777" w:rsidR="00734862" w:rsidRDefault="00734862">
          <w:pPr>
            <w:pStyle w:val="TOC3"/>
            <w:tabs>
              <w:tab w:val="left" w:pos="960"/>
              <w:tab w:val="right" w:leader="dot" w:pos="9350"/>
            </w:tabs>
            <w:rPr>
              <w:rFonts w:asciiTheme="minorHAnsi" w:eastAsiaTheme="minorEastAsia" w:hAnsiTheme="minorHAnsi" w:cstheme="minorBidi"/>
              <w:noProof/>
              <w:sz w:val="22"/>
              <w:szCs w:val="22"/>
            </w:rPr>
          </w:pPr>
          <w:hyperlink w:anchor="_Toc469566791" w:history="1">
            <w:r w:rsidRPr="00D9087D">
              <w:rPr>
                <w:rStyle w:val="Hyperlink"/>
                <w:b/>
                <w:noProof/>
                <w:lang w:val="vi-VN"/>
              </w:rPr>
              <w:t>c.</w:t>
            </w:r>
            <w:r>
              <w:rPr>
                <w:rFonts w:asciiTheme="minorHAnsi" w:eastAsiaTheme="minorEastAsia" w:hAnsiTheme="minorHAnsi" w:cstheme="minorBidi"/>
                <w:noProof/>
                <w:sz w:val="22"/>
                <w:szCs w:val="22"/>
              </w:rPr>
              <w:tab/>
            </w:r>
            <w:r w:rsidRPr="00D9087D">
              <w:rPr>
                <w:rStyle w:val="Hyperlink"/>
                <w:b/>
                <w:noProof/>
                <w:lang w:val="vi-VN"/>
              </w:rPr>
              <w:t>Biểu diễn đặc trưng với loại TriGram</w:t>
            </w:r>
            <w:r>
              <w:rPr>
                <w:noProof/>
                <w:webHidden/>
              </w:rPr>
              <w:tab/>
            </w:r>
            <w:r>
              <w:rPr>
                <w:noProof/>
                <w:webHidden/>
              </w:rPr>
              <w:fldChar w:fldCharType="begin"/>
            </w:r>
            <w:r>
              <w:rPr>
                <w:noProof/>
                <w:webHidden/>
              </w:rPr>
              <w:instrText xml:space="preserve"> PAGEREF _Toc469566791 \h </w:instrText>
            </w:r>
            <w:r>
              <w:rPr>
                <w:noProof/>
                <w:webHidden/>
              </w:rPr>
            </w:r>
            <w:r>
              <w:rPr>
                <w:noProof/>
                <w:webHidden/>
              </w:rPr>
              <w:fldChar w:fldCharType="separate"/>
            </w:r>
            <w:r>
              <w:rPr>
                <w:noProof/>
                <w:webHidden/>
              </w:rPr>
              <w:t>11</w:t>
            </w:r>
            <w:r>
              <w:rPr>
                <w:noProof/>
                <w:webHidden/>
              </w:rPr>
              <w:fldChar w:fldCharType="end"/>
            </w:r>
          </w:hyperlink>
        </w:p>
        <w:p w14:paraId="0E15D133" w14:textId="77777777" w:rsidR="00734862" w:rsidRDefault="00734862">
          <w:pPr>
            <w:pStyle w:val="TOC3"/>
            <w:tabs>
              <w:tab w:val="left" w:pos="1320"/>
              <w:tab w:val="right" w:leader="dot" w:pos="9350"/>
            </w:tabs>
            <w:rPr>
              <w:rFonts w:asciiTheme="minorHAnsi" w:eastAsiaTheme="minorEastAsia" w:hAnsiTheme="minorHAnsi" w:cstheme="minorBidi"/>
              <w:noProof/>
              <w:sz w:val="22"/>
              <w:szCs w:val="22"/>
            </w:rPr>
          </w:pPr>
          <w:hyperlink w:anchor="_Toc469566792" w:history="1">
            <w:r w:rsidRPr="00D9087D">
              <w:rPr>
                <w:rStyle w:val="Hyperlink"/>
                <w:b/>
                <w:noProof/>
                <w:lang w:val="vi-VN"/>
              </w:rPr>
              <w:t>2.2.2.</w:t>
            </w:r>
            <w:r>
              <w:rPr>
                <w:rFonts w:asciiTheme="minorHAnsi" w:eastAsiaTheme="minorEastAsia" w:hAnsiTheme="minorHAnsi" w:cstheme="minorBidi"/>
                <w:noProof/>
                <w:sz w:val="22"/>
                <w:szCs w:val="22"/>
              </w:rPr>
              <w:tab/>
            </w:r>
            <w:r w:rsidRPr="00D9087D">
              <w:rPr>
                <w:rStyle w:val="Hyperlink"/>
                <w:b/>
                <w:noProof/>
                <w:lang w:val="vi-VN"/>
              </w:rPr>
              <w:t>Đặc trưng Word vector</w:t>
            </w:r>
            <w:r>
              <w:rPr>
                <w:noProof/>
                <w:webHidden/>
              </w:rPr>
              <w:tab/>
            </w:r>
            <w:r>
              <w:rPr>
                <w:noProof/>
                <w:webHidden/>
              </w:rPr>
              <w:fldChar w:fldCharType="begin"/>
            </w:r>
            <w:r>
              <w:rPr>
                <w:noProof/>
                <w:webHidden/>
              </w:rPr>
              <w:instrText xml:space="preserve"> PAGEREF _Toc469566792 \h </w:instrText>
            </w:r>
            <w:r>
              <w:rPr>
                <w:noProof/>
                <w:webHidden/>
              </w:rPr>
            </w:r>
            <w:r>
              <w:rPr>
                <w:noProof/>
                <w:webHidden/>
              </w:rPr>
              <w:fldChar w:fldCharType="separate"/>
            </w:r>
            <w:r>
              <w:rPr>
                <w:noProof/>
                <w:webHidden/>
              </w:rPr>
              <w:t>11</w:t>
            </w:r>
            <w:r>
              <w:rPr>
                <w:noProof/>
                <w:webHidden/>
              </w:rPr>
              <w:fldChar w:fldCharType="end"/>
            </w:r>
          </w:hyperlink>
        </w:p>
        <w:p w14:paraId="7607412E" w14:textId="77777777" w:rsidR="00734862" w:rsidRDefault="00734862">
          <w:pPr>
            <w:pStyle w:val="TOC3"/>
            <w:tabs>
              <w:tab w:val="left" w:pos="1320"/>
              <w:tab w:val="right" w:leader="dot" w:pos="9350"/>
            </w:tabs>
            <w:rPr>
              <w:rFonts w:asciiTheme="minorHAnsi" w:eastAsiaTheme="minorEastAsia" w:hAnsiTheme="minorHAnsi" w:cstheme="minorBidi"/>
              <w:noProof/>
              <w:sz w:val="22"/>
              <w:szCs w:val="22"/>
            </w:rPr>
          </w:pPr>
          <w:hyperlink w:anchor="_Toc469566793" w:history="1">
            <w:r w:rsidRPr="00D9087D">
              <w:rPr>
                <w:rStyle w:val="Hyperlink"/>
                <w:b/>
                <w:noProof/>
                <w:lang w:val="vi-VN"/>
              </w:rPr>
              <w:t>2.2.3.</w:t>
            </w:r>
            <w:r>
              <w:rPr>
                <w:rFonts w:asciiTheme="minorHAnsi" w:eastAsiaTheme="minorEastAsia" w:hAnsiTheme="minorHAnsi" w:cstheme="minorBidi"/>
                <w:noProof/>
                <w:sz w:val="22"/>
                <w:szCs w:val="22"/>
              </w:rPr>
              <w:tab/>
            </w:r>
            <w:r w:rsidRPr="00D9087D">
              <w:rPr>
                <w:rStyle w:val="Hyperlink"/>
                <w:b/>
                <w:noProof/>
                <w:lang w:val="vi-VN"/>
              </w:rPr>
              <w:t>Đặc trưng Log count ratios</w:t>
            </w:r>
            <w:r>
              <w:rPr>
                <w:noProof/>
                <w:webHidden/>
              </w:rPr>
              <w:tab/>
            </w:r>
            <w:r>
              <w:rPr>
                <w:noProof/>
                <w:webHidden/>
              </w:rPr>
              <w:fldChar w:fldCharType="begin"/>
            </w:r>
            <w:r>
              <w:rPr>
                <w:noProof/>
                <w:webHidden/>
              </w:rPr>
              <w:instrText xml:space="preserve"> PAGEREF _Toc469566793 \h </w:instrText>
            </w:r>
            <w:r>
              <w:rPr>
                <w:noProof/>
                <w:webHidden/>
              </w:rPr>
            </w:r>
            <w:r>
              <w:rPr>
                <w:noProof/>
                <w:webHidden/>
              </w:rPr>
              <w:fldChar w:fldCharType="separate"/>
            </w:r>
            <w:r>
              <w:rPr>
                <w:noProof/>
                <w:webHidden/>
              </w:rPr>
              <w:t>13</w:t>
            </w:r>
            <w:r>
              <w:rPr>
                <w:noProof/>
                <w:webHidden/>
              </w:rPr>
              <w:fldChar w:fldCharType="end"/>
            </w:r>
          </w:hyperlink>
        </w:p>
        <w:p w14:paraId="0F5C6FA2" w14:textId="77777777" w:rsidR="00734862" w:rsidRDefault="00734862">
          <w:pPr>
            <w:pStyle w:val="TOC2"/>
            <w:tabs>
              <w:tab w:val="left" w:pos="960"/>
              <w:tab w:val="right" w:leader="dot" w:pos="9350"/>
            </w:tabs>
            <w:rPr>
              <w:rFonts w:asciiTheme="minorHAnsi" w:eastAsiaTheme="minorEastAsia" w:hAnsiTheme="minorHAnsi" w:cstheme="minorBidi"/>
              <w:noProof/>
              <w:sz w:val="22"/>
              <w:szCs w:val="22"/>
            </w:rPr>
          </w:pPr>
          <w:hyperlink w:anchor="_Toc469566794" w:history="1">
            <w:r w:rsidRPr="00D9087D">
              <w:rPr>
                <w:rStyle w:val="Hyperlink"/>
                <w:b/>
                <w:noProof/>
                <w:lang w:val="vi-VN"/>
              </w:rPr>
              <w:t>2.3.</w:t>
            </w:r>
            <w:r>
              <w:rPr>
                <w:rFonts w:asciiTheme="minorHAnsi" w:eastAsiaTheme="minorEastAsia" w:hAnsiTheme="minorHAnsi" w:cstheme="minorBidi"/>
                <w:noProof/>
                <w:sz w:val="22"/>
                <w:szCs w:val="22"/>
              </w:rPr>
              <w:tab/>
            </w:r>
            <w:r w:rsidRPr="00D9087D">
              <w:rPr>
                <w:rStyle w:val="Hyperlink"/>
                <w:b/>
                <w:noProof/>
                <w:lang w:val="vi-VN"/>
              </w:rPr>
              <w:t>Các thuật toán học máy</w:t>
            </w:r>
            <w:r>
              <w:rPr>
                <w:noProof/>
                <w:webHidden/>
              </w:rPr>
              <w:tab/>
            </w:r>
            <w:r>
              <w:rPr>
                <w:noProof/>
                <w:webHidden/>
              </w:rPr>
              <w:fldChar w:fldCharType="begin"/>
            </w:r>
            <w:r>
              <w:rPr>
                <w:noProof/>
                <w:webHidden/>
              </w:rPr>
              <w:instrText xml:space="preserve"> PAGEREF _Toc469566794 \h </w:instrText>
            </w:r>
            <w:r>
              <w:rPr>
                <w:noProof/>
                <w:webHidden/>
              </w:rPr>
            </w:r>
            <w:r>
              <w:rPr>
                <w:noProof/>
                <w:webHidden/>
              </w:rPr>
              <w:fldChar w:fldCharType="separate"/>
            </w:r>
            <w:r>
              <w:rPr>
                <w:noProof/>
                <w:webHidden/>
              </w:rPr>
              <w:t>14</w:t>
            </w:r>
            <w:r>
              <w:rPr>
                <w:noProof/>
                <w:webHidden/>
              </w:rPr>
              <w:fldChar w:fldCharType="end"/>
            </w:r>
          </w:hyperlink>
        </w:p>
        <w:p w14:paraId="68335F4F" w14:textId="77777777" w:rsidR="00734862" w:rsidRDefault="00734862">
          <w:pPr>
            <w:pStyle w:val="TOC3"/>
            <w:tabs>
              <w:tab w:val="left" w:pos="1320"/>
              <w:tab w:val="right" w:leader="dot" w:pos="9350"/>
            </w:tabs>
            <w:rPr>
              <w:rFonts w:asciiTheme="minorHAnsi" w:eastAsiaTheme="minorEastAsia" w:hAnsiTheme="minorHAnsi" w:cstheme="minorBidi"/>
              <w:noProof/>
              <w:sz w:val="22"/>
              <w:szCs w:val="22"/>
            </w:rPr>
          </w:pPr>
          <w:hyperlink w:anchor="_Toc469566795" w:history="1">
            <w:r w:rsidRPr="00D9087D">
              <w:rPr>
                <w:rStyle w:val="Hyperlink"/>
                <w:b/>
                <w:noProof/>
              </w:rPr>
              <w:t>2.3.1.</w:t>
            </w:r>
            <w:r>
              <w:rPr>
                <w:rFonts w:asciiTheme="minorHAnsi" w:eastAsiaTheme="minorEastAsia" w:hAnsiTheme="minorHAnsi" w:cstheme="minorBidi"/>
                <w:noProof/>
                <w:sz w:val="22"/>
                <w:szCs w:val="22"/>
              </w:rPr>
              <w:tab/>
            </w:r>
            <w:r w:rsidRPr="00D9087D">
              <w:rPr>
                <w:rStyle w:val="Hyperlink"/>
                <w:b/>
                <w:noProof/>
              </w:rPr>
              <w:t xml:space="preserve">Máy véc tơ hỗ trợ </w:t>
            </w:r>
            <w:r w:rsidRPr="00D9087D">
              <w:rPr>
                <w:rStyle w:val="Hyperlink"/>
                <w:b/>
                <w:noProof/>
                <w:lang w:val="vi-VN"/>
              </w:rPr>
              <w:t xml:space="preserve">SVM </w:t>
            </w:r>
            <w:r w:rsidRPr="00D9087D">
              <w:rPr>
                <w:rStyle w:val="Hyperlink"/>
                <w:b/>
                <w:noProof/>
              </w:rPr>
              <w:t>(Support Vector Machine)</w:t>
            </w:r>
            <w:r>
              <w:rPr>
                <w:noProof/>
                <w:webHidden/>
              </w:rPr>
              <w:tab/>
            </w:r>
            <w:r>
              <w:rPr>
                <w:noProof/>
                <w:webHidden/>
              </w:rPr>
              <w:fldChar w:fldCharType="begin"/>
            </w:r>
            <w:r>
              <w:rPr>
                <w:noProof/>
                <w:webHidden/>
              </w:rPr>
              <w:instrText xml:space="preserve"> PAGEREF _Toc469566795 \h </w:instrText>
            </w:r>
            <w:r>
              <w:rPr>
                <w:noProof/>
                <w:webHidden/>
              </w:rPr>
            </w:r>
            <w:r>
              <w:rPr>
                <w:noProof/>
                <w:webHidden/>
              </w:rPr>
              <w:fldChar w:fldCharType="separate"/>
            </w:r>
            <w:r>
              <w:rPr>
                <w:noProof/>
                <w:webHidden/>
              </w:rPr>
              <w:t>15</w:t>
            </w:r>
            <w:r>
              <w:rPr>
                <w:noProof/>
                <w:webHidden/>
              </w:rPr>
              <w:fldChar w:fldCharType="end"/>
            </w:r>
          </w:hyperlink>
        </w:p>
        <w:p w14:paraId="15DC4227" w14:textId="77777777" w:rsidR="00734862" w:rsidRDefault="00734862">
          <w:pPr>
            <w:pStyle w:val="TOC3"/>
            <w:tabs>
              <w:tab w:val="left" w:pos="960"/>
              <w:tab w:val="right" w:leader="dot" w:pos="9350"/>
            </w:tabs>
            <w:rPr>
              <w:rFonts w:asciiTheme="minorHAnsi" w:eastAsiaTheme="minorEastAsia" w:hAnsiTheme="minorHAnsi" w:cstheme="minorBidi"/>
              <w:noProof/>
              <w:sz w:val="22"/>
              <w:szCs w:val="22"/>
            </w:rPr>
          </w:pPr>
          <w:hyperlink w:anchor="_Toc469566796" w:history="1">
            <w:r w:rsidRPr="00D9087D">
              <w:rPr>
                <w:rStyle w:val="Hyperlink"/>
                <w:b/>
                <w:noProof/>
              </w:rPr>
              <w:t>a)</w:t>
            </w:r>
            <w:r>
              <w:rPr>
                <w:rFonts w:asciiTheme="minorHAnsi" w:eastAsiaTheme="minorEastAsia" w:hAnsiTheme="minorHAnsi" w:cstheme="minorBidi"/>
                <w:noProof/>
                <w:sz w:val="22"/>
                <w:szCs w:val="22"/>
              </w:rPr>
              <w:tab/>
            </w:r>
            <w:r w:rsidRPr="00D9087D">
              <w:rPr>
                <w:rStyle w:val="Hyperlink"/>
                <w:b/>
                <w:noProof/>
              </w:rPr>
              <w:t>Ý tưởng</w:t>
            </w:r>
            <w:r>
              <w:rPr>
                <w:noProof/>
                <w:webHidden/>
              </w:rPr>
              <w:tab/>
            </w:r>
            <w:r>
              <w:rPr>
                <w:noProof/>
                <w:webHidden/>
              </w:rPr>
              <w:fldChar w:fldCharType="begin"/>
            </w:r>
            <w:r>
              <w:rPr>
                <w:noProof/>
                <w:webHidden/>
              </w:rPr>
              <w:instrText xml:space="preserve"> PAGEREF _Toc469566796 \h </w:instrText>
            </w:r>
            <w:r>
              <w:rPr>
                <w:noProof/>
                <w:webHidden/>
              </w:rPr>
            </w:r>
            <w:r>
              <w:rPr>
                <w:noProof/>
                <w:webHidden/>
              </w:rPr>
              <w:fldChar w:fldCharType="separate"/>
            </w:r>
            <w:r>
              <w:rPr>
                <w:noProof/>
                <w:webHidden/>
              </w:rPr>
              <w:t>15</w:t>
            </w:r>
            <w:r>
              <w:rPr>
                <w:noProof/>
                <w:webHidden/>
              </w:rPr>
              <w:fldChar w:fldCharType="end"/>
            </w:r>
          </w:hyperlink>
        </w:p>
        <w:p w14:paraId="3DE28D96" w14:textId="77777777" w:rsidR="00734862" w:rsidRDefault="00734862">
          <w:pPr>
            <w:pStyle w:val="TOC3"/>
            <w:tabs>
              <w:tab w:val="left" w:pos="960"/>
              <w:tab w:val="right" w:leader="dot" w:pos="9350"/>
            </w:tabs>
            <w:rPr>
              <w:rFonts w:asciiTheme="minorHAnsi" w:eastAsiaTheme="minorEastAsia" w:hAnsiTheme="minorHAnsi" w:cstheme="minorBidi"/>
              <w:noProof/>
              <w:sz w:val="22"/>
              <w:szCs w:val="22"/>
            </w:rPr>
          </w:pPr>
          <w:hyperlink w:anchor="_Toc469566797" w:history="1">
            <w:r w:rsidRPr="00D9087D">
              <w:rPr>
                <w:rStyle w:val="Hyperlink"/>
                <w:b/>
                <w:noProof/>
              </w:rPr>
              <w:t>b)</w:t>
            </w:r>
            <w:r>
              <w:rPr>
                <w:rFonts w:asciiTheme="minorHAnsi" w:eastAsiaTheme="minorEastAsia" w:hAnsiTheme="minorHAnsi" w:cstheme="minorBidi"/>
                <w:noProof/>
                <w:sz w:val="22"/>
                <w:szCs w:val="22"/>
              </w:rPr>
              <w:tab/>
            </w:r>
            <w:r w:rsidRPr="00D9087D">
              <w:rPr>
                <w:rStyle w:val="Hyperlink"/>
                <w:b/>
                <w:noProof/>
              </w:rPr>
              <w:t>Cơ sở lý thuyết</w:t>
            </w:r>
            <w:r>
              <w:rPr>
                <w:noProof/>
                <w:webHidden/>
              </w:rPr>
              <w:tab/>
            </w:r>
            <w:r>
              <w:rPr>
                <w:noProof/>
                <w:webHidden/>
              </w:rPr>
              <w:fldChar w:fldCharType="begin"/>
            </w:r>
            <w:r>
              <w:rPr>
                <w:noProof/>
                <w:webHidden/>
              </w:rPr>
              <w:instrText xml:space="preserve"> PAGEREF _Toc469566797 \h </w:instrText>
            </w:r>
            <w:r>
              <w:rPr>
                <w:noProof/>
                <w:webHidden/>
              </w:rPr>
            </w:r>
            <w:r>
              <w:rPr>
                <w:noProof/>
                <w:webHidden/>
              </w:rPr>
              <w:fldChar w:fldCharType="separate"/>
            </w:r>
            <w:r>
              <w:rPr>
                <w:noProof/>
                <w:webHidden/>
              </w:rPr>
              <w:t>16</w:t>
            </w:r>
            <w:r>
              <w:rPr>
                <w:noProof/>
                <w:webHidden/>
              </w:rPr>
              <w:fldChar w:fldCharType="end"/>
            </w:r>
          </w:hyperlink>
        </w:p>
        <w:p w14:paraId="375E8EE8" w14:textId="77777777" w:rsidR="00734862" w:rsidRDefault="00734862">
          <w:pPr>
            <w:pStyle w:val="TOC3"/>
            <w:tabs>
              <w:tab w:val="left" w:pos="960"/>
              <w:tab w:val="right" w:leader="dot" w:pos="9350"/>
            </w:tabs>
            <w:rPr>
              <w:rFonts w:asciiTheme="minorHAnsi" w:eastAsiaTheme="minorEastAsia" w:hAnsiTheme="minorHAnsi" w:cstheme="minorBidi"/>
              <w:noProof/>
              <w:sz w:val="22"/>
              <w:szCs w:val="22"/>
            </w:rPr>
          </w:pPr>
          <w:hyperlink w:anchor="_Toc469566798" w:history="1">
            <w:r w:rsidRPr="00D9087D">
              <w:rPr>
                <w:rStyle w:val="Hyperlink"/>
                <w:b/>
                <w:noProof/>
              </w:rPr>
              <w:t>c)</w:t>
            </w:r>
            <w:r>
              <w:rPr>
                <w:rFonts w:asciiTheme="minorHAnsi" w:eastAsiaTheme="minorEastAsia" w:hAnsiTheme="minorHAnsi" w:cstheme="minorBidi"/>
                <w:noProof/>
                <w:sz w:val="22"/>
                <w:szCs w:val="22"/>
              </w:rPr>
              <w:tab/>
            </w:r>
            <w:r w:rsidRPr="00D9087D">
              <w:rPr>
                <w:rStyle w:val="Hyperlink"/>
                <w:b/>
                <w:noProof/>
              </w:rPr>
              <w:t>Các bước chính của phương pháp SVM</w:t>
            </w:r>
            <w:r>
              <w:rPr>
                <w:noProof/>
                <w:webHidden/>
              </w:rPr>
              <w:tab/>
            </w:r>
            <w:r>
              <w:rPr>
                <w:noProof/>
                <w:webHidden/>
              </w:rPr>
              <w:fldChar w:fldCharType="begin"/>
            </w:r>
            <w:r>
              <w:rPr>
                <w:noProof/>
                <w:webHidden/>
              </w:rPr>
              <w:instrText xml:space="preserve"> PAGEREF _Toc469566798 \h </w:instrText>
            </w:r>
            <w:r>
              <w:rPr>
                <w:noProof/>
                <w:webHidden/>
              </w:rPr>
            </w:r>
            <w:r>
              <w:rPr>
                <w:noProof/>
                <w:webHidden/>
              </w:rPr>
              <w:fldChar w:fldCharType="separate"/>
            </w:r>
            <w:r>
              <w:rPr>
                <w:noProof/>
                <w:webHidden/>
              </w:rPr>
              <w:t>18</w:t>
            </w:r>
            <w:r>
              <w:rPr>
                <w:noProof/>
                <w:webHidden/>
              </w:rPr>
              <w:fldChar w:fldCharType="end"/>
            </w:r>
          </w:hyperlink>
        </w:p>
        <w:p w14:paraId="419D24D6" w14:textId="77777777" w:rsidR="00734862" w:rsidRDefault="00734862">
          <w:pPr>
            <w:pStyle w:val="TOC3"/>
            <w:tabs>
              <w:tab w:val="left" w:pos="1320"/>
              <w:tab w:val="right" w:leader="dot" w:pos="9350"/>
            </w:tabs>
            <w:rPr>
              <w:rFonts w:asciiTheme="minorHAnsi" w:eastAsiaTheme="minorEastAsia" w:hAnsiTheme="minorHAnsi" w:cstheme="minorBidi"/>
              <w:noProof/>
              <w:sz w:val="22"/>
              <w:szCs w:val="22"/>
            </w:rPr>
          </w:pPr>
          <w:hyperlink w:anchor="_Toc469566799" w:history="1">
            <w:r w:rsidRPr="00D9087D">
              <w:rPr>
                <w:rStyle w:val="Hyperlink"/>
                <w:b/>
                <w:noProof/>
                <w:lang w:val="vi-VN"/>
              </w:rPr>
              <w:t>2.3.2.</w:t>
            </w:r>
            <w:r>
              <w:rPr>
                <w:rFonts w:asciiTheme="minorHAnsi" w:eastAsiaTheme="minorEastAsia" w:hAnsiTheme="minorHAnsi" w:cstheme="minorBidi"/>
                <w:noProof/>
                <w:sz w:val="22"/>
                <w:szCs w:val="22"/>
              </w:rPr>
              <w:tab/>
            </w:r>
            <w:r w:rsidRPr="00D9087D">
              <w:rPr>
                <w:rStyle w:val="Hyperlink"/>
                <w:b/>
                <w:noProof/>
              </w:rPr>
              <w:t>Naïve</w:t>
            </w:r>
            <w:r w:rsidRPr="00D9087D">
              <w:rPr>
                <w:rStyle w:val="Hyperlink"/>
                <w:b/>
                <w:noProof/>
                <w:lang w:val="vi-VN"/>
              </w:rPr>
              <w:t xml:space="preserve"> Bayes</w:t>
            </w:r>
            <w:r>
              <w:rPr>
                <w:noProof/>
                <w:webHidden/>
              </w:rPr>
              <w:tab/>
            </w:r>
            <w:r>
              <w:rPr>
                <w:noProof/>
                <w:webHidden/>
              </w:rPr>
              <w:fldChar w:fldCharType="begin"/>
            </w:r>
            <w:r>
              <w:rPr>
                <w:noProof/>
                <w:webHidden/>
              </w:rPr>
              <w:instrText xml:space="preserve"> PAGEREF _Toc469566799 \h </w:instrText>
            </w:r>
            <w:r>
              <w:rPr>
                <w:noProof/>
                <w:webHidden/>
              </w:rPr>
            </w:r>
            <w:r>
              <w:rPr>
                <w:noProof/>
                <w:webHidden/>
              </w:rPr>
              <w:fldChar w:fldCharType="separate"/>
            </w:r>
            <w:r>
              <w:rPr>
                <w:noProof/>
                <w:webHidden/>
              </w:rPr>
              <w:t>18</w:t>
            </w:r>
            <w:r>
              <w:rPr>
                <w:noProof/>
                <w:webHidden/>
              </w:rPr>
              <w:fldChar w:fldCharType="end"/>
            </w:r>
          </w:hyperlink>
        </w:p>
        <w:p w14:paraId="449AF551" w14:textId="77777777" w:rsidR="00734862" w:rsidRDefault="00734862">
          <w:pPr>
            <w:pStyle w:val="TOC3"/>
            <w:tabs>
              <w:tab w:val="left" w:pos="960"/>
              <w:tab w:val="right" w:leader="dot" w:pos="9350"/>
            </w:tabs>
            <w:rPr>
              <w:rFonts w:asciiTheme="minorHAnsi" w:eastAsiaTheme="minorEastAsia" w:hAnsiTheme="minorHAnsi" w:cstheme="minorBidi"/>
              <w:noProof/>
              <w:sz w:val="22"/>
              <w:szCs w:val="22"/>
            </w:rPr>
          </w:pPr>
          <w:hyperlink w:anchor="_Toc469566800" w:history="1">
            <w:r w:rsidRPr="00D9087D">
              <w:rPr>
                <w:rStyle w:val="Hyperlink"/>
                <w:b/>
                <w:noProof/>
              </w:rPr>
              <w:t>a)</w:t>
            </w:r>
            <w:r>
              <w:rPr>
                <w:rFonts w:asciiTheme="minorHAnsi" w:eastAsiaTheme="minorEastAsia" w:hAnsiTheme="minorHAnsi" w:cstheme="minorBidi"/>
                <w:noProof/>
                <w:sz w:val="22"/>
                <w:szCs w:val="22"/>
              </w:rPr>
              <w:tab/>
            </w:r>
            <w:r w:rsidRPr="00D9087D">
              <w:rPr>
                <w:rStyle w:val="Hyperlink"/>
                <w:b/>
                <w:noProof/>
              </w:rPr>
              <w:t>Giới thiệu</w:t>
            </w:r>
            <w:r>
              <w:rPr>
                <w:noProof/>
                <w:webHidden/>
              </w:rPr>
              <w:tab/>
            </w:r>
            <w:r>
              <w:rPr>
                <w:noProof/>
                <w:webHidden/>
              </w:rPr>
              <w:fldChar w:fldCharType="begin"/>
            </w:r>
            <w:r>
              <w:rPr>
                <w:noProof/>
                <w:webHidden/>
              </w:rPr>
              <w:instrText xml:space="preserve"> PAGEREF _Toc469566800 \h </w:instrText>
            </w:r>
            <w:r>
              <w:rPr>
                <w:noProof/>
                <w:webHidden/>
              </w:rPr>
            </w:r>
            <w:r>
              <w:rPr>
                <w:noProof/>
                <w:webHidden/>
              </w:rPr>
              <w:fldChar w:fldCharType="separate"/>
            </w:r>
            <w:r>
              <w:rPr>
                <w:noProof/>
                <w:webHidden/>
              </w:rPr>
              <w:t>18</w:t>
            </w:r>
            <w:r>
              <w:rPr>
                <w:noProof/>
                <w:webHidden/>
              </w:rPr>
              <w:fldChar w:fldCharType="end"/>
            </w:r>
          </w:hyperlink>
        </w:p>
        <w:p w14:paraId="07C1FA86" w14:textId="77777777" w:rsidR="00734862" w:rsidRDefault="00734862">
          <w:pPr>
            <w:pStyle w:val="TOC3"/>
            <w:tabs>
              <w:tab w:val="left" w:pos="960"/>
              <w:tab w:val="right" w:leader="dot" w:pos="9350"/>
            </w:tabs>
            <w:rPr>
              <w:rFonts w:asciiTheme="minorHAnsi" w:eastAsiaTheme="minorEastAsia" w:hAnsiTheme="minorHAnsi" w:cstheme="minorBidi"/>
              <w:noProof/>
              <w:sz w:val="22"/>
              <w:szCs w:val="22"/>
            </w:rPr>
          </w:pPr>
          <w:hyperlink w:anchor="_Toc469566801" w:history="1">
            <w:r w:rsidRPr="00D9087D">
              <w:rPr>
                <w:rStyle w:val="Hyperlink"/>
                <w:b/>
                <w:noProof/>
              </w:rPr>
              <w:t>b)</w:t>
            </w:r>
            <w:r>
              <w:rPr>
                <w:rFonts w:asciiTheme="minorHAnsi" w:eastAsiaTheme="minorEastAsia" w:hAnsiTheme="minorHAnsi" w:cstheme="minorBidi"/>
                <w:noProof/>
                <w:sz w:val="22"/>
                <w:szCs w:val="22"/>
              </w:rPr>
              <w:tab/>
            </w:r>
            <w:r w:rsidRPr="00D9087D">
              <w:rPr>
                <w:rStyle w:val="Hyperlink"/>
                <w:b/>
                <w:noProof/>
              </w:rPr>
              <w:t>Cơ sở lý thuyết</w:t>
            </w:r>
            <w:r>
              <w:rPr>
                <w:noProof/>
                <w:webHidden/>
              </w:rPr>
              <w:tab/>
            </w:r>
            <w:r>
              <w:rPr>
                <w:noProof/>
                <w:webHidden/>
              </w:rPr>
              <w:fldChar w:fldCharType="begin"/>
            </w:r>
            <w:r>
              <w:rPr>
                <w:noProof/>
                <w:webHidden/>
              </w:rPr>
              <w:instrText xml:space="preserve"> PAGEREF _Toc469566801 \h </w:instrText>
            </w:r>
            <w:r>
              <w:rPr>
                <w:noProof/>
                <w:webHidden/>
              </w:rPr>
            </w:r>
            <w:r>
              <w:rPr>
                <w:noProof/>
                <w:webHidden/>
              </w:rPr>
              <w:fldChar w:fldCharType="separate"/>
            </w:r>
            <w:r>
              <w:rPr>
                <w:noProof/>
                <w:webHidden/>
              </w:rPr>
              <w:t>18</w:t>
            </w:r>
            <w:r>
              <w:rPr>
                <w:noProof/>
                <w:webHidden/>
              </w:rPr>
              <w:fldChar w:fldCharType="end"/>
            </w:r>
          </w:hyperlink>
        </w:p>
        <w:p w14:paraId="37B48ED8" w14:textId="77777777" w:rsidR="00734862" w:rsidRDefault="00734862">
          <w:pPr>
            <w:pStyle w:val="TOC3"/>
            <w:tabs>
              <w:tab w:val="left" w:pos="960"/>
              <w:tab w:val="right" w:leader="dot" w:pos="9350"/>
            </w:tabs>
            <w:rPr>
              <w:rFonts w:asciiTheme="minorHAnsi" w:eastAsiaTheme="minorEastAsia" w:hAnsiTheme="minorHAnsi" w:cstheme="minorBidi"/>
              <w:noProof/>
              <w:sz w:val="22"/>
              <w:szCs w:val="22"/>
            </w:rPr>
          </w:pPr>
          <w:hyperlink w:anchor="_Toc469566802" w:history="1">
            <w:r w:rsidRPr="00D9087D">
              <w:rPr>
                <w:rStyle w:val="Hyperlink"/>
                <w:b/>
                <w:noProof/>
              </w:rPr>
              <w:t>c)</w:t>
            </w:r>
            <w:r>
              <w:rPr>
                <w:rFonts w:asciiTheme="minorHAnsi" w:eastAsiaTheme="minorEastAsia" w:hAnsiTheme="minorHAnsi" w:cstheme="minorBidi"/>
                <w:noProof/>
                <w:sz w:val="22"/>
                <w:szCs w:val="22"/>
              </w:rPr>
              <w:tab/>
            </w:r>
            <w:r w:rsidRPr="00D9087D">
              <w:rPr>
                <w:rStyle w:val="Hyperlink"/>
                <w:b/>
                <w:noProof/>
              </w:rPr>
              <w:t xml:space="preserve">Áp dụng cho bài toán phân loại </w:t>
            </w:r>
            <w:r w:rsidRPr="00D9087D">
              <w:rPr>
                <w:rStyle w:val="Hyperlink"/>
                <w:b/>
                <w:noProof/>
                <w:lang w:val="vi-VN"/>
              </w:rPr>
              <w:t>văn bản</w:t>
            </w:r>
            <w:r>
              <w:rPr>
                <w:noProof/>
                <w:webHidden/>
              </w:rPr>
              <w:tab/>
            </w:r>
            <w:r>
              <w:rPr>
                <w:noProof/>
                <w:webHidden/>
              </w:rPr>
              <w:fldChar w:fldCharType="begin"/>
            </w:r>
            <w:r>
              <w:rPr>
                <w:noProof/>
                <w:webHidden/>
              </w:rPr>
              <w:instrText xml:space="preserve"> PAGEREF _Toc469566802 \h </w:instrText>
            </w:r>
            <w:r>
              <w:rPr>
                <w:noProof/>
                <w:webHidden/>
              </w:rPr>
            </w:r>
            <w:r>
              <w:rPr>
                <w:noProof/>
                <w:webHidden/>
              </w:rPr>
              <w:fldChar w:fldCharType="separate"/>
            </w:r>
            <w:r>
              <w:rPr>
                <w:noProof/>
                <w:webHidden/>
              </w:rPr>
              <w:t>20</w:t>
            </w:r>
            <w:r>
              <w:rPr>
                <w:noProof/>
                <w:webHidden/>
              </w:rPr>
              <w:fldChar w:fldCharType="end"/>
            </w:r>
          </w:hyperlink>
        </w:p>
        <w:p w14:paraId="24D8B5BC" w14:textId="77777777" w:rsidR="00734862" w:rsidRDefault="00734862">
          <w:pPr>
            <w:pStyle w:val="TOC3"/>
            <w:tabs>
              <w:tab w:val="left" w:pos="1320"/>
              <w:tab w:val="right" w:leader="dot" w:pos="9350"/>
            </w:tabs>
            <w:rPr>
              <w:rFonts w:asciiTheme="minorHAnsi" w:eastAsiaTheme="minorEastAsia" w:hAnsiTheme="minorHAnsi" w:cstheme="minorBidi"/>
              <w:noProof/>
              <w:sz w:val="22"/>
              <w:szCs w:val="22"/>
            </w:rPr>
          </w:pPr>
          <w:hyperlink w:anchor="_Toc469566803" w:history="1">
            <w:r w:rsidRPr="00D9087D">
              <w:rPr>
                <w:rStyle w:val="Hyperlink"/>
                <w:b/>
                <w:noProof/>
              </w:rPr>
              <w:t>2.3.3.</w:t>
            </w:r>
            <w:r>
              <w:rPr>
                <w:rFonts w:asciiTheme="minorHAnsi" w:eastAsiaTheme="minorEastAsia" w:hAnsiTheme="minorHAnsi" w:cstheme="minorBidi"/>
                <w:noProof/>
                <w:sz w:val="22"/>
                <w:szCs w:val="22"/>
              </w:rPr>
              <w:tab/>
            </w:r>
            <w:r w:rsidRPr="00D9087D">
              <w:rPr>
                <w:rStyle w:val="Hyperlink"/>
                <w:b/>
                <w:noProof/>
              </w:rPr>
              <w:t>K láng giềng gần nhất (K-nearest neighbors)</w:t>
            </w:r>
            <w:r>
              <w:rPr>
                <w:noProof/>
                <w:webHidden/>
              </w:rPr>
              <w:tab/>
            </w:r>
            <w:r>
              <w:rPr>
                <w:noProof/>
                <w:webHidden/>
              </w:rPr>
              <w:fldChar w:fldCharType="begin"/>
            </w:r>
            <w:r>
              <w:rPr>
                <w:noProof/>
                <w:webHidden/>
              </w:rPr>
              <w:instrText xml:space="preserve"> PAGEREF _Toc469566803 \h </w:instrText>
            </w:r>
            <w:r>
              <w:rPr>
                <w:noProof/>
                <w:webHidden/>
              </w:rPr>
            </w:r>
            <w:r>
              <w:rPr>
                <w:noProof/>
                <w:webHidden/>
              </w:rPr>
              <w:fldChar w:fldCharType="separate"/>
            </w:r>
            <w:r>
              <w:rPr>
                <w:noProof/>
                <w:webHidden/>
              </w:rPr>
              <w:t>22</w:t>
            </w:r>
            <w:r>
              <w:rPr>
                <w:noProof/>
                <w:webHidden/>
              </w:rPr>
              <w:fldChar w:fldCharType="end"/>
            </w:r>
          </w:hyperlink>
        </w:p>
        <w:p w14:paraId="28C0A8CB" w14:textId="77777777" w:rsidR="00734862" w:rsidRDefault="00734862">
          <w:pPr>
            <w:pStyle w:val="TOC3"/>
            <w:tabs>
              <w:tab w:val="left" w:pos="960"/>
              <w:tab w:val="right" w:leader="dot" w:pos="9350"/>
            </w:tabs>
            <w:rPr>
              <w:rFonts w:asciiTheme="minorHAnsi" w:eastAsiaTheme="minorEastAsia" w:hAnsiTheme="minorHAnsi" w:cstheme="minorBidi"/>
              <w:noProof/>
              <w:sz w:val="22"/>
              <w:szCs w:val="22"/>
            </w:rPr>
          </w:pPr>
          <w:hyperlink w:anchor="_Toc469566804" w:history="1">
            <w:r w:rsidRPr="00D9087D">
              <w:rPr>
                <w:rStyle w:val="Hyperlink"/>
                <w:b/>
                <w:noProof/>
              </w:rPr>
              <w:t>a)</w:t>
            </w:r>
            <w:r>
              <w:rPr>
                <w:rFonts w:asciiTheme="minorHAnsi" w:eastAsiaTheme="minorEastAsia" w:hAnsiTheme="minorHAnsi" w:cstheme="minorBidi"/>
                <w:noProof/>
                <w:sz w:val="22"/>
                <w:szCs w:val="22"/>
              </w:rPr>
              <w:tab/>
            </w:r>
            <w:r w:rsidRPr="00D9087D">
              <w:rPr>
                <w:rStyle w:val="Hyperlink"/>
                <w:b/>
                <w:noProof/>
              </w:rPr>
              <w:t>Giới thiệu</w:t>
            </w:r>
            <w:r>
              <w:rPr>
                <w:noProof/>
                <w:webHidden/>
              </w:rPr>
              <w:tab/>
            </w:r>
            <w:r>
              <w:rPr>
                <w:noProof/>
                <w:webHidden/>
              </w:rPr>
              <w:fldChar w:fldCharType="begin"/>
            </w:r>
            <w:r>
              <w:rPr>
                <w:noProof/>
                <w:webHidden/>
              </w:rPr>
              <w:instrText xml:space="preserve"> PAGEREF _Toc469566804 \h </w:instrText>
            </w:r>
            <w:r>
              <w:rPr>
                <w:noProof/>
                <w:webHidden/>
              </w:rPr>
            </w:r>
            <w:r>
              <w:rPr>
                <w:noProof/>
                <w:webHidden/>
              </w:rPr>
              <w:fldChar w:fldCharType="separate"/>
            </w:r>
            <w:r>
              <w:rPr>
                <w:noProof/>
                <w:webHidden/>
              </w:rPr>
              <w:t>22</w:t>
            </w:r>
            <w:r>
              <w:rPr>
                <w:noProof/>
                <w:webHidden/>
              </w:rPr>
              <w:fldChar w:fldCharType="end"/>
            </w:r>
          </w:hyperlink>
        </w:p>
        <w:p w14:paraId="02182FC5" w14:textId="77777777" w:rsidR="00734862" w:rsidRDefault="00734862">
          <w:pPr>
            <w:pStyle w:val="TOC3"/>
            <w:tabs>
              <w:tab w:val="left" w:pos="960"/>
              <w:tab w:val="right" w:leader="dot" w:pos="9350"/>
            </w:tabs>
            <w:rPr>
              <w:rFonts w:asciiTheme="minorHAnsi" w:eastAsiaTheme="minorEastAsia" w:hAnsiTheme="minorHAnsi" w:cstheme="minorBidi"/>
              <w:noProof/>
              <w:sz w:val="22"/>
              <w:szCs w:val="22"/>
            </w:rPr>
          </w:pPr>
          <w:hyperlink w:anchor="_Toc469566805" w:history="1">
            <w:r w:rsidRPr="00D9087D">
              <w:rPr>
                <w:rStyle w:val="Hyperlink"/>
                <w:b/>
                <w:noProof/>
                <w:lang w:val="vi-VN"/>
              </w:rPr>
              <w:t>b)</w:t>
            </w:r>
            <w:r>
              <w:rPr>
                <w:rFonts w:asciiTheme="minorHAnsi" w:eastAsiaTheme="minorEastAsia" w:hAnsiTheme="minorHAnsi" w:cstheme="minorBidi"/>
                <w:noProof/>
                <w:sz w:val="22"/>
                <w:szCs w:val="22"/>
              </w:rPr>
              <w:tab/>
            </w:r>
            <w:r w:rsidRPr="00D9087D">
              <w:rPr>
                <w:rStyle w:val="Hyperlink"/>
                <w:b/>
                <w:noProof/>
                <w:lang w:val="vi-VN"/>
              </w:rPr>
              <w:t>Cơ sở lý thuyết</w:t>
            </w:r>
            <w:r>
              <w:rPr>
                <w:noProof/>
                <w:webHidden/>
              </w:rPr>
              <w:tab/>
            </w:r>
            <w:r>
              <w:rPr>
                <w:noProof/>
                <w:webHidden/>
              </w:rPr>
              <w:fldChar w:fldCharType="begin"/>
            </w:r>
            <w:r>
              <w:rPr>
                <w:noProof/>
                <w:webHidden/>
              </w:rPr>
              <w:instrText xml:space="preserve"> PAGEREF _Toc469566805 \h </w:instrText>
            </w:r>
            <w:r>
              <w:rPr>
                <w:noProof/>
                <w:webHidden/>
              </w:rPr>
            </w:r>
            <w:r>
              <w:rPr>
                <w:noProof/>
                <w:webHidden/>
              </w:rPr>
              <w:fldChar w:fldCharType="separate"/>
            </w:r>
            <w:r>
              <w:rPr>
                <w:noProof/>
                <w:webHidden/>
              </w:rPr>
              <w:t>22</w:t>
            </w:r>
            <w:r>
              <w:rPr>
                <w:noProof/>
                <w:webHidden/>
              </w:rPr>
              <w:fldChar w:fldCharType="end"/>
            </w:r>
          </w:hyperlink>
        </w:p>
        <w:p w14:paraId="74ED38A2" w14:textId="77777777" w:rsidR="00734862" w:rsidRDefault="00734862">
          <w:pPr>
            <w:pStyle w:val="TOC3"/>
            <w:tabs>
              <w:tab w:val="left" w:pos="960"/>
              <w:tab w:val="right" w:leader="dot" w:pos="9350"/>
            </w:tabs>
            <w:rPr>
              <w:rFonts w:asciiTheme="minorHAnsi" w:eastAsiaTheme="minorEastAsia" w:hAnsiTheme="minorHAnsi" w:cstheme="minorBidi"/>
              <w:noProof/>
              <w:sz w:val="22"/>
              <w:szCs w:val="22"/>
            </w:rPr>
          </w:pPr>
          <w:hyperlink w:anchor="_Toc469566806" w:history="1">
            <w:r w:rsidRPr="00D9087D">
              <w:rPr>
                <w:rStyle w:val="Hyperlink"/>
                <w:b/>
                <w:noProof/>
                <w:lang w:val="vi-VN"/>
              </w:rPr>
              <w:t>c)</w:t>
            </w:r>
            <w:r>
              <w:rPr>
                <w:rFonts w:asciiTheme="minorHAnsi" w:eastAsiaTheme="minorEastAsia" w:hAnsiTheme="minorHAnsi" w:cstheme="minorBidi"/>
                <w:noProof/>
                <w:sz w:val="22"/>
                <w:szCs w:val="22"/>
              </w:rPr>
              <w:tab/>
            </w:r>
            <w:r w:rsidRPr="00D9087D">
              <w:rPr>
                <w:rStyle w:val="Hyperlink"/>
                <w:b/>
                <w:noProof/>
                <w:lang w:val="vi-VN"/>
              </w:rPr>
              <w:t>Mô tả thuật toán</w:t>
            </w:r>
            <w:r>
              <w:rPr>
                <w:noProof/>
                <w:webHidden/>
              </w:rPr>
              <w:tab/>
            </w:r>
            <w:r>
              <w:rPr>
                <w:noProof/>
                <w:webHidden/>
              </w:rPr>
              <w:fldChar w:fldCharType="begin"/>
            </w:r>
            <w:r>
              <w:rPr>
                <w:noProof/>
                <w:webHidden/>
              </w:rPr>
              <w:instrText xml:space="preserve"> PAGEREF _Toc469566806 \h </w:instrText>
            </w:r>
            <w:r>
              <w:rPr>
                <w:noProof/>
                <w:webHidden/>
              </w:rPr>
            </w:r>
            <w:r>
              <w:rPr>
                <w:noProof/>
                <w:webHidden/>
              </w:rPr>
              <w:fldChar w:fldCharType="separate"/>
            </w:r>
            <w:r>
              <w:rPr>
                <w:noProof/>
                <w:webHidden/>
              </w:rPr>
              <w:t>23</w:t>
            </w:r>
            <w:r>
              <w:rPr>
                <w:noProof/>
                <w:webHidden/>
              </w:rPr>
              <w:fldChar w:fldCharType="end"/>
            </w:r>
          </w:hyperlink>
        </w:p>
        <w:p w14:paraId="4BA2952A" w14:textId="77777777" w:rsidR="00734862" w:rsidRDefault="00734862">
          <w:pPr>
            <w:pStyle w:val="TOC3"/>
            <w:tabs>
              <w:tab w:val="left" w:pos="960"/>
              <w:tab w:val="right" w:leader="dot" w:pos="9350"/>
            </w:tabs>
            <w:rPr>
              <w:rFonts w:asciiTheme="minorHAnsi" w:eastAsiaTheme="minorEastAsia" w:hAnsiTheme="minorHAnsi" w:cstheme="minorBidi"/>
              <w:noProof/>
              <w:sz w:val="22"/>
              <w:szCs w:val="22"/>
            </w:rPr>
          </w:pPr>
          <w:hyperlink w:anchor="_Toc469566807" w:history="1">
            <w:r w:rsidRPr="00D9087D">
              <w:rPr>
                <w:rStyle w:val="Hyperlink"/>
                <w:b/>
                <w:noProof/>
                <w:lang w:val="vi-VN"/>
              </w:rPr>
              <w:t>d)</w:t>
            </w:r>
            <w:r>
              <w:rPr>
                <w:rFonts w:asciiTheme="minorHAnsi" w:eastAsiaTheme="minorEastAsia" w:hAnsiTheme="minorHAnsi" w:cstheme="minorBidi"/>
                <w:noProof/>
                <w:sz w:val="22"/>
                <w:szCs w:val="22"/>
              </w:rPr>
              <w:tab/>
            </w:r>
            <w:r w:rsidRPr="00D9087D">
              <w:rPr>
                <w:rStyle w:val="Hyperlink"/>
                <w:b/>
                <w:noProof/>
                <w:lang w:val="vi-VN"/>
              </w:rPr>
              <w:t>Nhận xét thuật toán</w:t>
            </w:r>
            <w:r>
              <w:rPr>
                <w:noProof/>
                <w:webHidden/>
              </w:rPr>
              <w:tab/>
            </w:r>
            <w:r>
              <w:rPr>
                <w:noProof/>
                <w:webHidden/>
              </w:rPr>
              <w:fldChar w:fldCharType="begin"/>
            </w:r>
            <w:r>
              <w:rPr>
                <w:noProof/>
                <w:webHidden/>
              </w:rPr>
              <w:instrText xml:space="preserve"> PAGEREF _Toc469566807 \h </w:instrText>
            </w:r>
            <w:r>
              <w:rPr>
                <w:noProof/>
                <w:webHidden/>
              </w:rPr>
            </w:r>
            <w:r>
              <w:rPr>
                <w:noProof/>
                <w:webHidden/>
              </w:rPr>
              <w:fldChar w:fldCharType="separate"/>
            </w:r>
            <w:r>
              <w:rPr>
                <w:noProof/>
                <w:webHidden/>
              </w:rPr>
              <w:t>23</w:t>
            </w:r>
            <w:r>
              <w:rPr>
                <w:noProof/>
                <w:webHidden/>
              </w:rPr>
              <w:fldChar w:fldCharType="end"/>
            </w:r>
          </w:hyperlink>
        </w:p>
        <w:p w14:paraId="374155D5" w14:textId="77777777" w:rsidR="00734862" w:rsidRDefault="00734862">
          <w:pPr>
            <w:pStyle w:val="TOC3"/>
            <w:tabs>
              <w:tab w:val="left" w:pos="960"/>
              <w:tab w:val="right" w:leader="dot" w:pos="9350"/>
            </w:tabs>
            <w:rPr>
              <w:rFonts w:asciiTheme="minorHAnsi" w:eastAsiaTheme="minorEastAsia" w:hAnsiTheme="minorHAnsi" w:cstheme="minorBidi"/>
              <w:noProof/>
              <w:sz w:val="22"/>
              <w:szCs w:val="22"/>
            </w:rPr>
          </w:pPr>
          <w:hyperlink w:anchor="_Toc469566808" w:history="1">
            <w:r w:rsidRPr="00D9087D">
              <w:rPr>
                <w:rStyle w:val="Hyperlink"/>
                <w:b/>
                <w:noProof/>
                <w:lang w:val="vi-VN"/>
              </w:rPr>
              <w:t>e)</w:t>
            </w:r>
            <w:r>
              <w:rPr>
                <w:rFonts w:asciiTheme="minorHAnsi" w:eastAsiaTheme="minorEastAsia" w:hAnsiTheme="minorHAnsi" w:cstheme="minorBidi"/>
                <w:noProof/>
                <w:sz w:val="22"/>
                <w:szCs w:val="22"/>
              </w:rPr>
              <w:tab/>
            </w:r>
            <w:r w:rsidRPr="00D9087D">
              <w:rPr>
                <w:rStyle w:val="Hyperlink"/>
                <w:b/>
                <w:noProof/>
              </w:rPr>
              <w:t>Áp dụng cho bài toán phân loại văn bản</w:t>
            </w:r>
            <w:r>
              <w:rPr>
                <w:noProof/>
                <w:webHidden/>
              </w:rPr>
              <w:tab/>
            </w:r>
            <w:r>
              <w:rPr>
                <w:noProof/>
                <w:webHidden/>
              </w:rPr>
              <w:fldChar w:fldCharType="begin"/>
            </w:r>
            <w:r>
              <w:rPr>
                <w:noProof/>
                <w:webHidden/>
              </w:rPr>
              <w:instrText xml:space="preserve"> PAGEREF _Toc469566808 \h </w:instrText>
            </w:r>
            <w:r>
              <w:rPr>
                <w:noProof/>
                <w:webHidden/>
              </w:rPr>
            </w:r>
            <w:r>
              <w:rPr>
                <w:noProof/>
                <w:webHidden/>
              </w:rPr>
              <w:fldChar w:fldCharType="separate"/>
            </w:r>
            <w:r>
              <w:rPr>
                <w:noProof/>
                <w:webHidden/>
              </w:rPr>
              <w:t>24</w:t>
            </w:r>
            <w:r>
              <w:rPr>
                <w:noProof/>
                <w:webHidden/>
              </w:rPr>
              <w:fldChar w:fldCharType="end"/>
            </w:r>
          </w:hyperlink>
        </w:p>
        <w:p w14:paraId="6086A398" w14:textId="77777777" w:rsidR="00734862" w:rsidRDefault="00734862">
          <w:pPr>
            <w:pStyle w:val="TOC1"/>
            <w:tabs>
              <w:tab w:val="right" w:leader="dot" w:pos="9350"/>
            </w:tabs>
            <w:rPr>
              <w:rFonts w:asciiTheme="minorHAnsi" w:eastAsiaTheme="minorEastAsia" w:hAnsiTheme="minorHAnsi" w:cstheme="minorBidi"/>
              <w:noProof/>
              <w:sz w:val="22"/>
              <w:szCs w:val="22"/>
            </w:rPr>
          </w:pPr>
          <w:hyperlink w:anchor="_Toc469566809" w:history="1">
            <w:r w:rsidRPr="00D9087D">
              <w:rPr>
                <w:rStyle w:val="Hyperlink"/>
                <w:b/>
                <w:noProof/>
                <w:lang w:val="vi-VN"/>
              </w:rPr>
              <w:t>CHƯƠNG 3: THỰC NGHIỆM VÀ ĐÁNH GIÁ</w:t>
            </w:r>
            <w:r>
              <w:rPr>
                <w:noProof/>
                <w:webHidden/>
              </w:rPr>
              <w:tab/>
            </w:r>
            <w:r>
              <w:rPr>
                <w:noProof/>
                <w:webHidden/>
              </w:rPr>
              <w:fldChar w:fldCharType="begin"/>
            </w:r>
            <w:r>
              <w:rPr>
                <w:noProof/>
                <w:webHidden/>
              </w:rPr>
              <w:instrText xml:space="preserve"> PAGEREF _Toc469566809 \h </w:instrText>
            </w:r>
            <w:r>
              <w:rPr>
                <w:noProof/>
                <w:webHidden/>
              </w:rPr>
            </w:r>
            <w:r>
              <w:rPr>
                <w:noProof/>
                <w:webHidden/>
              </w:rPr>
              <w:fldChar w:fldCharType="separate"/>
            </w:r>
            <w:r>
              <w:rPr>
                <w:noProof/>
                <w:webHidden/>
              </w:rPr>
              <w:t>27</w:t>
            </w:r>
            <w:r>
              <w:rPr>
                <w:noProof/>
                <w:webHidden/>
              </w:rPr>
              <w:fldChar w:fldCharType="end"/>
            </w:r>
          </w:hyperlink>
        </w:p>
        <w:p w14:paraId="283EE88B" w14:textId="77777777" w:rsidR="00734862" w:rsidRDefault="00734862">
          <w:pPr>
            <w:pStyle w:val="TOC2"/>
            <w:tabs>
              <w:tab w:val="left" w:pos="960"/>
              <w:tab w:val="right" w:leader="dot" w:pos="9350"/>
            </w:tabs>
            <w:rPr>
              <w:rFonts w:asciiTheme="minorHAnsi" w:eastAsiaTheme="minorEastAsia" w:hAnsiTheme="minorHAnsi" w:cstheme="minorBidi"/>
              <w:noProof/>
              <w:sz w:val="22"/>
              <w:szCs w:val="22"/>
            </w:rPr>
          </w:pPr>
          <w:hyperlink w:anchor="_Toc469566810" w:history="1">
            <w:r w:rsidRPr="00D9087D">
              <w:rPr>
                <w:rStyle w:val="Hyperlink"/>
                <w:b/>
                <w:noProof/>
                <w:lang w:val="vi-VN"/>
              </w:rPr>
              <w:t>3.1.</w:t>
            </w:r>
            <w:r>
              <w:rPr>
                <w:rFonts w:asciiTheme="minorHAnsi" w:eastAsiaTheme="minorEastAsia" w:hAnsiTheme="minorHAnsi" w:cstheme="minorBidi"/>
                <w:noProof/>
                <w:sz w:val="22"/>
                <w:szCs w:val="22"/>
              </w:rPr>
              <w:tab/>
            </w:r>
            <w:r w:rsidRPr="00D9087D">
              <w:rPr>
                <w:rStyle w:val="Hyperlink"/>
                <w:b/>
                <w:noProof/>
                <w:lang w:val="vi-VN"/>
              </w:rPr>
              <w:t>Dữ liệu thực nghiệm</w:t>
            </w:r>
            <w:r>
              <w:rPr>
                <w:noProof/>
                <w:webHidden/>
              </w:rPr>
              <w:tab/>
            </w:r>
            <w:r>
              <w:rPr>
                <w:noProof/>
                <w:webHidden/>
              </w:rPr>
              <w:fldChar w:fldCharType="begin"/>
            </w:r>
            <w:r>
              <w:rPr>
                <w:noProof/>
                <w:webHidden/>
              </w:rPr>
              <w:instrText xml:space="preserve"> PAGEREF _Toc469566810 \h </w:instrText>
            </w:r>
            <w:r>
              <w:rPr>
                <w:noProof/>
                <w:webHidden/>
              </w:rPr>
            </w:r>
            <w:r>
              <w:rPr>
                <w:noProof/>
                <w:webHidden/>
              </w:rPr>
              <w:fldChar w:fldCharType="separate"/>
            </w:r>
            <w:r>
              <w:rPr>
                <w:noProof/>
                <w:webHidden/>
              </w:rPr>
              <w:t>27</w:t>
            </w:r>
            <w:r>
              <w:rPr>
                <w:noProof/>
                <w:webHidden/>
              </w:rPr>
              <w:fldChar w:fldCharType="end"/>
            </w:r>
          </w:hyperlink>
        </w:p>
        <w:p w14:paraId="106BECAC" w14:textId="77777777" w:rsidR="00734862" w:rsidRDefault="00734862">
          <w:pPr>
            <w:pStyle w:val="TOC3"/>
            <w:tabs>
              <w:tab w:val="left" w:pos="1320"/>
              <w:tab w:val="right" w:leader="dot" w:pos="9350"/>
            </w:tabs>
            <w:rPr>
              <w:rFonts w:asciiTheme="minorHAnsi" w:eastAsiaTheme="minorEastAsia" w:hAnsiTheme="minorHAnsi" w:cstheme="minorBidi"/>
              <w:noProof/>
              <w:sz w:val="22"/>
              <w:szCs w:val="22"/>
            </w:rPr>
          </w:pPr>
          <w:hyperlink w:anchor="_Toc469566811" w:history="1">
            <w:r w:rsidRPr="00D9087D">
              <w:rPr>
                <w:rStyle w:val="Hyperlink"/>
                <w:b/>
                <w:noProof/>
                <w:lang w:val="vi-VN"/>
              </w:rPr>
              <w:t>3.1.1</w:t>
            </w:r>
            <w:r>
              <w:rPr>
                <w:rFonts w:asciiTheme="minorHAnsi" w:eastAsiaTheme="minorEastAsia" w:hAnsiTheme="minorHAnsi" w:cstheme="minorBidi"/>
                <w:noProof/>
                <w:sz w:val="22"/>
                <w:szCs w:val="22"/>
              </w:rPr>
              <w:tab/>
            </w:r>
            <w:r w:rsidRPr="00D9087D">
              <w:rPr>
                <w:rStyle w:val="Hyperlink"/>
                <w:b/>
                <w:noProof/>
                <w:lang w:val="vi-VN"/>
              </w:rPr>
              <w:t>Chuẩn bị dữ liệu</w:t>
            </w:r>
            <w:r>
              <w:rPr>
                <w:noProof/>
                <w:webHidden/>
              </w:rPr>
              <w:tab/>
            </w:r>
            <w:r>
              <w:rPr>
                <w:noProof/>
                <w:webHidden/>
              </w:rPr>
              <w:fldChar w:fldCharType="begin"/>
            </w:r>
            <w:r>
              <w:rPr>
                <w:noProof/>
                <w:webHidden/>
              </w:rPr>
              <w:instrText xml:space="preserve"> PAGEREF _Toc469566811 \h </w:instrText>
            </w:r>
            <w:r>
              <w:rPr>
                <w:noProof/>
                <w:webHidden/>
              </w:rPr>
            </w:r>
            <w:r>
              <w:rPr>
                <w:noProof/>
                <w:webHidden/>
              </w:rPr>
              <w:fldChar w:fldCharType="separate"/>
            </w:r>
            <w:r>
              <w:rPr>
                <w:noProof/>
                <w:webHidden/>
              </w:rPr>
              <w:t>27</w:t>
            </w:r>
            <w:r>
              <w:rPr>
                <w:noProof/>
                <w:webHidden/>
              </w:rPr>
              <w:fldChar w:fldCharType="end"/>
            </w:r>
          </w:hyperlink>
        </w:p>
        <w:p w14:paraId="1763439A" w14:textId="77777777" w:rsidR="00734862" w:rsidRDefault="00734862">
          <w:pPr>
            <w:pStyle w:val="TOC3"/>
            <w:tabs>
              <w:tab w:val="left" w:pos="1320"/>
              <w:tab w:val="right" w:leader="dot" w:pos="9350"/>
            </w:tabs>
            <w:rPr>
              <w:rFonts w:asciiTheme="minorHAnsi" w:eastAsiaTheme="minorEastAsia" w:hAnsiTheme="minorHAnsi" w:cstheme="minorBidi"/>
              <w:noProof/>
              <w:sz w:val="22"/>
              <w:szCs w:val="22"/>
            </w:rPr>
          </w:pPr>
          <w:hyperlink w:anchor="_Toc469566812" w:history="1">
            <w:r w:rsidRPr="00D9087D">
              <w:rPr>
                <w:rStyle w:val="Hyperlink"/>
                <w:b/>
                <w:noProof/>
                <w:lang w:val="vi-VN"/>
              </w:rPr>
              <w:t>3.1.2.</w:t>
            </w:r>
            <w:r>
              <w:rPr>
                <w:rFonts w:asciiTheme="minorHAnsi" w:eastAsiaTheme="minorEastAsia" w:hAnsiTheme="minorHAnsi" w:cstheme="minorBidi"/>
                <w:noProof/>
                <w:sz w:val="22"/>
                <w:szCs w:val="22"/>
              </w:rPr>
              <w:tab/>
            </w:r>
            <w:r w:rsidRPr="00D9087D">
              <w:rPr>
                <w:rStyle w:val="Hyperlink"/>
                <w:b/>
                <w:noProof/>
                <w:lang w:val="vi-VN"/>
              </w:rPr>
              <w:t>Tiền xử lý dữ liệu</w:t>
            </w:r>
            <w:r>
              <w:rPr>
                <w:noProof/>
                <w:webHidden/>
              </w:rPr>
              <w:tab/>
            </w:r>
            <w:r>
              <w:rPr>
                <w:noProof/>
                <w:webHidden/>
              </w:rPr>
              <w:fldChar w:fldCharType="begin"/>
            </w:r>
            <w:r>
              <w:rPr>
                <w:noProof/>
                <w:webHidden/>
              </w:rPr>
              <w:instrText xml:space="preserve"> PAGEREF _Toc469566812 \h </w:instrText>
            </w:r>
            <w:r>
              <w:rPr>
                <w:noProof/>
                <w:webHidden/>
              </w:rPr>
            </w:r>
            <w:r>
              <w:rPr>
                <w:noProof/>
                <w:webHidden/>
              </w:rPr>
              <w:fldChar w:fldCharType="separate"/>
            </w:r>
            <w:r>
              <w:rPr>
                <w:noProof/>
                <w:webHidden/>
              </w:rPr>
              <w:t>28</w:t>
            </w:r>
            <w:r>
              <w:rPr>
                <w:noProof/>
                <w:webHidden/>
              </w:rPr>
              <w:fldChar w:fldCharType="end"/>
            </w:r>
          </w:hyperlink>
        </w:p>
        <w:p w14:paraId="56251880" w14:textId="77777777" w:rsidR="00734862" w:rsidRDefault="00734862">
          <w:pPr>
            <w:pStyle w:val="TOC2"/>
            <w:tabs>
              <w:tab w:val="left" w:pos="960"/>
              <w:tab w:val="right" w:leader="dot" w:pos="9350"/>
            </w:tabs>
            <w:rPr>
              <w:rFonts w:asciiTheme="minorHAnsi" w:eastAsiaTheme="minorEastAsia" w:hAnsiTheme="minorHAnsi" w:cstheme="minorBidi"/>
              <w:noProof/>
              <w:sz w:val="22"/>
              <w:szCs w:val="22"/>
            </w:rPr>
          </w:pPr>
          <w:hyperlink w:anchor="_Toc469566813" w:history="1">
            <w:r w:rsidRPr="00D9087D">
              <w:rPr>
                <w:rStyle w:val="Hyperlink"/>
                <w:b/>
                <w:noProof/>
                <w:lang w:val="vi-VN"/>
              </w:rPr>
              <w:t>3.2.</w:t>
            </w:r>
            <w:r>
              <w:rPr>
                <w:rFonts w:asciiTheme="minorHAnsi" w:eastAsiaTheme="minorEastAsia" w:hAnsiTheme="minorHAnsi" w:cstheme="minorBidi"/>
                <w:noProof/>
                <w:sz w:val="22"/>
                <w:szCs w:val="22"/>
              </w:rPr>
              <w:tab/>
            </w:r>
            <w:r w:rsidRPr="00D9087D">
              <w:rPr>
                <w:rStyle w:val="Hyperlink"/>
                <w:b/>
                <w:noProof/>
                <w:lang w:val="vi-VN"/>
              </w:rPr>
              <w:t>Thiết lập thực nghiệm</w:t>
            </w:r>
            <w:r>
              <w:rPr>
                <w:noProof/>
                <w:webHidden/>
              </w:rPr>
              <w:tab/>
            </w:r>
            <w:r>
              <w:rPr>
                <w:noProof/>
                <w:webHidden/>
              </w:rPr>
              <w:fldChar w:fldCharType="begin"/>
            </w:r>
            <w:r>
              <w:rPr>
                <w:noProof/>
                <w:webHidden/>
              </w:rPr>
              <w:instrText xml:space="preserve"> PAGEREF _Toc469566813 \h </w:instrText>
            </w:r>
            <w:r>
              <w:rPr>
                <w:noProof/>
                <w:webHidden/>
              </w:rPr>
            </w:r>
            <w:r>
              <w:rPr>
                <w:noProof/>
                <w:webHidden/>
              </w:rPr>
              <w:fldChar w:fldCharType="separate"/>
            </w:r>
            <w:r>
              <w:rPr>
                <w:noProof/>
                <w:webHidden/>
              </w:rPr>
              <w:t>29</w:t>
            </w:r>
            <w:r>
              <w:rPr>
                <w:noProof/>
                <w:webHidden/>
              </w:rPr>
              <w:fldChar w:fldCharType="end"/>
            </w:r>
          </w:hyperlink>
        </w:p>
        <w:p w14:paraId="6829D11F" w14:textId="77777777" w:rsidR="00734862" w:rsidRDefault="00734862">
          <w:pPr>
            <w:pStyle w:val="TOC3"/>
            <w:tabs>
              <w:tab w:val="left" w:pos="1320"/>
              <w:tab w:val="right" w:leader="dot" w:pos="9350"/>
            </w:tabs>
            <w:rPr>
              <w:rFonts w:asciiTheme="minorHAnsi" w:eastAsiaTheme="minorEastAsia" w:hAnsiTheme="minorHAnsi" w:cstheme="minorBidi"/>
              <w:noProof/>
              <w:sz w:val="22"/>
              <w:szCs w:val="22"/>
            </w:rPr>
          </w:pPr>
          <w:hyperlink w:anchor="_Toc469566814" w:history="1">
            <w:r w:rsidRPr="00D9087D">
              <w:rPr>
                <w:rStyle w:val="Hyperlink"/>
                <w:b/>
                <w:noProof/>
                <w:lang w:val="vi-VN"/>
              </w:rPr>
              <w:t>3.2.1.</w:t>
            </w:r>
            <w:r>
              <w:rPr>
                <w:rFonts w:asciiTheme="minorHAnsi" w:eastAsiaTheme="minorEastAsia" w:hAnsiTheme="minorHAnsi" w:cstheme="minorBidi"/>
                <w:noProof/>
                <w:sz w:val="22"/>
                <w:szCs w:val="22"/>
              </w:rPr>
              <w:tab/>
            </w:r>
            <w:r w:rsidRPr="00D9087D">
              <w:rPr>
                <w:rStyle w:val="Hyperlink"/>
                <w:b/>
                <w:noProof/>
                <w:lang w:val="vi-VN"/>
              </w:rPr>
              <w:t>Yêu cầu cho thực nghiệm</w:t>
            </w:r>
            <w:r>
              <w:rPr>
                <w:noProof/>
                <w:webHidden/>
              </w:rPr>
              <w:tab/>
            </w:r>
            <w:r>
              <w:rPr>
                <w:noProof/>
                <w:webHidden/>
              </w:rPr>
              <w:fldChar w:fldCharType="begin"/>
            </w:r>
            <w:r>
              <w:rPr>
                <w:noProof/>
                <w:webHidden/>
              </w:rPr>
              <w:instrText xml:space="preserve"> PAGEREF _Toc469566814 \h </w:instrText>
            </w:r>
            <w:r>
              <w:rPr>
                <w:noProof/>
                <w:webHidden/>
              </w:rPr>
            </w:r>
            <w:r>
              <w:rPr>
                <w:noProof/>
                <w:webHidden/>
              </w:rPr>
              <w:fldChar w:fldCharType="separate"/>
            </w:r>
            <w:r>
              <w:rPr>
                <w:noProof/>
                <w:webHidden/>
              </w:rPr>
              <w:t>29</w:t>
            </w:r>
            <w:r>
              <w:rPr>
                <w:noProof/>
                <w:webHidden/>
              </w:rPr>
              <w:fldChar w:fldCharType="end"/>
            </w:r>
          </w:hyperlink>
        </w:p>
        <w:p w14:paraId="27487E4F" w14:textId="77777777" w:rsidR="00734862" w:rsidRDefault="00734862">
          <w:pPr>
            <w:pStyle w:val="TOC3"/>
            <w:tabs>
              <w:tab w:val="left" w:pos="1320"/>
              <w:tab w:val="right" w:leader="dot" w:pos="9350"/>
            </w:tabs>
            <w:rPr>
              <w:rFonts w:asciiTheme="minorHAnsi" w:eastAsiaTheme="minorEastAsia" w:hAnsiTheme="minorHAnsi" w:cstheme="minorBidi"/>
              <w:noProof/>
              <w:sz w:val="22"/>
              <w:szCs w:val="22"/>
            </w:rPr>
          </w:pPr>
          <w:hyperlink w:anchor="_Toc469566815" w:history="1">
            <w:r w:rsidRPr="00D9087D">
              <w:rPr>
                <w:rStyle w:val="Hyperlink"/>
                <w:b/>
                <w:noProof/>
                <w:lang w:val="vi-VN"/>
              </w:rPr>
              <w:t>3.2.2.</w:t>
            </w:r>
            <w:r>
              <w:rPr>
                <w:rFonts w:asciiTheme="minorHAnsi" w:eastAsiaTheme="minorEastAsia" w:hAnsiTheme="minorHAnsi" w:cstheme="minorBidi"/>
                <w:noProof/>
                <w:sz w:val="22"/>
                <w:szCs w:val="22"/>
              </w:rPr>
              <w:tab/>
            </w:r>
            <w:r w:rsidRPr="00D9087D">
              <w:rPr>
                <w:rStyle w:val="Hyperlink"/>
                <w:b/>
                <w:noProof/>
                <w:lang w:val="vi-VN"/>
              </w:rPr>
              <w:t>Cách thức thực nghiệm</w:t>
            </w:r>
            <w:r>
              <w:rPr>
                <w:noProof/>
                <w:webHidden/>
              </w:rPr>
              <w:tab/>
            </w:r>
            <w:r>
              <w:rPr>
                <w:noProof/>
                <w:webHidden/>
              </w:rPr>
              <w:fldChar w:fldCharType="begin"/>
            </w:r>
            <w:r>
              <w:rPr>
                <w:noProof/>
                <w:webHidden/>
              </w:rPr>
              <w:instrText xml:space="preserve"> PAGEREF _Toc469566815 \h </w:instrText>
            </w:r>
            <w:r>
              <w:rPr>
                <w:noProof/>
                <w:webHidden/>
              </w:rPr>
            </w:r>
            <w:r>
              <w:rPr>
                <w:noProof/>
                <w:webHidden/>
              </w:rPr>
              <w:fldChar w:fldCharType="separate"/>
            </w:r>
            <w:r>
              <w:rPr>
                <w:noProof/>
                <w:webHidden/>
              </w:rPr>
              <w:t>29</w:t>
            </w:r>
            <w:r>
              <w:rPr>
                <w:noProof/>
                <w:webHidden/>
              </w:rPr>
              <w:fldChar w:fldCharType="end"/>
            </w:r>
          </w:hyperlink>
        </w:p>
        <w:p w14:paraId="232273B1" w14:textId="77777777" w:rsidR="00734862" w:rsidRDefault="00734862">
          <w:pPr>
            <w:pStyle w:val="TOC3"/>
            <w:tabs>
              <w:tab w:val="left" w:pos="1320"/>
              <w:tab w:val="right" w:leader="dot" w:pos="9350"/>
            </w:tabs>
            <w:rPr>
              <w:rFonts w:asciiTheme="minorHAnsi" w:eastAsiaTheme="minorEastAsia" w:hAnsiTheme="minorHAnsi" w:cstheme="minorBidi"/>
              <w:noProof/>
              <w:sz w:val="22"/>
              <w:szCs w:val="22"/>
            </w:rPr>
          </w:pPr>
          <w:hyperlink w:anchor="_Toc469566816" w:history="1">
            <w:r w:rsidRPr="00D9087D">
              <w:rPr>
                <w:rStyle w:val="Hyperlink"/>
                <w:b/>
                <w:noProof/>
                <w:lang w:val="vi-VN"/>
              </w:rPr>
              <w:t>3.2.3.</w:t>
            </w:r>
            <w:r>
              <w:rPr>
                <w:rFonts w:asciiTheme="minorHAnsi" w:eastAsiaTheme="minorEastAsia" w:hAnsiTheme="minorHAnsi" w:cstheme="minorBidi"/>
                <w:noProof/>
                <w:sz w:val="22"/>
                <w:szCs w:val="22"/>
              </w:rPr>
              <w:tab/>
            </w:r>
            <w:r w:rsidRPr="00D9087D">
              <w:rPr>
                <w:rStyle w:val="Hyperlink"/>
                <w:b/>
                <w:noProof/>
                <w:lang w:val="vi-VN"/>
              </w:rPr>
              <w:t>Cách thức đánh giá</w:t>
            </w:r>
            <w:r>
              <w:rPr>
                <w:noProof/>
                <w:webHidden/>
              </w:rPr>
              <w:tab/>
            </w:r>
            <w:r>
              <w:rPr>
                <w:noProof/>
                <w:webHidden/>
              </w:rPr>
              <w:fldChar w:fldCharType="begin"/>
            </w:r>
            <w:r>
              <w:rPr>
                <w:noProof/>
                <w:webHidden/>
              </w:rPr>
              <w:instrText xml:space="preserve"> PAGEREF _Toc469566816 \h </w:instrText>
            </w:r>
            <w:r>
              <w:rPr>
                <w:noProof/>
                <w:webHidden/>
              </w:rPr>
            </w:r>
            <w:r>
              <w:rPr>
                <w:noProof/>
                <w:webHidden/>
              </w:rPr>
              <w:fldChar w:fldCharType="separate"/>
            </w:r>
            <w:r>
              <w:rPr>
                <w:noProof/>
                <w:webHidden/>
              </w:rPr>
              <w:t>29</w:t>
            </w:r>
            <w:r>
              <w:rPr>
                <w:noProof/>
                <w:webHidden/>
              </w:rPr>
              <w:fldChar w:fldCharType="end"/>
            </w:r>
          </w:hyperlink>
        </w:p>
        <w:p w14:paraId="7BBD22B7" w14:textId="77777777" w:rsidR="00734862" w:rsidRDefault="00734862">
          <w:pPr>
            <w:pStyle w:val="TOC2"/>
            <w:tabs>
              <w:tab w:val="left" w:pos="960"/>
              <w:tab w:val="right" w:leader="dot" w:pos="9350"/>
            </w:tabs>
            <w:rPr>
              <w:rFonts w:asciiTheme="minorHAnsi" w:eastAsiaTheme="minorEastAsia" w:hAnsiTheme="minorHAnsi" w:cstheme="minorBidi"/>
              <w:noProof/>
              <w:sz w:val="22"/>
              <w:szCs w:val="22"/>
            </w:rPr>
          </w:pPr>
          <w:hyperlink w:anchor="_Toc469566817" w:history="1">
            <w:r w:rsidRPr="00D9087D">
              <w:rPr>
                <w:rStyle w:val="Hyperlink"/>
                <w:b/>
                <w:noProof/>
                <w:lang w:val="vi-VN"/>
              </w:rPr>
              <w:t>3.3.</w:t>
            </w:r>
            <w:r>
              <w:rPr>
                <w:rFonts w:asciiTheme="minorHAnsi" w:eastAsiaTheme="minorEastAsia" w:hAnsiTheme="minorHAnsi" w:cstheme="minorBidi"/>
                <w:noProof/>
                <w:sz w:val="22"/>
                <w:szCs w:val="22"/>
              </w:rPr>
              <w:tab/>
            </w:r>
            <w:r w:rsidRPr="00D9087D">
              <w:rPr>
                <w:rStyle w:val="Hyperlink"/>
                <w:b/>
                <w:noProof/>
                <w:lang w:val="vi-VN"/>
              </w:rPr>
              <w:t>Công cụ và dữ liệu thực nghiệm</w:t>
            </w:r>
            <w:r>
              <w:rPr>
                <w:noProof/>
                <w:webHidden/>
              </w:rPr>
              <w:tab/>
            </w:r>
            <w:r>
              <w:rPr>
                <w:noProof/>
                <w:webHidden/>
              </w:rPr>
              <w:fldChar w:fldCharType="begin"/>
            </w:r>
            <w:r>
              <w:rPr>
                <w:noProof/>
                <w:webHidden/>
              </w:rPr>
              <w:instrText xml:space="preserve"> PAGEREF _Toc469566817 \h </w:instrText>
            </w:r>
            <w:r>
              <w:rPr>
                <w:noProof/>
                <w:webHidden/>
              </w:rPr>
            </w:r>
            <w:r>
              <w:rPr>
                <w:noProof/>
                <w:webHidden/>
              </w:rPr>
              <w:fldChar w:fldCharType="separate"/>
            </w:r>
            <w:r>
              <w:rPr>
                <w:noProof/>
                <w:webHidden/>
              </w:rPr>
              <w:t>31</w:t>
            </w:r>
            <w:r>
              <w:rPr>
                <w:noProof/>
                <w:webHidden/>
              </w:rPr>
              <w:fldChar w:fldCharType="end"/>
            </w:r>
          </w:hyperlink>
        </w:p>
        <w:p w14:paraId="21E9C962" w14:textId="77777777" w:rsidR="00734862" w:rsidRDefault="00734862">
          <w:pPr>
            <w:pStyle w:val="TOC3"/>
            <w:tabs>
              <w:tab w:val="left" w:pos="1320"/>
              <w:tab w:val="right" w:leader="dot" w:pos="9350"/>
            </w:tabs>
            <w:rPr>
              <w:rFonts w:asciiTheme="minorHAnsi" w:eastAsiaTheme="minorEastAsia" w:hAnsiTheme="minorHAnsi" w:cstheme="minorBidi"/>
              <w:noProof/>
              <w:sz w:val="22"/>
              <w:szCs w:val="22"/>
            </w:rPr>
          </w:pPr>
          <w:hyperlink w:anchor="_Toc469566818" w:history="1">
            <w:r w:rsidRPr="00D9087D">
              <w:rPr>
                <w:rStyle w:val="Hyperlink"/>
                <w:b/>
                <w:noProof/>
                <w:lang w:val="vi-VN"/>
              </w:rPr>
              <w:t>3.3.1.</w:t>
            </w:r>
            <w:r>
              <w:rPr>
                <w:rFonts w:asciiTheme="minorHAnsi" w:eastAsiaTheme="minorEastAsia" w:hAnsiTheme="minorHAnsi" w:cstheme="minorBidi"/>
                <w:noProof/>
                <w:sz w:val="22"/>
                <w:szCs w:val="22"/>
              </w:rPr>
              <w:tab/>
            </w:r>
            <w:r w:rsidRPr="00D9087D">
              <w:rPr>
                <w:rStyle w:val="Hyperlink"/>
                <w:b/>
                <w:noProof/>
                <w:lang w:val="vi-VN"/>
              </w:rPr>
              <w:t>Giới thiệu công cụ Weka</w:t>
            </w:r>
            <w:r>
              <w:rPr>
                <w:noProof/>
                <w:webHidden/>
              </w:rPr>
              <w:tab/>
            </w:r>
            <w:r>
              <w:rPr>
                <w:noProof/>
                <w:webHidden/>
              </w:rPr>
              <w:fldChar w:fldCharType="begin"/>
            </w:r>
            <w:r>
              <w:rPr>
                <w:noProof/>
                <w:webHidden/>
              </w:rPr>
              <w:instrText xml:space="preserve"> PAGEREF _Toc469566818 \h </w:instrText>
            </w:r>
            <w:r>
              <w:rPr>
                <w:noProof/>
                <w:webHidden/>
              </w:rPr>
            </w:r>
            <w:r>
              <w:rPr>
                <w:noProof/>
                <w:webHidden/>
              </w:rPr>
              <w:fldChar w:fldCharType="separate"/>
            </w:r>
            <w:r>
              <w:rPr>
                <w:noProof/>
                <w:webHidden/>
              </w:rPr>
              <w:t>31</w:t>
            </w:r>
            <w:r>
              <w:rPr>
                <w:noProof/>
                <w:webHidden/>
              </w:rPr>
              <w:fldChar w:fldCharType="end"/>
            </w:r>
          </w:hyperlink>
        </w:p>
        <w:p w14:paraId="20DF74AB" w14:textId="77777777" w:rsidR="00734862" w:rsidRDefault="00734862">
          <w:pPr>
            <w:pStyle w:val="TOC3"/>
            <w:tabs>
              <w:tab w:val="left" w:pos="1320"/>
              <w:tab w:val="right" w:leader="dot" w:pos="9350"/>
            </w:tabs>
            <w:rPr>
              <w:rFonts w:asciiTheme="minorHAnsi" w:eastAsiaTheme="minorEastAsia" w:hAnsiTheme="minorHAnsi" w:cstheme="minorBidi"/>
              <w:noProof/>
              <w:sz w:val="22"/>
              <w:szCs w:val="22"/>
            </w:rPr>
          </w:pPr>
          <w:hyperlink w:anchor="_Toc469566819" w:history="1">
            <w:r w:rsidRPr="00D9087D">
              <w:rPr>
                <w:rStyle w:val="Hyperlink"/>
                <w:b/>
                <w:noProof/>
                <w:lang w:val="vi-VN"/>
              </w:rPr>
              <w:t>3.3.2.</w:t>
            </w:r>
            <w:r>
              <w:rPr>
                <w:rFonts w:asciiTheme="minorHAnsi" w:eastAsiaTheme="minorEastAsia" w:hAnsiTheme="minorHAnsi" w:cstheme="minorBidi"/>
                <w:noProof/>
                <w:sz w:val="22"/>
                <w:szCs w:val="22"/>
              </w:rPr>
              <w:tab/>
            </w:r>
            <w:r w:rsidRPr="00D9087D">
              <w:rPr>
                <w:rStyle w:val="Hyperlink"/>
                <w:b/>
                <w:noProof/>
                <w:lang w:val="vi-VN"/>
              </w:rPr>
              <w:t>Giới thiệu chuẩn dữ liệu đầu vào cho thực nghiệm (ARFF)</w:t>
            </w:r>
            <w:r>
              <w:rPr>
                <w:noProof/>
                <w:webHidden/>
              </w:rPr>
              <w:tab/>
            </w:r>
            <w:r>
              <w:rPr>
                <w:noProof/>
                <w:webHidden/>
              </w:rPr>
              <w:fldChar w:fldCharType="begin"/>
            </w:r>
            <w:r>
              <w:rPr>
                <w:noProof/>
                <w:webHidden/>
              </w:rPr>
              <w:instrText xml:space="preserve"> PAGEREF _Toc469566819 \h </w:instrText>
            </w:r>
            <w:r>
              <w:rPr>
                <w:noProof/>
                <w:webHidden/>
              </w:rPr>
            </w:r>
            <w:r>
              <w:rPr>
                <w:noProof/>
                <w:webHidden/>
              </w:rPr>
              <w:fldChar w:fldCharType="separate"/>
            </w:r>
            <w:r>
              <w:rPr>
                <w:noProof/>
                <w:webHidden/>
              </w:rPr>
              <w:t>33</w:t>
            </w:r>
            <w:r>
              <w:rPr>
                <w:noProof/>
                <w:webHidden/>
              </w:rPr>
              <w:fldChar w:fldCharType="end"/>
            </w:r>
          </w:hyperlink>
        </w:p>
        <w:p w14:paraId="378B8336" w14:textId="77777777" w:rsidR="00734862" w:rsidRDefault="00734862">
          <w:pPr>
            <w:pStyle w:val="TOC2"/>
            <w:tabs>
              <w:tab w:val="left" w:pos="960"/>
              <w:tab w:val="right" w:leader="dot" w:pos="9350"/>
            </w:tabs>
            <w:rPr>
              <w:rFonts w:asciiTheme="minorHAnsi" w:eastAsiaTheme="minorEastAsia" w:hAnsiTheme="minorHAnsi" w:cstheme="minorBidi"/>
              <w:noProof/>
              <w:sz w:val="22"/>
              <w:szCs w:val="22"/>
            </w:rPr>
          </w:pPr>
          <w:hyperlink w:anchor="_Toc469566820" w:history="1">
            <w:r w:rsidRPr="00D9087D">
              <w:rPr>
                <w:rStyle w:val="Hyperlink"/>
                <w:b/>
                <w:noProof/>
                <w:lang w:val="vi-VN"/>
              </w:rPr>
              <w:t>3.6.</w:t>
            </w:r>
            <w:r>
              <w:rPr>
                <w:rFonts w:asciiTheme="minorHAnsi" w:eastAsiaTheme="minorEastAsia" w:hAnsiTheme="minorHAnsi" w:cstheme="minorBidi"/>
                <w:noProof/>
                <w:sz w:val="22"/>
                <w:szCs w:val="22"/>
              </w:rPr>
              <w:tab/>
            </w:r>
            <w:r w:rsidRPr="00D9087D">
              <w:rPr>
                <w:rStyle w:val="Hyperlink"/>
                <w:b/>
                <w:noProof/>
                <w:lang w:val="vi-VN"/>
              </w:rPr>
              <w:t>Tiến hành thực nghiệm</w:t>
            </w:r>
            <w:r>
              <w:rPr>
                <w:noProof/>
                <w:webHidden/>
              </w:rPr>
              <w:tab/>
            </w:r>
            <w:r>
              <w:rPr>
                <w:noProof/>
                <w:webHidden/>
              </w:rPr>
              <w:fldChar w:fldCharType="begin"/>
            </w:r>
            <w:r>
              <w:rPr>
                <w:noProof/>
                <w:webHidden/>
              </w:rPr>
              <w:instrText xml:space="preserve"> PAGEREF _Toc469566820 \h </w:instrText>
            </w:r>
            <w:r>
              <w:rPr>
                <w:noProof/>
                <w:webHidden/>
              </w:rPr>
            </w:r>
            <w:r>
              <w:rPr>
                <w:noProof/>
                <w:webHidden/>
              </w:rPr>
              <w:fldChar w:fldCharType="separate"/>
            </w:r>
            <w:r>
              <w:rPr>
                <w:noProof/>
                <w:webHidden/>
              </w:rPr>
              <w:t>35</w:t>
            </w:r>
            <w:r>
              <w:rPr>
                <w:noProof/>
                <w:webHidden/>
              </w:rPr>
              <w:fldChar w:fldCharType="end"/>
            </w:r>
          </w:hyperlink>
        </w:p>
        <w:p w14:paraId="7E358634" w14:textId="77777777" w:rsidR="00734862" w:rsidRDefault="00734862">
          <w:pPr>
            <w:pStyle w:val="TOC3"/>
            <w:tabs>
              <w:tab w:val="left" w:pos="1320"/>
              <w:tab w:val="right" w:leader="dot" w:pos="9350"/>
            </w:tabs>
            <w:rPr>
              <w:rFonts w:asciiTheme="minorHAnsi" w:eastAsiaTheme="minorEastAsia" w:hAnsiTheme="minorHAnsi" w:cstheme="minorBidi"/>
              <w:noProof/>
              <w:sz w:val="22"/>
              <w:szCs w:val="22"/>
            </w:rPr>
          </w:pPr>
          <w:hyperlink w:anchor="_Toc469566821" w:history="1">
            <w:r w:rsidRPr="00D9087D">
              <w:rPr>
                <w:rStyle w:val="Hyperlink"/>
                <w:b/>
                <w:noProof/>
                <w:lang w:val="vi-VN"/>
              </w:rPr>
              <w:t>3.3.1.</w:t>
            </w:r>
            <w:r>
              <w:rPr>
                <w:rFonts w:asciiTheme="minorHAnsi" w:eastAsiaTheme="minorEastAsia" w:hAnsiTheme="minorHAnsi" w:cstheme="minorBidi"/>
                <w:noProof/>
                <w:sz w:val="22"/>
                <w:szCs w:val="22"/>
              </w:rPr>
              <w:tab/>
            </w:r>
            <w:r w:rsidRPr="00D9087D">
              <w:rPr>
                <w:rStyle w:val="Hyperlink"/>
                <w:b/>
                <w:noProof/>
                <w:lang w:val="vi-VN"/>
              </w:rPr>
              <w:t>Chuẩn bị dữ liệu cho các phương pháp thực nghiệm</w:t>
            </w:r>
            <w:r>
              <w:rPr>
                <w:noProof/>
                <w:webHidden/>
              </w:rPr>
              <w:tab/>
            </w:r>
            <w:r>
              <w:rPr>
                <w:noProof/>
                <w:webHidden/>
              </w:rPr>
              <w:fldChar w:fldCharType="begin"/>
            </w:r>
            <w:r>
              <w:rPr>
                <w:noProof/>
                <w:webHidden/>
              </w:rPr>
              <w:instrText xml:space="preserve"> PAGEREF _Toc469566821 \h </w:instrText>
            </w:r>
            <w:r>
              <w:rPr>
                <w:noProof/>
                <w:webHidden/>
              </w:rPr>
            </w:r>
            <w:r>
              <w:rPr>
                <w:noProof/>
                <w:webHidden/>
              </w:rPr>
              <w:fldChar w:fldCharType="separate"/>
            </w:r>
            <w:r>
              <w:rPr>
                <w:noProof/>
                <w:webHidden/>
              </w:rPr>
              <w:t>35</w:t>
            </w:r>
            <w:r>
              <w:rPr>
                <w:noProof/>
                <w:webHidden/>
              </w:rPr>
              <w:fldChar w:fldCharType="end"/>
            </w:r>
          </w:hyperlink>
        </w:p>
        <w:p w14:paraId="666A860E" w14:textId="77777777" w:rsidR="00734862" w:rsidRDefault="00734862">
          <w:pPr>
            <w:pStyle w:val="TOC2"/>
            <w:tabs>
              <w:tab w:val="left" w:pos="960"/>
              <w:tab w:val="right" w:leader="dot" w:pos="9350"/>
            </w:tabs>
            <w:rPr>
              <w:rFonts w:asciiTheme="minorHAnsi" w:eastAsiaTheme="minorEastAsia" w:hAnsiTheme="minorHAnsi" w:cstheme="minorBidi"/>
              <w:noProof/>
              <w:sz w:val="22"/>
              <w:szCs w:val="22"/>
            </w:rPr>
          </w:pPr>
          <w:hyperlink w:anchor="_Toc469566822" w:history="1">
            <w:r w:rsidRPr="00D9087D">
              <w:rPr>
                <w:rStyle w:val="Hyperlink"/>
                <w:b/>
                <w:noProof/>
                <w:lang w:val="vi-VN"/>
              </w:rPr>
              <w:t>3.4.</w:t>
            </w:r>
            <w:r>
              <w:rPr>
                <w:rFonts w:asciiTheme="minorHAnsi" w:eastAsiaTheme="minorEastAsia" w:hAnsiTheme="minorHAnsi" w:cstheme="minorBidi"/>
                <w:noProof/>
                <w:sz w:val="22"/>
                <w:szCs w:val="22"/>
              </w:rPr>
              <w:tab/>
            </w:r>
            <w:r w:rsidRPr="00D9087D">
              <w:rPr>
                <w:rStyle w:val="Hyperlink"/>
                <w:b/>
                <w:noProof/>
                <w:lang w:val="vi-VN"/>
              </w:rPr>
              <w:t>Kết quả thực nghiệm</w:t>
            </w:r>
            <w:r>
              <w:rPr>
                <w:noProof/>
                <w:webHidden/>
              </w:rPr>
              <w:tab/>
            </w:r>
            <w:r>
              <w:rPr>
                <w:noProof/>
                <w:webHidden/>
              </w:rPr>
              <w:fldChar w:fldCharType="begin"/>
            </w:r>
            <w:r>
              <w:rPr>
                <w:noProof/>
                <w:webHidden/>
              </w:rPr>
              <w:instrText xml:space="preserve"> PAGEREF _Toc469566822 \h </w:instrText>
            </w:r>
            <w:r>
              <w:rPr>
                <w:noProof/>
                <w:webHidden/>
              </w:rPr>
            </w:r>
            <w:r>
              <w:rPr>
                <w:noProof/>
                <w:webHidden/>
              </w:rPr>
              <w:fldChar w:fldCharType="separate"/>
            </w:r>
            <w:r>
              <w:rPr>
                <w:noProof/>
                <w:webHidden/>
              </w:rPr>
              <w:t>40</w:t>
            </w:r>
            <w:r>
              <w:rPr>
                <w:noProof/>
                <w:webHidden/>
              </w:rPr>
              <w:fldChar w:fldCharType="end"/>
            </w:r>
          </w:hyperlink>
        </w:p>
        <w:p w14:paraId="1FA5A905" w14:textId="77777777" w:rsidR="00734862" w:rsidRDefault="00734862">
          <w:pPr>
            <w:pStyle w:val="TOC3"/>
            <w:tabs>
              <w:tab w:val="left" w:pos="1320"/>
              <w:tab w:val="right" w:leader="dot" w:pos="9350"/>
            </w:tabs>
            <w:rPr>
              <w:rFonts w:asciiTheme="minorHAnsi" w:eastAsiaTheme="minorEastAsia" w:hAnsiTheme="minorHAnsi" w:cstheme="minorBidi"/>
              <w:noProof/>
              <w:sz w:val="22"/>
              <w:szCs w:val="22"/>
            </w:rPr>
          </w:pPr>
          <w:hyperlink w:anchor="_Toc469566823" w:history="1">
            <w:r w:rsidRPr="00D9087D">
              <w:rPr>
                <w:rStyle w:val="Hyperlink"/>
                <w:b/>
                <w:noProof/>
                <w:lang w:val="vi-VN"/>
              </w:rPr>
              <w:t>3.4.1.</w:t>
            </w:r>
            <w:r>
              <w:rPr>
                <w:rFonts w:asciiTheme="minorHAnsi" w:eastAsiaTheme="minorEastAsia" w:hAnsiTheme="minorHAnsi" w:cstheme="minorBidi"/>
                <w:noProof/>
                <w:sz w:val="22"/>
                <w:szCs w:val="22"/>
              </w:rPr>
              <w:tab/>
            </w:r>
            <w:r w:rsidRPr="00D9087D">
              <w:rPr>
                <w:rStyle w:val="Hyperlink"/>
                <w:b/>
                <w:noProof/>
                <w:lang w:val="vi-VN"/>
              </w:rPr>
              <w:t>Theo các thuật toán khác nhau</w:t>
            </w:r>
            <w:r>
              <w:rPr>
                <w:noProof/>
                <w:webHidden/>
              </w:rPr>
              <w:tab/>
            </w:r>
            <w:r>
              <w:rPr>
                <w:noProof/>
                <w:webHidden/>
              </w:rPr>
              <w:fldChar w:fldCharType="begin"/>
            </w:r>
            <w:r>
              <w:rPr>
                <w:noProof/>
                <w:webHidden/>
              </w:rPr>
              <w:instrText xml:space="preserve"> PAGEREF _Toc469566823 \h </w:instrText>
            </w:r>
            <w:r>
              <w:rPr>
                <w:noProof/>
                <w:webHidden/>
              </w:rPr>
            </w:r>
            <w:r>
              <w:rPr>
                <w:noProof/>
                <w:webHidden/>
              </w:rPr>
              <w:fldChar w:fldCharType="separate"/>
            </w:r>
            <w:r>
              <w:rPr>
                <w:noProof/>
                <w:webHidden/>
              </w:rPr>
              <w:t>40</w:t>
            </w:r>
            <w:r>
              <w:rPr>
                <w:noProof/>
                <w:webHidden/>
              </w:rPr>
              <w:fldChar w:fldCharType="end"/>
            </w:r>
          </w:hyperlink>
        </w:p>
        <w:p w14:paraId="3151E7CE" w14:textId="77777777" w:rsidR="00734862" w:rsidRDefault="00734862">
          <w:pPr>
            <w:pStyle w:val="TOC3"/>
            <w:tabs>
              <w:tab w:val="left" w:pos="1320"/>
              <w:tab w:val="right" w:leader="dot" w:pos="9350"/>
            </w:tabs>
            <w:rPr>
              <w:rFonts w:asciiTheme="minorHAnsi" w:eastAsiaTheme="minorEastAsia" w:hAnsiTheme="minorHAnsi" w:cstheme="minorBidi"/>
              <w:noProof/>
              <w:sz w:val="22"/>
              <w:szCs w:val="22"/>
            </w:rPr>
          </w:pPr>
          <w:hyperlink w:anchor="_Toc469566824" w:history="1">
            <w:r w:rsidRPr="00D9087D">
              <w:rPr>
                <w:rStyle w:val="Hyperlink"/>
                <w:b/>
                <w:noProof/>
                <w:lang w:val="vi-VN"/>
              </w:rPr>
              <w:t>3.4.2.</w:t>
            </w:r>
            <w:r>
              <w:rPr>
                <w:rFonts w:asciiTheme="minorHAnsi" w:eastAsiaTheme="minorEastAsia" w:hAnsiTheme="minorHAnsi" w:cstheme="minorBidi"/>
                <w:noProof/>
                <w:sz w:val="22"/>
                <w:szCs w:val="22"/>
              </w:rPr>
              <w:tab/>
            </w:r>
            <w:r w:rsidRPr="00D9087D">
              <w:rPr>
                <w:rStyle w:val="Hyperlink"/>
                <w:b/>
                <w:noProof/>
                <w:lang w:val="vi-VN"/>
              </w:rPr>
              <w:t>Theo các phương pháp lấy đặc trưng khác nhau</w:t>
            </w:r>
            <w:r>
              <w:rPr>
                <w:noProof/>
                <w:webHidden/>
              </w:rPr>
              <w:tab/>
            </w:r>
            <w:r>
              <w:rPr>
                <w:noProof/>
                <w:webHidden/>
              </w:rPr>
              <w:fldChar w:fldCharType="begin"/>
            </w:r>
            <w:r>
              <w:rPr>
                <w:noProof/>
                <w:webHidden/>
              </w:rPr>
              <w:instrText xml:space="preserve"> PAGEREF _Toc469566824 \h </w:instrText>
            </w:r>
            <w:r>
              <w:rPr>
                <w:noProof/>
                <w:webHidden/>
              </w:rPr>
            </w:r>
            <w:r>
              <w:rPr>
                <w:noProof/>
                <w:webHidden/>
              </w:rPr>
              <w:fldChar w:fldCharType="separate"/>
            </w:r>
            <w:r>
              <w:rPr>
                <w:noProof/>
                <w:webHidden/>
              </w:rPr>
              <w:t>42</w:t>
            </w:r>
            <w:r>
              <w:rPr>
                <w:noProof/>
                <w:webHidden/>
              </w:rPr>
              <w:fldChar w:fldCharType="end"/>
            </w:r>
          </w:hyperlink>
        </w:p>
        <w:p w14:paraId="2E368C26" w14:textId="77777777" w:rsidR="00734862" w:rsidRDefault="00734862">
          <w:pPr>
            <w:pStyle w:val="TOC3"/>
            <w:tabs>
              <w:tab w:val="left" w:pos="1320"/>
              <w:tab w:val="right" w:leader="dot" w:pos="9350"/>
            </w:tabs>
            <w:rPr>
              <w:rFonts w:asciiTheme="minorHAnsi" w:eastAsiaTheme="minorEastAsia" w:hAnsiTheme="minorHAnsi" w:cstheme="minorBidi"/>
              <w:noProof/>
              <w:sz w:val="22"/>
              <w:szCs w:val="22"/>
            </w:rPr>
          </w:pPr>
          <w:hyperlink w:anchor="_Toc469566825" w:history="1">
            <w:r w:rsidRPr="00D9087D">
              <w:rPr>
                <w:rStyle w:val="Hyperlink"/>
                <w:b/>
                <w:noProof/>
                <w:lang w:val="vi-VN"/>
              </w:rPr>
              <w:t>3.4.3.</w:t>
            </w:r>
            <w:r>
              <w:rPr>
                <w:rFonts w:asciiTheme="minorHAnsi" w:eastAsiaTheme="minorEastAsia" w:hAnsiTheme="minorHAnsi" w:cstheme="minorBidi"/>
                <w:noProof/>
                <w:sz w:val="22"/>
                <w:szCs w:val="22"/>
              </w:rPr>
              <w:tab/>
            </w:r>
            <w:r w:rsidRPr="00D9087D">
              <w:rPr>
                <w:rStyle w:val="Hyperlink"/>
                <w:b/>
                <w:noProof/>
                <w:lang w:val="vi-VN"/>
              </w:rPr>
              <w:t>Đề xuất phương pháp lấy đặc trưng mới</w:t>
            </w:r>
            <w:r>
              <w:rPr>
                <w:noProof/>
                <w:webHidden/>
              </w:rPr>
              <w:tab/>
            </w:r>
            <w:r>
              <w:rPr>
                <w:noProof/>
                <w:webHidden/>
              </w:rPr>
              <w:fldChar w:fldCharType="begin"/>
            </w:r>
            <w:r>
              <w:rPr>
                <w:noProof/>
                <w:webHidden/>
              </w:rPr>
              <w:instrText xml:space="preserve"> PAGEREF _Toc469566825 \h </w:instrText>
            </w:r>
            <w:r>
              <w:rPr>
                <w:noProof/>
                <w:webHidden/>
              </w:rPr>
            </w:r>
            <w:r>
              <w:rPr>
                <w:noProof/>
                <w:webHidden/>
              </w:rPr>
              <w:fldChar w:fldCharType="separate"/>
            </w:r>
            <w:r>
              <w:rPr>
                <w:noProof/>
                <w:webHidden/>
              </w:rPr>
              <w:t>46</w:t>
            </w:r>
            <w:r>
              <w:rPr>
                <w:noProof/>
                <w:webHidden/>
              </w:rPr>
              <w:fldChar w:fldCharType="end"/>
            </w:r>
          </w:hyperlink>
        </w:p>
        <w:p w14:paraId="7DAB5E20" w14:textId="77777777" w:rsidR="00734862" w:rsidRDefault="00734862">
          <w:pPr>
            <w:pStyle w:val="TOC3"/>
            <w:tabs>
              <w:tab w:val="left" w:pos="1320"/>
              <w:tab w:val="right" w:leader="dot" w:pos="9350"/>
            </w:tabs>
            <w:rPr>
              <w:rFonts w:asciiTheme="minorHAnsi" w:eastAsiaTheme="minorEastAsia" w:hAnsiTheme="minorHAnsi" w:cstheme="minorBidi"/>
              <w:noProof/>
              <w:sz w:val="22"/>
              <w:szCs w:val="22"/>
            </w:rPr>
          </w:pPr>
          <w:hyperlink w:anchor="_Toc469566826" w:history="1">
            <w:r w:rsidRPr="00D9087D">
              <w:rPr>
                <w:rStyle w:val="Hyperlink"/>
                <w:b/>
                <w:noProof/>
                <w:lang w:val="vi-VN"/>
              </w:rPr>
              <w:t>3.4.4.</w:t>
            </w:r>
            <w:r>
              <w:rPr>
                <w:rFonts w:asciiTheme="minorHAnsi" w:eastAsiaTheme="minorEastAsia" w:hAnsiTheme="minorHAnsi" w:cstheme="minorBidi"/>
                <w:noProof/>
                <w:sz w:val="22"/>
                <w:szCs w:val="22"/>
              </w:rPr>
              <w:tab/>
            </w:r>
            <w:r w:rsidRPr="00D9087D">
              <w:rPr>
                <w:rStyle w:val="Hyperlink"/>
                <w:b/>
                <w:noProof/>
                <w:lang w:val="vi-VN"/>
              </w:rPr>
              <w:t>Tiến hành kết hợp các phương pháp lấy đặc trưng</w:t>
            </w:r>
            <w:r>
              <w:rPr>
                <w:noProof/>
                <w:webHidden/>
              </w:rPr>
              <w:tab/>
            </w:r>
            <w:r>
              <w:rPr>
                <w:noProof/>
                <w:webHidden/>
              </w:rPr>
              <w:fldChar w:fldCharType="begin"/>
            </w:r>
            <w:r>
              <w:rPr>
                <w:noProof/>
                <w:webHidden/>
              </w:rPr>
              <w:instrText xml:space="preserve"> PAGEREF _Toc469566826 \h </w:instrText>
            </w:r>
            <w:r>
              <w:rPr>
                <w:noProof/>
                <w:webHidden/>
              </w:rPr>
            </w:r>
            <w:r>
              <w:rPr>
                <w:noProof/>
                <w:webHidden/>
              </w:rPr>
              <w:fldChar w:fldCharType="separate"/>
            </w:r>
            <w:r>
              <w:rPr>
                <w:noProof/>
                <w:webHidden/>
              </w:rPr>
              <w:t>52</w:t>
            </w:r>
            <w:r>
              <w:rPr>
                <w:noProof/>
                <w:webHidden/>
              </w:rPr>
              <w:fldChar w:fldCharType="end"/>
            </w:r>
          </w:hyperlink>
        </w:p>
        <w:p w14:paraId="3246E70A" w14:textId="77777777" w:rsidR="00734862" w:rsidRDefault="00734862">
          <w:pPr>
            <w:pStyle w:val="TOC1"/>
            <w:tabs>
              <w:tab w:val="right" w:leader="dot" w:pos="9350"/>
            </w:tabs>
            <w:rPr>
              <w:rFonts w:asciiTheme="minorHAnsi" w:eastAsiaTheme="minorEastAsia" w:hAnsiTheme="minorHAnsi" w:cstheme="minorBidi"/>
              <w:noProof/>
              <w:sz w:val="22"/>
              <w:szCs w:val="22"/>
            </w:rPr>
          </w:pPr>
          <w:hyperlink w:anchor="_Toc469566827" w:history="1">
            <w:r w:rsidRPr="00D9087D">
              <w:rPr>
                <w:rStyle w:val="Hyperlink"/>
                <w:b/>
                <w:noProof/>
                <w:lang w:val="vi-VN"/>
              </w:rPr>
              <w:t>KẾT LUẬN</w:t>
            </w:r>
            <w:r>
              <w:rPr>
                <w:noProof/>
                <w:webHidden/>
              </w:rPr>
              <w:tab/>
            </w:r>
            <w:r>
              <w:rPr>
                <w:noProof/>
                <w:webHidden/>
              </w:rPr>
              <w:fldChar w:fldCharType="begin"/>
            </w:r>
            <w:r>
              <w:rPr>
                <w:noProof/>
                <w:webHidden/>
              </w:rPr>
              <w:instrText xml:space="preserve"> PAGEREF _Toc469566827 \h </w:instrText>
            </w:r>
            <w:r>
              <w:rPr>
                <w:noProof/>
                <w:webHidden/>
              </w:rPr>
            </w:r>
            <w:r>
              <w:rPr>
                <w:noProof/>
                <w:webHidden/>
              </w:rPr>
              <w:fldChar w:fldCharType="separate"/>
            </w:r>
            <w:r>
              <w:rPr>
                <w:noProof/>
                <w:webHidden/>
              </w:rPr>
              <w:t>54</w:t>
            </w:r>
            <w:r>
              <w:rPr>
                <w:noProof/>
                <w:webHidden/>
              </w:rPr>
              <w:fldChar w:fldCharType="end"/>
            </w:r>
          </w:hyperlink>
        </w:p>
        <w:p w14:paraId="651A3662" w14:textId="77777777" w:rsidR="00734862" w:rsidRDefault="00734862">
          <w:pPr>
            <w:pStyle w:val="TOC1"/>
            <w:tabs>
              <w:tab w:val="right" w:leader="dot" w:pos="9350"/>
            </w:tabs>
            <w:rPr>
              <w:rFonts w:asciiTheme="minorHAnsi" w:eastAsiaTheme="minorEastAsia" w:hAnsiTheme="minorHAnsi" w:cstheme="minorBidi"/>
              <w:noProof/>
              <w:sz w:val="22"/>
              <w:szCs w:val="22"/>
            </w:rPr>
          </w:pPr>
          <w:hyperlink w:anchor="_Toc469566828" w:history="1">
            <w:r w:rsidRPr="00D9087D">
              <w:rPr>
                <w:rStyle w:val="Hyperlink"/>
                <w:noProof/>
              </w:rPr>
              <w:t>PHỤ LỤC</w:t>
            </w:r>
            <w:r>
              <w:rPr>
                <w:noProof/>
                <w:webHidden/>
              </w:rPr>
              <w:tab/>
            </w:r>
            <w:r>
              <w:rPr>
                <w:noProof/>
                <w:webHidden/>
              </w:rPr>
              <w:fldChar w:fldCharType="begin"/>
            </w:r>
            <w:r>
              <w:rPr>
                <w:noProof/>
                <w:webHidden/>
              </w:rPr>
              <w:instrText xml:space="preserve"> PAGEREF _Toc469566828 \h </w:instrText>
            </w:r>
            <w:r>
              <w:rPr>
                <w:noProof/>
                <w:webHidden/>
              </w:rPr>
            </w:r>
            <w:r>
              <w:rPr>
                <w:noProof/>
                <w:webHidden/>
              </w:rPr>
              <w:fldChar w:fldCharType="separate"/>
            </w:r>
            <w:r>
              <w:rPr>
                <w:noProof/>
                <w:webHidden/>
              </w:rPr>
              <w:t>56</w:t>
            </w:r>
            <w:r>
              <w:rPr>
                <w:noProof/>
                <w:webHidden/>
              </w:rPr>
              <w:fldChar w:fldCharType="end"/>
            </w:r>
          </w:hyperlink>
        </w:p>
        <w:p w14:paraId="39A53FF1" w14:textId="77777777" w:rsidR="00734862" w:rsidRDefault="00734862">
          <w:pPr>
            <w:pStyle w:val="TOC1"/>
            <w:tabs>
              <w:tab w:val="left" w:pos="480"/>
              <w:tab w:val="right" w:leader="dot" w:pos="9350"/>
            </w:tabs>
            <w:rPr>
              <w:rFonts w:asciiTheme="minorHAnsi" w:eastAsiaTheme="minorEastAsia" w:hAnsiTheme="minorHAnsi" w:cstheme="minorBidi"/>
              <w:noProof/>
              <w:sz w:val="22"/>
              <w:szCs w:val="22"/>
            </w:rPr>
          </w:pPr>
          <w:hyperlink w:anchor="_Toc469566829" w:history="1">
            <w:r w:rsidRPr="00D9087D">
              <w:rPr>
                <w:rStyle w:val="Hyperlink"/>
                <w:b/>
                <w:noProof/>
              </w:rPr>
              <w:t>A.</w:t>
            </w:r>
            <w:r>
              <w:rPr>
                <w:rFonts w:asciiTheme="minorHAnsi" w:eastAsiaTheme="minorEastAsia" w:hAnsiTheme="minorHAnsi" w:cstheme="minorBidi"/>
                <w:noProof/>
                <w:sz w:val="22"/>
                <w:szCs w:val="22"/>
              </w:rPr>
              <w:tab/>
            </w:r>
            <w:r w:rsidRPr="00D9087D">
              <w:rPr>
                <w:rStyle w:val="Hyperlink"/>
                <w:b/>
                <w:noProof/>
              </w:rPr>
              <w:t>Công cụ sử dụng</w:t>
            </w:r>
            <w:r>
              <w:rPr>
                <w:noProof/>
                <w:webHidden/>
              </w:rPr>
              <w:tab/>
            </w:r>
            <w:r>
              <w:rPr>
                <w:noProof/>
                <w:webHidden/>
              </w:rPr>
              <w:fldChar w:fldCharType="begin"/>
            </w:r>
            <w:r>
              <w:rPr>
                <w:noProof/>
                <w:webHidden/>
              </w:rPr>
              <w:instrText xml:space="preserve"> PAGEREF _Toc469566829 \h </w:instrText>
            </w:r>
            <w:r>
              <w:rPr>
                <w:noProof/>
                <w:webHidden/>
              </w:rPr>
            </w:r>
            <w:r>
              <w:rPr>
                <w:noProof/>
                <w:webHidden/>
              </w:rPr>
              <w:fldChar w:fldCharType="separate"/>
            </w:r>
            <w:r>
              <w:rPr>
                <w:noProof/>
                <w:webHidden/>
              </w:rPr>
              <w:t>56</w:t>
            </w:r>
            <w:r>
              <w:rPr>
                <w:noProof/>
                <w:webHidden/>
              </w:rPr>
              <w:fldChar w:fldCharType="end"/>
            </w:r>
          </w:hyperlink>
        </w:p>
        <w:p w14:paraId="1392E170" w14:textId="77777777" w:rsidR="00734862" w:rsidRDefault="00734862">
          <w:pPr>
            <w:pStyle w:val="TOC1"/>
            <w:tabs>
              <w:tab w:val="left" w:pos="480"/>
              <w:tab w:val="right" w:leader="dot" w:pos="9350"/>
            </w:tabs>
            <w:rPr>
              <w:rFonts w:asciiTheme="minorHAnsi" w:eastAsiaTheme="minorEastAsia" w:hAnsiTheme="minorHAnsi" w:cstheme="minorBidi"/>
              <w:noProof/>
              <w:sz w:val="22"/>
              <w:szCs w:val="22"/>
            </w:rPr>
          </w:pPr>
          <w:hyperlink w:anchor="_Toc469566830" w:history="1">
            <w:r w:rsidRPr="00D9087D">
              <w:rPr>
                <w:rStyle w:val="Hyperlink"/>
                <w:b/>
                <w:noProof/>
                <w:lang w:val="vi-VN"/>
              </w:rPr>
              <w:t>B.</w:t>
            </w:r>
            <w:r>
              <w:rPr>
                <w:rFonts w:asciiTheme="minorHAnsi" w:eastAsiaTheme="minorEastAsia" w:hAnsiTheme="minorHAnsi" w:cstheme="minorBidi"/>
                <w:noProof/>
                <w:sz w:val="22"/>
                <w:szCs w:val="22"/>
              </w:rPr>
              <w:tab/>
            </w:r>
            <w:r w:rsidRPr="00D9087D">
              <w:rPr>
                <w:rStyle w:val="Hyperlink"/>
                <w:b/>
                <w:noProof/>
                <w:lang w:val="vi-VN"/>
              </w:rPr>
              <w:t>Chương trình Demo</w:t>
            </w:r>
            <w:r>
              <w:rPr>
                <w:noProof/>
                <w:webHidden/>
              </w:rPr>
              <w:tab/>
            </w:r>
            <w:r>
              <w:rPr>
                <w:noProof/>
                <w:webHidden/>
              </w:rPr>
              <w:fldChar w:fldCharType="begin"/>
            </w:r>
            <w:r>
              <w:rPr>
                <w:noProof/>
                <w:webHidden/>
              </w:rPr>
              <w:instrText xml:space="preserve"> PAGEREF _Toc469566830 \h </w:instrText>
            </w:r>
            <w:r>
              <w:rPr>
                <w:noProof/>
                <w:webHidden/>
              </w:rPr>
            </w:r>
            <w:r>
              <w:rPr>
                <w:noProof/>
                <w:webHidden/>
              </w:rPr>
              <w:fldChar w:fldCharType="separate"/>
            </w:r>
            <w:r>
              <w:rPr>
                <w:noProof/>
                <w:webHidden/>
              </w:rPr>
              <w:t>56</w:t>
            </w:r>
            <w:r>
              <w:rPr>
                <w:noProof/>
                <w:webHidden/>
              </w:rPr>
              <w:fldChar w:fldCharType="end"/>
            </w:r>
          </w:hyperlink>
        </w:p>
        <w:p w14:paraId="6764B2D7" w14:textId="79956DD6" w:rsidR="00187AAF" w:rsidRPr="0056206A" w:rsidRDefault="0064731C" w:rsidP="0056206A">
          <w:r>
            <w:rPr>
              <w:b/>
              <w:bCs/>
              <w:noProof/>
            </w:rPr>
            <w:fldChar w:fldCharType="end"/>
          </w:r>
        </w:p>
      </w:sdtContent>
    </w:sdt>
    <w:p w14:paraId="7C42BB3B" w14:textId="77777777" w:rsidR="00FC4DBE" w:rsidRDefault="00FC4DBE" w:rsidP="0043726A">
      <w:pPr>
        <w:spacing w:before="0" w:after="160" w:line="259" w:lineRule="auto"/>
        <w:jc w:val="center"/>
        <w:outlineLvl w:val="0"/>
        <w:rPr>
          <w:b/>
          <w:noProof/>
          <w:color w:val="000000" w:themeColor="text1"/>
          <w:sz w:val="26"/>
          <w:szCs w:val="26"/>
          <w:lang w:val="vi-VN"/>
        </w:rPr>
      </w:pPr>
    </w:p>
    <w:p w14:paraId="0A18E577" w14:textId="77777777" w:rsidR="00FC4DBE" w:rsidRDefault="00FC4DBE">
      <w:pPr>
        <w:spacing w:before="0" w:after="160" w:line="259" w:lineRule="auto"/>
        <w:rPr>
          <w:b/>
          <w:noProof/>
          <w:color w:val="000000" w:themeColor="text1"/>
          <w:sz w:val="26"/>
          <w:szCs w:val="26"/>
          <w:lang w:val="vi-VN"/>
        </w:rPr>
      </w:pPr>
      <w:r>
        <w:rPr>
          <w:b/>
          <w:noProof/>
          <w:color w:val="000000" w:themeColor="text1"/>
          <w:sz w:val="26"/>
          <w:szCs w:val="26"/>
          <w:lang w:val="vi-VN"/>
        </w:rPr>
        <w:br w:type="page"/>
      </w:r>
    </w:p>
    <w:p w14:paraId="3D1453E5" w14:textId="2715CAFC" w:rsidR="0043726A" w:rsidRDefault="00187AAF" w:rsidP="0043726A">
      <w:pPr>
        <w:spacing w:before="0" w:after="160" w:line="259" w:lineRule="auto"/>
        <w:jc w:val="center"/>
        <w:outlineLvl w:val="0"/>
        <w:rPr>
          <w:b/>
          <w:noProof/>
          <w:color w:val="000000" w:themeColor="text1"/>
          <w:sz w:val="26"/>
          <w:szCs w:val="26"/>
          <w:lang w:val="vi-VN"/>
        </w:rPr>
      </w:pPr>
      <w:bookmarkStart w:id="1" w:name="_Toc469566775"/>
      <w:r>
        <w:rPr>
          <w:b/>
          <w:noProof/>
          <w:color w:val="000000" w:themeColor="text1"/>
          <w:sz w:val="26"/>
          <w:szCs w:val="26"/>
          <w:lang w:val="vi-VN"/>
        </w:rPr>
        <w:t>DANH MỤC BẢNG</w:t>
      </w:r>
      <w:bookmarkEnd w:id="1"/>
    </w:p>
    <w:p w14:paraId="22E6528D" w14:textId="77777777" w:rsidR="0043726A" w:rsidRDefault="0043726A">
      <w:pPr>
        <w:pStyle w:val="TOC4"/>
        <w:tabs>
          <w:tab w:val="right" w:leader="dot" w:pos="9350"/>
        </w:tabs>
        <w:rPr>
          <w:rFonts w:asciiTheme="minorHAnsi" w:eastAsiaTheme="minorEastAsia" w:hAnsiTheme="minorHAnsi" w:cstheme="minorBidi"/>
          <w:noProof/>
          <w:sz w:val="22"/>
          <w:szCs w:val="22"/>
        </w:rPr>
      </w:pPr>
      <w:r>
        <w:fldChar w:fldCharType="begin"/>
      </w:r>
      <w:r>
        <w:instrText xml:space="preserve"> TOC \o "4-4" \h \z \u </w:instrText>
      </w:r>
      <w:r>
        <w:fldChar w:fldCharType="separate"/>
      </w:r>
      <w:hyperlink w:anchor="_Toc469565873" w:history="1">
        <w:r w:rsidRPr="00D35C94">
          <w:rPr>
            <w:rStyle w:val="Hyperlink"/>
            <w:i/>
            <w:noProof/>
            <w:lang w:val="vi-VN"/>
          </w:rPr>
          <w:t>Bảng 3-1: Số lượng tweet của mỗi nhãn</w:t>
        </w:r>
        <w:r>
          <w:rPr>
            <w:noProof/>
            <w:webHidden/>
          </w:rPr>
          <w:tab/>
        </w:r>
        <w:r>
          <w:rPr>
            <w:noProof/>
            <w:webHidden/>
          </w:rPr>
          <w:fldChar w:fldCharType="begin"/>
        </w:r>
        <w:r>
          <w:rPr>
            <w:noProof/>
            <w:webHidden/>
          </w:rPr>
          <w:instrText xml:space="preserve"> PAGEREF _Toc469565873 \h </w:instrText>
        </w:r>
        <w:r>
          <w:rPr>
            <w:noProof/>
            <w:webHidden/>
          </w:rPr>
        </w:r>
        <w:r>
          <w:rPr>
            <w:noProof/>
            <w:webHidden/>
          </w:rPr>
          <w:fldChar w:fldCharType="separate"/>
        </w:r>
        <w:r>
          <w:rPr>
            <w:noProof/>
            <w:webHidden/>
          </w:rPr>
          <w:t>27</w:t>
        </w:r>
        <w:r>
          <w:rPr>
            <w:noProof/>
            <w:webHidden/>
          </w:rPr>
          <w:fldChar w:fldCharType="end"/>
        </w:r>
      </w:hyperlink>
    </w:p>
    <w:p w14:paraId="78F9A3CA" w14:textId="77777777" w:rsidR="0043726A" w:rsidRDefault="0043726A">
      <w:pPr>
        <w:pStyle w:val="TOC4"/>
        <w:tabs>
          <w:tab w:val="right" w:leader="dot" w:pos="9350"/>
        </w:tabs>
        <w:rPr>
          <w:rFonts w:asciiTheme="minorHAnsi" w:eastAsiaTheme="minorEastAsia" w:hAnsiTheme="minorHAnsi" w:cstheme="minorBidi"/>
          <w:noProof/>
          <w:sz w:val="22"/>
          <w:szCs w:val="22"/>
        </w:rPr>
      </w:pPr>
      <w:hyperlink w:anchor="_Toc469565874" w:history="1">
        <w:r w:rsidRPr="00D35C94">
          <w:rPr>
            <w:rStyle w:val="Hyperlink"/>
            <w:i/>
            <w:noProof/>
            <w:lang w:val="vi-VN"/>
          </w:rPr>
          <w:t>Bảng 3-2: Kết quả thực nghiệm sử dụng thuật toán SVM</w:t>
        </w:r>
        <w:r>
          <w:rPr>
            <w:noProof/>
            <w:webHidden/>
          </w:rPr>
          <w:tab/>
        </w:r>
        <w:r>
          <w:rPr>
            <w:noProof/>
            <w:webHidden/>
          </w:rPr>
          <w:fldChar w:fldCharType="begin"/>
        </w:r>
        <w:r>
          <w:rPr>
            <w:noProof/>
            <w:webHidden/>
          </w:rPr>
          <w:instrText xml:space="preserve"> PAGEREF _Toc469565874 \h </w:instrText>
        </w:r>
        <w:r>
          <w:rPr>
            <w:noProof/>
            <w:webHidden/>
          </w:rPr>
        </w:r>
        <w:r>
          <w:rPr>
            <w:noProof/>
            <w:webHidden/>
          </w:rPr>
          <w:fldChar w:fldCharType="separate"/>
        </w:r>
        <w:r>
          <w:rPr>
            <w:noProof/>
            <w:webHidden/>
          </w:rPr>
          <w:t>40</w:t>
        </w:r>
        <w:r>
          <w:rPr>
            <w:noProof/>
            <w:webHidden/>
          </w:rPr>
          <w:fldChar w:fldCharType="end"/>
        </w:r>
      </w:hyperlink>
    </w:p>
    <w:p w14:paraId="1C0D81E8" w14:textId="77777777" w:rsidR="0043726A" w:rsidRDefault="0043726A">
      <w:pPr>
        <w:pStyle w:val="TOC4"/>
        <w:tabs>
          <w:tab w:val="right" w:leader="dot" w:pos="9350"/>
        </w:tabs>
        <w:rPr>
          <w:rFonts w:asciiTheme="minorHAnsi" w:eastAsiaTheme="minorEastAsia" w:hAnsiTheme="minorHAnsi" w:cstheme="minorBidi"/>
          <w:noProof/>
          <w:sz w:val="22"/>
          <w:szCs w:val="22"/>
        </w:rPr>
      </w:pPr>
      <w:hyperlink w:anchor="_Toc469565875" w:history="1">
        <w:r w:rsidRPr="00D35C94">
          <w:rPr>
            <w:rStyle w:val="Hyperlink"/>
            <w:i/>
            <w:noProof/>
            <w:lang w:val="vi-VN"/>
          </w:rPr>
          <w:t>Bảng 3-3: Kết quả thực nghiệm sử dụng thuật toán KNN (k=1)</w:t>
        </w:r>
        <w:r>
          <w:rPr>
            <w:noProof/>
            <w:webHidden/>
          </w:rPr>
          <w:tab/>
        </w:r>
        <w:r>
          <w:rPr>
            <w:noProof/>
            <w:webHidden/>
          </w:rPr>
          <w:fldChar w:fldCharType="begin"/>
        </w:r>
        <w:r>
          <w:rPr>
            <w:noProof/>
            <w:webHidden/>
          </w:rPr>
          <w:instrText xml:space="preserve"> PAGEREF _Toc469565875 \h </w:instrText>
        </w:r>
        <w:r>
          <w:rPr>
            <w:noProof/>
            <w:webHidden/>
          </w:rPr>
        </w:r>
        <w:r>
          <w:rPr>
            <w:noProof/>
            <w:webHidden/>
          </w:rPr>
          <w:fldChar w:fldCharType="separate"/>
        </w:r>
        <w:r>
          <w:rPr>
            <w:noProof/>
            <w:webHidden/>
          </w:rPr>
          <w:t>41</w:t>
        </w:r>
        <w:r>
          <w:rPr>
            <w:noProof/>
            <w:webHidden/>
          </w:rPr>
          <w:fldChar w:fldCharType="end"/>
        </w:r>
      </w:hyperlink>
    </w:p>
    <w:p w14:paraId="4D3D6F22" w14:textId="77777777" w:rsidR="0043726A" w:rsidRDefault="0043726A">
      <w:pPr>
        <w:pStyle w:val="TOC4"/>
        <w:tabs>
          <w:tab w:val="right" w:leader="dot" w:pos="9350"/>
        </w:tabs>
        <w:rPr>
          <w:rFonts w:asciiTheme="minorHAnsi" w:eastAsiaTheme="minorEastAsia" w:hAnsiTheme="minorHAnsi" w:cstheme="minorBidi"/>
          <w:noProof/>
          <w:sz w:val="22"/>
          <w:szCs w:val="22"/>
        </w:rPr>
      </w:pPr>
      <w:hyperlink w:anchor="_Toc469565876" w:history="1">
        <w:r w:rsidRPr="00D35C94">
          <w:rPr>
            <w:rStyle w:val="Hyperlink"/>
            <w:i/>
            <w:noProof/>
            <w:lang w:val="vi-VN"/>
          </w:rPr>
          <w:t>Bảng 3-4: Kết quả thực nghiệm sử dụng thuật toán Naive Bayes</w:t>
        </w:r>
        <w:r>
          <w:rPr>
            <w:noProof/>
            <w:webHidden/>
          </w:rPr>
          <w:tab/>
        </w:r>
        <w:r>
          <w:rPr>
            <w:noProof/>
            <w:webHidden/>
          </w:rPr>
          <w:fldChar w:fldCharType="begin"/>
        </w:r>
        <w:r>
          <w:rPr>
            <w:noProof/>
            <w:webHidden/>
          </w:rPr>
          <w:instrText xml:space="preserve"> PAGEREF _Toc469565876 \h </w:instrText>
        </w:r>
        <w:r>
          <w:rPr>
            <w:noProof/>
            <w:webHidden/>
          </w:rPr>
        </w:r>
        <w:r>
          <w:rPr>
            <w:noProof/>
            <w:webHidden/>
          </w:rPr>
          <w:fldChar w:fldCharType="separate"/>
        </w:r>
        <w:r>
          <w:rPr>
            <w:noProof/>
            <w:webHidden/>
          </w:rPr>
          <w:t>41</w:t>
        </w:r>
        <w:r>
          <w:rPr>
            <w:noProof/>
            <w:webHidden/>
          </w:rPr>
          <w:fldChar w:fldCharType="end"/>
        </w:r>
      </w:hyperlink>
    </w:p>
    <w:p w14:paraId="48DD3AA0" w14:textId="77777777" w:rsidR="0043726A" w:rsidRDefault="0043726A">
      <w:pPr>
        <w:pStyle w:val="TOC4"/>
        <w:tabs>
          <w:tab w:val="right" w:leader="dot" w:pos="9350"/>
        </w:tabs>
        <w:rPr>
          <w:rFonts w:asciiTheme="minorHAnsi" w:eastAsiaTheme="minorEastAsia" w:hAnsiTheme="minorHAnsi" w:cstheme="minorBidi"/>
          <w:noProof/>
          <w:sz w:val="22"/>
          <w:szCs w:val="22"/>
        </w:rPr>
      </w:pPr>
      <w:hyperlink w:anchor="_Toc469565877" w:history="1">
        <w:r w:rsidRPr="00D35C94">
          <w:rPr>
            <w:rStyle w:val="Hyperlink"/>
            <w:i/>
            <w:noProof/>
            <w:lang w:val="vi-VN"/>
          </w:rPr>
          <w:t>Bảng 3-5: Kết quả thực nghiệm sử dụng n-grams (thuật toán SVM)</w:t>
        </w:r>
        <w:r>
          <w:rPr>
            <w:noProof/>
            <w:webHidden/>
          </w:rPr>
          <w:tab/>
        </w:r>
        <w:r>
          <w:rPr>
            <w:noProof/>
            <w:webHidden/>
          </w:rPr>
          <w:fldChar w:fldCharType="begin"/>
        </w:r>
        <w:r>
          <w:rPr>
            <w:noProof/>
            <w:webHidden/>
          </w:rPr>
          <w:instrText xml:space="preserve"> PAGEREF _Toc469565877 \h </w:instrText>
        </w:r>
        <w:r>
          <w:rPr>
            <w:noProof/>
            <w:webHidden/>
          </w:rPr>
        </w:r>
        <w:r>
          <w:rPr>
            <w:noProof/>
            <w:webHidden/>
          </w:rPr>
          <w:fldChar w:fldCharType="separate"/>
        </w:r>
        <w:r>
          <w:rPr>
            <w:noProof/>
            <w:webHidden/>
          </w:rPr>
          <w:t>43</w:t>
        </w:r>
        <w:r>
          <w:rPr>
            <w:noProof/>
            <w:webHidden/>
          </w:rPr>
          <w:fldChar w:fldCharType="end"/>
        </w:r>
      </w:hyperlink>
    </w:p>
    <w:p w14:paraId="6A1EECB5" w14:textId="77777777" w:rsidR="0043726A" w:rsidRDefault="0043726A">
      <w:pPr>
        <w:pStyle w:val="TOC4"/>
        <w:tabs>
          <w:tab w:val="right" w:leader="dot" w:pos="9350"/>
        </w:tabs>
        <w:rPr>
          <w:rFonts w:asciiTheme="minorHAnsi" w:eastAsiaTheme="minorEastAsia" w:hAnsiTheme="minorHAnsi" w:cstheme="minorBidi"/>
          <w:noProof/>
          <w:sz w:val="22"/>
          <w:szCs w:val="22"/>
        </w:rPr>
      </w:pPr>
      <w:hyperlink w:anchor="_Toc469565878" w:history="1">
        <w:r w:rsidRPr="00D35C94">
          <w:rPr>
            <w:rStyle w:val="Hyperlink"/>
            <w:i/>
            <w:noProof/>
            <w:lang w:val="vi-VN"/>
          </w:rPr>
          <w:t>Bảng 3-6: Kết quả thực nghiệm Glove Vector (thuật toán SVM)</w:t>
        </w:r>
        <w:r>
          <w:rPr>
            <w:noProof/>
            <w:webHidden/>
          </w:rPr>
          <w:tab/>
        </w:r>
        <w:r>
          <w:rPr>
            <w:noProof/>
            <w:webHidden/>
          </w:rPr>
          <w:fldChar w:fldCharType="begin"/>
        </w:r>
        <w:r>
          <w:rPr>
            <w:noProof/>
            <w:webHidden/>
          </w:rPr>
          <w:instrText xml:space="preserve"> PAGEREF _Toc469565878 \h </w:instrText>
        </w:r>
        <w:r>
          <w:rPr>
            <w:noProof/>
            <w:webHidden/>
          </w:rPr>
        </w:r>
        <w:r>
          <w:rPr>
            <w:noProof/>
            <w:webHidden/>
          </w:rPr>
          <w:fldChar w:fldCharType="separate"/>
        </w:r>
        <w:r>
          <w:rPr>
            <w:noProof/>
            <w:webHidden/>
          </w:rPr>
          <w:t>43</w:t>
        </w:r>
        <w:r>
          <w:rPr>
            <w:noProof/>
            <w:webHidden/>
          </w:rPr>
          <w:fldChar w:fldCharType="end"/>
        </w:r>
      </w:hyperlink>
    </w:p>
    <w:p w14:paraId="3F6BBAC3" w14:textId="77777777" w:rsidR="0043726A" w:rsidRDefault="0043726A">
      <w:pPr>
        <w:pStyle w:val="TOC4"/>
        <w:tabs>
          <w:tab w:val="right" w:leader="dot" w:pos="9350"/>
        </w:tabs>
        <w:rPr>
          <w:rFonts w:asciiTheme="minorHAnsi" w:eastAsiaTheme="minorEastAsia" w:hAnsiTheme="minorHAnsi" w:cstheme="minorBidi"/>
          <w:noProof/>
          <w:sz w:val="22"/>
          <w:szCs w:val="22"/>
        </w:rPr>
      </w:pPr>
      <w:hyperlink w:anchor="_Toc469565879" w:history="1">
        <w:r w:rsidRPr="00D35C94">
          <w:rPr>
            <w:rStyle w:val="Hyperlink"/>
            <w:i/>
            <w:noProof/>
            <w:lang w:val="vi-VN"/>
          </w:rPr>
          <w:t>Bảng 3-7: Kết quả thực nghiệm Log count ratio sử dụng n-grams (thuật toán SVM)</w:t>
        </w:r>
        <w:r>
          <w:rPr>
            <w:noProof/>
            <w:webHidden/>
          </w:rPr>
          <w:tab/>
        </w:r>
        <w:r>
          <w:rPr>
            <w:noProof/>
            <w:webHidden/>
          </w:rPr>
          <w:fldChar w:fldCharType="begin"/>
        </w:r>
        <w:r>
          <w:rPr>
            <w:noProof/>
            <w:webHidden/>
          </w:rPr>
          <w:instrText xml:space="preserve"> PAGEREF _Toc469565879 \h </w:instrText>
        </w:r>
        <w:r>
          <w:rPr>
            <w:noProof/>
            <w:webHidden/>
          </w:rPr>
        </w:r>
        <w:r>
          <w:rPr>
            <w:noProof/>
            <w:webHidden/>
          </w:rPr>
          <w:fldChar w:fldCharType="separate"/>
        </w:r>
        <w:r>
          <w:rPr>
            <w:noProof/>
            <w:webHidden/>
          </w:rPr>
          <w:t>43</w:t>
        </w:r>
        <w:r>
          <w:rPr>
            <w:noProof/>
            <w:webHidden/>
          </w:rPr>
          <w:fldChar w:fldCharType="end"/>
        </w:r>
      </w:hyperlink>
    </w:p>
    <w:p w14:paraId="22E8B0F8" w14:textId="77777777" w:rsidR="0043726A" w:rsidRDefault="0043726A">
      <w:pPr>
        <w:pStyle w:val="TOC4"/>
        <w:tabs>
          <w:tab w:val="right" w:leader="dot" w:pos="9350"/>
        </w:tabs>
        <w:rPr>
          <w:rFonts w:asciiTheme="minorHAnsi" w:eastAsiaTheme="minorEastAsia" w:hAnsiTheme="minorHAnsi" w:cstheme="minorBidi"/>
          <w:noProof/>
          <w:sz w:val="22"/>
          <w:szCs w:val="22"/>
        </w:rPr>
      </w:pPr>
      <w:hyperlink w:anchor="_Toc469565880" w:history="1">
        <w:r w:rsidRPr="00D35C94">
          <w:rPr>
            <w:rStyle w:val="Hyperlink"/>
            <w:i/>
            <w:noProof/>
            <w:lang w:val="vi-VN"/>
          </w:rPr>
          <w:t>Bảng 3-8: Kết quả thực nghiệm đặc trưng New Naive Bayes (thuật toán SVM)</w:t>
        </w:r>
        <w:r>
          <w:rPr>
            <w:noProof/>
            <w:webHidden/>
          </w:rPr>
          <w:tab/>
        </w:r>
        <w:r>
          <w:rPr>
            <w:noProof/>
            <w:webHidden/>
          </w:rPr>
          <w:fldChar w:fldCharType="begin"/>
        </w:r>
        <w:r>
          <w:rPr>
            <w:noProof/>
            <w:webHidden/>
          </w:rPr>
          <w:instrText xml:space="preserve"> PAGEREF _Toc469565880 \h </w:instrText>
        </w:r>
        <w:r>
          <w:rPr>
            <w:noProof/>
            <w:webHidden/>
          </w:rPr>
        </w:r>
        <w:r>
          <w:rPr>
            <w:noProof/>
            <w:webHidden/>
          </w:rPr>
          <w:fldChar w:fldCharType="separate"/>
        </w:r>
        <w:r>
          <w:rPr>
            <w:noProof/>
            <w:webHidden/>
          </w:rPr>
          <w:t>49</w:t>
        </w:r>
        <w:r>
          <w:rPr>
            <w:noProof/>
            <w:webHidden/>
          </w:rPr>
          <w:fldChar w:fldCharType="end"/>
        </w:r>
      </w:hyperlink>
    </w:p>
    <w:p w14:paraId="53D9E3AC" w14:textId="77777777" w:rsidR="0043726A" w:rsidRDefault="0043726A">
      <w:pPr>
        <w:pStyle w:val="TOC4"/>
        <w:tabs>
          <w:tab w:val="right" w:leader="dot" w:pos="9350"/>
        </w:tabs>
        <w:rPr>
          <w:rFonts w:asciiTheme="minorHAnsi" w:eastAsiaTheme="minorEastAsia" w:hAnsiTheme="minorHAnsi" w:cstheme="minorBidi"/>
          <w:noProof/>
          <w:sz w:val="22"/>
          <w:szCs w:val="22"/>
        </w:rPr>
      </w:pPr>
      <w:hyperlink w:anchor="_Toc469565881" w:history="1">
        <w:r w:rsidRPr="00D35C94">
          <w:rPr>
            <w:rStyle w:val="Hyperlink"/>
            <w:i/>
            <w:noProof/>
            <w:lang w:val="vi-VN"/>
          </w:rPr>
          <w:t>Bảng 3-9: Kết quả thực nghiệm kết hợp Glove Vector và UniGram (thuật toán</w:t>
        </w:r>
        <w:r w:rsidRPr="00D35C94">
          <w:rPr>
            <w:rStyle w:val="Hyperlink"/>
            <w:noProof/>
            <w:lang w:val="vi-VN"/>
          </w:rPr>
          <w:t xml:space="preserve"> </w:t>
        </w:r>
        <w:r w:rsidRPr="00D35C94">
          <w:rPr>
            <w:rStyle w:val="Hyperlink"/>
            <w:i/>
            <w:noProof/>
            <w:lang w:val="vi-VN"/>
          </w:rPr>
          <w:t>SVM).</w:t>
        </w:r>
        <w:r>
          <w:rPr>
            <w:noProof/>
            <w:webHidden/>
          </w:rPr>
          <w:tab/>
        </w:r>
        <w:r>
          <w:rPr>
            <w:noProof/>
            <w:webHidden/>
          </w:rPr>
          <w:fldChar w:fldCharType="begin"/>
        </w:r>
        <w:r>
          <w:rPr>
            <w:noProof/>
            <w:webHidden/>
          </w:rPr>
          <w:instrText xml:space="preserve"> PAGEREF _Toc469565881 \h </w:instrText>
        </w:r>
        <w:r>
          <w:rPr>
            <w:noProof/>
            <w:webHidden/>
          </w:rPr>
        </w:r>
        <w:r>
          <w:rPr>
            <w:noProof/>
            <w:webHidden/>
          </w:rPr>
          <w:fldChar w:fldCharType="separate"/>
        </w:r>
        <w:r>
          <w:rPr>
            <w:noProof/>
            <w:webHidden/>
          </w:rPr>
          <w:t>52</w:t>
        </w:r>
        <w:r>
          <w:rPr>
            <w:noProof/>
            <w:webHidden/>
          </w:rPr>
          <w:fldChar w:fldCharType="end"/>
        </w:r>
      </w:hyperlink>
    </w:p>
    <w:p w14:paraId="6900258F" w14:textId="77777777" w:rsidR="0043726A" w:rsidRDefault="0043726A">
      <w:pPr>
        <w:pStyle w:val="TOC4"/>
        <w:tabs>
          <w:tab w:val="right" w:leader="dot" w:pos="9350"/>
        </w:tabs>
        <w:rPr>
          <w:rFonts w:asciiTheme="minorHAnsi" w:eastAsiaTheme="minorEastAsia" w:hAnsiTheme="minorHAnsi" w:cstheme="minorBidi"/>
          <w:noProof/>
          <w:sz w:val="22"/>
          <w:szCs w:val="22"/>
        </w:rPr>
      </w:pPr>
      <w:hyperlink w:anchor="_Toc469565882" w:history="1">
        <w:r w:rsidRPr="00D35C94">
          <w:rPr>
            <w:rStyle w:val="Hyperlink"/>
            <w:i/>
            <w:noProof/>
            <w:lang w:val="vi-VN"/>
          </w:rPr>
          <w:t>Bảng 3-10: Kết quả thực nghiệm kết hợp Glove Vector và TriGram (thuật toán SVM).</w:t>
        </w:r>
        <w:r>
          <w:rPr>
            <w:noProof/>
            <w:webHidden/>
          </w:rPr>
          <w:tab/>
        </w:r>
        <w:r>
          <w:rPr>
            <w:noProof/>
            <w:webHidden/>
          </w:rPr>
          <w:fldChar w:fldCharType="begin"/>
        </w:r>
        <w:r>
          <w:rPr>
            <w:noProof/>
            <w:webHidden/>
          </w:rPr>
          <w:instrText xml:space="preserve"> PAGEREF _Toc469565882 \h </w:instrText>
        </w:r>
        <w:r>
          <w:rPr>
            <w:noProof/>
            <w:webHidden/>
          </w:rPr>
        </w:r>
        <w:r>
          <w:rPr>
            <w:noProof/>
            <w:webHidden/>
          </w:rPr>
          <w:fldChar w:fldCharType="separate"/>
        </w:r>
        <w:r>
          <w:rPr>
            <w:noProof/>
            <w:webHidden/>
          </w:rPr>
          <w:t>52</w:t>
        </w:r>
        <w:r>
          <w:rPr>
            <w:noProof/>
            <w:webHidden/>
          </w:rPr>
          <w:fldChar w:fldCharType="end"/>
        </w:r>
      </w:hyperlink>
    </w:p>
    <w:p w14:paraId="45ADC441" w14:textId="77777777" w:rsidR="0043726A" w:rsidRDefault="0043726A">
      <w:pPr>
        <w:pStyle w:val="TOC4"/>
        <w:tabs>
          <w:tab w:val="right" w:leader="dot" w:pos="9350"/>
        </w:tabs>
        <w:rPr>
          <w:rFonts w:asciiTheme="minorHAnsi" w:eastAsiaTheme="minorEastAsia" w:hAnsiTheme="minorHAnsi" w:cstheme="minorBidi"/>
          <w:noProof/>
          <w:sz w:val="22"/>
          <w:szCs w:val="22"/>
        </w:rPr>
      </w:pPr>
      <w:hyperlink w:anchor="_Toc469565883" w:history="1">
        <w:r w:rsidRPr="00D35C94">
          <w:rPr>
            <w:rStyle w:val="Hyperlink"/>
            <w:i/>
            <w:noProof/>
            <w:lang w:val="vi-VN"/>
          </w:rPr>
          <w:t>Bảng 3-11 : Kết quả thực nghiệm TriGram + Glove Vector 300D + NaiveBayes Trigram (thuật toán SVM)</w:t>
        </w:r>
        <w:r>
          <w:rPr>
            <w:noProof/>
            <w:webHidden/>
          </w:rPr>
          <w:tab/>
        </w:r>
        <w:r>
          <w:rPr>
            <w:noProof/>
            <w:webHidden/>
          </w:rPr>
          <w:fldChar w:fldCharType="begin"/>
        </w:r>
        <w:r>
          <w:rPr>
            <w:noProof/>
            <w:webHidden/>
          </w:rPr>
          <w:instrText xml:space="preserve"> PAGEREF _Toc469565883 \h </w:instrText>
        </w:r>
        <w:r>
          <w:rPr>
            <w:noProof/>
            <w:webHidden/>
          </w:rPr>
        </w:r>
        <w:r>
          <w:rPr>
            <w:noProof/>
            <w:webHidden/>
          </w:rPr>
          <w:fldChar w:fldCharType="separate"/>
        </w:r>
        <w:r>
          <w:rPr>
            <w:noProof/>
            <w:webHidden/>
          </w:rPr>
          <w:t>53</w:t>
        </w:r>
        <w:r>
          <w:rPr>
            <w:noProof/>
            <w:webHidden/>
          </w:rPr>
          <w:fldChar w:fldCharType="end"/>
        </w:r>
      </w:hyperlink>
    </w:p>
    <w:p w14:paraId="364EBB45" w14:textId="77777777" w:rsidR="0043726A" w:rsidRDefault="0043726A">
      <w:pPr>
        <w:pStyle w:val="TOC4"/>
        <w:tabs>
          <w:tab w:val="right" w:leader="dot" w:pos="9350"/>
        </w:tabs>
        <w:rPr>
          <w:rFonts w:asciiTheme="minorHAnsi" w:eastAsiaTheme="minorEastAsia" w:hAnsiTheme="minorHAnsi" w:cstheme="minorBidi"/>
          <w:noProof/>
          <w:sz w:val="22"/>
          <w:szCs w:val="22"/>
        </w:rPr>
      </w:pPr>
      <w:hyperlink w:anchor="_Toc469565884" w:history="1">
        <w:r w:rsidRPr="00D35C94">
          <w:rPr>
            <w:rStyle w:val="Hyperlink"/>
            <w:i/>
            <w:noProof/>
          </w:rPr>
          <w:t>Bảng A-1:</w:t>
        </w:r>
        <w:r w:rsidRPr="00D35C94">
          <w:rPr>
            <w:rStyle w:val="Hyperlink"/>
            <w:noProof/>
          </w:rPr>
          <w:t xml:space="preserve"> </w:t>
        </w:r>
        <w:r w:rsidRPr="00D35C94">
          <w:rPr>
            <w:rStyle w:val="Hyperlink"/>
            <w:i/>
            <w:noProof/>
          </w:rPr>
          <w:t>Các công cụ sử dụng</w:t>
        </w:r>
        <w:r>
          <w:rPr>
            <w:noProof/>
            <w:webHidden/>
          </w:rPr>
          <w:tab/>
        </w:r>
        <w:r>
          <w:rPr>
            <w:noProof/>
            <w:webHidden/>
          </w:rPr>
          <w:fldChar w:fldCharType="begin"/>
        </w:r>
        <w:r>
          <w:rPr>
            <w:noProof/>
            <w:webHidden/>
          </w:rPr>
          <w:instrText xml:space="preserve"> PAGEREF _Toc469565884 \h </w:instrText>
        </w:r>
        <w:r>
          <w:rPr>
            <w:noProof/>
            <w:webHidden/>
          </w:rPr>
        </w:r>
        <w:r>
          <w:rPr>
            <w:noProof/>
            <w:webHidden/>
          </w:rPr>
          <w:fldChar w:fldCharType="separate"/>
        </w:r>
        <w:r>
          <w:rPr>
            <w:noProof/>
            <w:webHidden/>
          </w:rPr>
          <w:t>56</w:t>
        </w:r>
        <w:r>
          <w:rPr>
            <w:noProof/>
            <w:webHidden/>
          </w:rPr>
          <w:fldChar w:fldCharType="end"/>
        </w:r>
      </w:hyperlink>
    </w:p>
    <w:p w14:paraId="67960F73" w14:textId="7FE65D30" w:rsidR="0043726A" w:rsidRDefault="0043726A" w:rsidP="0043726A">
      <w:pPr>
        <w:spacing w:before="0" w:after="160" w:line="259" w:lineRule="auto"/>
        <w:outlineLvl w:val="0"/>
      </w:pPr>
      <w:r>
        <w:fldChar w:fldCharType="end"/>
      </w:r>
    </w:p>
    <w:p w14:paraId="1FE4CE90" w14:textId="7320D386" w:rsidR="00F07915" w:rsidRDefault="00187AAF" w:rsidP="00F07915">
      <w:pPr>
        <w:pStyle w:val="TOC4"/>
        <w:tabs>
          <w:tab w:val="right" w:leader="dot" w:pos="9350"/>
        </w:tabs>
        <w:ind w:left="0"/>
        <w:rPr>
          <w:rFonts w:asciiTheme="minorHAnsi" w:eastAsiaTheme="minorEastAsia" w:hAnsiTheme="minorHAnsi" w:cstheme="minorBidi"/>
          <w:noProof/>
          <w:sz w:val="22"/>
          <w:szCs w:val="22"/>
        </w:rPr>
      </w:pPr>
      <w:r>
        <w:rPr>
          <w:b/>
          <w:noProof/>
          <w:color w:val="000000" w:themeColor="text1"/>
          <w:sz w:val="26"/>
          <w:szCs w:val="26"/>
          <w:lang w:val="vi-VN"/>
        </w:rPr>
        <w:fldChar w:fldCharType="begin"/>
      </w:r>
      <w:r>
        <w:rPr>
          <w:b/>
          <w:noProof/>
          <w:color w:val="000000" w:themeColor="text1"/>
          <w:sz w:val="26"/>
          <w:szCs w:val="26"/>
          <w:lang w:val="vi-VN"/>
        </w:rPr>
        <w:instrText xml:space="preserve"> TOC \o "4-4" \h \z \u </w:instrText>
      </w:r>
      <w:r>
        <w:rPr>
          <w:b/>
          <w:noProof/>
          <w:color w:val="000000" w:themeColor="text1"/>
          <w:sz w:val="26"/>
          <w:szCs w:val="26"/>
          <w:lang w:val="vi-VN"/>
        </w:rPr>
        <w:fldChar w:fldCharType="separate"/>
      </w:r>
    </w:p>
    <w:p w14:paraId="06EBAA70" w14:textId="4C0AD5C7" w:rsidR="00187AAF" w:rsidRDefault="00187AAF">
      <w:pPr>
        <w:pStyle w:val="TOC4"/>
        <w:tabs>
          <w:tab w:val="right" w:leader="dot" w:pos="9350"/>
        </w:tabs>
        <w:rPr>
          <w:rFonts w:asciiTheme="minorHAnsi" w:eastAsiaTheme="minorEastAsia" w:hAnsiTheme="minorHAnsi" w:cstheme="minorBidi"/>
          <w:noProof/>
          <w:sz w:val="22"/>
          <w:szCs w:val="22"/>
        </w:rPr>
      </w:pPr>
    </w:p>
    <w:p w14:paraId="097D7F0A" w14:textId="7CC14394" w:rsidR="00BB13F1" w:rsidRDefault="00187AAF" w:rsidP="00187AAF">
      <w:pPr>
        <w:spacing w:before="0" w:after="160" w:line="259" w:lineRule="auto"/>
        <w:rPr>
          <w:b/>
          <w:noProof/>
          <w:color w:val="000000" w:themeColor="text1"/>
          <w:sz w:val="26"/>
          <w:szCs w:val="26"/>
          <w:lang w:val="vi-VN"/>
        </w:rPr>
      </w:pPr>
      <w:r>
        <w:rPr>
          <w:b/>
          <w:noProof/>
          <w:color w:val="000000" w:themeColor="text1"/>
          <w:sz w:val="26"/>
          <w:szCs w:val="26"/>
          <w:lang w:val="vi-VN"/>
        </w:rPr>
        <w:fldChar w:fldCharType="end"/>
      </w:r>
    </w:p>
    <w:p w14:paraId="1D4A79F5" w14:textId="77777777" w:rsidR="00BB13F1" w:rsidRDefault="00BB13F1">
      <w:pPr>
        <w:spacing w:before="0" w:after="160" w:line="259" w:lineRule="auto"/>
        <w:rPr>
          <w:b/>
          <w:noProof/>
          <w:color w:val="000000" w:themeColor="text1"/>
          <w:sz w:val="26"/>
          <w:szCs w:val="26"/>
          <w:lang w:val="vi-VN"/>
        </w:rPr>
      </w:pPr>
      <w:r>
        <w:rPr>
          <w:b/>
          <w:noProof/>
          <w:color w:val="000000" w:themeColor="text1"/>
          <w:sz w:val="26"/>
          <w:szCs w:val="26"/>
          <w:lang w:val="vi-VN"/>
        </w:rPr>
        <w:br w:type="page"/>
      </w:r>
    </w:p>
    <w:p w14:paraId="12B6755E" w14:textId="35021DC3" w:rsidR="00BB13F1" w:rsidRDefault="00BB13F1" w:rsidP="00F11814">
      <w:pPr>
        <w:spacing w:before="0" w:after="160" w:line="259" w:lineRule="auto"/>
        <w:jc w:val="center"/>
        <w:outlineLvl w:val="0"/>
        <w:rPr>
          <w:b/>
          <w:noProof/>
          <w:color w:val="000000" w:themeColor="text1"/>
          <w:sz w:val="26"/>
          <w:szCs w:val="26"/>
          <w:lang w:val="vi-VN"/>
        </w:rPr>
      </w:pPr>
      <w:bookmarkStart w:id="2" w:name="_Toc469566776"/>
      <w:r>
        <w:rPr>
          <w:b/>
          <w:noProof/>
          <w:color w:val="000000" w:themeColor="text1"/>
          <w:sz w:val="26"/>
          <w:szCs w:val="26"/>
          <w:lang w:val="vi-VN"/>
        </w:rPr>
        <w:lastRenderedPageBreak/>
        <w:t>DANH MỤC HÌNH</w:t>
      </w:r>
      <w:r w:rsidR="00F11814">
        <w:rPr>
          <w:b/>
          <w:noProof/>
          <w:color w:val="000000" w:themeColor="text1"/>
          <w:sz w:val="26"/>
          <w:szCs w:val="26"/>
          <w:lang w:val="vi-VN"/>
        </w:rPr>
        <w:t xml:space="preserve"> VẼ</w:t>
      </w:r>
      <w:bookmarkEnd w:id="2"/>
    </w:p>
    <w:p w14:paraId="3C9275B5" w14:textId="77777777" w:rsidR="00873360" w:rsidRDefault="00873360">
      <w:pPr>
        <w:pStyle w:val="TOC5"/>
        <w:tabs>
          <w:tab w:val="right" w:leader="dot" w:pos="9350"/>
        </w:tabs>
        <w:rPr>
          <w:rFonts w:asciiTheme="minorHAnsi" w:eastAsiaTheme="minorEastAsia" w:hAnsiTheme="minorHAnsi" w:cstheme="minorBidi"/>
          <w:noProof/>
          <w:sz w:val="22"/>
          <w:szCs w:val="22"/>
        </w:rPr>
      </w:pPr>
      <w:r>
        <w:rPr>
          <w:b/>
          <w:noProof/>
          <w:color w:val="000000" w:themeColor="text1"/>
          <w:sz w:val="26"/>
          <w:szCs w:val="26"/>
          <w:lang w:val="vi-VN"/>
        </w:rPr>
        <w:fldChar w:fldCharType="begin"/>
      </w:r>
      <w:r>
        <w:rPr>
          <w:b/>
          <w:noProof/>
          <w:color w:val="000000" w:themeColor="text1"/>
          <w:sz w:val="26"/>
          <w:szCs w:val="26"/>
          <w:lang w:val="vi-VN"/>
        </w:rPr>
        <w:instrText xml:space="preserve"> TOC \o "5-5" \h \z \u </w:instrText>
      </w:r>
      <w:r>
        <w:rPr>
          <w:b/>
          <w:noProof/>
          <w:color w:val="000000" w:themeColor="text1"/>
          <w:sz w:val="26"/>
          <w:szCs w:val="26"/>
          <w:lang w:val="vi-VN"/>
        </w:rPr>
        <w:fldChar w:fldCharType="separate"/>
      </w:r>
      <w:hyperlink w:anchor="_Toc469566193" w:history="1">
        <w:r w:rsidRPr="00D143FE">
          <w:rPr>
            <w:rStyle w:val="Hyperlink"/>
            <w:i/>
            <w:iCs/>
            <w:noProof/>
          </w:rPr>
          <w:t>Hình 1-1: Quy trình phát hiện tri thức</w:t>
        </w:r>
        <w:r w:rsidRPr="00D143FE">
          <w:rPr>
            <w:rStyle w:val="Hyperlink"/>
            <w:i/>
            <w:iCs/>
            <w:noProof/>
            <w:lang w:val="vi-VN"/>
          </w:rPr>
          <w:t xml:space="preserve"> [10]</w:t>
        </w:r>
        <w:r>
          <w:rPr>
            <w:noProof/>
            <w:webHidden/>
          </w:rPr>
          <w:tab/>
        </w:r>
        <w:r>
          <w:rPr>
            <w:noProof/>
            <w:webHidden/>
          </w:rPr>
          <w:fldChar w:fldCharType="begin"/>
        </w:r>
        <w:r>
          <w:rPr>
            <w:noProof/>
            <w:webHidden/>
          </w:rPr>
          <w:instrText xml:space="preserve"> PAGEREF _Toc469566193 \h </w:instrText>
        </w:r>
        <w:r>
          <w:rPr>
            <w:noProof/>
            <w:webHidden/>
          </w:rPr>
        </w:r>
        <w:r>
          <w:rPr>
            <w:noProof/>
            <w:webHidden/>
          </w:rPr>
          <w:fldChar w:fldCharType="separate"/>
        </w:r>
        <w:r>
          <w:rPr>
            <w:noProof/>
            <w:webHidden/>
          </w:rPr>
          <w:t>2</w:t>
        </w:r>
        <w:r>
          <w:rPr>
            <w:noProof/>
            <w:webHidden/>
          </w:rPr>
          <w:fldChar w:fldCharType="end"/>
        </w:r>
      </w:hyperlink>
    </w:p>
    <w:p w14:paraId="59BA823C" w14:textId="77777777" w:rsidR="00873360" w:rsidRDefault="00873360">
      <w:pPr>
        <w:pStyle w:val="TOC5"/>
        <w:tabs>
          <w:tab w:val="right" w:leader="dot" w:pos="9350"/>
        </w:tabs>
        <w:rPr>
          <w:rFonts w:asciiTheme="minorHAnsi" w:eastAsiaTheme="minorEastAsia" w:hAnsiTheme="minorHAnsi" w:cstheme="minorBidi"/>
          <w:noProof/>
          <w:sz w:val="22"/>
          <w:szCs w:val="22"/>
        </w:rPr>
      </w:pPr>
      <w:hyperlink w:anchor="_Toc469566194" w:history="1">
        <w:r w:rsidRPr="00D143FE">
          <w:rPr>
            <w:rStyle w:val="Hyperlink"/>
            <w:i/>
            <w:noProof/>
          </w:rPr>
          <w:t xml:space="preserve">Hình </w:t>
        </w:r>
        <w:r w:rsidRPr="00D143FE">
          <w:rPr>
            <w:rStyle w:val="Hyperlink"/>
            <w:i/>
            <w:noProof/>
            <w:lang w:val="vi-VN"/>
          </w:rPr>
          <w:t>2-1</w:t>
        </w:r>
        <w:r w:rsidRPr="00D143FE">
          <w:rPr>
            <w:rStyle w:val="Hyperlink"/>
            <w:i/>
            <w:noProof/>
          </w:rPr>
          <w:t>: Mô hình giai đoạn huấn luyện [</w:t>
        </w:r>
        <w:r w:rsidRPr="00D143FE">
          <w:rPr>
            <w:rStyle w:val="Hyperlink"/>
            <w:i/>
            <w:noProof/>
            <w:lang w:val="vi-VN"/>
          </w:rPr>
          <w:t>9</w:t>
        </w:r>
        <w:r w:rsidRPr="00D143FE">
          <w:rPr>
            <w:rStyle w:val="Hyperlink"/>
            <w:i/>
            <w:noProof/>
          </w:rPr>
          <w:t>].</w:t>
        </w:r>
        <w:r>
          <w:rPr>
            <w:noProof/>
            <w:webHidden/>
          </w:rPr>
          <w:tab/>
        </w:r>
        <w:r>
          <w:rPr>
            <w:noProof/>
            <w:webHidden/>
          </w:rPr>
          <w:fldChar w:fldCharType="begin"/>
        </w:r>
        <w:r>
          <w:rPr>
            <w:noProof/>
            <w:webHidden/>
          </w:rPr>
          <w:instrText xml:space="preserve"> PAGEREF _Toc469566194 \h </w:instrText>
        </w:r>
        <w:r>
          <w:rPr>
            <w:noProof/>
            <w:webHidden/>
          </w:rPr>
        </w:r>
        <w:r>
          <w:rPr>
            <w:noProof/>
            <w:webHidden/>
          </w:rPr>
          <w:fldChar w:fldCharType="separate"/>
        </w:r>
        <w:r>
          <w:rPr>
            <w:noProof/>
            <w:webHidden/>
          </w:rPr>
          <w:t>7</w:t>
        </w:r>
        <w:r>
          <w:rPr>
            <w:noProof/>
            <w:webHidden/>
          </w:rPr>
          <w:fldChar w:fldCharType="end"/>
        </w:r>
      </w:hyperlink>
    </w:p>
    <w:p w14:paraId="63231DB3" w14:textId="77777777" w:rsidR="00873360" w:rsidRDefault="00873360">
      <w:pPr>
        <w:pStyle w:val="TOC5"/>
        <w:tabs>
          <w:tab w:val="right" w:leader="dot" w:pos="9350"/>
        </w:tabs>
        <w:rPr>
          <w:rFonts w:asciiTheme="minorHAnsi" w:eastAsiaTheme="minorEastAsia" w:hAnsiTheme="minorHAnsi" w:cstheme="minorBidi"/>
          <w:noProof/>
          <w:sz w:val="22"/>
          <w:szCs w:val="22"/>
        </w:rPr>
      </w:pPr>
      <w:hyperlink w:anchor="_Toc469566195" w:history="1">
        <w:r w:rsidRPr="00D143FE">
          <w:rPr>
            <w:rStyle w:val="Hyperlink"/>
            <w:i/>
            <w:noProof/>
          </w:rPr>
          <w:t xml:space="preserve">Hình </w:t>
        </w:r>
        <w:r w:rsidRPr="00D143FE">
          <w:rPr>
            <w:rStyle w:val="Hyperlink"/>
            <w:i/>
            <w:noProof/>
            <w:lang w:val="vi-VN"/>
          </w:rPr>
          <w:t>2-2</w:t>
        </w:r>
        <w:r w:rsidRPr="00D143FE">
          <w:rPr>
            <w:rStyle w:val="Hyperlink"/>
            <w:i/>
            <w:noProof/>
          </w:rPr>
          <w:t>: Mô hình giai đoạn phân lớp [</w:t>
        </w:r>
        <w:r w:rsidRPr="00D143FE">
          <w:rPr>
            <w:rStyle w:val="Hyperlink"/>
            <w:i/>
            <w:noProof/>
            <w:lang w:val="vi-VN"/>
          </w:rPr>
          <w:t>9</w:t>
        </w:r>
        <w:r w:rsidRPr="00D143FE">
          <w:rPr>
            <w:rStyle w:val="Hyperlink"/>
            <w:i/>
            <w:noProof/>
          </w:rPr>
          <w:t>].</w:t>
        </w:r>
        <w:r>
          <w:rPr>
            <w:noProof/>
            <w:webHidden/>
          </w:rPr>
          <w:tab/>
        </w:r>
        <w:r>
          <w:rPr>
            <w:noProof/>
            <w:webHidden/>
          </w:rPr>
          <w:fldChar w:fldCharType="begin"/>
        </w:r>
        <w:r>
          <w:rPr>
            <w:noProof/>
            <w:webHidden/>
          </w:rPr>
          <w:instrText xml:space="preserve"> PAGEREF _Toc469566195 \h </w:instrText>
        </w:r>
        <w:r>
          <w:rPr>
            <w:noProof/>
            <w:webHidden/>
          </w:rPr>
        </w:r>
        <w:r>
          <w:rPr>
            <w:noProof/>
            <w:webHidden/>
          </w:rPr>
          <w:fldChar w:fldCharType="separate"/>
        </w:r>
        <w:r>
          <w:rPr>
            <w:noProof/>
            <w:webHidden/>
          </w:rPr>
          <w:t>8</w:t>
        </w:r>
        <w:r>
          <w:rPr>
            <w:noProof/>
            <w:webHidden/>
          </w:rPr>
          <w:fldChar w:fldCharType="end"/>
        </w:r>
      </w:hyperlink>
    </w:p>
    <w:p w14:paraId="55373710" w14:textId="77777777" w:rsidR="00873360" w:rsidRDefault="00873360">
      <w:pPr>
        <w:pStyle w:val="TOC5"/>
        <w:tabs>
          <w:tab w:val="right" w:leader="dot" w:pos="9350"/>
        </w:tabs>
        <w:rPr>
          <w:rFonts w:asciiTheme="minorHAnsi" w:eastAsiaTheme="minorEastAsia" w:hAnsiTheme="minorHAnsi" w:cstheme="minorBidi"/>
          <w:noProof/>
          <w:sz w:val="22"/>
          <w:szCs w:val="22"/>
        </w:rPr>
      </w:pPr>
      <w:hyperlink w:anchor="_Toc469566196" w:history="1">
        <w:r w:rsidRPr="00D143FE">
          <w:rPr>
            <w:rStyle w:val="Hyperlink"/>
            <w:i/>
            <w:noProof/>
          </w:rPr>
          <w:t>Hình 2-</w:t>
        </w:r>
        <w:r w:rsidRPr="00D143FE">
          <w:rPr>
            <w:rStyle w:val="Hyperlink"/>
            <w:i/>
            <w:noProof/>
            <w:lang w:val="vi-VN"/>
          </w:rPr>
          <w:t>3</w:t>
        </w:r>
        <w:r w:rsidRPr="00D143FE">
          <w:rPr>
            <w:rStyle w:val="Hyperlink"/>
            <w:i/>
            <w:noProof/>
          </w:rPr>
          <w:t xml:space="preserve">: </w:t>
        </w:r>
        <w:r w:rsidRPr="00D143FE">
          <w:rPr>
            <w:rStyle w:val="Hyperlink"/>
            <w:i/>
            <w:noProof/>
            <w:lang w:val="vi-VN"/>
          </w:rPr>
          <w:t>Siêu phẳng phân chia dữ liệu học thành 2 lớp + và – với</w:t>
        </w:r>
        <w:r w:rsidRPr="00D143FE">
          <w:rPr>
            <w:rStyle w:val="Hyperlink"/>
            <w:i/>
            <w:noProof/>
          </w:rPr>
          <w:t xml:space="preserve"> </w:t>
        </w:r>
        <w:r w:rsidRPr="00D143FE">
          <w:rPr>
            <w:rStyle w:val="Hyperlink"/>
            <w:i/>
            <w:noProof/>
            <w:lang w:val="vi-VN"/>
          </w:rPr>
          <w:t>khoảng cách biên lớn nhất. [12]</w:t>
        </w:r>
        <w:r>
          <w:rPr>
            <w:noProof/>
            <w:webHidden/>
          </w:rPr>
          <w:tab/>
        </w:r>
        <w:r>
          <w:rPr>
            <w:noProof/>
            <w:webHidden/>
          </w:rPr>
          <w:fldChar w:fldCharType="begin"/>
        </w:r>
        <w:r>
          <w:rPr>
            <w:noProof/>
            <w:webHidden/>
          </w:rPr>
          <w:instrText xml:space="preserve"> PAGEREF _Toc469566196 \h </w:instrText>
        </w:r>
        <w:r>
          <w:rPr>
            <w:noProof/>
            <w:webHidden/>
          </w:rPr>
        </w:r>
        <w:r>
          <w:rPr>
            <w:noProof/>
            <w:webHidden/>
          </w:rPr>
          <w:fldChar w:fldCharType="separate"/>
        </w:r>
        <w:r>
          <w:rPr>
            <w:noProof/>
            <w:webHidden/>
          </w:rPr>
          <w:t>16</w:t>
        </w:r>
        <w:r>
          <w:rPr>
            <w:noProof/>
            <w:webHidden/>
          </w:rPr>
          <w:fldChar w:fldCharType="end"/>
        </w:r>
      </w:hyperlink>
    </w:p>
    <w:p w14:paraId="42485540" w14:textId="77777777" w:rsidR="00873360" w:rsidRDefault="00873360">
      <w:pPr>
        <w:pStyle w:val="TOC5"/>
        <w:tabs>
          <w:tab w:val="right" w:leader="dot" w:pos="9350"/>
        </w:tabs>
        <w:rPr>
          <w:rFonts w:asciiTheme="minorHAnsi" w:eastAsiaTheme="minorEastAsia" w:hAnsiTheme="minorHAnsi" w:cstheme="minorBidi"/>
          <w:noProof/>
          <w:sz w:val="22"/>
          <w:szCs w:val="22"/>
        </w:rPr>
      </w:pPr>
      <w:hyperlink w:anchor="_Toc469566197" w:history="1">
        <w:r w:rsidRPr="00D143FE">
          <w:rPr>
            <w:rStyle w:val="Hyperlink"/>
            <w:i/>
            <w:noProof/>
          </w:rPr>
          <w:t>Hình 2-</w:t>
        </w:r>
        <w:r w:rsidRPr="00D143FE">
          <w:rPr>
            <w:rStyle w:val="Hyperlink"/>
            <w:i/>
            <w:noProof/>
            <w:lang w:val="vi-VN"/>
          </w:rPr>
          <w:t>4</w:t>
        </w:r>
        <w:r w:rsidRPr="00D143FE">
          <w:rPr>
            <w:rStyle w:val="Hyperlink"/>
            <w:i/>
            <w:noProof/>
          </w:rPr>
          <w:t>: Minh họa bài toán phân 2 lớp bằng phương pháp SVM</w:t>
        </w:r>
        <w:r w:rsidRPr="00D143FE">
          <w:rPr>
            <w:rStyle w:val="Hyperlink"/>
            <w:noProof/>
            <w:lang w:val="vi-VN"/>
          </w:rPr>
          <w:t xml:space="preserve"> [12]</w:t>
        </w:r>
        <w:r>
          <w:rPr>
            <w:noProof/>
            <w:webHidden/>
          </w:rPr>
          <w:tab/>
        </w:r>
        <w:r>
          <w:rPr>
            <w:noProof/>
            <w:webHidden/>
          </w:rPr>
          <w:fldChar w:fldCharType="begin"/>
        </w:r>
        <w:r>
          <w:rPr>
            <w:noProof/>
            <w:webHidden/>
          </w:rPr>
          <w:instrText xml:space="preserve"> PAGEREF _Toc469566197 \h </w:instrText>
        </w:r>
        <w:r>
          <w:rPr>
            <w:noProof/>
            <w:webHidden/>
          </w:rPr>
        </w:r>
        <w:r>
          <w:rPr>
            <w:noProof/>
            <w:webHidden/>
          </w:rPr>
          <w:fldChar w:fldCharType="separate"/>
        </w:r>
        <w:r>
          <w:rPr>
            <w:noProof/>
            <w:webHidden/>
          </w:rPr>
          <w:t>17</w:t>
        </w:r>
        <w:r>
          <w:rPr>
            <w:noProof/>
            <w:webHidden/>
          </w:rPr>
          <w:fldChar w:fldCharType="end"/>
        </w:r>
      </w:hyperlink>
    </w:p>
    <w:p w14:paraId="6BFB5C6D" w14:textId="77777777" w:rsidR="00873360" w:rsidRDefault="00873360">
      <w:pPr>
        <w:pStyle w:val="TOC5"/>
        <w:tabs>
          <w:tab w:val="right" w:leader="dot" w:pos="9350"/>
        </w:tabs>
        <w:rPr>
          <w:rFonts w:asciiTheme="minorHAnsi" w:eastAsiaTheme="minorEastAsia" w:hAnsiTheme="minorHAnsi" w:cstheme="minorBidi"/>
          <w:noProof/>
          <w:sz w:val="22"/>
          <w:szCs w:val="22"/>
        </w:rPr>
      </w:pPr>
      <w:hyperlink w:anchor="_Toc469566198" w:history="1">
        <w:r w:rsidRPr="00D143FE">
          <w:rPr>
            <w:rStyle w:val="Hyperlink"/>
            <w:i/>
            <w:noProof/>
            <w:lang w:val="vi-VN"/>
          </w:rPr>
          <w:t>Hình 3-1: File data.txt (*)</w:t>
        </w:r>
        <w:r>
          <w:rPr>
            <w:noProof/>
            <w:webHidden/>
          </w:rPr>
          <w:tab/>
        </w:r>
        <w:r>
          <w:rPr>
            <w:noProof/>
            <w:webHidden/>
          </w:rPr>
          <w:fldChar w:fldCharType="begin"/>
        </w:r>
        <w:r>
          <w:rPr>
            <w:noProof/>
            <w:webHidden/>
          </w:rPr>
          <w:instrText xml:space="preserve"> PAGEREF _Toc469566198 \h </w:instrText>
        </w:r>
        <w:r>
          <w:rPr>
            <w:noProof/>
            <w:webHidden/>
          </w:rPr>
        </w:r>
        <w:r>
          <w:rPr>
            <w:noProof/>
            <w:webHidden/>
          </w:rPr>
          <w:fldChar w:fldCharType="separate"/>
        </w:r>
        <w:r>
          <w:rPr>
            <w:noProof/>
            <w:webHidden/>
          </w:rPr>
          <w:t>27</w:t>
        </w:r>
        <w:r>
          <w:rPr>
            <w:noProof/>
            <w:webHidden/>
          </w:rPr>
          <w:fldChar w:fldCharType="end"/>
        </w:r>
      </w:hyperlink>
    </w:p>
    <w:p w14:paraId="2515BC2F" w14:textId="77777777" w:rsidR="00873360" w:rsidRDefault="00873360">
      <w:pPr>
        <w:pStyle w:val="TOC5"/>
        <w:tabs>
          <w:tab w:val="right" w:leader="dot" w:pos="9350"/>
        </w:tabs>
        <w:rPr>
          <w:rFonts w:asciiTheme="minorHAnsi" w:eastAsiaTheme="minorEastAsia" w:hAnsiTheme="minorHAnsi" w:cstheme="minorBidi"/>
          <w:noProof/>
          <w:sz w:val="22"/>
          <w:szCs w:val="22"/>
        </w:rPr>
      </w:pPr>
      <w:hyperlink w:anchor="_Toc469566199" w:history="1">
        <w:r w:rsidRPr="00D143FE">
          <w:rPr>
            <w:rStyle w:val="Hyperlink"/>
            <w:i/>
            <w:noProof/>
            <w:lang w:val="vi-VN"/>
          </w:rPr>
          <w:t>Hình 3-2: File datasetver2.txt</w:t>
        </w:r>
        <w:r>
          <w:rPr>
            <w:noProof/>
            <w:webHidden/>
          </w:rPr>
          <w:tab/>
        </w:r>
        <w:r>
          <w:rPr>
            <w:noProof/>
            <w:webHidden/>
          </w:rPr>
          <w:fldChar w:fldCharType="begin"/>
        </w:r>
        <w:r>
          <w:rPr>
            <w:noProof/>
            <w:webHidden/>
          </w:rPr>
          <w:instrText xml:space="preserve"> PAGEREF _Toc469566199 \h </w:instrText>
        </w:r>
        <w:r>
          <w:rPr>
            <w:noProof/>
            <w:webHidden/>
          </w:rPr>
        </w:r>
        <w:r>
          <w:rPr>
            <w:noProof/>
            <w:webHidden/>
          </w:rPr>
          <w:fldChar w:fldCharType="separate"/>
        </w:r>
        <w:r>
          <w:rPr>
            <w:noProof/>
            <w:webHidden/>
          </w:rPr>
          <w:t>29</w:t>
        </w:r>
        <w:r>
          <w:rPr>
            <w:noProof/>
            <w:webHidden/>
          </w:rPr>
          <w:fldChar w:fldCharType="end"/>
        </w:r>
      </w:hyperlink>
    </w:p>
    <w:p w14:paraId="4DE110D8" w14:textId="77777777" w:rsidR="00873360" w:rsidRDefault="00873360">
      <w:pPr>
        <w:pStyle w:val="TOC5"/>
        <w:tabs>
          <w:tab w:val="right" w:leader="dot" w:pos="9350"/>
        </w:tabs>
        <w:rPr>
          <w:rFonts w:asciiTheme="minorHAnsi" w:eastAsiaTheme="minorEastAsia" w:hAnsiTheme="minorHAnsi" w:cstheme="minorBidi"/>
          <w:noProof/>
          <w:sz w:val="22"/>
          <w:szCs w:val="22"/>
        </w:rPr>
      </w:pPr>
      <w:hyperlink w:anchor="_Toc469566200" w:history="1">
        <w:r w:rsidRPr="00D143FE">
          <w:rPr>
            <w:rStyle w:val="Hyperlink"/>
            <w:i/>
            <w:noProof/>
          </w:rPr>
          <w:t>Hình 3-</w:t>
        </w:r>
        <w:r w:rsidRPr="00D143FE">
          <w:rPr>
            <w:rStyle w:val="Hyperlink"/>
            <w:i/>
            <w:noProof/>
            <w:lang w:val="vi-VN"/>
          </w:rPr>
          <w:t>3</w:t>
        </w:r>
        <w:r w:rsidRPr="00D143FE">
          <w:rPr>
            <w:rStyle w:val="Hyperlink"/>
            <w:i/>
            <w:noProof/>
          </w:rPr>
          <w:t>: Giao diện màn hình chính của Weka.</w:t>
        </w:r>
        <w:r>
          <w:rPr>
            <w:noProof/>
            <w:webHidden/>
          </w:rPr>
          <w:tab/>
        </w:r>
        <w:r>
          <w:rPr>
            <w:noProof/>
            <w:webHidden/>
          </w:rPr>
          <w:fldChar w:fldCharType="begin"/>
        </w:r>
        <w:r>
          <w:rPr>
            <w:noProof/>
            <w:webHidden/>
          </w:rPr>
          <w:instrText xml:space="preserve"> PAGEREF _Toc469566200 \h </w:instrText>
        </w:r>
        <w:r>
          <w:rPr>
            <w:noProof/>
            <w:webHidden/>
          </w:rPr>
        </w:r>
        <w:r>
          <w:rPr>
            <w:noProof/>
            <w:webHidden/>
          </w:rPr>
          <w:fldChar w:fldCharType="separate"/>
        </w:r>
        <w:r>
          <w:rPr>
            <w:noProof/>
            <w:webHidden/>
          </w:rPr>
          <w:t>31</w:t>
        </w:r>
        <w:r>
          <w:rPr>
            <w:noProof/>
            <w:webHidden/>
          </w:rPr>
          <w:fldChar w:fldCharType="end"/>
        </w:r>
      </w:hyperlink>
    </w:p>
    <w:p w14:paraId="4E500A08" w14:textId="77777777" w:rsidR="00873360" w:rsidRDefault="00873360">
      <w:pPr>
        <w:pStyle w:val="TOC5"/>
        <w:tabs>
          <w:tab w:val="right" w:leader="dot" w:pos="9350"/>
        </w:tabs>
        <w:rPr>
          <w:rFonts w:asciiTheme="minorHAnsi" w:eastAsiaTheme="minorEastAsia" w:hAnsiTheme="minorHAnsi" w:cstheme="minorBidi"/>
          <w:noProof/>
          <w:sz w:val="22"/>
          <w:szCs w:val="22"/>
        </w:rPr>
      </w:pPr>
      <w:hyperlink w:anchor="_Toc469566201" w:history="1">
        <w:r w:rsidRPr="00D143FE">
          <w:rPr>
            <w:rStyle w:val="Hyperlink"/>
            <w:i/>
            <w:noProof/>
            <w:lang w:val="vi-VN"/>
          </w:rPr>
          <w:t>Hình 3-4: Giao diện khi chọn một tập tin để thực nghiệm</w:t>
        </w:r>
        <w:r>
          <w:rPr>
            <w:noProof/>
            <w:webHidden/>
          </w:rPr>
          <w:tab/>
        </w:r>
        <w:r>
          <w:rPr>
            <w:noProof/>
            <w:webHidden/>
          </w:rPr>
          <w:fldChar w:fldCharType="begin"/>
        </w:r>
        <w:r>
          <w:rPr>
            <w:noProof/>
            <w:webHidden/>
          </w:rPr>
          <w:instrText xml:space="preserve"> PAGEREF _Toc469566201 \h </w:instrText>
        </w:r>
        <w:r>
          <w:rPr>
            <w:noProof/>
            <w:webHidden/>
          </w:rPr>
        </w:r>
        <w:r>
          <w:rPr>
            <w:noProof/>
            <w:webHidden/>
          </w:rPr>
          <w:fldChar w:fldCharType="separate"/>
        </w:r>
        <w:r>
          <w:rPr>
            <w:noProof/>
            <w:webHidden/>
          </w:rPr>
          <w:t>32</w:t>
        </w:r>
        <w:r>
          <w:rPr>
            <w:noProof/>
            <w:webHidden/>
          </w:rPr>
          <w:fldChar w:fldCharType="end"/>
        </w:r>
      </w:hyperlink>
    </w:p>
    <w:p w14:paraId="6F9DAD65" w14:textId="77777777" w:rsidR="00873360" w:rsidRDefault="00873360">
      <w:pPr>
        <w:pStyle w:val="TOC5"/>
        <w:tabs>
          <w:tab w:val="right" w:leader="dot" w:pos="9350"/>
        </w:tabs>
        <w:rPr>
          <w:rFonts w:asciiTheme="minorHAnsi" w:eastAsiaTheme="minorEastAsia" w:hAnsiTheme="minorHAnsi" w:cstheme="minorBidi"/>
          <w:noProof/>
          <w:sz w:val="22"/>
          <w:szCs w:val="22"/>
        </w:rPr>
      </w:pPr>
      <w:hyperlink w:anchor="_Toc469566202" w:history="1">
        <w:r w:rsidRPr="00D143FE">
          <w:rPr>
            <w:rStyle w:val="Hyperlink"/>
            <w:i/>
            <w:noProof/>
            <w:lang w:val="vi-VN"/>
          </w:rPr>
          <w:t>Hình 3-5: Giao diện khi tiến hành thực nghiệm</w:t>
        </w:r>
        <w:r>
          <w:rPr>
            <w:noProof/>
            <w:webHidden/>
          </w:rPr>
          <w:tab/>
        </w:r>
        <w:r>
          <w:rPr>
            <w:noProof/>
            <w:webHidden/>
          </w:rPr>
          <w:fldChar w:fldCharType="begin"/>
        </w:r>
        <w:r>
          <w:rPr>
            <w:noProof/>
            <w:webHidden/>
          </w:rPr>
          <w:instrText xml:space="preserve"> PAGEREF _Toc469566202 \h </w:instrText>
        </w:r>
        <w:r>
          <w:rPr>
            <w:noProof/>
            <w:webHidden/>
          </w:rPr>
        </w:r>
        <w:r>
          <w:rPr>
            <w:noProof/>
            <w:webHidden/>
          </w:rPr>
          <w:fldChar w:fldCharType="separate"/>
        </w:r>
        <w:r>
          <w:rPr>
            <w:noProof/>
            <w:webHidden/>
          </w:rPr>
          <w:t>32</w:t>
        </w:r>
        <w:r>
          <w:rPr>
            <w:noProof/>
            <w:webHidden/>
          </w:rPr>
          <w:fldChar w:fldCharType="end"/>
        </w:r>
      </w:hyperlink>
    </w:p>
    <w:p w14:paraId="0F11E964" w14:textId="77777777" w:rsidR="00873360" w:rsidRDefault="00873360">
      <w:pPr>
        <w:pStyle w:val="TOC5"/>
        <w:tabs>
          <w:tab w:val="right" w:leader="dot" w:pos="9350"/>
        </w:tabs>
        <w:rPr>
          <w:rFonts w:asciiTheme="minorHAnsi" w:eastAsiaTheme="minorEastAsia" w:hAnsiTheme="minorHAnsi" w:cstheme="minorBidi"/>
          <w:noProof/>
          <w:sz w:val="22"/>
          <w:szCs w:val="22"/>
        </w:rPr>
      </w:pPr>
      <w:hyperlink w:anchor="_Toc469566203" w:history="1">
        <w:r w:rsidRPr="00D143FE">
          <w:rPr>
            <w:rStyle w:val="Hyperlink"/>
            <w:i/>
            <w:noProof/>
            <w:lang w:val="vi-VN"/>
          </w:rPr>
          <w:t>Hình 3-6: Ví dụ minh họa một phần biểu diễn ARFF mềm dẻo</w:t>
        </w:r>
        <w:r>
          <w:rPr>
            <w:noProof/>
            <w:webHidden/>
          </w:rPr>
          <w:tab/>
        </w:r>
        <w:r>
          <w:rPr>
            <w:noProof/>
            <w:webHidden/>
          </w:rPr>
          <w:fldChar w:fldCharType="begin"/>
        </w:r>
        <w:r>
          <w:rPr>
            <w:noProof/>
            <w:webHidden/>
          </w:rPr>
          <w:instrText xml:space="preserve"> PAGEREF _Toc469566203 \h </w:instrText>
        </w:r>
        <w:r>
          <w:rPr>
            <w:noProof/>
            <w:webHidden/>
          </w:rPr>
        </w:r>
        <w:r>
          <w:rPr>
            <w:noProof/>
            <w:webHidden/>
          </w:rPr>
          <w:fldChar w:fldCharType="separate"/>
        </w:r>
        <w:r>
          <w:rPr>
            <w:noProof/>
            <w:webHidden/>
          </w:rPr>
          <w:t>35</w:t>
        </w:r>
        <w:r>
          <w:rPr>
            <w:noProof/>
            <w:webHidden/>
          </w:rPr>
          <w:fldChar w:fldCharType="end"/>
        </w:r>
      </w:hyperlink>
    </w:p>
    <w:p w14:paraId="3D3351CF" w14:textId="77777777" w:rsidR="00873360" w:rsidRDefault="00873360">
      <w:pPr>
        <w:pStyle w:val="TOC5"/>
        <w:tabs>
          <w:tab w:val="right" w:leader="dot" w:pos="9350"/>
        </w:tabs>
        <w:rPr>
          <w:rFonts w:asciiTheme="minorHAnsi" w:eastAsiaTheme="minorEastAsia" w:hAnsiTheme="minorHAnsi" w:cstheme="minorBidi"/>
          <w:noProof/>
          <w:sz w:val="22"/>
          <w:szCs w:val="22"/>
        </w:rPr>
      </w:pPr>
      <w:hyperlink w:anchor="_Toc469566204" w:history="1">
        <w:r w:rsidRPr="00D143FE">
          <w:rPr>
            <w:rStyle w:val="Hyperlink"/>
            <w:i/>
            <w:noProof/>
            <w:lang w:val="vi-VN"/>
          </w:rPr>
          <w:t>Hình 3-7: File từ điển dictionary.txt</w:t>
        </w:r>
        <w:r>
          <w:rPr>
            <w:noProof/>
            <w:webHidden/>
          </w:rPr>
          <w:tab/>
        </w:r>
        <w:r>
          <w:rPr>
            <w:noProof/>
            <w:webHidden/>
          </w:rPr>
          <w:fldChar w:fldCharType="begin"/>
        </w:r>
        <w:r>
          <w:rPr>
            <w:noProof/>
            <w:webHidden/>
          </w:rPr>
          <w:instrText xml:space="preserve"> PAGEREF _Toc469566204 \h </w:instrText>
        </w:r>
        <w:r>
          <w:rPr>
            <w:noProof/>
            <w:webHidden/>
          </w:rPr>
        </w:r>
        <w:r>
          <w:rPr>
            <w:noProof/>
            <w:webHidden/>
          </w:rPr>
          <w:fldChar w:fldCharType="separate"/>
        </w:r>
        <w:r>
          <w:rPr>
            <w:noProof/>
            <w:webHidden/>
          </w:rPr>
          <w:t>36</w:t>
        </w:r>
        <w:r>
          <w:rPr>
            <w:noProof/>
            <w:webHidden/>
          </w:rPr>
          <w:fldChar w:fldCharType="end"/>
        </w:r>
      </w:hyperlink>
    </w:p>
    <w:p w14:paraId="74D639AE" w14:textId="77777777" w:rsidR="00873360" w:rsidRDefault="00873360">
      <w:pPr>
        <w:pStyle w:val="TOC5"/>
        <w:tabs>
          <w:tab w:val="right" w:leader="dot" w:pos="9350"/>
        </w:tabs>
        <w:rPr>
          <w:rFonts w:asciiTheme="minorHAnsi" w:eastAsiaTheme="minorEastAsia" w:hAnsiTheme="minorHAnsi" w:cstheme="minorBidi"/>
          <w:noProof/>
          <w:sz w:val="22"/>
          <w:szCs w:val="22"/>
        </w:rPr>
      </w:pPr>
      <w:hyperlink w:anchor="_Toc469566205" w:history="1">
        <w:r w:rsidRPr="00D143FE">
          <w:rPr>
            <w:rStyle w:val="Hyperlink"/>
            <w:i/>
            <w:noProof/>
            <w:lang w:val="vi-VN"/>
          </w:rPr>
          <w:t>Hình 3-8: Một phần tập tin định dạng dữ liệu cho Weka</w:t>
        </w:r>
        <w:r>
          <w:rPr>
            <w:noProof/>
            <w:webHidden/>
          </w:rPr>
          <w:tab/>
        </w:r>
        <w:r>
          <w:rPr>
            <w:noProof/>
            <w:webHidden/>
          </w:rPr>
          <w:fldChar w:fldCharType="begin"/>
        </w:r>
        <w:r>
          <w:rPr>
            <w:noProof/>
            <w:webHidden/>
          </w:rPr>
          <w:instrText xml:space="preserve"> PAGEREF _Toc469566205 \h </w:instrText>
        </w:r>
        <w:r>
          <w:rPr>
            <w:noProof/>
            <w:webHidden/>
          </w:rPr>
        </w:r>
        <w:r>
          <w:rPr>
            <w:noProof/>
            <w:webHidden/>
          </w:rPr>
          <w:fldChar w:fldCharType="separate"/>
        </w:r>
        <w:r>
          <w:rPr>
            <w:noProof/>
            <w:webHidden/>
          </w:rPr>
          <w:t>37</w:t>
        </w:r>
        <w:r>
          <w:rPr>
            <w:noProof/>
            <w:webHidden/>
          </w:rPr>
          <w:fldChar w:fldCharType="end"/>
        </w:r>
      </w:hyperlink>
    </w:p>
    <w:p w14:paraId="596FACFD" w14:textId="77777777" w:rsidR="00873360" w:rsidRDefault="00873360">
      <w:pPr>
        <w:pStyle w:val="TOC5"/>
        <w:tabs>
          <w:tab w:val="right" w:leader="dot" w:pos="9350"/>
        </w:tabs>
        <w:rPr>
          <w:rFonts w:asciiTheme="minorHAnsi" w:eastAsiaTheme="minorEastAsia" w:hAnsiTheme="minorHAnsi" w:cstheme="minorBidi"/>
          <w:noProof/>
          <w:sz w:val="22"/>
          <w:szCs w:val="22"/>
        </w:rPr>
      </w:pPr>
      <w:hyperlink w:anchor="_Toc469566206" w:history="1">
        <w:r w:rsidRPr="00D143FE">
          <w:rPr>
            <w:rStyle w:val="Hyperlink"/>
            <w:i/>
            <w:noProof/>
            <w:lang w:val="vi-VN"/>
          </w:rPr>
          <w:t>Hình 3-9: Một phần tập tin glove6B300d.txt</w:t>
        </w:r>
        <w:r>
          <w:rPr>
            <w:noProof/>
            <w:webHidden/>
          </w:rPr>
          <w:tab/>
        </w:r>
        <w:r>
          <w:rPr>
            <w:noProof/>
            <w:webHidden/>
          </w:rPr>
          <w:fldChar w:fldCharType="begin"/>
        </w:r>
        <w:r>
          <w:rPr>
            <w:noProof/>
            <w:webHidden/>
          </w:rPr>
          <w:instrText xml:space="preserve"> PAGEREF _Toc469566206 \h </w:instrText>
        </w:r>
        <w:r>
          <w:rPr>
            <w:noProof/>
            <w:webHidden/>
          </w:rPr>
        </w:r>
        <w:r>
          <w:rPr>
            <w:noProof/>
            <w:webHidden/>
          </w:rPr>
          <w:fldChar w:fldCharType="separate"/>
        </w:r>
        <w:r>
          <w:rPr>
            <w:noProof/>
            <w:webHidden/>
          </w:rPr>
          <w:t>37</w:t>
        </w:r>
        <w:r>
          <w:rPr>
            <w:noProof/>
            <w:webHidden/>
          </w:rPr>
          <w:fldChar w:fldCharType="end"/>
        </w:r>
      </w:hyperlink>
    </w:p>
    <w:p w14:paraId="2C4C4B97" w14:textId="77777777" w:rsidR="00873360" w:rsidRDefault="00873360">
      <w:pPr>
        <w:pStyle w:val="TOC5"/>
        <w:tabs>
          <w:tab w:val="right" w:leader="dot" w:pos="9350"/>
        </w:tabs>
        <w:rPr>
          <w:rFonts w:asciiTheme="minorHAnsi" w:eastAsiaTheme="minorEastAsia" w:hAnsiTheme="minorHAnsi" w:cstheme="minorBidi"/>
          <w:noProof/>
          <w:sz w:val="22"/>
          <w:szCs w:val="22"/>
        </w:rPr>
      </w:pPr>
      <w:hyperlink w:anchor="_Toc469566207" w:history="1">
        <w:r w:rsidRPr="00D143FE">
          <w:rPr>
            <w:rStyle w:val="Hyperlink"/>
            <w:i/>
            <w:noProof/>
            <w:lang w:val="vi-VN"/>
          </w:rPr>
          <w:t>Hình 3-10: Một phần file “resultGlove300D7.txt”</w:t>
        </w:r>
        <w:r>
          <w:rPr>
            <w:noProof/>
            <w:webHidden/>
          </w:rPr>
          <w:tab/>
        </w:r>
        <w:r>
          <w:rPr>
            <w:noProof/>
            <w:webHidden/>
          </w:rPr>
          <w:fldChar w:fldCharType="begin"/>
        </w:r>
        <w:r>
          <w:rPr>
            <w:noProof/>
            <w:webHidden/>
          </w:rPr>
          <w:instrText xml:space="preserve"> PAGEREF _Toc469566207 \h </w:instrText>
        </w:r>
        <w:r>
          <w:rPr>
            <w:noProof/>
            <w:webHidden/>
          </w:rPr>
        </w:r>
        <w:r>
          <w:rPr>
            <w:noProof/>
            <w:webHidden/>
          </w:rPr>
          <w:fldChar w:fldCharType="separate"/>
        </w:r>
        <w:r>
          <w:rPr>
            <w:noProof/>
            <w:webHidden/>
          </w:rPr>
          <w:t>38</w:t>
        </w:r>
        <w:r>
          <w:rPr>
            <w:noProof/>
            <w:webHidden/>
          </w:rPr>
          <w:fldChar w:fldCharType="end"/>
        </w:r>
      </w:hyperlink>
    </w:p>
    <w:p w14:paraId="05FCA5FE" w14:textId="77777777" w:rsidR="00873360" w:rsidRDefault="00873360">
      <w:pPr>
        <w:pStyle w:val="TOC5"/>
        <w:tabs>
          <w:tab w:val="right" w:leader="dot" w:pos="9350"/>
        </w:tabs>
        <w:rPr>
          <w:rFonts w:asciiTheme="minorHAnsi" w:eastAsiaTheme="minorEastAsia" w:hAnsiTheme="minorHAnsi" w:cstheme="minorBidi"/>
          <w:noProof/>
          <w:sz w:val="22"/>
          <w:szCs w:val="22"/>
        </w:rPr>
      </w:pPr>
      <w:hyperlink w:anchor="_Toc469566208" w:history="1">
        <w:r w:rsidRPr="00D143FE">
          <w:rPr>
            <w:rStyle w:val="Hyperlink"/>
            <w:i/>
            <w:noProof/>
            <w:lang w:val="vi-VN"/>
          </w:rPr>
          <w:t>Hình 3-11: Một phần file “resultGlove300D7.txt”</w:t>
        </w:r>
        <w:r>
          <w:rPr>
            <w:noProof/>
            <w:webHidden/>
          </w:rPr>
          <w:tab/>
        </w:r>
        <w:r>
          <w:rPr>
            <w:noProof/>
            <w:webHidden/>
          </w:rPr>
          <w:fldChar w:fldCharType="begin"/>
        </w:r>
        <w:r>
          <w:rPr>
            <w:noProof/>
            <w:webHidden/>
          </w:rPr>
          <w:instrText xml:space="preserve"> PAGEREF _Toc469566208 \h </w:instrText>
        </w:r>
        <w:r>
          <w:rPr>
            <w:noProof/>
            <w:webHidden/>
          </w:rPr>
        </w:r>
        <w:r>
          <w:rPr>
            <w:noProof/>
            <w:webHidden/>
          </w:rPr>
          <w:fldChar w:fldCharType="separate"/>
        </w:r>
        <w:r>
          <w:rPr>
            <w:noProof/>
            <w:webHidden/>
          </w:rPr>
          <w:t>38</w:t>
        </w:r>
        <w:r>
          <w:rPr>
            <w:noProof/>
            <w:webHidden/>
          </w:rPr>
          <w:fldChar w:fldCharType="end"/>
        </w:r>
      </w:hyperlink>
    </w:p>
    <w:p w14:paraId="4878B559" w14:textId="77777777" w:rsidR="00873360" w:rsidRDefault="00873360">
      <w:pPr>
        <w:pStyle w:val="TOC5"/>
        <w:tabs>
          <w:tab w:val="right" w:leader="dot" w:pos="9350"/>
        </w:tabs>
        <w:rPr>
          <w:rFonts w:asciiTheme="minorHAnsi" w:eastAsiaTheme="minorEastAsia" w:hAnsiTheme="minorHAnsi" w:cstheme="minorBidi"/>
          <w:noProof/>
          <w:sz w:val="22"/>
          <w:szCs w:val="22"/>
        </w:rPr>
      </w:pPr>
      <w:hyperlink w:anchor="_Toc469566209" w:history="1">
        <w:r w:rsidRPr="00D143FE">
          <w:rPr>
            <w:rStyle w:val="Hyperlink"/>
            <w:i/>
            <w:noProof/>
            <w:lang w:val="vi-VN"/>
          </w:rPr>
          <w:t>Hình 3-12: File dữ liệu NaiveBayes2Categories.txt</w:t>
        </w:r>
        <w:r>
          <w:rPr>
            <w:noProof/>
            <w:webHidden/>
          </w:rPr>
          <w:tab/>
        </w:r>
        <w:r>
          <w:rPr>
            <w:noProof/>
            <w:webHidden/>
          </w:rPr>
          <w:fldChar w:fldCharType="begin"/>
        </w:r>
        <w:r>
          <w:rPr>
            <w:noProof/>
            <w:webHidden/>
          </w:rPr>
          <w:instrText xml:space="preserve"> PAGEREF _Toc469566209 \h </w:instrText>
        </w:r>
        <w:r>
          <w:rPr>
            <w:noProof/>
            <w:webHidden/>
          </w:rPr>
        </w:r>
        <w:r>
          <w:rPr>
            <w:noProof/>
            <w:webHidden/>
          </w:rPr>
          <w:fldChar w:fldCharType="separate"/>
        </w:r>
        <w:r>
          <w:rPr>
            <w:noProof/>
            <w:webHidden/>
          </w:rPr>
          <w:t>48</w:t>
        </w:r>
        <w:r>
          <w:rPr>
            <w:noProof/>
            <w:webHidden/>
          </w:rPr>
          <w:fldChar w:fldCharType="end"/>
        </w:r>
      </w:hyperlink>
    </w:p>
    <w:p w14:paraId="59D1FA63" w14:textId="77777777" w:rsidR="00873360" w:rsidRDefault="00873360">
      <w:pPr>
        <w:pStyle w:val="TOC5"/>
        <w:tabs>
          <w:tab w:val="right" w:leader="dot" w:pos="9350"/>
        </w:tabs>
        <w:rPr>
          <w:rFonts w:asciiTheme="minorHAnsi" w:eastAsiaTheme="minorEastAsia" w:hAnsiTheme="minorHAnsi" w:cstheme="minorBidi"/>
          <w:noProof/>
          <w:sz w:val="22"/>
          <w:szCs w:val="22"/>
        </w:rPr>
      </w:pPr>
      <w:hyperlink w:anchor="_Toc469566210" w:history="1">
        <w:r w:rsidRPr="00D143FE">
          <w:rPr>
            <w:rStyle w:val="Hyperlink"/>
            <w:i/>
            <w:noProof/>
            <w:lang w:val="vi-VN"/>
          </w:rPr>
          <w:t>Hình 3-13: File dữ liệu NaiveBayes7Categories.txt</w:t>
        </w:r>
        <w:r>
          <w:rPr>
            <w:noProof/>
            <w:webHidden/>
          </w:rPr>
          <w:tab/>
        </w:r>
        <w:r>
          <w:rPr>
            <w:noProof/>
            <w:webHidden/>
          </w:rPr>
          <w:fldChar w:fldCharType="begin"/>
        </w:r>
        <w:r>
          <w:rPr>
            <w:noProof/>
            <w:webHidden/>
          </w:rPr>
          <w:instrText xml:space="preserve"> PAGEREF _Toc469566210 \h </w:instrText>
        </w:r>
        <w:r>
          <w:rPr>
            <w:noProof/>
            <w:webHidden/>
          </w:rPr>
        </w:r>
        <w:r>
          <w:rPr>
            <w:noProof/>
            <w:webHidden/>
          </w:rPr>
          <w:fldChar w:fldCharType="separate"/>
        </w:r>
        <w:r>
          <w:rPr>
            <w:noProof/>
            <w:webHidden/>
          </w:rPr>
          <w:t>49</w:t>
        </w:r>
        <w:r>
          <w:rPr>
            <w:noProof/>
            <w:webHidden/>
          </w:rPr>
          <w:fldChar w:fldCharType="end"/>
        </w:r>
      </w:hyperlink>
    </w:p>
    <w:p w14:paraId="677F86BF" w14:textId="77777777" w:rsidR="00873360" w:rsidRDefault="00873360">
      <w:pPr>
        <w:pStyle w:val="TOC5"/>
        <w:tabs>
          <w:tab w:val="right" w:leader="dot" w:pos="9350"/>
        </w:tabs>
        <w:rPr>
          <w:rFonts w:asciiTheme="minorHAnsi" w:eastAsiaTheme="minorEastAsia" w:hAnsiTheme="minorHAnsi" w:cstheme="minorBidi"/>
          <w:noProof/>
          <w:sz w:val="22"/>
          <w:szCs w:val="22"/>
        </w:rPr>
      </w:pPr>
      <w:hyperlink w:anchor="_Toc469566211" w:history="1">
        <w:r w:rsidRPr="00D143FE">
          <w:rPr>
            <w:rStyle w:val="Hyperlink"/>
            <w:i/>
            <w:noProof/>
            <w:lang w:val="vi-VN"/>
          </w:rPr>
          <w:t>Hình B-1: Giao diện khi khởi chạy Demo</w:t>
        </w:r>
        <w:r>
          <w:rPr>
            <w:noProof/>
            <w:webHidden/>
          </w:rPr>
          <w:tab/>
        </w:r>
        <w:r>
          <w:rPr>
            <w:noProof/>
            <w:webHidden/>
          </w:rPr>
          <w:fldChar w:fldCharType="begin"/>
        </w:r>
        <w:r>
          <w:rPr>
            <w:noProof/>
            <w:webHidden/>
          </w:rPr>
          <w:instrText xml:space="preserve"> PAGEREF _Toc469566211 \h </w:instrText>
        </w:r>
        <w:r>
          <w:rPr>
            <w:noProof/>
            <w:webHidden/>
          </w:rPr>
        </w:r>
        <w:r>
          <w:rPr>
            <w:noProof/>
            <w:webHidden/>
          </w:rPr>
          <w:fldChar w:fldCharType="separate"/>
        </w:r>
        <w:r>
          <w:rPr>
            <w:noProof/>
            <w:webHidden/>
          </w:rPr>
          <w:t>57</w:t>
        </w:r>
        <w:r>
          <w:rPr>
            <w:noProof/>
            <w:webHidden/>
          </w:rPr>
          <w:fldChar w:fldCharType="end"/>
        </w:r>
      </w:hyperlink>
    </w:p>
    <w:p w14:paraId="226144F9" w14:textId="77777777" w:rsidR="00873360" w:rsidRDefault="00873360">
      <w:pPr>
        <w:pStyle w:val="TOC5"/>
        <w:tabs>
          <w:tab w:val="right" w:leader="dot" w:pos="9350"/>
        </w:tabs>
        <w:rPr>
          <w:rFonts w:asciiTheme="minorHAnsi" w:eastAsiaTheme="minorEastAsia" w:hAnsiTheme="minorHAnsi" w:cstheme="minorBidi"/>
          <w:noProof/>
          <w:sz w:val="22"/>
          <w:szCs w:val="22"/>
        </w:rPr>
      </w:pPr>
      <w:hyperlink w:anchor="_Toc469566212" w:history="1">
        <w:r w:rsidRPr="00D143FE">
          <w:rPr>
            <w:rStyle w:val="Hyperlink"/>
            <w:i/>
            <w:noProof/>
            <w:lang w:val="vi-VN"/>
          </w:rPr>
          <w:t>Hình B-2: Giao diện khi sử dụng lựa chọn nhập bằng tay</w:t>
        </w:r>
        <w:r>
          <w:rPr>
            <w:noProof/>
            <w:webHidden/>
          </w:rPr>
          <w:tab/>
        </w:r>
        <w:r>
          <w:rPr>
            <w:noProof/>
            <w:webHidden/>
          </w:rPr>
          <w:fldChar w:fldCharType="begin"/>
        </w:r>
        <w:r>
          <w:rPr>
            <w:noProof/>
            <w:webHidden/>
          </w:rPr>
          <w:instrText xml:space="preserve"> PAGEREF _Toc469566212 \h </w:instrText>
        </w:r>
        <w:r>
          <w:rPr>
            <w:noProof/>
            <w:webHidden/>
          </w:rPr>
        </w:r>
        <w:r>
          <w:rPr>
            <w:noProof/>
            <w:webHidden/>
          </w:rPr>
          <w:fldChar w:fldCharType="separate"/>
        </w:r>
        <w:r>
          <w:rPr>
            <w:noProof/>
            <w:webHidden/>
          </w:rPr>
          <w:t>58</w:t>
        </w:r>
        <w:r>
          <w:rPr>
            <w:noProof/>
            <w:webHidden/>
          </w:rPr>
          <w:fldChar w:fldCharType="end"/>
        </w:r>
      </w:hyperlink>
    </w:p>
    <w:p w14:paraId="089FDA67" w14:textId="77777777" w:rsidR="00873360" w:rsidRDefault="00873360">
      <w:pPr>
        <w:pStyle w:val="TOC5"/>
        <w:tabs>
          <w:tab w:val="right" w:leader="dot" w:pos="9350"/>
        </w:tabs>
        <w:rPr>
          <w:rFonts w:asciiTheme="minorHAnsi" w:eastAsiaTheme="minorEastAsia" w:hAnsiTheme="minorHAnsi" w:cstheme="minorBidi"/>
          <w:noProof/>
          <w:sz w:val="22"/>
          <w:szCs w:val="22"/>
        </w:rPr>
      </w:pPr>
      <w:hyperlink w:anchor="_Toc469566213" w:history="1">
        <w:r w:rsidRPr="00D143FE">
          <w:rPr>
            <w:rStyle w:val="Hyperlink"/>
            <w:i/>
            <w:noProof/>
            <w:lang w:val="vi-VN"/>
          </w:rPr>
          <w:t>Hình B-3: Giao diện khi chọn chức năng nhập bằng tập tin</w:t>
        </w:r>
        <w:r>
          <w:rPr>
            <w:noProof/>
            <w:webHidden/>
          </w:rPr>
          <w:tab/>
        </w:r>
        <w:r>
          <w:rPr>
            <w:noProof/>
            <w:webHidden/>
          </w:rPr>
          <w:fldChar w:fldCharType="begin"/>
        </w:r>
        <w:r>
          <w:rPr>
            <w:noProof/>
            <w:webHidden/>
          </w:rPr>
          <w:instrText xml:space="preserve"> PAGEREF _Toc469566213 \h </w:instrText>
        </w:r>
        <w:r>
          <w:rPr>
            <w:noProof/>
            <w:webHidden/>
          </w:rPr>
        </w:r>
        <w:r>
          <w:rPr>
            <w:noProof/>
            <w:webHidden/>
          </w:rPr>
          <w:fldChar w:fldCharType="separate"/>
        </w:r>
        <w:r>
          <w:rPr>
            <w:noProof/>
            <w:webHidden/>
          </w:rPr>
          <w:t>59</w:t>
        </w:r>
        <w:r>
          <w:rPr>
            <w:noProof/>
            <w:webHidden/>
          </w:rPr>
          <w:fldChar w:fldCharType="end"/>
        </w:r>
      </w:hyperlink>
    </w:p>
    <w:p w14:paraId="778A6201" w14:textId="77777777" w:rsidR="00873360" w:rsidRDefault="00873360">
      <w:pPr>
        <w:pStyle w:val="TOC5"/>
        <w:tabs>
          <w:tab w:val="right" w:leader="dot" w:pos="9350"/>
        </w:tabs>
        <w:rPr>
          <w:rFonts w:asciiTheme="minorHAnsi" w:eastAsiaTheme="minorEastAsia" w:hAnsiTheme="minorHAnsi" w:cstheme="minorBidi"/>
          <w:noProof/>
          <w:sz w:val="22"/>
          <w:szCs w:val="22"/>
        </w:rPr>
      </w:pPr>
      <w:hyperlink w:anchor="_Toc469566214" w:history="1">
        <w:r w:rsidRPr="00D143FE">
          <w:rPr>
            <w:rStyle w:val="Hyperlink"/>
            <w:i/>
            <w:noProof/>
            <w:lang w:val="vi-VN"/>
          </w:rPr>
          <w:t>Hình B-4: Giao diện khi lựa chọn huấn luyện bằng tập dữ liệu khác</w:t>
        </w:r>
        <w:r>
          <w:rPr>
            <w:noProof/>
            <w:webHidden/>
          </w:rPr>
          <w:tab/>
        </w:r>
        <w:r>
          <w:rPr>
            <w:noProof/>
            <w:webHidden/>
          </w:rPr>
          <w:fldChar w:fldCharType="begin"/>
        </w:r>
        <w:r>
          <w:rPr>
            <w:noProof/>
            <w:webHidden/>
          </w:rPr>
          <w:instrText xml:space="preserve"> PAGEREF _Toc469566214 \h </w:instrText>
        </w:r>
        <w:r>
          <w:rPr>
            <w:noProof/>
            <w:webHidden/>
          </w:rPr>
        </w:r>
        <w:r>
          <w:rPr>
            <w:noProof/>
            <w:webHidden/>
          </w:rPr>
          <w:fldChar w:fldCharType="separate"/>
        </w:r>
        <w:r>
          <w:rPr>
            <w:noProof/>
            <w:webHidden/>
          </w:rPr>
          <w:t>60</w:t>
        </w:r>
        <w:r>
          <w:rPr>
            <w:noProof/>
            <w:webHidden/>
          </w:rPr>
          <w:fldChar w:fldCharType="end"/>
        </w:r>
      </w:hyperlink>
    </w:p>
    <w:p w14:paraId="18AB5DF5" w14:textId="515B1EF3" w:rsidR="005E56ED" w:rsidRDefault="00873360" w:rsidP="005E56ED">
      <w:pPr>
        <w:tabs>
          <w:tab w:val="left" w:pos="6810"/>
        </w:tabs>
        <w:spacing w:before="0" w:after="160" w:line="259" w:lineRule="auto"/>
        <w:rPr>
          <w:b/>
          <w:noProof/>
          <w:color w:val="000000" w:themeColor="text1"/>
          <w:sz w:val="26"/>
          <w:szCs w:val="26"/>
          <w:lang w:val="vi-VN"/>
        </w:rPr>
      </w:pPr>
      <w:r>
        <w:rPr>
          <w:b/>
          <w:noProof/>
          <w:color w:val="000000" w:themeColor="text1"/>
          <w:sz w:val="26"/>
          <w:szCs w:val="26"/>
          <w:lang w:val="vi-VN"/>
        </w:rPr>
        <w:fldChar w:fldCharType="end"/>
      </w:r>
    </w:p>
    <w:p w14:paraId="4CC909BC" w14:textId="77777777" w:rsidR="006B522A" w:rsidRPr="00E3356F" w:rsidRDefault="00591DD1" w:rsidP="005E56ED">
      <w:pPr>
        <w:tabs>
          <w:tab w:val="left" w:pos="6810"/>
        </w:tabs>
        <w:spacing w:before="0" w:after="160" w:line="259" w:lineRule="auto"/>
        <w:rPr>
          <w:b/>
          <w:noProof/>
          <w:color w:val="000000" w:themeColor="text1"/>
          <w:sz w:val="26"/>
          <w:szCs w:val="26"/>
          <w:lang w:val="vi-VN"/>
        </w:rPr>
      </w:pPr>
      <w:r w:rsidRPr="005E56ED">
        <w:rPr>
          <w:sz w:val="26"/>
          <w:szCs w:val="26"/>
          <w:lang w:val="vi-VN"/>
        </w:rPr>
        <w:br w:type="page"/>
      </w:r>
      <w:bookmarkEnd w:id="0"/>
      <w:r w:rsidR="005E56ED">
        <w:rPr>
          <w:b/>
          <w:noProof/>
          <w:color w:val="000000" w:themeColor="text1"/>
          <w:sz w:val="26"/>
          <w:szCs w:val="26"/>
          <w:lang w:val="vi-VN"/>
        </w:rPr>
        <w:lastRenderedPageBreak/>
        <w:tab/>
      </w:r>
    </w:p>
    <w:p w14:paraId="22CDE573" w14:textId="5AE15688" w:rsidR="00AA06D7" w:rsidRPr="006B522A" w:rsidRDefault="00E3356F" w:rsidP="002525D8">
      <w:pPr>
        <w:pStyle w:val="ListParagraph"/>
        <w:spacing w:line="240" w:lineRule="auto"/>
        <w:ind w:left="1077"/>
        <w:jc w:val="center"/>
        <w:outlineLvl w:val="0"/>
        <w:rPr>
          <w:b/>
          <w:noProof/>
          <w:color w:val="000000" w:themeColor="text1"/>
          <w:sz w:val="26"/>
          <w:szCs w:val="26"/>
          <w:lang w:val="vi-VN"/>
        </w:rPr>
      </w:pPr>
      <w:bookmarkStart w:id="3" w:name="_Toc469566777"/>
      <w:r>
        <w:rPr>
          <w:b/>
          <w:noProof/>
          <w:color w:val="000000" w:themeColor="text1"/>
          <w:sz w:val="26"/>
          <w:szCs w:val="26"/>
          <w:lang w:val="vi-VN"/>
        </w:rPr>
        <w:t>BẢNG DANH MỤC THUẬT NGỮ</w:t>
      </w:r>
      <w:bookmarkEnd w:id="3"/>
    </w:p>
    <w:tbl>
      <w:tblPr>
        <w:tblStyle w:val="TableGrid"/>
        <w:tblW w:w="0" w:type="auto"/>
        <w:tblLook w:val="04A0" w:firstRow="1" w:lastRow="0" w:firstColumn="1" w:lastColumn="0" w:noHBand="0" w:noVBand="1"/>
      </w:tblPr>
      <w:tblGrid>
        <w:gridCol w:w="1413"/>
        <w:gridCol w:w="3544"/>
        <w:gridCol w:w="4393"/>
      </w:tblGrid>
      <w:tr w:rsidR="00E3356F" w:rsidRPr="00237CF0" w14:paraId="57540566" w14:textId="34B7DEB2" w:rsidTr="00C47660">
        <w:tc>
          <w:tcPr>
            <w:tcW w:w="1413" w:type="dxa"/>
            <w:shd w:val="clear" w:color="auto" w:fill="000000" w:themeFill="text1"/>
          </w:tcPr>
          <w:p w14:paraId="025ABAAF" w14:textId="77777777" w:rsidR="00E3356F" w:rsidRPr="00237CF0" w:rsidRDefault="00E3356F" w:rsidP="00CF0AD7">
            <w:pPr>
              <w:rPr>
                <w:noProof/>
                <w:color w:val="FFFFFF" w:themeColor="background1"/>
                <w:sz w:val="26"/>
                <w:szCs w:val="26"/>
              </w:rPr>
            </w:pPr>
            <w:r w:rsidRPr="00237CF0">
              <w:rPr>
                <w:noProof/>
                <w:color w:val="FFFFFF" w:themeColor="background1"/>
                <w:sz w:val="26"/>
                <w:szCs w:val="26"/>
              </w:rPr>
              <w:t>Từ viết tắt</w:t>
            </w:r>
          </w:p>
        </w:tc>
        <w:tc>
          <w:tcPr>
            <w:tcW w:w="3544" w:type="dxa"/>
            <w:shd w:val="clear" w:color="auto" w:fill="000000" w:themeFill="text1"/>
          </w:tcPr>
          <w:p w14:paraId="6DB86DAA" w14:textId="2A5AAF33" w:rsidR="00E3356F" w:rsidRPr="00237CF0" w:rsidRDefault="00E3356F" w:rsidP="00CF0AD7">
            <w:pPr>
              <w:rPr>
                <w:noProof/>
                <w:color w:val="FFFFFF" w:themeColor="background1"/>
                <w:sz w:val="26"/>
                <w:szCs w:val="26"/>
              </w:rPr>
            </w:pPr>
            <w:r>
              <w:rPr>
                <w:noProof/>
                <w:color w:val="FFFFFF" w:themeColor="background1"/>
                <w:sz w:val="26"/>
                <w:szCs w:val="26"/>
              </w:rPr>
              <w:t>Từ đầy đủ</w:t>
            </w:r>
          </w:p>
        </w:tc>
        <w:tc>
          <w:tcPr>
            <w:tcW w:w="4393" w:type="dxa"/>
            <w:shd w:val="clear" w:color="auto" w:fill="000000" w:themeFill="text1"/>
          </w:tcPr>
          <w:p w14:paraId="0CE71162" w14:textId="73FFF424" w:rsidR="00E3356F" w:rsidRPr="00237CF0" w:rsidRDefault="00E3356F" w:rsidP="00CF0AD7">
            <w:pPr>
              <w:rPr>
                <w:noProof/>
                <w:color w:val="FFFFFF" w:themeColor="background1"/>
                <w:sz w:val="26"/>
                <w:szCs w:val="26"/>
              </w:rPr>
            </w:pPr>
            <w:r>
              <w:rPr>
                <w:noProof/>
                <w:color w:val="FFFFFF" w:themeColor="background1"/>
                <w:sz w:val="26"/>
                <w:szCs w:val="26"/>
              </w:rPr>
              <w:t>Ý nghĩa</w:t>
            </w:r>
          </w:p>
        </w:tc>
      </w:tr>
      <w:tr w:rsidR="00E3356F" w:rsidRPr="00237CF0" w14:paraId="3A267C07" w14:textId="1792915B" w:rsidTr="00C47660">
        <w:tc>
          <w:tcPr>
            <w:tcW w:w="1413" w:type="dxa"/>
          </w:tcPr>
          <w:p w14:paraId="4D600786" w14:textId="79168D6F" w:rsidR="00E3356F" w:rsidRPr="00237CF0" w:rsidRDefault="00E3356F" w:rsidP="00CF0AD7">
            <w:pPr>
              <w:rPr>
                <w:noProof/>
              </w:rPr>
            </w:pPr>
            <w:r w:rsidRPr="009F6AC4">
              <w:rPr>
                <w:noProof/>
                <w:color w:val="000000" w:themeColor="text1"/>
                <w:sz w:val="26"/>
                <w:szCs w:val="26"/>
              </w:rPr>
              <w:t>NLP</w:t>
            </w:r>
          </w:p>
        </w:tc>
        <w:tc>
          <w:tcPr>
            <w:tcW w:w="3544" w:type="dxa"/>
          </w:tcPr>
          <w:p w14:paraId="780D87FA" w14:textId="36D3092B" w:rsidR="00E3356F" w:rsidRPr="00237CF0" w:rsidRDefault="00E3356F" w:rsidP="00CF0AD7">
            <w:pPr>
              <w:rPr>
                <w:noProof/>
              </w:rPr>
            </w:pPr>
            <w:r w:rsidRPr="009F6AC4">
              <w:rPr>
                <w:noProof/>
                <w:color w:val="000000" w:themeColor="text1"/>
                <w:sz w:val="26"/>
                <w:szCs w:val="26"/>
              </w:rPr>
              <w:t>Natural Language Processing</w:t>
            </w:r>
          </w:p>
        </w:tc>
        <w:tc>
          <w:tcPr>
            <w:tcW w:w="4393" w:type="dxa"/>
          </w:tcPr>
          <w:p w14:paraId="6CDEFEBD" w14:textId="4CE28DEA" w:rsidR="00E3356F" w:rsidRPr="009F6AC4" w:rsidRDefault="00E3356F" w:rsidP="00CF0AD7">
            <w:pPr>
              <w:rPr>
                <w:noProof/>
                <w:color w:val="000000" w:themeColor="text1"/>
                <w:sz w:val="26"/>
                <w:szCs w:val="26"/>
              </w:rPr>
            </w:pPr>
            <w:r>
              <w:rPr>
                <w:noProof/>
                <w:color w:val="000000" w:themeColor="text1"/>
                <w:sz w:val="26"/>
                <w:szCs w:val="26"/>
              </w:rPr>
              <w:t>Xử lý ngôn ngữ tự nhiên</w:t>
            </w:r>
          </w:p>
        </w:tc>
      </w:tr>
      <w:tr w:rsidR="00E3356F" w:rsidRPr="00237CF0" w14:paraId="67E1CF89" w14:textId="41DF78B8" w:rsidTr="00C47660">
        <w:tc>
          <w:tcPr>
            <w:tcW w:w="1413" w:type="dxa"/>
          </w:tcPr>
          <w:p w14:paraId="7170FC45" w14:textId="77777777" w:rsidR="00E3356F" w:rsidRPr="00237CF0" w:rsidRDefault="00E3356F" w:rsidP="00CF0AD7">
            <w:pPr>
              <w:rPr>
                <w:noProof/>
              </w:rPr>
            </w:pPr>
            <w:r w:rsidRPr="00237CF0">
              <w:rPr>
                <w:noProof/>
              </w:rPr>
              <w:t>SVM</w:t>
            </w:r>
          </w:p>
        </w:tc>
        <w:tc>
          <w:tcPr>
            <w:tcW w:w="3544" w:type="dxa"/>
          </w:tcPr>
          <w:p w14:paraId="168ADA35" w14:textId="77777777" w:rsidR="00E3356F" w:rsidRPr="00237CF0" w:rsidRDefault="00E3356F" w:rsidP="00CF0AD7">
            <w:pPr>
              <w:rPr>
                <w:noProof/>
              </w:rPr>
            </w:pPr>
            <w:r w:rsidRPr="00237CF0">
              <w:rPr>
                <w:noProof/>
              </w:rPr>
              <w:t>Support Vector Machine</w:t>
            </w:r>
          </w:p>
        </w:tc>
        <w:tc>
          <w:tcPr>
            <w:tcW w:w="4393" w:type="dxa"/>
          </w:tcPr>
          <w:p w14:paraId="3526FF97" w14:textId="31D0EFB2" w:rsidR="00E3356F" w:rsidRPr="00237CF0" w:rsidRDefault="00E3356F" w:rsidP="00CF0AD7">
            <w:pPr>
              <w:rPr>
                <w:noProof/>
              </w:rPr>
            </w:pPr>
            <w:r>
              <w:rPr>
                <w:noProof/>
              </w:rPr>
              <w:t>Máy vector hỗ trợ</w:t>
            </w:r>
          </w:p>
        </w:tc>
      </w:tr>
      <w:tr w:rsidR="00E3356F" w:rsidRPr="00237CF0" w14:paraId="50DB71C9" w14:textId="3428080B" w:rsidTr="00C47660">
        <w:tc>
          <w:tcPr>
            <w:tcW w:w="1413" w:type="dxa"/>
          </w:tcPr>
          <w:p w14:paraId="5CE3A205" w14:textId="66A3E9C1" w:rsidR="00E3356F" w:rsidRPr="00237CF0" w:rsidRDefault="00E3356F" w:rsidP="00CF0AD7">
            <w:pPr>
              <w:rPr>
                <w:noProof/>
              </w:rPr>
            </w:pPr>
            <w:r>
              <w:rPr>
                <w:noProof/>
              </w:rPr>
              <w:t>NB</w:t>
            </w:r>
          </w:p>
        </w:tc>
        <w:tc>
          <w:tcPr>
            <w:tcW w:w="3544" w:type="dxa"/>
          </w:tcPr>
          <w:p w14:paraId="23CB7F32" w14:textId="21755F9B" w:rsidR="00E3356F" w:rsidRPr="00237CF0" w:rsidRDefault="00E3356F" w:rsidP="00CF0AD7">
            <w:pPr>
              <w:rPr>
                <w:noProof/>
              </w:rPr>
            </w:pPr>
            <w:r>
              <w:rPr>
                <w:color w:val="000000" w:themeColor="text1"/>
                <w:sz w:val="26"/>
                <w:szCs w:val="26"/>
              </w:rPr>
              <w:t>Naïve Bayes</w:t>
            </w:r>
          </w:p>
        </w:tc>
        <w:tc>
          <w:tcPr>
            <w:tcW w:w="4393" w:type="dxa"/>
          </w:tcPr>
          <w:p w14:paraId="7EC94CB5" w14:textId="02889670" w:rsidR="00E3356F" w:rsidRDefault="00E3356F" w:rsidP="00CF0AD7">
            <w:pPr>
              <w:rPr>
                <w:color w:val="000000" w:themeColor="text1"/>
                <w:sz w:val="26"/>
                <w:szCs w:val="26"/>
              </w:rPr>
            </w:pPr>
            <w:r>
              <w:rPr>
                <w:color w:val="000000" w:themeColor="text1"/>
                <w:sz w:val="26"/>
                <w:szCs w:val="26"/>
              </w:rPr>
              <w:t>Thuật toán Nave Bayes</w:t>
            </w:r>
          </w:p>
        </w:tc>
      </w:tr>
      <w:tr w:rsidR="00E3356F" w:rsidRPr="00237CF0" w14:paraId="5F117157" w14:textId="0B90BD3C" w:rsidTr="00C47660">
        <w:tc>
          <w:tcPr>
            <w:tcW w:w="1413" w:type="dxa"/>
          </w:tcPr>
          <w:p w14:paraId="4FDE7E18" w14:textId="77777777" w:rsidR="00E3356F" w:rsidRPr="00237CF0" w:rsidRDefault="00E3356F" w:rsidP="00CF0AD7">
            <w:pPr>
              <w:rPr>
                <w:noProof/>
              </w:rPr>
            </w:pPr>
            <w:r w:rsidRPr="00237CF0">
              <w:rPr>
                <w:noProof/>
              </w:rPr>
              <w:t>KNN</w:t>
            </w:r>
          </w:p>
        </w:tc>
        <w:tc>
          <w:tcPr>
            <w:tcW w:w="3544" w:type="dxa"/>
          </w:tcPr>
          <w:p w14:paraId="25984EBD" w14:textId="77777777" w:rsidR="00E3356F" w:rsidRPr="00237CF0" w:rsidRDefault="00E3356F" w:rsidP="00CF0AD7">
            <w:pPr>
              <w:rPr>
                <w:noProof/>
              </w:rPr>
            </w:pPr>
            <w:r w:rsidRPr="00237CF0">
              <w:rPr>
                <w:noProof/>
              </w:rPr>
              <w:t>K-Nearest Neighbors</w:t>
            </w:r>
          </w:p>
        </w:tc>
        <w:tc>
          <w:tcPr>
            <w:tcW w:w="4393" w:type="dxa"/>
          </w:tcPr>
          <w:p w14:paraId="4AB8557A" w14:textId="4D0006E7" w:rsidR="00E3356F" w:rsidRPr="00237CF0" w:rsidRDefault="00E3356F" w:rsidP="00CF0AD7">
            <w:pPr>
              <w:rPr>
                <w:noProof/>
              </w:rPr>
            </w:pPr>
            <w:r>
              <w:rPr>
                <w:noProof/>
              </w:rPr>
              <w:t>Thuật toán K-Láng giềng gần nhất</w:t>
            </w:r>
          </w:p>
        </w:tc>
      </w:tr>
      <w:tr w:rsidR="00C47660" w:rsidRPr="00237CF0" w14:paraId="44E06499" w14:textId="77777777" w:rsidTr="00C47660">
        <w:tc>
          <w:tcPr>
            <w:tcW w:w="1413" w:type="dxa"/>
          </w:tcPr>
          <w:p w14:paraId="418075C7" w14:textId="0311B14D" w:rsidR="00C47660" w:rsidRPr="00237CF0" w:rsidRDefault="00C47660" w:rsidP="00CF0AD7">
            <w:pPr>
              <w:rPr>
                <w:noProof/>
              </w:rPr>
            </w:pPr>
            <w:r>
              <w:rPr>
                <w:noProof/>
              </w:rPr>
              <w:t>ARFF</w:t>
            </w:r>
          </w:p>
        </w:tc>
        <w:tc>
          <w:tcPr>
            <w:tcW w:w="3544" w:type="dxa"/>
          </w:tcPr>
          <w:p w14:paraId="78332FE7" w14:textId="73250A16" w:rsidR="00C47660" w:rsidRPr="00237CF0" w:rsidRDefault="00C47660" w:rsidP="00CF0AD7">
            <w:pPr>
              <w:rPr>
                <w:noProof/>
              </w:rPr>
            </w:pPr>
            <w:r>
              <w:rPr>
                <w:color w:val="000000" w:themeColor="text1"/>
                <w:sz w:val="26"/>
                <w:szCs w:val="26"/>
              </w:rPr>
              <w:t>Atrribute Regation File Format</w:t>
            </w:r>
          </w:p>
        </w:tc>
        <w:tc>
          <w:tcPr>
            <w:tcW w:w="4393" w:type="dxa"/>
          </w:tcPr>
          <w:p w14:paraId="5EC19E3D" w14:textId="549D1E9D" w:rsidR="00C47660" w:rsidRPr="00C47660" w:rsidRDefault="00C47660" w:rsidP="00CF0AD7">
            <w:pPr>
              <w:rPr>
                <w:noProof/>
                <w:sz w:val="26"/>
                <w:szCs w:val="26"/>
              </w:rPr>
            </w:pPr>
            <w:hyperlink r:id="rId10" w:history="1">
              <w:r w:rsidRPr="00C47660">
                <w:rPr>
                  <w:rStyle w:val="Hyperlink"/>
                  <w:color w:val="000000" w:themeColor="text1"/>
                  <w:sz w:val="26"/>
                  <w:szCs w:val="26"/>
                  <w:u w:val="none"/>
                  <w:bdr w:val="none" w:sz="0" w:space="0" w:color="auto" w:frame="1"/>
                  <w:shd w:val="clear" w:color="auto" w:fill="FFFFFF"/>
                </w:rPr>
                <w:t>Định dạng tập tin thuộc tính liên quan</w:t>
              </w:r>
            </w:hyperlink>
          </w:p>
        </w:tc>
      </w:tr>
      <w:tr w:rsidR="00E3356F" w:rsidRPr="00237CF0" w14:paraId="35307CE7" w14:textId="77777777" w:rsidTr="00C47660">
        <w:tc>
          <w:tcPr>
            <w:tcW w:w="1413" w:type="dxa"/>
          </w:tcPr>
          <w:p w14:paraId="1F6C5944" w14:textId="77777777" w:rsidR="00E3356F" w:rsidRPr="00237CF0" w:rsidRDefault="00E3356F" w:rsidP="00CF0AD7">
            <w:pPr>
              <w:rPr>
                <w:noProof/>
              </w:rPr>
            </w:pPr>
          </w:p>
        </w:tc>
        <w:tc>
          <w:tcPr>
            <w:tcW w:w="3544" w:type="dxa"/>
          </w:tcPr>
          <w:p w14:paraId="1AA94386" w14:textId="0FC86A9C" w:rsidR="00E3356F" w:rsidRPr="00237CF0" w:rsidRDefault="00E3356F" w:rsidP="00CF0AD7">
            <w:pPr>
              <w:rPr>
                <w:noProof/>
              </w:rPr>
            </w:pPr>
            <w:r>
              <w:rPr>
                <w:noProof/>
              </w:rPr>
              <w:t>Tweet</w:t>
            </w:r>
          </w:p>
        </w:tc>
        <w:tc>
          <w:tcPr>
            <w:tcW w:w="4393" w:type="dxa"/>
          </w:tcPr>
          <w:p w14:paraId="6A901989" w14:textId="16AE897D" w:rsidR="00E3356F" w:rsidRDefault="00E3356F" w:rsidP="00CF0AD7">
            <w:pPr>
              <w:rPr>
                <w:noProof/>
              </w:rPr>
            </w:pPr>
            <w:r>
              <w:rPr>
                <w:noProof/>
              </w:rPr>
              <w:t>Tráng thái người dùng trên mạng xã hội Twitter</w:t>
            </w:r>
          </w:p>
        </w:tc>
      </w:tr>
    </w:tbl>
    <w:p w14:paraId="7AA18635" w14:textId="77777777" w:rsidR="006B522A" w:rsidRPr="009F6AC4" w:rsidRDefault="006B522A" w:rsidP="006B522A">
      <w:pPr>
        <w:pStyle w:val="ListParagraph"/>
        <w:spacing w:line="240" w:lineRule="auto"/>
        <w:ind w:left="1080"/>
        <w:jc w:val="both"/>
        <w:rPr>
          <w:noProof/>
          <w:color w:val="000000" w:themeColor="text1"/>
          <w:sz w:val="26"/>
          <w:szCs w:val="26"/>
          <w:lang w:val="vi-VN"/>
        </w:rPr>
      </w:pPr>
    </w:p>
    <w:p w14:paraId="38D6E0C7" w14:textId="191AD64E" w:rsidR="00853B1A" w:rsidRPr="008B7A4F" w:rsidRDefault="00E3356F" w:rsidP="00E3356F">
      <w:pPr>
        <w:spacing w:before="0" w:after="160" w:line="259" w:lineRule="auto"/>
        <w:rPr>
          <w:noProof/>
          <w:color w:val="000000" w:themeColor="text1"/>
          <w:sz w:val="26"/>
          <w:szCs w:val="26"/>
          <w:lang w:val="vi-VN"/>
        </w:rPr>
      </w:pPr>
      <w:bookmarkStart w:id="4" w:name="_Toc405246096"/>
      <w:r>
        <w:rPr>
          <w:noProof/>
          <w:color w:val="000000" w:themeColor="text1"/>
          <w:sz w:val="26"/>
          <w:szCs w:val="26"/>
          <w:lang w:val="vi-VN"/>
        </w:rPr>
        <w:br w:type="page"/>
      </w:r>
    </w:p>
    <w:p w14:paraId="74E6D7B4" w14:textId="1873FB5E" w:rsidR="00AA06D7" w:rsidRDefault="00AA06D7" w:rsidP="00E3356F">
      <w:pPr>
        <w:pStyle w:val="Heading1"/>
        <w:spacing w:line="360" w:lineRule="auto"/>
        <w:jc w:val="center"/>
        <w:rPr>
          <w:rFonts w:ascii="Times New Roman" w:hAnsi="Times New Roman" w:cs="Times New Roman"/>
          <w:b/>
          <w:noProof/>
          <w:color w:val="000000" w:themeColor="text1"/>
          <w:sz w:val="36"/>
          <w:szCs w:val="36"/>
          <w:lang w:val="vi-VN"/>
        </w:rPr>
      </w:pPr>
      <w:bookmarkStart w:id="5" w:name="_Toc468975113"/>
      <w:bookmarkStart w:id="6" w:name="_Toc468975324"/>
      <w:bookmarkStart w:id="7" w:name="_Toc469566778"/>
      <w:r w:rsidRPr="006424C9">
        <w:rPr>
          <w:rFonts w:ascii="Times New Roman" w:hAnsi="Times New Roman" w:cs="Times New Roman"/>
          <w:b/>
          <w:noProof/>
          <w:color w:val="000000" w:themeColor="text1"/>
          <w:sz w:val="36"/>
          <w:szCs w:val="36"/>
          <w:lang w:val="vi-VN"/>
        </w:rPr>
        <w:lastRenderedPageBreak/>
        <w:t xml:space="preserve">LỜI </w:t>
      </w:r>
      <w:r w:rsidR="00E3356F" w:rsidRPr="006424C9">
        <w:rPr>
          <w:rFonts w:ascii="Times New Roman" w:hAnsi="Times New Roman" w:cs="Times New Roman"/>
          <w:b/>
          <w:noProof/>
          <w:color w:val="000000" w:themeColor="text1"/>
          <w:sz w:val="36"/>
          <w:szCs w:val="36"/>
          <w:lang w:val="vi-VN"/>
        </w:rPr>
        <w:t>NÓI</w:t>
      </w:r>
      <w:r w:rsidRPr="006424C9">
        <w:rPr>
          <w:rFonts w:ascii="Times New Roman" w:hAnsi="Times New Roman" w:cs="Times New Roman"/>
          <w:b/>
          <w:noProof/>
          <w:color w:val="000000" w:themeColor="text1"/>
          <w:sz w:val="36"/>
          <w:szCs w:val="36"/>
          <w:lang w:val="vi-VN"/>
        </w:rPr>
        <w:t xml:space="preserve"> ĐẦU</w:t>
      </w:r>
      <w:bookmarkEnd w:id="4"/>
      <w:bookmarkEnd w:id="5"/>
      <w:bookmarkEnd w:id="6"/>
      <w:bookmarkEnd w:id="7"/>
    </w:p>
    <w:p w14:paraId="3FE13312" w14:textId="77777777" w:rsidR="006424C9" w:rsidRPr="006424C9" w:rsidRDefault="006424C9" w:rsidP="006424C9">
      <w:pPr>
        <w:rPr>
          <w:lang w:val="vi-VN"/>
        </w:rPr>
      </w:pPr>
    </w:p>
    <w:p w14:paraId="11DA4DB2" w14:textId="335B7D02" w:rsidR="00E3356F" w:rsidRPr="00E3356F" w:rsidRDefault="00E3356F" w:rsidP="00E3356F">
      <w:pPr>
        <w:spacing w:before="0" w:after="200" w:line="360" w:lineRule="auto"/>
        <w:ind w:firstLine="720"/>
        <w:jc w:val="both"/>
        <w:rPr>
          <w:color w:val="000000" w:themeColor="text1"/>
          <w:sz w:val="26"/>
          <w:szCs w:val="26"/>
          <w:lang w:val="vi-VN"/>
        </w:rPr>
      </w:pPr>
      <w:r w:rsidRPr="00E3356F">
        <w:rPr>
          <w:color w:val="000000" w:themeColor="text1"/>
          <w:sz w:val="26"/>
          <w:szCs w:val="26"/>
          <w:lang w:val="vi-VN"/>
        </w:rPr>
        <w:t>Bài toán phân loại ý định người dùng trên mạng xã hội là một bài toán khá phức tạp. Đây là bài toán có đầu vào là dòng trạng thái được mỗi cá nhân đăng lên mạng xã hội, đưa ra các thông tin của họ về mọi thứ xung quanh và chúng ta cần phải xác định xem dòng trạng thái của họ có ý định gì hay không và cụ thể, ý định của họ</w:t>
      </w:r>
      <w:r w:rsidR="00C47660">
        <w:rPr>
          <w:color w:val="000000" w:themeColor="text1"/>
          <w:sz w:val="26"/>
          <w:szCs w:val="26"/>
          <w:lang w:val="vi-VN"/>
        </w:rPr>
        <w:t xml:space="preserve"> khi đó là về vấn đề gì: </w:t>
      </w:r>
      <w:r w:rsidR="00C47660" w:rsidRPr="00C47660">
        <w:rPr>
          <w:b/>
          <w:color w:val="000000" w:themeColor="text1"/>
          <w:sz w:val="26"/>
          <w:szCs w:val="26"/>
          <w:lang w:val="vi-VN"/>
        </w:rPr>
        <w:t>du lịch, đồ ăn và thức uống, nghề nghiệp và giáo dục, hàng hóa và dịch vụ, sự kiện, chuyện vặt</w:t>
      </w:r>
      <w:r w:rsidR="00C47660">
        <w:rPr>
          <w:color w:val="000000" w:themeColor="text1"/>
          <w:sz w:val="26"/>
          <w:szCs w:val="26"/>
          <w:lang w:val="vi-VN"/>
        </w:rPr>
        <w:t>.</w:t>
      </w:r>
      <w:r w:rsidRPr="00E3356F">
        <w:rPr>
          <w:color w:val="000000" w:themeColor="text1"/>
          <w:sz w:val="26"/>
          <w:szCs w:val="26"/>
          <w:lang w:val="vi-VN"/>
        </w:rPr>
        <w:t xml:space="preserve"> Thách thức lớn nhất của bài toán ở đây là do dữ liệu đầu vào không thể đảm bảo tính quy chuẩn ngữ pháp và chính tả bởi vì đó là thói quen của mỗi người khi sử dụng mạng xã hội. Do đó để đưa ra một kết quả ý định của người dùng sẽ gặp rất nhiều khó khăn nhưng đó cũng là động lực cho nhiệm vụ phân tích ý định người dùng ở mức thực thể. Hiện nay, có rất nhiều ứng dụng cần đến việc phân tích xác định người dùng mạng xã hội như: hệ thống quảng cáo sản phẩm đến người dùng, dựa trên dòng trạng thái của họ mà đưa ra những sản phẩm, những gợi ý hợp lý nhất, v.v.</w:t>
      </w:r>
    </w:p>
    <w:p w14:paraId="3412D800" w14:textId="263A0A73" w:rsidR="00E3356F" w:rsidRPr="00E3356F" w:rsidRDefault="00E3356F" w:rsidP="00E3356F">
      <w:pPr>
        <w:spacing w:before="0" w:after="200" w:line="360" w:lineRule="auto"/>
        <w:ind w:firstLine="720"/>
        <w:jc w:val="both"/>
        <w:rPr>
          <w:sz w:val="26"/>
          <w:szCs w:val="26"/>
          <w:lang w:val="vi-VN"/>
        </w:rPr>
      </w:pPr>
      <w:r w:rsidRPr="00E3356F">
        <w:rPr>
          <w:color w:val="000000" w:themeColor="text1"/>
          <w:sz w:val="26"/>
          <w:szCs w:val="26"/>
          <w:lang w:val="vi-VN"/>
        </w:rPr>
        <w:t>Đồ án “</w:t>
      </w:r>
      <w:r w:rsidRPr="00E3356F">
        <w:rPr>
          <w:i/>
          <w:sz w:val="26"/>
          <w:szCs w:val="26"/>
        </w:rPr>
        <w:t>Phân loại ý định người dùng cho dữ liệu trên mạng xã hội</w:t>
      </w:r>
      <w:r w:rsidRPr="00E3356F">
        <w:rPr>
          <w:sz w:val="26"/>
          <w:szCs w:val="26"/>
          <w:lang w:val="vi-VN"/>
        </w:rPr>
        <w:t>” thực hiện khảo sát, nghiên cứu các phương pháp xây dựng hệ thống phân loại ý định được quan tâm nhất hiện nay. Từ đó đưa ra phương pháp phân loại ý định phù hợp nhất cho hệ thống phân loại ý định tiếng Anh. Những nghiên cứu trong đồ án có thể coi là tiền đề cũng như tham khảo cho các nghiên cứu tiếp theo về phân loại ý định người dùng hoàn thiện hơn cho tiếng Anh cũng như là tiếng Việt sau này.</w:t>
      </w:r>
    </w:p>
    <w:p w14:paraId="19BA2CC4" w14:textId="4A436445" w:rsidR="00E3356F" w:rsidRPr="00E3356F" w:rsidRDefault="00E3356F" w:rsidP="00E3356F">
      <w:pPr>
        <w:spacing w:before="0" w:after="200" w:line="360" w:lineRule="auto"/>
        <w:ind w:firstLine="720"/>
        <w:jc w:val="both"/>
        <w:rPr>
          <w:color w:val="000000" w:themeColor="text1"/>
          <w:sz w:val="26"/>
          <w:szCs w:val="26"/>
          <w:lang w:val="vi-VN"/>
        </w:rPr>
      </w:pPr>
      <w:r w:rsidRPr="00E3356F">
        <w:rPr>
          <w:color w:val="000000" w:themeColor="text1"/>
          <w:sz w:val="26"/>
          <w:szCs w:val="26"/>
          <w:lang w:val="vi-VN"/>
        </w:rPr>
        <w:t xml:space="preserve">Các thuật toán được áp dụng làm thực nghiệm dựa trên kết hợp một số đặc trưng ngôn ngữ tiếng Anh. Các đặc trưng này sẽ được biểu diễm dưới dạng vector và làm đầu vào cho các thuật toán. Kết quả thực nghiệm tốt nhất đạt được khi sử dụng thuật toán SVM trên tập đặc trưng kết hợp. Kết quả thực nghiệm cho kết quả tốt nhất với bài toán “Trạng thái người dùng có ý định gì hay không?” có độ chính xác là </w:t>
      </w:r>
      <w:r w:rsidRPr="00E3356F">
        <w:rPr>
          <w:sz w:val="26"/>
          <w:szCs w:val="26"/>
        </w:rPr>
        <w:t>85.44</w:t>
      </w:r>
      <w:r w:rsidRPr="00E3356F">
        <w:rPr>
          <w:sz w:val="26"/>
          <w:szCs w:val="26"/>
          <w:lang w:val="vi-VN"/>
        </w:rPr>
        <w:t>%, với bài toán “Ý định cụ thể của người dùng” đạt độ chính xác là 70.50%.</w:t>
      </w:r>
    </w:p>
    <w:p w14:paraId="6CDD7578" w14:textId="77777777" w:rsidR="006424C9" w:rsidRDefault="006424C9">
      <w:pPr>
        <w:spacing w:before="0" w:after="160" w:line="259" w:lineRule="auto"/>
        <w:rPr>
          <w:color w:val="000000" w:themeColor="text1"/>
          <w:sz w:val="26"/>
          <w:szCs w:val="26"/>
          <w:lang w:val="vi-VN"/>
        </w:rPr>
      </w:pPr>
      <w:r>
        <w:rPr>
          <w:color w:val="000000" w:themeColor="text1"/>
          <w:sz w:val="26"/>
          <w:szCs w:val="26"/>
          <w:lang w:val="vi-VN"/>
        </w:rPr>
        <w:br w:type="page"/>
      </w:r>
    </w:p>
    <w:p w14:paraId="6F9F2714" w14:textId="013517C4" w:rsidR="00332559" w:rsidRPr="00E3356F" w:rsidRDefault="00332559" w:rsidP="00E3356F">
      <w:pPr>
        <w:spacing w:before="0" w:after="200" w:line="360" w:lineRule="auto"/>
        <w:ind w:firstLine="720"/>
        <w:jc w:val="both"/>
        <w:rPr>
          <w:color w:val="000000" w:themeColor="text1"/>
          <w:sz w:val="26"/>
          <w:szCs w:val="26"/>
          <w:lang w:val="vi-VN"/>
        </w:rPr>
      </w:pPr>
      <w:r w:rsidRPr="00E3356F">
        <w:rPr>
          <w:color w:val="000000" w:themeColor="text1"/>
          <w:sz w:val="26"/>
          <w:szCs w:val="26"/>
          <w:lang w:val="vi-VN"/>
        </w:rPr>
        <w:lastRenderedPageBreak/>
        <w:t>Nội dung đồ án chúng tôi thực hiện bao gồm 3 chương, bố cục chi tiết bao gồm:</w:t>
      </w:r>
    </w:p>
    <w:p w14:paraId="47AB2812" w14:textId="77777777" w:rsidR="00332559" w:rsidRPr="00E3356F" w:rsidRDefault="00332559" w:rsidP="00E3356F">
      <w:pPr>
        <w:spacing w:before="0" w:after="200" w:line="360" w:lineRule="auto"/>
        <w:ind w:firstLine="720"/>
        <w:jc w:val="both"/>
        <w:rPr>
          <w:b/>
          <w:color w:val="000000" w:themeColor="text1"/>
          <w:sz w:val="26"/>
          <w:szCs w:val="26"/>
          <w:lang w:val="vi-VN"/>
        </w:rPr>
      </w:pPr>
      <w:r w:rsidRPr="00E3356F">
        <w:rPr>
          <w:b/>
          <w:color w:val="000000" w:themeColor="text1"/>
          <w:sz w:val="26"/>
          <w:szCs w:val="26"/>
          <w:lang w:val="vi-VN"/>
        </w:rPr>
        <w:t>Chương 1: Tổng quan về bài toán phân loại ý định người dùng</w:t>
      </w:r>
    </w:p>
    <w:p w14:paraId="0C2D137C" w14:textId="77777777" w:rsidR="00332559" w:rsidRPr="009F6AC4" w:rsidRDefault="00332559" w:rsidP="00E3356F">
      <w:pPr>
        <w:spacing w:before="0" w:after="200" w:line="360" w:lineRule="auto"/>
        <w:ind w:firstLine="720"/>
        <w:jc w:val="both"/>
        <w:rPr>
          <w:color w:val="000000" w:themeColor="text1"/>
          <w:sz w:val="26"/>
          <w:szCs w:val="26"/>
          <w:lang w:val="vi-VN"/>
        </w:rPr>
      </w:pPr>
      <w:r w:rsidRPr="009F6AC4">
        <w:rPr>
          <w:color w:val="000000" w:themeColor="text1"/>
          <w:sz w:val="26"/>
          <w:szCs w:val="26"/>
          <w:lang w:val="vi-VN"/>
        </w:rPr>
        <w:t>Nội dung của chương là đưa ra cái nhìn một cách tổng quan nhất về ý định người dùng trên mạng xã hội và bài toán phân loại ý định người dùng với dữ liệu mạng xã hội Twitter (tiếng Anh).</w:t>
      </w:r>
    </w:p>
    <w:p w14:paraId="38512076" w14:textId="1BEF2DBE" w:rsidR="00332559" w:rsidRPr="00E3356F" w:rsidRDefault="00332559" w:rsidP="00E3356F">
      <w:pPr>
        <w:spacing w:before="0" w:after="200" w:line="360" w:lineRule="auto"/>
        <w:ind w:firstLine="720"/>
        <w:jc w:val="both"/>
        <w:rPr>
          <w:b/>
          <w:color w:val="000000" w:themeColor="text1"/>
          <w:sz w:val="26"/>
          <w:szCs w:val="26"/>
          <w:lang w:val="vi-VN"/>
        </w:rPr>
      </w:pPr>
      <w:r w:rsidRPr="00E3356F">
        <w:rPr>
          <w:b/>
          <w:color w:val="000000" w:themeColor="text1"/>
          <w:sz w:val="26"/>
          <w:szCs w:val="26"/>
          <w:lang w:val="vi-VN"/>
        </w:rPr>
        <w:t xml:space="preserve">Chương 2: </w:t>
      </w:r>
      <w:r w:rsidR="00E3356F">
        <w:rPr>
          <w:b/>
          <w:color w:val="000000" w:themeColor="text1"/>
          <w:sz w:val="26"/>
          <w:szCs w:val="26"/>
          <w:lang w:val="vi-VN"/>
        </w:rPr>
        <w:t>Phương pháp</w:t>
      </w:r>
      <w:r w:rsidRPr="00E3356F">
        <w:rPr>
          <w:b/>
          <w:color w:val="000000" w:themeColor="text1"/>
          <w:sz w:val="26"/>
          <w:szCs w:val="26"/>
          <w:lang w:val="vi-VN"/>
        </w:rPr>
        <w:t xml:space="preserve"> phân loại ý định người dùng</w:t>
      </w:r>
      <w:r w:rsidR="00E3356F">
        <w:rPr>
          <w:b/>
          <w:color w:val="000000" w:themeColor="text1"/>
          <w:sz w:val="26"/>
          <w:szCs w:val="26"/>
          <w:lang w:val="vi-VN"/>
        </w:rPr>
        <w:t xml:space="preserve"> cho dữ liệu mạng xã hội Tiếng Anh</w:t>
      </w:r>
    </w:p>
    <w:p w14:paraId="1B573359" w14:textId="77777777" w:rsidR="00332559" w:rsidRPr="009F6AC4" w:rsidRDefault="00332559" w:rsidP="00E3356F">
      <w:pPr>
        <w:spacing w:before="0" w:after="200" w:line="360" w:lineRule="auto"/>
        <w:ind w:firstLine="720"/>
        <w:jc w:val="both"/>
        <w:rPr>
          <w:color w:val="000000" w:themeColor="text1"/>
          <w:sz w:val="26"/>
          <w:szCs w:val="26"/>
          <w:lang w:val="vi-VN"/>
        </w:rPr>
      </w:pPr>
      <w:r w:rsidRPr="009F6AC4">
        <w:rPr>
          <w:color w:val="000000" w:themeColor="text1"/>
          <w:sz w:val="26"/>
          <w:szCs w:val="26"/>
          <w:lang w:val="vi-VN"/>
        </w:rPr>
        <w:t>Nội dung của chương là trình bày một số phương pháp lấy đặc trưng ngôn ngữ tiếng Anh cho bài toán phân loại ý định người dùng dựa trên dữ liệu mạng xã hội Twitter và các thuật toán học máy thông kê được sử dụng để tiến hành thực nghiệm trên đó.</w:t>
      </w:r>
    </w:p>
    <w:p w14:paraId="7B59A70F" w14:textId="77777777" w:rsidR="00332559" w:rsidRPr="00E3356F" w:rsidRDefault="00332559" w:rsidP="00E3356F">
      <w:pPr>
        <w:spacing w:before="0" w:after="200" w:line="360" w:lineRule="auto"/>
        <w:ind w:left="360" w:firstLine="360"/>
        <w:jc w:val="both"/>
        <w:rPr>
          <w:b/>
          <w:color w:val="000000" w:themeColor="text1"/>
          <w:sz w:val="26"/>
          <w:szCs w:val="26"/>
          <w:lang w:val="vi-VN"/>
        </w:rPr>
      </w:pPr>
      <w:r w:rsidRPr="00E3356F">
        <w:rPr>
          <w:b/>
          <w:color w:val="000000" w:themeColor="text1"/>
          <w:sz w:val="26"/>
          <w:szCs w:val="26"/>
          <w:lang w:val="vi-VN"/>
        </w:rPr>
        <w:t>Chương 3: Thực nghiệm và đánh giá</w:t>
      </w:r>
    </w:p>
    <w:p w14:paraId="05FF71D8" w14:textId="784627B8" w:rsidR="00853B1A" w:rsidRPr="00853B1A" w:rsidRDefault="00332559" w:rsidP="00E3356F">
      <w:pPr>
        <w:spacing w:before="0" w:after="200" w:line="360" w:lineRule="auto"/>
        <w:ind w:firstLine="720"/>
        <w:jc w:val="both"/>
        <w:rPr>
          <w:color w:val="000000" w:themeColor="text1"/>
          <w:sz w:val="26"/>
          <w:szCs w:val="26"/>
        </w:rPr>
      </w:pPr>
      <w:r w:rsidRPr="009F6AC4">
        <w:rPr>
          <w:color w:val="000000" w:themeColor="text1"/>
          <w:sz w:val="26"/>
          <w:szCs w:val="26"/>
          <w:lang w:val="vi-VN"/>
        </w:rPr>
        <w:t xml:space="preserve">Trong chương 3, </w:t>
      </w:r>
      <w:r w:rsidRPr="009F6AC4">
        <w:rPr>
          <w:color w:val="000000" w:themeColor="text1"/>
          <w:sz w:val="26"/>
          <w:szCs w:val="26"/>
        </w:rPr>
        <w:t>đồ án trình bày chi tiết về quá trình làm thực nghiệm gồm có cách thu thập dữ liệu, cách xử lý dữ liệu, chi tiết từng bước làm thực nghiệm, đánh giá kết quả thực nghiệ</w:t>
      </w:r>
      <w:r w:rsidR="00853B1A">
        <w:rPr>
          <w:color w:val="000000" w:themeColor="text1"/>
          <w:sz w:val="26"/>
          <w:szCs w:val="26"/>
        </w:rPr>
        <w:t>m.</w:t>
      </w:r>
    </w:p>
    <w:p w14:paraId="47DEE6E5" w14:textId="77777777" w:rsidR="00853B1A" w:rsidRPr="00853B1A" w:rsidRDefault="00853B1A" w:rsidP="00853B1A">
      <w:pPr>
        <w:rPr>
          <w:sz w:val="26"/>
          <w:szCs w:val="26"/>
          <w:lang w:val="vi-VN"/>
        </w:rPr>
      </w:pPr>
    </w:p>
    <w:p w14:paraId="3946D958" w14:textId="4D4CB163" w:rsidR="00853B1A" w:rsidRDefault="00853B1A" w:rsidP="00853B1A">
      <w:pPr>
        <w:rPr>
          <w:sz w:val="26"/>
          <w:szCs w:val="26"/>
          <w:lang w:val="vi-VN"/>
        </w:rPr>
      </w:pPr>
    </w:p>
    <w:p w14:paraId="37FC38B2" w14:textId="5161A6CB" w:rsidR="008C4AEA" w:rsidRPr="00853B1A" w:rsidRDefault="00853B1A" w:rsidP="00853B1A">
      <w:pPr>
        <w:tabs>
          <w:tab w:val="left" w:pos="5175"/>
        </w:tabs>
        <w:rPr>
          <w:sz w:val="26"/>
          <w:szCs w:val="26"/>
          <w:lang w:val="vi-VN"/>
        </w:rPr>
        <w:sectPr w:rsidR="008C4AEA" w:rsidRPr="00853B1A" w:rsidSect="008C4AEA">
          <w:headerReference w:type="default" r:id="rId11"/>
          <w:pgSz w:w="12240" w:h="15840"/>
          <w:pgMar w:top="1440" w:right="1440" w:bottom="1440" w:left="1440" w:header="720" w:footer="720" w:gutter="0"/>
          <w:pgNumType w:fmt="lowerRoman" w:start="1"/>
          <w:cols w:space="720"/>
          <w:docGrid w:linePitch="360"/>
        </w:sectPr>
      </w:pPr>
      <w:r>
        <w:rPr>
          <w:sz w:val="26"/>
          <w:szCs w:val="26"/>
          <w:lang w:val="vi-VN"/>
        </w:rPr>
        <w:tab/>
      </w:r>
    </w:p>
    <w:p w14:paraId="58F209A8" w14:textId="182AB64B" w:rsidR="00120972" w:rsidRPr="009F6AC4" w:rsidRDefault="00120972" w:rsidP="00B773EB">
      <w:pPr>
        <w:spacing w:after="120" w:line="360" w:lineRule="auto"/>
        <w:ind w:firstLine="431"/>
        <w:jc w:val="center"/>
        <w:outlineLvl w:val="0"/>
        <w:rPr>
          <w:b/>
          <w:color w:val="000000" w:themeColor="text1"/>
          <w:sz w:val="26"/>
          <w:szCs w:val="26"/>
          <w:lang w:val="vi-VN"/>
        </w:rPr>
      </w:pPr>
      <w:bookmarkStart w:id="8" w:name="_Toc468975114"/>
      <w:bookmarkStart w:id="9" w:name="_Toc468975325"/>
      <w:bookmarkStart w:id="10" w:name="_Toc469566779"/>
      <w:r w:rsidRPr="009F6AC4">
        <w:rPr>
          <w:b/>
          <w:color w:val="000000" w:themeColor="text1"/>
          <w:sz w:val="26"/>
          <w:szCs w:val="26"/>
          <w:lang w:val="vi-VN"/>
        </w:rPr>
        <w:lastRenderedPageBreak/>
        <w:t>CHƯƠNG 1: TỔNG QUAN BÀI TOÁN PHÂN LOẠI Ý ĐỊNH NGƯỜI DÙNG</w:t>
      </w:r>
      <w:bookmarkEnd w:id="8"/>
      <w:bookmarkEnd w:id="9"/>
      <w:r w:rsidR="00E3356F">
        <w:rPr>
          <w:b/>
          <w:color w:val="000000" w:themeColor="text1"/>
          <w:sz w:val="26"/>
          <w:szCs w:val="26"/>
          <w:lang w:val="vi-VN"/>
        </w:rPr>
        <w:t xml:space="preserve"> MẠNG XÃ HỘI</w:t>
      </w:r>
      <w:bookmarkEnd w:id="10"/>
    </w:p>
    <w:p w14:paraId="6E15D7EF" w14:textId="39A024D4" w:rsidR="00E3356F" w:rsidRDefault="00E3356F" w:rsidP="00E3356F">
      <w:pPr>
        <w:spacing w:after="120" w:line="360" w:lineRule="auto"/>
        <w:ind w:firstLine="431"/>
        <w:jc w:val="both"/>
        <w:rPr>
          <w:noProof/>
          <w:color w:val="000000" w:themeColor="text1"/>
          <w:sz w:val="26"/>
          <w:szCs w:val="26"/>
          <w:lang w:val="vi-VN"/>
        </w:rPr>
      </w:pPr>
      <w:r>
        <w:rPr>
          <w:noProof/>
          <w:color w:val="000000" w:themeColor="text1"/>
          <w:sz w:val="26"/>
          <w:szCs w:val="26"/>
          <w:lang w:val="vi-VN"/>
        </w:rPr>
        <w:t>Trong chương này, đồ án trình bày cái nhìn tổng quan về khai phá dữ liệu cũng như bài toán phân loại ý định người dùng, các cách tiếp cận bài toán, các nghiên cứu liên quan và những gì mà đồ án đã đóng góp được.</w:t>
      </w:r>
      <w:bookmarkStart w:id="11" w:name="_Toc468975119"/>
      <w:bookmarkStart w:id="12" w:name="_Toc468975330"/>
    </w:p>
    <w:p w14:paraId="6923FC1F" w14:textId="50B56578" w:rsidR="00E3356F" w:rsidRPr="00E3356F" w:rsidRDefault="00E3356F" w:rsidP="00B30C85">
      <w:pPr>
        <w:pStyle w:val="ListParagraph"/>
        <w:numPr>
          <w:ilvl w:val="1"/>
          <w:numId w:val="30"/>
        </w:numPr>
        <w:spacing w:after="120" w:line="360" w:lineRule="auto"/>
        <w:outlineLvl w:val="1"/>
        <w:rPr>
          <w:b/>
          <w:noProof/>
          <w:color w:val="000000" w:themeColor="text1"/>
          <w:sz w:val="26"/>
          <w:szCs w:val="26"/>
          <w:lang w:val="vi-VN"/>
        </w:rPr>
      </w:pPr>
      <w:bookmarkStart w:id="13" w:name="_Toc469566780"/>
      <w:r w:rsidRPr="00E3356F">
        <w:rPr>
          <w:b/>
          <w:noProof/>
          <w:color w:val="000000" w:themeColor="text1"/>
          <w:sz w:val="26"/>
          <w:szCs w:val="26"/>
          <w:lang w:val="vi-VN"/>
        </w:rPr>
        <w:t>Tổng quan khai phá dữ liệu</w:t>
      </w:r>
      <w:bookmarkEnd w:id="13"/>
    </w:p>
    <w:p w14:paraId="5265403C" w14:textId="3480DCF5" w:rsidR="00E3356F" w:rsidRDefault="00E3356F" w:rsidP="0056206A">
      <w:pPr>
        <w:pStyle w:val="Default"/>
        <w:spacing w:after="120" w:line="360" w:lineRule="auto"/>
        <w:ind w:firstLine="437"/>
        <w:jc w:val="both"/>
        <w:rPr>
          <w:sz w:val="26"/>
          <w:szCs w:val="26"/>
        </w:rPr>
      </w:pPr>
      <w:r>
        <w:rPr>
          <w:sz w:val="26"/>
          <w:szCs w:val="26"/>
        </w:rPr>
        <w:t>Khai phá dữ liệu là một lĩnh vực khoa học mới xuất hiện, nhằm tự động hóa khai phá những thông tin, tri thức hữu ích, tiềm ẩn trong các CSDL cho các tổ chức, doanh nghiệp,</w:t>
      </w:r>
      <w:r>
        <w:rPr>
          <w:sz w:val="26"/>
          <w:szCs w:val="26"/>
          <w:lang w:val="vi-VN"/>
        </w:rPr>
        <w:t xml:space="preserve"> </w:t>
      </w:r>
      <w:r>
        <w:rPr>
          <w:sz w:val="26"/>
          <w:szCs w:val="26"/>
        </w:rPr>
        <w:t xml:space="preserve">v.v từ đó thúc đẩy khả năng sản xuất, kinh doanh, cạnh tranh của tổ chức, doanh nghiệp này. Hiện nay, khai phá dữ liệu được ứng dụng rộng rãi trong các lĩnh vực như: Phân tích dữ liệu hỗ trợ ra quyết định, điều trị y học, tin-sinh học, thương mại, tài chính, bảo hiểm, text mining, web mining..v.v. </w:t>
      </w:r>
    </w:p>
    <w:p w14:paraId="66CBD41D" w14:textId="77777777" w:rsidR="00E3356F" w:rsidRDefault="00E3356F" w:rsidP="0056206A">
      <w:pPr>
        <w:pStyle w:val="Default"/>
        <w:spacing w:after="120" w:line="360" w:lineRule="auto"/>
        <w:ind w:firstLine="437"/>
        <w:jc w:val="both"/>
        <w:rPr>
          <w:sz w:val="26"/>
          <w:szCs w:val="26"/>
        </w:rPr>
      </w:pPr>
      <w:r>
        <w:rPr>
          <w:sz w:val="26"/>
          <w:szCs w:val="26"/>
        </w:rPr>
        <w:t xml:space="preserve">Quá trình khám phá tri thức có thể phân thành các công đoạn sau: </w:t>
      </w:r>
    </w:p>
    <w:p w14:paraId="6A37F8F2" w14:textId="77777777" w:rsidR="00E3356F" w:rsidRDefault="00E3356F" w:rsidP="0056206A">
      <w:pPr>
        <w:pStyle w:val="Default"/>
        <w:spacing w:after="120" w:line="360" w:lineRule="auto"/>
        <w:ind w:firstLine="437"/>
        <w:jc w:val="both"/>
        <w:rPr>
          <w:sz w:val="26"/>
          <w:szCs w:val="26"/>
        </w:rPr>
      </w:pPr>
      <w:r>
        <w:rPr>
          <w:sz w:val="26"/>
          <w:szCs w:val="26"/>
          <w:lang w:val="vi-VN"/>
        </w:rPr>
        <w:t>-</w:t>
      </w:r>
      <w:r>
        <w:rPr>
          <w:sz w:val="26"/>
          <w:szCs w:val="26"/>
          <w:lang w:val="vi-VN"/>
        </w:rPr>
        <w:tab/>
      </w:r>
      <w:r>
        <w:rPr>
          <w:sz w:val="26"/>
          <w:szCs w:val="26"/>
        </w:rPr>
        <w:t xml:space="preserve">Trích lọc dữ liệu: Là bước tuyển chọn những tập dữ liệu cần được khai phá từ các tập dữ liệu lớn (databases, data warehouses, data repositories) ban đầu theo một số tiêu chí nhất định </w:t>
      </w:r>
    </w:p>
    <w:p w14:paraId="0480ABD9" w14:textId="0AE52A69" w:rsidR="00E3356F" w:rsidRDefault="00E3356F" w:rsidP="0056206A">
      <w:pPr>
        <w:pStyle w:val="Default"/>
        <w:spacing w:after="120" w:line="360" w:lineRule="auto"/>
        <w:ind w:firstLine="437"/>
        <w:jc w:val="both"/>
        <w:rPr>
          <w:sz w:val="26"/>
          <w:szCs w:val="26"/>
        </w:rPr>
      </w:pPr>
      <w:r>
        <w:rPr>
          <w:sz w:val="26"/>
          <w:szCs w:val="26"/>
          <w:lang w:val="vi-VN"/>
        </w:rPr>
        <w:t>-</w:t>
      </w:r>
      <w:r>
        <w:rPr>
          <w:sz w:val="26"/>
          <w:szCs w:val="26"/>
          <w:lang w:val="vi-VN"/>
        </w:rPr>
        <w:tab/>
      </w:r>
      <w:r>
        <w:rPr>
          <w:sz w:val="26"/>
          <w:szCs w:val="26"/>
        </w:rPr>
        <w:t xml:space="preserve">Tiền xử lý dữ liệu: Là bước làm sạch dữ liệu (xử lý dữ liệu không đầy đủ, dữ liệu nhiễu, dữ liệu không nhất quán), tổng hợp dữ liệu (nén, nhóm dữ liệu, tính tổng, xâydựng các histograms, lấy mẫu,…), rời rạc hóa dữ liệu (rời rạ hóa dựa vào histograms, entropy, phân khoảng,...). Sau bước tiền sử lý này, dữ liệu sẽ nhất quán, đầy đủ, được rút gọn và rời rạc hóa. </w:t>
      </w:r>
    </w:p>
    <w:p w14:paraId="50369337" w14:textId="43A900DE" w:rsidR="00E3356F" w:rsidRDefault="00E3356F" w:rsidP="0056206A">
      <w:pPr>
        <w:pStyle w:val="Default"/>
        <w:spacing w:after="120" w:line="360" w:lineRule="auto"/>
        <w:ind w:firstLine="390"/>
        <w:jc w:val="both"/>
        <w:rPr>
          <w:sz w:val="26"/>
          <w:szCs w:val="26"/>
        </w:rPr>
      </w:pPr>
      <w:r>
        <w:rPr>
          <w:sz w:val="26"/>
          <w:szCs w:val="26"/>
          <w:lang w:val="vi-VN"/>
        </w:rPr>
        <w:t>-</w:t>
      </w:r>
      <w:r>
        <w:rPr>
          <w:sz w:val="26"/>
          <w:szCs w:val="26"/>
          <w:lang w:val="vi-VN"/>
        </w:rPr>
        <w:tab/>
      </w:r>
      <w:r>
        <w:rPr>
          <w:sz w:val="26"/>
          <w:szCs w:val="26"/>
        </w:rPr>
        <w:t>Biến đổi dữ liệu: Là bước chuẩn hóa và làm mịn dữ liệu để đưa dữ liệu về dạng thuận lợi nhất nhằm phục vụ việc áp dụng các kỹ thuật khai phá ở bước sau.</w:t>
      </w:r>
    </w:p>
    <w:p w14:paraId="5EB30ECC" w14:textId="08716225" w:rsidR="00E3356F" w:rsidRDefault="00E3356F" w:rsidP="0056206A">
      <w:pPr>
        <w:pStyle w:val="Default"/>
        <w:spacing w:after="120" w:line="360" w:lineRule="auto"/>
        <w:ind w:firstLine="390"/>
        <w:jc w:val="both"/>
        <w:rPr>
          <w:sz w:val="26"/>
          <w:szCs w:val="26"/>
        </w:rPr>
      </w:pPr>
      <w:r>
        <w:rPr>
          <w:sz w:val="26"/>
          <w:szCs w:val="26"/>
          <w:lang w:val="vi-VN"/>
        </w:rPr>
        <w:t>-</w:t>
      </w:r>
      <w:r>
        <w:rPr>
          <w:sz w:val="26"/>
          <w:szCs w:val="26"/>
          <w:lang w:val="vi-VN"/>
        </w:rPr>
        <w:tab/>
      </w:r>
      <w:r>
        <w:rPr>
          <w:sz w:val="26"/>
          <w:szCs w:val="26"/>
        </w:rPr>
        <w:t xml:space="preserve">Khai phá dữ liệu: Là bước áp dụng những kỹ thuật phân tích (phần nhiều là các kỹ thuật học máy) nhằm khai thác dữ liệu, trích lọc những mẫu tin (information patterns), </w:t>
      </w:r>
      <w:r>
        <w:rPr>
          <w:sz w:val="26"/>
          <w:szCs w:val="26"/>
        </w:rPr>
        <w:lastRenderedPageBreak/>
        <w:t xml:space="preserve">những mối quan hệ đặc biệt trong dữ liệu. Đây được xem là bước quan trọng và tiêu tốn thời gian nhất của toàn bộ quá trình KDD. </w:t>
      </w:r>
    </w:p>
    <w:p w14:paraId="164B8001" w14:textId="34A16282" w:rsidR="00E3356F" w:rsidRDefault="00E3356F" w:rsidP="0056206A">
      <w:pPr>
        <w:pStyle w:val="Default"/>
        <w:spacing w:after="120" w:line="360" w:lineRule="auto"/>
        <w:ind w:firstLine="437"/>
        <w:jc w:val="both"/>
        <w:rPr>
          <w:sz w:val="26"/>
          <w:szCs w:val="26"/>
        </w:rPr>
      </w:pPr>
      <w:r>
        <w:rPr>
          <w:sz w:val="26"/>
          <w:szCs w:val="26"/>
          <w:lang w:val="vi-VN"/>
        </w:rPr>
        <w:t xml:space="preserve">- </w:t>
      </w:r>
      <w:r>
        <w:rPr>
          <w:sz w:val="26"/>
          <w:szCs w:val="26"/>
          <w:lang w:val="vi-VN"/>
        </w:rPr>
        <w:tab/>
      </w:r>
      <w:r>
        <w:rPr>
          <w:sz w:val="26"/>
          <w:szCs w:val="26"/>
        </w:rPr>
        <w:t xml:space="preserve">Đánh giá và biểu diễn tri thức: Những mẫu thông tin và mối quan hệ trong dữ liệu đã được phát hiện ở bước khai phá dữ liệu được chuyển sang và biểu diễn ở dạng gần gũi với người sử dụng như đồ thị, cây, bảng biểu, luật,..v.v. Đồng thời bước này cũng đánh giá những tri thức khai phá được theo những tiêu chí nhất định. </w:t>
      </w:r>
    </w:p>
    <w:p w14:paraId="4C4C4CAF" w14:textId="6F242355" w:rsidR="00E3356F" w:rsidRDefault="00E3356F" w:rsidP="00E3356F">
      <w:pPr>
        <w:pStyle w:val="Default"/>
        <w:spacing w:after="120" w:line="360" w:lineRule="auto"/>
        <w:ind w:left="390" w:firstLine="437"/>
        <w:rPr>
          <w:sz w:val="26"/>
          <w:szCs w:val="26"/>
        </w:rPr>
      </w:pPr>
      <w:r w:rsidRPr="00E3356F">
        <w:rPr>
          <w:noProof/>
          <w:sz w:val="26"/>
          <w:szCs w:val="26"/>
        </w:rPr>
        <w:drawing>
          <wp:inline distT="0" distB="0" distL="0" distR="0" wp14:anchorId="6CB57812" wp14:editId="082A6E79">
            <wp:extent cx="3114675" cy="403860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14675" cy="4038600"/>
                    </a:xfrm>
                    <a:prstGeom prst="rect">
                      <a:avLst/>
                    </a:prstGeom>
                    <a:noFill/>
                    <a:ln>
                      <a:noFill/>
                    </a:ln>
                  </pic:spPr>
                </pic:pic>
              </a:graphicData>
            </a:graphic>
          </wp:inline>
        </w:drawing>
      </w:r>
    </w:p>
    <w:p w14:paraId="03886DAF" w14:textId="2F01A52D" w:rsidR="00E3356F" w:rsidRPr="0097084C" w:rsidRDefault="00E3356F" w:rsidP="00873360">
      <w:pPr>
        <w:pStyle w:val="Default"/>
        <w:spacing w:after="120" w:line="360" w:lineRule="auto"/>
        <w:ind w:firstLine="437"/>
        <w:jc w:val="center"/>
        <w:outlineLvl w:val="4"/>
        <w:rPr>
          <w:sz w:val="26"/>
          <w:szCs w:val="26"/>
          <w:lang w:val="vi-VN"/>
        </w:rPr>
      </w:pPr>
      <w:bookmarkStart w:id="14" w:name="_Toc469566119"/>
      <w:bookmarkStart w:id="15" w:name="_Toc469566193"/>
      <w:r>
        <w:rPr>
          <w:i/>
          <w:iCs/>
          <w:sz w:val="26"/>
          <w:szCs w:val="26"/>
        </w:rPr>
        <w:t>Hình 1-1: Quy trình phát hiện tri thức</w:t>
      </w:r>
      <w:r w:rsidR="0097084C">
        <w:rPr>
          <w:i/>
          <w:iCs/>
          <w:sz w:val="26"/>
          <w:szCs w:val="26"/>
          <w:lang w:val="vi-VN"/>
        </w:rPr>
        <w:t xml:space="preserve"> [</w:t>
      </w:r>
      <w:r w:rsidR="00B30C85">
        <w:rPr>
          <w:i/>
          <w:iCs/>
          <w:sz w:val="26"/>
          <w:szCs w:val="26"/>
          <w:lang w:val="vi-VN"/>
        </w:rPr>
        <w:t>10</w:t>
      </w:r>
      <w:r w:rsidR="0097084C">
        <w:rPr>
          <w:i/>
          <w:iCs/>
          <w:sz w:val="26"/>
          <w:szCs w:val="26"/>
          <w:lang w:val="vi-VN"/>
        </w:rPr>
        <w:t>]</w:t>
      </w:r>
      <w:bookmarkEnd w:id="14"/>
      <w:bookmarkEnd w:id="15"/>
    </w:p>
    <w:p w14:paraId="23E497BC" w14:textId="77777777" w:rsidR="00E3356F" w:rsidRDefault="00E3356F" w:rsidP="0056206A">
      <w:pPr>
        <w:pStyle w:val="Default"/>
        <w:spacing w:after="120" w:line="360" w:lineRule="auto"/>
        <w:ind w:firstLine="437"/>
        <w:jc w:val="both"/>
        <w:rPr>
          <w:sz w:val="26"/>
          <w:szCs w:val="26"/>
        </w:rPr>
      </w:pPr>
      <w:r>
        <w:rPr>
          <w:sz w:val="26"/>
          <w:szCs w:val="26"/>
        </w:rPr>
        <w:t xml:space="preserve">Khai phá dữ liệu tuy là một lĩnh vực mới nhưng đã thu hút được sự quan thâm của rất nhiều nhà nghiên cứu, nhờ có những ứng dụng trong thực tiễn, các ứng dụng điển hình có thể liệt kê như sau: </w:t>
      </w:r>
    </w:p>
    <w:p w14:paraId="0FD8C354" w14:textId="5725BD20" w:rsidR="00E3356F" w:rsidRDefault="00E3356F" w:rsidP="0056206A">
      <w:pPr>
        <w:pStyle w:val="Default"/>
        <w:numPr>
          <w:ilvl w:val="0"/>
          <w:numId w:val="29"/>
        </w:numPr>
        <w:spacing w:after="120" w:line="360" w:lineRule="auto"/>
        <w:jc w:val="both"/>
        <w:rPr>
          <w:sz w:val="26"/>
          <w:szCs w:val="26"/>
        </w:rPr>
      </w:pPr>
      <w:r>
        <w:rPr>
          <w:sz w:val="26"/>
          <w:szCs w:val="26"/>
        </w:rPr>
        <w:lastRenderedPageBreak/>
        <w:t xml:space="preserve">Phân tích dữ liệu và hỗ trợ ra quyết định. </w:t>
      </w:r>
    </w:p>
    <w:p w14:paraId="7FF8F3AD" w14:textId="3055EC9B" w:rsidR="00E3356F" w:rsidRDefault="00E3356F" w:rsidP="0056206A">
      <w:pPr>
        <w:pStyle w:val="Default"/>
        <w:numPr>
          <w:ilvl w:val="0"/>
          <w:numId w:val="29"/>
        </w:numPr>
        <w:spacing w:after="120" w:line="360" w:lineRule="auto"/>
        <w:jc w:val="both"/>
        <w:rPr>
          <w:sz w:val="26"/>
          <w:szCs w:val="26"/>
        </w:rPr>
      </w:pPr>
      <w:r w:rsidRPr="00E3356F">
        <w:rPr>
          <w:sz w:val="26"/>
          <w:szCs w:val="26"/>
        </w:rPr>
        <w:t xml:space="preserve">Điều trị trong y học: mối liên hệ giữa triệu chứng, chuẩn đoán và phương pháp điều trị. </w:t>
      </w:r>
    </w:p>
    <w:p w14:paraId="39B50FE0" w14:textId="15F8FAFB" w:rsidR="00E3356F" w:rsidRDefault="00E3356F" w:rsidP="0056206A">
      <w:pPr>
        <w:pStyle w:val="Default"/>
        <w:numPr>
          <w:ilvl w:val="0"/>
          <w:numId w:val="29"/>
        </w:numPr>
        <w:spacing w:after="120" w:line="360" w:lineRule="auto"/>
        <w:jc w:val="both"/>
        <w:rPr>
          <w:sz w:val="26"/>
          <w:szCs w:val="26"/>
        </w:rPr>
      </w:pPr>
      <w:r w:rsidRPr="00E3356F">
        <w:rPr>
          <w:sz w:val="26"/>
          <w:szCs w:val="26"/>
        </w:rPr>
        <w:t xml:space="preserve">Phân lớp văn bản, tóm tắt văn bản và phân lớp các trang web. </w:t>
      </w:r>
    </w:p>
    <w:p w14:paraId="0C80421F" w14:textId="517CD2AB" w:rsidR="00E3356F" w:rsidRDefault="00E3356F" w:rsidP="0056206A">
      <w:pPr>
        <w:pStyle w:val="Default"/>
        <w:numPr>
          <w:ilvl w:val="0"/>
          <w:numId w:val="29"/>
        </w:numPr>
        <w:spacing w:after="120" w:line="360" w:lineRule="auto"/>
        <w:jc w:val="both"/>
        <w:rPr>
          <w:sz w:val="26"/>
          <w:szCs w:val="26"/>
        </w:rPr>
      </w:pPr>
      <w:r w:rsidRPr="00E3356F">
        <w:rPr>
          <w:sz w:val="26"/>
          <w:szCs w:val="26"/>
        </w:rPr>
        <w:t xml:space="preserve">Tin sinh học: tìm kiếm, đối sánh các hệ gen và thông tin di truyền, mối liên hệ giữa một số hệ gen và một số bệnh di truyền. </w:t>
      </w:r>
    </w:p>
    <w:p w14:paraId="1E6B9CCB" w14:textId="2284C6C3" w:rsidR="00E3356F" w:rsidRDefault="00E3356F" w:rsidP="0056206A">
      <w:pPr>
        <w:pStyle w:val="Default"/>
        <w:numPr>
          <w:ilvl w:val="0"/>
          <w:numId w:val="29"/>
        </w:numPr>
        <w:spacing w:after="120" w:line="360" w:lineRule="auto"/>
        <w:jc w:val="both"/>
        <w:rPr>
          <w:sz w:val="26"/>
          <w:szCs w:val="26"/>
        </w:rPr>
      </w:pPr>
      <w:r w:rsidRPr="00E3356F">
        <w:rPr>
          <w:sz w:val="26"/>
          <w:szCs w:val="26"/>
        </w:rPr>
        <w:t xml:space="preserve">Nhận dạng. </w:t>
      </w:r>
    </w:p>
    <w:p w14:paraId="1A03DF36" w14:textId="34BAEB8F" w:rsidR="00E3356F" w:rsidRDefault="00E3356F" w:rsidP="0056206A">
      <w:pPr>
        <w:pStyle w:val="Default"/>
        <w:numPr>
          <w:ilvl w:val="0"/>
          <w:numId w:val="29"/>
        </w:numPr>
        <w:spacing w:after="120" w:line="360" w:lineRule="auto"/>
        <w:jc w:val="both"/>
        <w:rPr>
          <w:sz w:val="26"/>
          <w:szCs w:val="26"/>
        </w:rPr>
      </w:pPr>
      <w:r w:rsidRPr="00E3356F">
        <w:rPr>
          <w:sz w:val="26"/>
          <w:szCs w:val="26"/>
        </w:rPr>
        <w:t>Tài chính và thị trường chứng khoán: phân tích tình hình tài chính và dự đoán giá cổ phiế</w:t>
      </w:r>
      <w:r>
        <w:rPr>
          <w:sz w:val="26"/>
          <w:szCs w:val="26"/>
        </w:rPr>
        <w:t>u.</w:t>
      </w:r>
    </w:p>
    <w:p w14:paraId="385DA5D6" w14:textId="2AC2477A" w:rsidR="00E3356F" w:rsidRPr="00E3356F" w:rsidRDefault="00E3356F" w:rsidP="00B30C85">
      <w:pPr>
        <w:pStyle w:val="Default"/>
        <w:numPr>
          <w:ilvl w:val="1"/>
          <w:numId w:val="30"/>
        </w:numPr>
        <w:spacing w:after="120" w:line="360" w:lineRule="auto"/>
        <w:outlineLvl w:val="1"/>
        <w:rPr>
          <w:b/>
          <w:sz w:val="26"/>
          <w:szCs w:val="26"/>
          <w:lang w:val="vi-VN"/>
        </w:rPr>
      </w:pPr>
      <w:bookmarkStart w:id="16" w:name="_Toc469566781"/>
      <w:r w:rsidRPr="00E3356F">
        <w:rPr>
          <w:b/>
          <w:sz w:val="26"/>
          <w:szCs w:val="26"/>
          <w:lang w:val="vi-VN"/>
        </w:rPr>
        <w:t>Khai phá ý định người dùng trên mạng xã hội</w:t>
      </w:r>
      <w:bookmarkEnd w:id="16"/>
    </w:p>
    <w:p w14:paraId="258E5EA8" w14:textId="20405CC5" w:rsidR="00E3356F" w:rsidRDefault="00E3356F" w:rsidP="0056206A">
      <w:pPr>
        <w:pStyle w:val="Default"/>
        <w:spacing w:after="120" w:line="360" w:lineRule="auto"/>
        <w:ind w:firstLine="437"/>
        <w:jc w:val="both"/>
        <w:rPr>
          <w:sz w:val="26"/>
          <w:szCs w:val="26"/>
          <w:lang w:val="vi-VN"/>
        </w:rPr>
      </w:pPr>
      <w:r>
        <w:rPr>
          <w:sz w:val="26"/>
          <w:szCs w:val="26"/>
          <w:lang w:val="vi-VN"/>
        </w:rPr>
        <w:t xml:space="preserve">Dữ liệu trên mạng xã hội hiện nay là một nguồn dữ liệu vô tận và việc quản lý cũng như khai thác được nó là một vấn đề khá khó khăn. Những người quản lý thường đặt ra </w:t>
      </w:r>
      <w:r w:rsidR="00734862">
        <w:rPr>
          <w:sz w:val="26"/>
          <w:szCs w:val="26"/>
          <w:lang w:val="vi-VN"/>
        </w:rPr>
        <w:t>văn bản</w:t>
      </w:r>
      <w:r>
        <w:rPr>
          <w:sz w:val="26"/>
          <w:szCs w:val="26"/>
          <w:lang w:val="vi-VN"/>
        </w:rPr>
        <w:t xml:space="preserve"> “</w:t>
      </w:r>
      <w:r w:rsidRPr="00E3356F">
        <w:rPr>
          <w:i/>
          <w:sz w:val="26"/>
          <w:szCs w:val="26"/>
          <w:lang w:val="vi-VN"/>
        </w:rPr>
        <w:t>Sở thích của người dùng là gì?”,</w:t>
      </w:r>
      <w:r>
        <w:rPr>
          <w:sz w:val="26"/>
          <w:szCs w:val="26"/>
          <w:lang w:val="vi-VN"/>
        </w:rPr>
        <w:t xml:space="preserve"> hoặc những nhà bán hàng sẽ đặt ra câu hỏi “</w:t>
      </w:r>
      <w:r w:rsidRPr="00E3356F">
        <w:rPr>
          <w:i/>
          <w:sz w:val="26"/>
          <w:szCs w:val="26"/>
          <w:lang w:val="vi-VN"/>
        </w:rPr>
        <w:t>Người dùng đang cần những sản phẩm nào?”</w:t>
      </w:r>
      <w:r>
        <w:rPr>
          <w:i/>
          <w:sz w:val="26"/>
          <w:szCs w:val="26"/>
          <w:lang w:val="vi-VN"/>
        </w:rPr>
        <w:t xml:space="preserve">. </w:t>
      </w:r>
      <w:r>
        <w:rPr>
          <w:sz w:val="26"/>
          <w:szCs w:val="26"/>
          <w:lang w:val="vi-VN"/>
        </w:rPr>
        <w:t xml:space="preserve">Phân loại ý định người dùng đã và đang trở thành một chủ đề </w:t>
      </w:r>
      <w:r>
        <w:rPr>
          <w:sz w:val="26"/>
          <w:szCs w:val="26"/>
        </w:rPr>
        <w:t>nghiên cứu hấp dẫn trong xử lý ngôn ngữ tự nhiên và cộng đồng khai phá dữ liệu trong những năm gần đây.</w:t>
      </w:r>
      <w:r>
        <w:rPr>
          <w:sz w:val="26"/>
          <w:szCs w:val="26"/>
          <w:lang w:val="vi-VN"/>
        </w:rPr>
        <w:t xml:space="preserve"> Một hệ thống có thể phân tích được ý định người dùng sẽ cung cấp những thông tin chính xác cho những nhà quản lý, những nhà tiếp thị mà còn cho chính người dùng bởi những tính năng hữu ích sau này.</w:t>
      </w:r>
    </w:p>
    <w:p w14:paraId="6B599AE3" w14:textId="531DB075" w:rsidR="00E3356F" w:rsidRDefault="00E3356F" w:rsidP="0056206A">
      <w:pPr>
        <w:pStyle w:val="Default"/>
        <w:spacing w:after="120" w:line="360" w:lineRule="auto"/>
        <w:ind w:firstLine="437"/>
        <w:jc w:val="both"/>
        <w:rPr>
          <w:sz w:val="26"/>
          <w:szCs w:val="26"/>
          <w:lang w:val="vi-VN"/>
        </w:rPr>
      </w:pPr>
      <w:r>
        <w:rPr>
          <w:sz w:val="26"/>
          <w:szCs w:val="26"/>
          <w:lang w:val="vi-VN"/>
        </w:rPr>
        <w:t>Phân loại ý định của người dùng với mục đích là xác định được cụ thể dòng trạng thái của họ có ý định hay không, và nếu có thì ý định đó là gì. Ví dụ:</w:t>
      </w:r>
    </w:p>
    <w:p w14:paraId="73EFD726" w14:textId="05C65E35" w:rsidR="00E3356F" w:rsidRDefault="00E3356F" w:rsidP="0056206A">
      <w:pPr>
        <w:pStyle w:val="Default"/>
        <w:spacing w:after="120" w:line="360" w:lineRule="auto"/>
        <w:ind w:firstLine="437"/>
        <w:jc w:val="both"/>
        <w:rPr>
          <w:sz w:val="26"/>
          <w:szCs w:val="26"/>
          <w:lang w:val="vi-VN"/>
        </w:rPr>
      </w:pPr>
      <w:r w:rsidRPr="002D4823">
        <w:rPr>
          <w:b/>
          <w:i/>
          <w:sz w:val="26"/>
          <w:szCs w:val="26"/>
          <w:lang w:val="vi-VN"/>
        </w:rPr>
        <w:t>Đầu vào:</w:t>
      </w:r>
      <w:r>
        <w:rPr>
          <w:sz w:val="26"/>
          <w:szCs w:val="26"/>
          <w:lang w:val="vi-VN"/>
        </w:rPr>
        <w:t xml:space="preserve"> “</w:t>
      </w:r>
      <w:r w:rsidRPr="002D4823">
        <w:rPr>
          <w:i/>
          <w:sz w:val="26"/>
          <w:szCs w:val="26"/>
          <w:lang w:val="vi-VN"/>
        </w:rPr>
        <w:t>I must look like a right weirdo</w:t>
      </w:r>
      <w:r>
        <w:rPr>
          <w:sz w:val="26"/>
          <w:szCs w:val="26"/>
          <w:lang w:val="vi-VN"/>
        </w:rPr>
        <w:t>”</w:t>
      </w:r>
    </w:p>
    <w:p w14:paraId="58EF331C" w14:textId="36F29313" w:rsidR="00E3356F" w:rsidRDefault="00E3356F" w:rsidP="0056206A">
      <w:pPr>
        <w:pStyle w:val="Default"/>
        <w:spacing w:after="120" w:line="360" w:lineRule="auto"/>
        <w:ind w:firstLine="437"/>
        <w:jc w:val="both"/>
        <w:rPr>
          <w:sz w:val="26"/>
          <w:szCs w:val="26"/>
          <w:lang w:val="vi-VN"/>
        </w:rPr>
      </w:pPr>
      <w:r>
        <w:rPr>
          <w:sz w:val="26"/>
          <w:szCs w:val="26"/>
          <w:lang w:val="vi-VN"/>
        </w:rPr>
        <w:tab/>
        <w:t>(</w:t>
      </w:r>
      <w:r w:rsidRPr="002D4823">
        <w:rPr>
          <w:i/>
          <w:sz w:val="26"/>
          <w:szCs w:val="26"/>
          <w:lang w:val="vi-VN"/>
        </w:rPr>
        <w:t>Tôi trông giống như một kẻ lập dị</w:t>
      </w:r>
      <w:r>
        <w:rPr>
          <w:sz w:val="26"/>
          <w:szCs w:val="26"/>
          <w:lang w:val="vi-VN"/>
        </w:rPr>
        <w:t>)</w:t>
      </w:r>
    </w:p>
    <w:p w14:paraId="73C71160" w14:textId="2C95DC13" w:rsidR="00E3356F" w:rsidRDefault="00E3356F" w:rsidP="0056206A">
      <w:pPr>
        <w:pStyle w:val="Default"/>
        <w:spacing w:after="120" w:line="360" w:lineRule="auto"/>
        <w:ind w:firstLine="437"/>
        <w:jc w:val="both"/>
        <w:rPr>
          <w:sz w:val="26"/>
          <w:szCs w:val="26"/>
          <w:lang w:val="vi-VN"/>
        </w:rPr>
      </w:pPr>
      <w:r w:rsidRPr="002D4823">
        <w:rPr>
          <w:b/>
          <w:i/>
          <w:sz w:val="26"/>
          <w:szCs w:val="26"/>
          <w:lang w:val="vi-VN"/>
        </w:rPr>
        <w:t>Đầu ra:</w:t>
      </w:r>
      <w:r>
        <w:rPr>
          <w:sz w:val="26"/>
          <w:szCs w:val="26"/>
          <w:lang w:val="vi-VN"/>
        </w:rPr>
        <w:t xml:space="preserve"> Không có ý định</w:t>
      </w:r>
    </w:p>
    <w:p w14:paraId="0C289DFF" w14:textId="7635FE85" w:rsidR="00E3356F" w:rsidRDefault="00E3356F" w:rsidP="0056206A">
      <w:pPr>
        <w:pStyle w:val="Default"/>
        <w:spacing w:after="120" w:line="360" w:lineRule="auto"/>
        <w:ind w:firstLine="437"/>
        <w:jc w:val="both"/>
        <w:rPr>
          <w:sz w:val="26"/>
          <w:szCs w:val="26"/>
          <w:lang w:val="vi-VN"/>
        </w:rPr>
      </w:pPr>
      <w:r w:rsidRPr="002D4823">
        <w:rPr>
          <w:b/>
          <w:i/>
          <w:sz w:val="26"/>
          <w:szCs w:val="26"/>
          <w:lang w:val="vi-VN"/>
        </w:rPr>
        <w:t>Đầu vào:</w:t>
      </w:r>
      <w:r>
        <w:rPr>
          <w:sz w:val="26"/>
          <w:szCs w:val="26"/>
          <w:lang w:val="vi-VN"/>
        </w:rPr>
        <w:t xml:space="preserve"> “</w:t>
      </w:r>
      <w:r w:rsidRPr="002D4823">
        <w:rPr>
          <w:i/>
          <w:sz w:val="26"/>
          <w:szCs w:val="26"/>
          <w:lang w:val="vi-VN"/>
        </w:rPr>
        <w:t>I wanna go to Japan this summer.”</w:t>
      </w:r>
    </w:p>
    <w:p w14:paraId="29D3F020" w14:textId="2975F381" w:rsidR="00E3356F" w:rsidRDefault="00E3356F" w:rsidP="0056206A">
      <w:pPr>
        <w:pStyle w:val="Default"/>
        <w:spacing w:after="120" w:line="360" w:lineRule="auto"/>
        <w:ind w:firstLine="437"/>
        <w:jc w:val="both"/>
        <w:rPr>
          <w:sz w:val="26"/>
          <w:szCs w:val="26"/>
          <w:lang w:val="vi-VN"/>
        </w:rPr>
      </w:pPr>
      <w:r>
        <w:rPr>
          <w:sz w:val="26"/>
          <w:szCs w:val="26"/>
          <w:lang w:val="vi-VN"/>
        </w:rPr>
        <w:lastRenderedPageBreak/>
        <w:tab/>
        <w:t>(</w:t>
      </w:r>
      <w:r w:rsidRPr="002D4823">
        <w:rPr>
          <w:i/>
          <w:sz w:val="26"/>
          <w:szCs w:val="26"/>
          <w:lang w:val="vi-VN"/>
        </w:rPr>
        <w:t>Tôi muốn đi Nhật Bản vào mùa hè này</w:t>
      </w:r>
      <w:r>
        <w:rPr>
          <w:sz w:val="26"/>
          <w:szCs w:val="26"/>
          <w:lang w:val="vi-VN"/>
        </w:rPr>
        <w:t>)</w:t>
      </w:r>
    </w:p>
    <w:p w14:paraId="0AEC61F0" w14:textId="2D0B61FF" w:rsidR="00E3356F" w:rsidRDefault="00E3356F" w:rsidP="0056206A">
      <w:pPr>
        <w:pStyle w:val="Default"/>
        <w:spacing w:after="120" w:line="360" w:lineRule="auto"/>
        <w:ind w:firstLine="437"/>
        <w:jc w:val="both"/>
        <w:rPr>
          <w:sz w:val="26"/>
          <w:szCs w:val="26"/>
          <w:lang w:val="vi-VN"/>
        </w:rPr>
      </w:pPr>
      <w:r w:rsidRPr="002D4823">
        <w:rPr>
          <w:b/>
          <w:i/>
          <w:sz w:val="26"/>
          <w:szCs w:val="26"/>
          <w:lang w:val="vi-VN"/>
        </w:rPr>
        <w:t>Đầu ra:</w:t>
      </w:r>
      <w:r>
        <w:rPr>
          <w:sz w:val="26"/>
          <w:szCs w:val="26"/>
          <w:lang w:val="vi-VN"/>
        </w:rPr>
        <w:t xml:space="preserve"> Có ý định du lịch</w:t>
      </w:r>
    </w:p>
    <w:p w14:paraId="4CAC9CDC" w14:textId="77777777" w:rsidR="00E3356F" w:rsidRDefault="00E3356F" w:rsidP="0056206A">
      <w:pPr>
        <w:pStyle w:val="Default"/>
        <w:spacing w:after="120" w:line="360" w:lineRule="auto"/>
        <w:ind w:firstLine="437"/>
        <w:jc w:val="both"/>
        <w:rPr>
          <w:sz w:val="26"/>
          <w:szCs w:val="26"/>
          <w:lang w:val="vi-VN"/>
        </w:rPr>
      </w:pPr>
      <w:r>
        <w:rPr>
          <w:sz w:val="26"/>
          <w:szCs w:val="26"/>
          <w:lang w:val="vi-VN"/>
        </w:rPr>
        <w:t>Phân loại ý định có thể thực hiện ở cấp câu cũng như cấp đoạn văn bản, mỗi câu sẽ được xác định là có ý định hay không có ý định, cụ thể được chia làm 7 loại ý định như sau:</w:t>
      </w:r>
    </w:p>
    <w:p w14:paraId="5AE0A175" w14:textId="77777777" w:rsidR="00E3356F" w:rsidRDefault="00E3356F" w:rsidP="0056206A">
      <w:pPr>
        <w:pStyle w:val="Default"/>
        <w:spacing w:after="120" w:line="360" w:lineRule="auto"/>
        <w:ind w:firstLine="437"/>
        <w:jc w:val="both"/>
        <w:rPr>
          <w:color w:val="000000" w:themeColor="text1"/>
          <w:sz w:val="26"/>
          <w:szCs w:val="26"/>
          <w:lang w:val="vi-VN"/>
        </w:rPr>
      </w:pPr>
      <w:r w:rsidRPr="00E3356F">
        <w:rPr>
          <w:b/>
          <w:color w:val="000000" w:themeColor="text1"/>
          <w:sz w:val="26"/>
          <w:szCs w:val="26"/>
          <w:lang w:val="vi-VN"/>
        </w:rPr>
        <w:t>Thực phẩm &amp; Đồ uống:</w:t>
      </w:r>
      <w:r w:rsidRPr="00E3356F">
        <w:rPr>
          <w:color w:val="000000" w:themeColor="text1"/>
          <w:sz w:val="26"/>
          <w:szCs w:val="26"/>
          <w:lang w:val="vi-VN"/>
        </w:rPr>
        <w:t xml:space="preserve"> </w:t>
      </w:r>
      <w:r>
        <w:rPr>
          <w:color w:val="000000" w:themeColor="text1"/>
          <w:sz w:val="26"/>
          <w:szCs w:val="26"/>
          <w:lang w:val="vi-VN"/>
        </w:rPr>
        <w:t>người dùng</w:t>
      </w:r>
      <w:r w:rsidRPr="00E3356F">
        <w:rPr>
          <w:color w:val="000000" w:themeColor="text1"/>
          <w:sz w:val="26"/>
          <w:szCs w:val="26"/>
          <w:lang w:val="vi-VN"/>
        </w:rPr>
        <w:t xml:space="preserve"> lên kế hoạch để có một số thực phẩm hoặc uống.</w:t>
      </w:r>
      <w:r>
        <w:rPr>
          <w:color w:val="000000" w:themeColor="text1"/>
          <w:sz w:val="26"/>
          <w:szCs w:val="26"/>
          <w:lang w:val="vi-VN"/>
        </w:rPr>
        <w:t xml:space="preserve"> Có thể đó cũng là sở thích ăn uống của họ và các quan điểm về các món ăn, đồ uống. Ví dụ:</w:t>
      </w:r>
    </w:p>
    <w:p w14:paraId="0B7DC66D" w14:textId="77777777" w:rsidR="00E3356F" w:rsidRDefault="00E3356F" w:rsidP="0056206A">
      <w:pPr>
        <w:pStyle w:val="Default"/>
        <w:spacing w:after="120" w:line="360" w:lineRule="auto"/>
        <w:ind w:firstLine="437"/>
        <w:jc w:val="both"/>
        <w:rPr>
          <w:color w:val="000000" w:themeColor="text1"/>
          <w:sz w:val="26"/>
          <w:szCs w:val="26"/>
          <w:lang w:val="vi-VN"/>
        </w:rPr>
      </w:pPr>
      <w:r>
        <w:rPr>
          <w:color w:val="000000" w:themeColor="text1"/>
          <w:sz w:val="26"/>
          <w:szCs w:val="26"/>
          <w:lang w:val="vi-VN"/>
        </w:rPr>
        <w:t>“</w:t>
      </w:r>
      <w:r w:rsidRPr="002D4823">
        <w:rPr>
          <w:i/>
          <w:color w:val="000000" w:themeColor="text1"/>
          <w:sz w:val="26"/>
          <w:szCs w:val="26"/>
          <w:lang w:val="vi-VN"/>
        </w:rPr>
        <w:t>I want pancakes , should I make some ???”</w:t>
      </w:r>
    </w:p>
    <w:p w14:paraId="058EC990" w14:textId="60BD901B" w:rsidR="00E3356F" w:rsidRDefault="00E3356F" w:rsidP="0056206A">
      <w:pPr>
        <w:pStyle w:val="Default"/>
        <w:spacing w:after="120" w:line="360" w:lineRule="auto"/>
        <w:ind w:firstLine="437"/>
        <w:jc w:val="both"/>
        <w:rPr>
          <w:color w:val="000000" w:themeColor="text1"/>
          <w:sz w:val="26"/>
          <w:szCs w:val="26"/>
          <w:lang w:val="vi-VN"/>
        </w:rPr>
      </w:pPr>
      <w:r>
        <w:rPr>
          <w:color w:val="000000" w:themeColor="text1"/>
          <w:sz w:val="26"/>
          <w:szCs w:val="26"/>
          <w:lang w:val="vi-VN"/>
        </w:rPr>
        <w:t>(</w:t>
      </w:r>
      <w:r w:rsidRPr="002D4823">
        <w:rPr>
          <w:i/>
          <w:color w:val="000000" w:themeColor="text1"/>
          <w:sz w:val="26"/>
          <w:szCs w:val="26"/>
          <w:lang w:val="vi-VN"/>
        </w:rPr>
        <w:t>Tôi muốn vài cái bánh, có ai cho tôi không??)</w:t>
      </w:r>
    </w:p>
    <w:p w14:paraId="6A3C7151" w14:textId="77777777" w:rsidR="00E3356F" w:rsidRDefault="00E3356F" w:rsidP="0056206A">
      <w:pPr>
        <w:pStyle w:val="Default"/>
        <w:spacing w:after="120" w:line="360" w:lineRule="auto"/>
        <w:ind w:firstLine="437"/>
        <w:jc w:val="both"/>
        <w:rPr>
          <w:color w:val="000000" w:themeColor="text1"/>
          <w:sz w:val="26"/>
          <w:szCs w:val="26"/>
          <w:lang w:val="vi-VN"/>
        </w:rPr>
      </w:pPr>
      <w:r w:rsidRPr="00E3356F">
        <w:rPr>
          <w:b/>
          <w:color w:val="000000" w:themeColor="text1"/>
          <w:sz w:val="26"/>
          <w:szCs w:val="26"/>
          <w:lang w:val="vi-VN"/>
        </w:rPr>
        <w:t>Ý định du lịch:</w:t>
      </w:r>
      <w:r w:rsidRPr="00E3356F">
        <w:rPr>
          <w:color w:val="000000" w:themeColor="text1"/>
          <w:sz w:val="26"/>
          <w:szCs w:val="26"/>
          <w:lang w:val="vi-VN"/>
        </w:rPr>
        <w:t xml:space="preserve"> </w:t>
      </w:r>
      <w:r>
        <w:rPr>
          <w:color w:val="000000" w:themeColor="text1"/>
          <w:sz w:val="26"/>
          <w:szCs w:val="26"/>
          <w:lang w:val="vi-VN"/>
        </w:rPr>
        <w:t>người dùng đăng trạng thái</w:t>
      </w:r>
      <w:r w:rsidRPr="00E3356F">
        <w:rPr>
          <w:color w:val="000000" w:themeColor="text1"/>
          <w:sz w:val="26"/>
          <w:szCs w:val="26"/>
          <w:lang w:val="vi-VN"/>
        </w:rPr>
        <w:t xml:space="preserve"> quan tâm đến thăm một số</w:t>
      </w:r>
      <w:r>
        <w:rPr>
          <w:color w:val="000000" w:themeColor="text1"/>
          <w:sz w:val="26"/>
          <w:szCs w:val="26"/>
          <w:lang w:val="vi-VN"/>
        </w:rPr>
        <w:t xml:space="preserve"> địa điểm, địa danh cụ thể</w:t>
      </w:r>
      <w:r w:rsidRPr="00E3356F">
        <w:rPr>
          <w:color w:val="000000" w:themeColor="text1"/>
          <w:sz w:val="26"/>
          <w:szCs w:val="26"/>
          <w:lang w:val="vi-VN"/>
        </w:rPr>
        <w:t xml:space="preserve">. </w:t>
      </w:r>
      <w:r>
        <w:rPr>
          <w:color w:val="000000" w:themeColor="text1"/>
          <w:sz w:val="26"/>
          <w:szCs w:val="26"/>
          <w:lang w:val="vi-VN"/>
        </w:rPr>
        <w:t>Ví dụ:</w:t>
      </w:r>
    </w:p>
    <w:p w14:paraId="634E3BA4" w14:textId="77777777" w:rsidR="00E3356F" w:rsidRDefault="00E3356F" w:rsidP="0056206A">
      <w:pPr>
        <w:pStyle w:val="Default"/>
        <w:spacing w:after="120" w:line="360" w:lineRule="auto"/>
        <w:ind w:firstLine="437"/>
        <w:jc w:val="both"/>
        <w:rPr>
          <w:sz w:val="26"/>
          <w:szCs w:val="26"/>
          <w:lang w:val="vi-VN"/>
        </w:rPr>
      </w:pPr>
      <w:r>
        <w:rPr>
          <w:color w:val="000000" w:themeColor="text1"/>
          <w:sz w:val="26"/>
          <w:szCs w:val="26"/>
          <w:lang w:val="vi-VN"/>
        </w:rPr>
        <w:t>“</w:t>
      </w:r>
      <w:r w:rsidRPr="002D4823">
        <w:rPr>
          <w:i/>
          <w:sz w:val="26"/>
          <w:szCs w:val="26"/>
          <w:lang w:val="vi-VN"/>
        </w:rPr>
        <w:t>I wanna go to Japan this summer.”</w:t>
      </w:r>
    </w:p>
    <w:p w14:paraId="477041D2" w14:textId="46B35176" w:rsidR="00E3356F" w:rsidRDefault="00E3356F" w:rsidP="0056206A">
      <w:pPr>
        <w:pStyle w:val="Default"/>
        <w:spacing w:after="120" w:line="360" w:lineRule="auto"/>
        <w:ind w:firstLine="437"/>
        <w:jc w:val="both"/>
        <w:rPr>
          <w:color w:val="000000" w:themeColor="text1"/>
          <w:sz w:val="26"/>
          <w:szCs w:val="26"/>
          <w:lang w:val="vi-VN"/>
        </w:rPr>
      </w:pPr>
      <w:r>
        <w:rPr>
          <w:sz w:val="26"/>
          <w:szCs w:val="26"/>
          <w:lang w:val="vi-VN"/>
        </w:rPr>
        <w:t>(</w:t>
      </w:r>
      <w:r w:rsidRPr="002D4823">
        <w:rPr>
          <w:i/>
          <w:sz w:val="26"/>
          <w:szCs w:val="26"/>
          <w:lang w:val="vi-VN"/>
        </w:rPr>
        <w:t>Tôi muốn đi Nhật Bản vào mùa hè này</w:t>
      </w:r>
      <w:r>
        <w:rPr>
          <w:sz w:val="26"/>
          <w:szCs w:val="26"/>
          <w:lang w:val="vi-VN"/>
        </w:rPr>
        <w:t>).</w:t>
      </w:r>
    </w:p>
    <w:p w14:paraId="78451BD2" w14:textId="77777777" w:rsidR="00E3356F" w:rsidRDefault="00E3356F" w:rsidP="0056206A">
      <w:pPr>
        <w:pStyle w:val="Default"/>
        <w:spacing w:after="120" w:line="360" w:lineRule="auto"/>
        <w:ind w:firstLine="437"/>
        <w:jc w:val="both"/>
        <w:rPr>
          <w:color w:val="000000" w:themeColor="text1"/>
          <w:sz w:val="26"/>
          <w:szCs w:val="26"/>
          <w:lang w:val="vi-VN"/>
        </w:rPr>
      </w:pPr>
      <w:r w:rsidRPr="00E3356F">
        <w:rPr>
          <w:b/>
          <w:color w:val="000000" w:themeColor="text1"/>
          <w:sz w:val="26"/>
          <w:szCs w:val="26"/>
          <w:lang w:val="vi-VN"/>
        </w:rPr>
        <w:t>Hướng nghiệp &amp; Giáo dục:</w:t>
      </w:r>
      <w:r w:rsidRPr="00E3356F">
        <w:rPr>
          <w:color w:val="000000" w:themeColor="text1"/>
          <w:sz w:val="26"/>
          <w:szCs w:val="26"/>
          <w:lang w:val="vi-VN"/>
        </w:rPr>
        <w:t xml:space="preserve"> </w:t>
      </w:r>
      <w:r>
        <w:rPr>
          <w:color w:val="000000" w:themeColor="text1"/>
          <w:sz w:val="26"/>
          <w:szCs w:val="26"/>
          <w:lang w:val="vi-VN"/>
        </w:rPr>
        <w:t>người dùng</w:t>
      </w:r>
      <w:r w:rsidRPr="00E3356F">
        <w:rPr>
          <w:color w:val="000000" w:themeColor="text1"/>
          <w:sz w:val="26"/>
          <w:szCs w:val="26"/>
          <w:lang w:val="vi-VN"/>
        </w:rPr>
        <w:t xml:space="preserve"> muốn có được một công việ</w:t>
      </w:r>
      <w:r>
        <w:rPr>
          <w:color w:val="000000" w:themeColor="text1"/>
          <w:sz w:val="26"/>
          <w:szCs w:val="26"/>
          <w:lang w:val="vi-VN"/>
        </w:rPr>
        <w:t>c hoặc một mong muốn một trình độ học vấn nào đó. Ví dụ:</w:t>
      </w:r>
    </w:p>
    <w:p w14:paraId="68490810" w14:textId="77777777" w:rsidR="00E3356F" w:rsidRDefault="00E3356F" w:rsidP="0056206A">
      <w:pPr>
        <w:pStyle w:val="Default"/>
        <w:spacing w:after="120" w:line="360" w:lineRule="auto"/>
        <w:ind w:firstLine="437"/>
        <w:jc w:val="both"/>
        <w:rPr>
          <w:color w:val="000000" w:themeColor="text1"/>
          <w:sz w:val="26"/>
          <w:szCs w:val="26"/>
          <w:lang w:val="vi-VN"/>
        </w:rPr>
      </w:pPr>
      <w:r>
        <w:rPr>
          <w:color w:val="000000" w:themeColor="text1"/>
          <w:sz w:val="26"/>
          <w:szCs w:val="26"/>
          <w:lang w:val="vi-VN"/>
        </w:rPr>
        <w:t>“</w:t>
      </w:r>
      <w:r w:rsidRPr="002D4823">
        <w:rPr>
          <w:i/>
          <w:color w:val="000000" w:themeColor="text1"/>
          <w:sz w:val="26"/>
          <w:szCs w:val="26"/>
          <w:lang w:val="vi-VN"/>
        </w:rPr>
        <w:t>I wanna be a model</w:t>
      </w:r>
      <w:r>
        <w:rPr>
          <w:color w:val="000000" w:themeColor="text1"/>
          <w:sz w:val="26"/>
          <w:szCs w:val="26"/>
          <w:lang w:val="vi-VN"/>
        </w:rPr>
        <w:t xml:space="preserve">” </w:t>
      </w:r>
    </w:p>
    <w:p w14:paraId="6DA26F47" w14:textId="54C732BD" w:rsidR="00E3356F" w:rsidRDefault="00E3356F" w:rsidP="0056206A">
      <w:pPr>
        <w:pStyle w:val="Default"/>
        <w:spacing w:after="120" w:line="360" w:lineRule="auto"/>
        <w:ind w:firstLine="437"/>
        <w:jc w:val="both"/>
        <w:rPr>
          <w:color w:val="000000" w:themeColor="text1"/>
          <w:sz w:val="26"/>
          <w:szCs w:val="26"/>
          <w:lang w:val="vi-VN"/>
        </w:rPr>
      </w:pPr>
      <w:r>
        <w:rPr>
          <w:color w:val="000000" w:themeColor="text1"/>
          <w:sz w:val="26"/>
          <w:szCs w:val="26"/>
          <w:lang w:val="vi-VN"/>
        </w:rPr>
        <w:t>(</w:t>
      </w:r>
      <w:r w:rsidRPr="002D4823">
        <w:rPr>
          <w:i/>
          <w:color w:val="000000" w:themeColor="text1"/>
          <w:sz w:val="26"/>
          <w:szCs w:val="26"/>
          <w:lang w:val="vi-VN"/>
        </w:rPr>
        <w:t>Tôi muốn trở thành một người mẫu</w:t>
      </w:r>
      <w:r>
        <w:rPr>
          <w:color w:val="000000" w:themeColor="text1"/>
          <w:sz w:val="26"/>
          <w:szCs w:val="26"/>
          <w:lang w:val="vi-VN"/>
        </w:rPr>
        <w:t>).</w:t>
      </w:r>
    </w:p>
    <w:p w14:paraId="7C42995B" w14:textId="77777777" w:rsidR="00E3356F" w:rsidRDefault="00E3356F" w:rsidP="0056206A">
      <w:pPr>
        <w:pStyle w:val="Default"/>
        <w:spacing w:after="120" w:line="360" w:lineRule="auto"/>
        <w:ind w:firstLine="437"/>
        <w:jc w:val="both"/>
        <w:rPr>
          <w:color w:val="000000" w:themeColor="text1"/>
          <w:sz w:val="26"/>
          <w:szCs w:val="26"/>
          <w:lang w:val="vi-VN"/>
        </w:rPr>
      </w:pPr>
      <w:r w:rsidRPr="00E3356F">
        <w:rPr>
          <w:b/>
          <w:color w:val="000000" w:themeColor="text1"/>
          <w:sz w:val="26"/>
          <w:szCs w:val="26"/>
          <w:lang w:val="vi-VN"/>
        </w:rPr>
        <w:t>Hàng hóa &amp; Dịch vụ ý:</w:t>
      </w:r>
      <w:r w:rsidRPr="00E3356F">
        <w:rPr>
          <w:color w:val="000000" w:themeColor="text1"/>
          <w:sz w:val="26"/>
          <w:szCs w:val="26"/>
          <w:lang w:val="vi-VN"/>
        </w:rPr>
        <w:t xml:space="preserve"> </w:t>
      </w:r>
      <w:r>
        <w:rPr>
          <w:color w:val="000000" w:themeColor="text1"/>
          <w:sz w:val="26"/>
          <w:szCs w:val="26"/>
          <w:lang w:val="vi-VN"/>
        </w:rPr>
        <w:t>người dùng quan tâm hoặc muốn có một số sản phẩm (không phải đồ ăn và thức uống) hoặc dịch vụ đáp ứng nhu cầu bản thân. Ví dụ:</w:t>
      </w:r>
    </w:p>
    <w:p w14:paraId="07C731D1" w14:textId="77777777" w:rsidR="00E3356F" w:rsidRDefault="00E3356F" w:rsidP="0056206A">
      <w:pPr>
        <w:pStyle w:val="Default"/>
        <w:spacing w:after="120" w:line="360" w:lineRule="auto"/>
        <w:ind w:firstLine="437"/>
        <w:jc w:val="both"/>
        <w:rPr>
          <w:color w:val="000000" w:themeColor="text1"/>
          <w:sz w:val="26"/>
          <w:szCs w:val="26"/>
          <w:lang w:val="vi-VN"/>
        </w:rPr>
      </w:pPr>
      <w:r>
        <w:rPr>
          <w:color w:val="000000" w:themeColor="text1"/>
          <w:sz w:val="26"/>
          <w:szCs w:val="26"/>
          <w:lang w:val="vi-VN"/>
        </w:rPr>
        <w:t>“</w:t>
      </w:r>
      <w:r w:rsidRPr="002D4823">
        <w:rPr>
          <w:i/>
          <w:color w:val="000000" w:themeColor="text1"/>
          <w:sz w:val="26"/>
          <w:szCs w:val="26"/>
          <w:lang w:val="vi-VN"/>
        </w:rPr>
        <w:t>I wanna buy an iPhone for my mother</w:t>
      </w:r>
      <w:r>
        <w:rPr>
          <w:color w:val="000000" w:themeColor="text1"/>
          <w:sz w:val="26"/>
          <w:szCs w:val="26"/>
          <w:lang w:val="vi-VN"/>
        </w:rPr>
        <w:t>”</w:t>
      </w:r>
    </w:p>
    <w:p w14:paraId="65993710" w14:textId="7FCED7F1" w:rsidR="00E3356F" w:rsidRDefault="00E3356F" w:rsidP="0056206A">
      <w:pPr>
        <w:pStyle w:val="Default"/>
        <w:spacing w:after="120" w:line="360" w:lineRule="auto"/>
        <w:ind w:firstLine="437"/>
        <w:jc w:val="both"/>
        <w:rPr>
          <w:color w:val="000000" w:themeColor="text1"/>
          <w:sz w:val="26"/>
          <w:szCs w:val="26"/>
          <w:lang w:val="vi-VN"/>
        </w:rPr>
      </w:pPr>
      <w:r>
        <w:rPr>
          <w:color w:val="000000" w:themeColor="text1"/>
          <w:sz w:val="26"/>
          <w:szCs w:val="26"/>
          <w:lang w:val="vi-VN"/>
        </w:rPr>
        <w:t>(</w:t>
      </w:r>
      <w:r w:rsidRPr="002D4823">
        <w:rPr>
          <w:i/>
          <w:color w:val="000000" w:themeColor="text1"/>
          <w:sz w:val="26"/>
          <w:szCs w:val="26"/>
          <w:lang w:val="vi-VN"/>
        </w:rPr>
        <w:t>Tôi muốn mua một chiếc iPhone cho mẹ tôi</w:t>
      </w:r>
      <w:r>
        <w:rPr>
          <w:color w:val="000000" w:themeColor="text1"/>
          <w:sz w:val="26"/>
          <w:szCs w:val="26"/>
          <w:lang w:val="vi-VN"/>
        </w:rPr>
        <w:t>).</w:t>
      </w:r>
    </w:p>
    <w:p w14:paraId="77C54007" w14:textId="0B49A206" w:rsidR="00E3356F" w:rsidRDefault="00E3356F" w:rsidP="0056206A">
      <w:pPr>
        <w:pStyle w:val="Default"/>
        <w:spacing w:after="120" w:line="360" w:lineRule="auto"/>
        <w:ind w:firstLine="437"/>
        <w:jc w:val="both"/>
        <w:rPr>
          <w:color w:val="000000" w:themeColor="text1"/>
          <w:sz w:val="26"/>
          <w:szCs w:val="26"/>
          <w:lang w:val="vi-VN"/>
        </w:rPr>
      </w:pPr>
      <w:r w:rsidRPr="00E3356F">
        <w:rPr>
          <w:b/>
          <w:color w:val="000000" w:themeColor="text1"/>
          <w:sz w:val="26"/>
          <w:szCs w:val="26"/>
          <w:lang w:val="vi-VN"/>
        </w:rPr>
        <w:lastRenderedPageBreak/>
        <w:t>Sự kiện &amp; Hoạt động:</w:t>
      </w:r>
      <w:r w:rsidRPr="00E3356F">
        <w:rPr>
          <w:color w:val="000000" w:themeColor="text1"/>
          <w:sz w:val="26"/>
          <w:szCs w:val="26"/>
          <w:lang w:val="vi-VN"/>
        </w:rPr>
        <w:t xml:space="preserve"> </w:t>
      </w:r>
      <w:r>
        <w:rPr>
          <w:color w:val="000000" w:themeColor="text1"/>
          <w:sz w:val="26"/>
          <w:szCs w:val="26"/>
          <w:lang w:val="vi-VN"/>
        </w:rPr>
        <w:t xml:space="preserve">người dùng muốn tham gia một sự kiện hay một hoạt động nào đó. Ví dụ: </w:t>
      </w:r>
    </w:p>
    <w:p w14:paraId="18CCFE6F" w14:textId="1C51DC51" w:rsidR="00E3356F" w:rsidRDefault="00E3356F" w:rsidP="0056206A">
      <w:pPr>
        <w:pStyle w:val="Default"/>
        <w:spacing w:after="120" w:line="360" w:lineRule="auto"/>
        <w:ind w:firstLine="437"/>
        <w:jc w:val="both"/>
        <w:rPr>
          <w:color w:val="000000" w:themeColor="text1"/>
          <w:sz w:val="26"/>
          <w:szCs w:val="26"/>
          <w:lang w:val="vi-VN"/>
        </w:rPr>
      </w:pPr>
      <w:r>
        <w:rPr>
          <w:color w:val="000000" w:themeColor="text1"/>
          <w:sz w:val="26"/>
          <w:szCs w:val="26"/>
          <w:lang w:val="vi-VN"/>
        </w:rPr>
        <w:t>“</w:t>
      </w:r>
      <w:r w:rsidRPr="00E3356F">
        <w:rPr>
          <w:color w:val="000000" w:themeColor="text1"/>
          <w:sz w:val="26"/>
          <w:szCs w:val="26"/>
          <w:lang w:val="vi-VN"/>
        </w:rPr>
        <w:t xml:space="preserve">I might be going </w:t>
      </w:r>
      <w:r>
        <w:rPr>
          <w:color w:val="000000" w:themeColor="text1"/>
          <w:sz w:val="26"/>
          <w:szCs w:val="26"/>
          <w:lang w:val="vi-VN"/>
        </w:rPr>
        <w:t>to the festival again later</w:t>
      </w:r>
      <w:r w:rsidRPr="00E3356F">
        <w:rPr>
          <w:color w:val="000000" w:themeColor="text1"/>
          <w:sz w:val="26"/>
          <w:szCs w:val="26"/>
          <w:lang w:val="vi-VN"/>
        </w:rPr>
        <w:t>. Hopefully .</w:t>
      </w:r>
      <w:r>
        <w:rPr>
          <w:color w:val="000000" w:themeColor="text1"/>
          <w:sz w:val="26"/>
          <w:szCs w:val="26"/>
          <w:lang w:val="vi-VN"/>
        </w:rPr>
        <w:t>”</w:t>
      </w:r>
    </w:p>
    <w:p w14:paraId="36636B3C" w14:textId="1C8BFE9E" w:rsidR="00E3356F" w:rsidRDefault="00E3356F" w:rsidP="0056206A">
      <w:pPr>
        <w:pStyle w:val="Default"/>
        <w:spacing w:after="120" w:line="360" w:lineRule="auto"/>
        <w:ind w:firstLine="437"/>
        <w:jc w:val="both"/>
        <w:rPr>
          <w:color w:val="000000" w:themeColor="text1"/>
          <w:sz w:val="26"/>
          <w:szCs w:val="26"/>
          <w:lang w:val="vi-VN"/>
        </w:rPr>
      </w:pPr>
      <w:r>
        <w:rPr>
          <w:color w:val="000000" w:themeColor="text1"/>
          <w:sz w:val="26"/>
          <w:szCs w:val="26"/>
          <w:lang w:val="vi-VN"/>
        </w:rPr>
        <w:tab/>
        <w:t>(Tôi có thể đến lễ hội đó một lần nữa. Hy vọng là như vậy.)</w:t>
      </w:r>
    </w:p>
    <w:p w14:paraId="0F9E66C8" w14:textId="7A4D6C3D" w:rsidR="00E3356F" w:rsidRDefault="00E3356F" w:rsidP="0056206A">
      <w:pPr>
        <w:pStyle w:val="Default"/>
        <w:spacing w:after="120" w:line="360" w:lineRule="auto"/>
        <w:ind w:firstLine="437"/>
        <w:jc w:val="both"/>
        <w:rPr>
          <w:color w:val="000000" w:themeColor="text1"/>
          <w:sz w:val="26"/>
          <w:szCs w:val="26"/>
          <w:lang w:val="vi-VN"/>
        </w:rPr>
      </w:pPr>
      <w:r w:rsidRPr="00E3356F">
        <w:rPr>
          <w:b/>
          <w:color w:val="000000" w:themeColor="text1"/>
          <w:sz w:val="26"/>
          <w:szCs w:val="26"/>
          <w:lang w:val="vi-VN"/>
        </w:rPr>
        <w:t>Chuyện vặt:</w:t>
      </w:r>
      <w:r w:rsidRPr="00E3356F">
        <w:rPr>
          <w:color w:val="000000" w:themeColor="text1"/>
          <w:sz w:val="26"/>
          <w:szCs w:val="26"/>
          <w:lang w:val="vi-VN"/>
        </w:rPr>
        <w:t xml:space="preserve"> Thể loại này tweet những cuộc nói chuyện phiếm về thói quen hàng ngày, hay một số chuyện lặt vặt về tâm trạng.</w:t>
      </w:r>
      <w:r>
        <w:rPr>
          <w:color w:val="000000" w:themeColor="text1"/>
          <w:sz w:val="26"/>
          <w:szCs w:val="26"/>
          <w:lang w:val="vi-VN"/>
        </w:rPr>
        <w:t xml:space="preserve"> Ví dụ:</w:t>
      </w:r>
    </w:p>
    <w:p w14:paraId="0DDD352B" w14:textId="6E8F0BAD" w:rsidR="00E3356F" w:rsidRDefault="00E3356F" w:rsidP="0056206A">
      <w:pPr>
        <w:pStyle w:val="Default"/>
        <w:spacing w:after="120" w:line="360" w:lineRule="auto"/>
        <w:ind w:firstLine="437"/>
        <w:jc w:val="both"/>
        <w:rPr>
          <w:color w:val="000000" w:themeColor="text1"/>
          <w:sz w:val="26"/>
          <w:szCs w:val="26"/>
          <w:lang w:val="vi-VN"/>
        </w:rPr>
      </w:pPr>
      <w:r>
        <w:rPr>
          <w:color w:val="000000" w:themeColor="text1"/>
          <w:sz w:val="26"/>
          <w:szCs w:val="26"/>
          <w:lang w:val="vi-VN"/>
        </w:rPr>
        <w:t>“</w:t>
      </w:r>
      <w:r w:rsidRPr="00E3356F">
        <w:rPr>
          <w:color w:val="000000" w:themeColor="text1"/>
          <w:sz w:val="26"/>
          <w:szCs w:val="26"/>
          <w:lang w:val="vi-VN"/>
        </w:rPr>
        <w:t>I don't love you but I might like you a little bit</w:t>
      </w:r>
      <w:r>
        <w:rPr>
          <w:color w:val="000000" w:themeColor="text1"/>
          <w:sz w:val="26"/>
          <w:szCs w:val="26"/>
          <w:lang w:val="vi-VN"/>
        </w:rPr>
        <w:t>”</w:t>
      </w:r>
    </w:p>
    <w:p w14:paraId="00BFE8E8" w14:textId="5D56C5E6" w:rsidR="00E3356F" w:rsidRDefault="00E3356F" w:rsidP="0056206A">
      <w:pPr>
        <w:pStyle w:val="Default"/>
        <w:spacing w:after="120" w:line="360" w:lineRule="auto"/>
        <w:ind w:firstLine="437"/>
        <w:jc w:val="both"/>
        <w:rPr>
          <w:color w:val="000000" w:themeColor="text1"/>
          <w:sz w:val="26"/>
          <w:szCs w:val="26"/>
          <w:lang w:val="vi-VN"/>
        </w:rPr>
      </w:pPr>
      <w:r>
        <w:rPr>
          <w:color w:val="000000" w:themeColor="text1"/>
          <w:sz w:val="26"/>
          <w:szCs w:val="26"/>
          <w:lang w:val="vi-VN"/>
        </w:rPr>
        <w:t>(Tôi không yêu bạn nhưng tôi có thích bạn một chút)</w:t>
      </w:r>
    </w:p>
    <w:p w14:paraId="65780490" w14:textId="4AD9CB97" w:rsidR="00E3356F" w:rsidRPr="00E3356F" w:rsidRDefault="00E3356F" w:rsidP="0056206A">
      <w:pPr>
        <w:pStyle w:val="Default"/>
        <w:spacing w:after="120" w:line="360" w:lineRule="auto"/>
        <w:ind w:firstLine="437"/>
        <w:jc w:val="both"/>
        <w:rPr>
          <w:sz w:val="26"/>
          <w:szCs w:val="26"/>
          <w:lang w:val="vi-VN"/>
        </w:rPr>
      </w:pPr>
      <w:r w:rsidRPr="00E3356F">
        <w:rPr>
          <w:b/>
          <w:color w:val="000000" w:themeColor="text1"/>
          <w:sz w:val="26"/>
          <w:szCs w:val="26"/>
          <w:lang w:val="vi-VN"/>
        </w:rPr>
        <w:t>Không có ý định:</w:t>
      </w:r>
      <w:r w:rsidRPr="00E3356F">
        <w:rPr>
          <w:color w:val="000000" w:themeColor="text1"/>
          <w:sz w:val="26"/>
          <w:szCs w:val="26"/>
          <w:lang w:val="vi-VN"/>
        </w:rPr>
        <w:t xml:space="preserve"> Đây được coi là những dòng tweet không cho ta bất cứ thông tin nào về ý định của người dùng.</w:t>
      </w:r>
    </w:p>
    <w:p w14:paraId="4C282F9C" w14:textId="77777777" w:rsidR="00E3356F" w:rsidRDefault="00E3356F" w:rsidP="0056206A">
      <w:pPr>
        <w:pStyle w:val="Default"/>
        <w:spacing w:after="120" w:line="360" w:lineRule="auto"/>
        <w:ind w:firstLine="437"/>
        <w:jc w:val="both"/>
        <w:rPr>
          <w:sz w:val="26"/>
          <w:szCs w:val="26"/>
          <w:lang w:val="vi-VN"/>
        </w:rPr>
      </w:pPr>
      <w:r>
        <w:rPr>
          <w:sz w:val="26"/>
          <w:szCs w:val="26"/>
          <w:lang w:val="vi-VN"/>
        </w:rPr>
        <w:t>“</w:t>
      </w:r>
      <w:r w:rsidRPr="00E3356F">
        <w:rPr>
          <w:sz w:val="26"/>
          <w:szCs w:val="26"/>
          <w:lang w:val="vi-VN"/>
        </w:rPr>
        <w:t>I must look like a right weirdo</w:t>
      </w:r>
      <w:r>
        <w:rPr>
          <w:sz w:val="26"/>
          <w:szCs w:val="26"/>
          <w:lang w:val="vi-VN"/>
        </w:rPr>
        <w:t>”</w:t>
      </w:r>
    </w:p>
    <w:p w14:paraId="586C7940" w14:textId="2464F0FB" w:rsidR="00E3356F" w:rsidRDefault="00E3356F" w:rsidP="0056206A">
      <w:pPr>
        <w:pStyle w:val="Default"/>
        <w:spacing w:after="120" w:line="360" w:lineRule="auto"/>
        <w:ind w:firstLine="437"/>
        <w:jc w:val="both"/>
        <w:rPr>
          <w:sz w:val="26"/>
          <w:szCs w:val="26"/>
          <w:lang w:val="vi-VN"/>
        </w:rPr>
      </w:pPr>
      <w:r>
        <w:rPr>
          <w:sz w:val="26"/>
          <w:szCs w:val="26"/>
          <w:lang w:val="vi-VN"/>
        </w:rPr>
        <w:t>(Tôi trông giống như một kẻ lập dị).</w:t>
      </w:r>
    </w:p>
    <w:p w14:paraId="5CF0FE9F" w14:textId="31400AE2" w:rsidR="00E3356F" w:rsidRDefault="00E3356F" w:rsidP="0056206A">
      <w:pPr>
        <w:pStyle w:val="Default"/>
        <w:spacing w:after="120" w:line="360" w:lineRule="auto"/>
        <w:ind w:firstLine="437"/>
        <w:jc w:val="both"/>
        <w:rPr>
          <w:sz w:val="26"/>
          <w:szCs w:val="26"/>
          <w:lang w:val="vi-VN"/>
        </w:rPr>
      </w:pPr>
      <w:r>
        <w:rPr>
          <w:sz w:val="26"/>
          <w:szCs w:val="26"/>
          <w:lang w:val="vi-VN"/>
        </w:rPr>
        <w:t>Việc khai thác ý định từ nguồn dữ liệu mạng xã hội Twitter chắc chắn sẽ phải dựa vào những kết quả nghiên cứu về văn bản nói chung, về dữ liệu văn bản và các kỹ thuật xử lý đã được phát triển trước đó.</w:t>
      </w:r>
    </w:p>
    <w:p w14:paraId="32C7ACE1" w14:textId="36F9C7CE" w:rsidR="00E3356F" w:rsidRPr="00E3356F" w:rsidRDefault="00E3356F" w:rsidP="0056206A">
      <w:pPr>
        <w:pStyle w:val="Default"/>
        <w:numPr>
          <w:ilvl w:val="1"/>
          <w:numId w:val="30"/>
        </w:numPr>
        <w:spacing w:after="120" w:line="360" w:lineRule="auto"/>
        <w:jc w:val="both"/>
        <w:outlineLvl w:val="1"/>
        <w:rPr>
          <w:b/>
          <w:sz w:val="26"/>
          <w:szCs w:val="26"/>
          <w:lang w:val="vi-VN"/>
        </w:rPr>
      </w:pPr>
      <w:bookmarkStart w:id="17" w:name="_Toc469566782"/>
      <w:r w:rsidRPr="00E3356F">
        <w:rPr>
          <w:b/>
          <w:sz w:val="26"/>
          <w:szCs w:val="26"/>
          <w:lang w:val="vi-VN"/>
        </w:rPr>
        <w:t>Các nghiên cứu liên quan</w:t>
      </w:r>
      <w:bookmarkEnd w:id="17"/>
    </w:p>
    <w:p w14:paraId="426321B6" w14:textId="00C00847" w:rsidR="00E3356F" w:rsidRDefault="00E3356F" w:rsidP="0056206A">
      <w:pPr>
        <w:pStyle w:val="Default"/>
        <w:numPr>
          <w:ilvl w:val="0"/>
          <w:numId w:val="29"/>
        </w:numPr>
        <w:spacing w:after="120" w:line="360" w:lineRule="auto"/>
        <w:jc w:val="both"/>
      </w:pPr>
      <w:r w:rsidRPr="00E3356F">
        <w:rPr>
          <w:i/>
          <w:iCs/>
          <w:sz w:val="26"/>
          <w:szCs w:val="26"/>
        </w:rPr>
        <w:t xml:space="preserve">An Empirical Study on Sentiment Analysis for Vietnamese: </w:t>
      </w:r>
      <w:r w:rsidRPr="00E3356F">
        <w:rPr>
          <w:sz w:val="26"/>
          <w:szCs w:val="26"/>
        </w:rPr>
        <w:t xml:space="preserve">Nghiên cứu của TS. Ngô Xuân Bách, TS. Từ Minh Phương, Nguyễn Thị Duyên sử dụng phương pháp học có giám sát, sử dụng các tập đặc trưng trong câu để phân loại câu. </w:t>
      </w:r>
    </w:p>
    <w:p w14:paraId="5E614856" w14:textId="3BA90894" w:rsidR="00E3356F" w:rsidRPr="00E3356F" w:rsidRDefault="00E3356F" w:rsidP="0056206A">
      <w:pPr>
        <w:pStyle w:val="Default"/>
        <w:numPr>
          <w:ilvl w:val="0"/>
          <w:numId w:val="29"/>
        </w:numPr>
        <w:spacing w:after="120" w:line="360" w:lineRule="auto"/>
        <w:jc w:val="both"/>
        <w:rPr>
          <w:sz w:val="26"/>
          <w:szCs w:val="26"/>
        </w:rPr>
      </w:pPr>
      <w:r>
        <w:rPr>
          <w:i/>
          <w:iCs/>
          <w:sz w:val="26"/>
          <w:szCs w:val="26"/>
        </w:rPr>
        <w:t xml:space="preserve">Khai phá dữ liệu từ các mạng xã hội để khảo sát ý kiến đánh giá các địa điểm du lịch tại Đà Nẵng: </w:t>
      </w:r>
      <w:r>
        <w:rPr>
          <w:sz w:val="26"/>
          <w:szCs w:val="26"/>
        </w:rPr>
        <w:t xml:space="preserve">Nghiên cứu của Phùng Đức Đoàn và các cộng sự sử dụng công cụ SVM cùng với các tập đặc trưng từ quan trọng n-grams được kết quả cao nhất là 74.79%. </w:t>
      </w:r>
    </w:p>
    <w:p w14:paraId="59F8791A" w14:textId="6F406703" w:rsidR="00E3356F" w:rsidRDefault="00E3356F" w:rsidP="0056206A">
      <w:pPr>
        <w:pStyle w:val="Default"/>
        <w:numPr>
          <w:ilvl w:val="0"/>
          <w:numId w:val="29"/>
        </w:numPr>
        <w:spacing w:after="120" w:line="360" w:lineRule="auto"/>
        <w:jc w:val="both"/>
        <w:rPr>
          <w:sz w:val="26"/>
          <w:szCs w:val="26"/>
        </w:rPr>
      </w:pPr>
      <w:r>
        <w:rPr>
          <w:i/>
          <w:iCs/>
          <w:sz w:val="26"/>
          <w:szCs w:val="26"/>
        </w:rPr>
        <w:lastRenderedPageBreak/>
        <w:t xml:space="preserve">Nghiên cứu của J.Bollen về Dự báo thị trường chứng khoán dựa trênTwitter: </w:t>
      </w:r>
      <w:r>
        <w:rPr>
          <w:sz w:val="26"/>
          <w:szCs w:val="26"/>
        </w:rPr>
        <w:t>Công trình này đã nêu và giải quyết bài toán dự báo thị trường chứng khoándựa trên các thông tin mà người dùng để lại trên Tweeter, dùng kĩ thuật khai phá dữ liệu để lấy tất cả các thông tin này sau đó dùng phương pháp phân loại văn bản SVM kết hợp với kNN để phân tích cảm xúc của người dùng từ đó đưa ra những dự đoán về giá chứng khoán trên thị trường.</w:t>
      </w:r>
    </w:p>
    <w:p w14:paraId="5EDCBB3F" w14:textId="791272A7" w:rsidR="0040018A" w:rsidRPr="00E3356F" w:rsidRDefault="0040018A" w:rsidP="0056206A">
      <w:pPr>
        <w:pStyle w:val="Default"/>
        <w:numPr>
          <w:ilvl w:val="0"/>
          <w:numId w:val="29"/>
        </w:numPr>
        <w:spacing w:after="120" w:line="360" w:lineRule="auto"/>
        <w:jc w:val="both"/>
        <w:rPr>
          <w:sz w:val="26"/>
          <w:szCs w:val="26"/>
        </w:rPr>
      </w:pPr>
      <w:r>
        <w:rPr>
          <w:i/>
          <w:sz w:val="26"/>
          <w:szCs w:val="26"/>
          <w:lang w:val="vi-VN"/>
        </w:rPr>
        <w:t xml:space="preserve">Nghiên cứu của Jinpeng Wang và các cộng sự về phương pháp học máy bán giám sát, phân loại ý định cho dữ liệu trên Twitter. </w:t>
      </w:r>
      <w:r>
        <w:rPr>
          <w:sz w:val="26"/>
          <w:szCs w:val="26"/>
          <w:lang w:val="vi-VN"/>
        </w:rPr>
        <w:t xml:space="preserve">Công trình nghiên cứu này dựa trên phương pháp học máy bán giám sát, sử dụng các tập đặc trưng để phân loại ý định với kết quả cao nhất là </w:t>
      </w:r>
      <w:r w:rsidR="00370E1F">
        <w:rPr>
          <w:sz w:val="26"/>
          <w:szCs w:val="26"/>
          <w:lang w:val="vi-VN"/>
        </w:rPr>
        <w:t>58.64%.</w:t>
      </w:r>
    </w:p>
    <w:p w14:paraId="2C4ABF9A" w14:textId="204403E7" w:rsidR="00E3356F" w:rsidRDefault="00E3356F" w:rsidP="0056206A">
      <w:pPr>
        <w:pStyle w:val="Default"/>
        <w:numPr>
          <w:ilvl w:val="0"/>
          <w:numId w:val="29"/>
        </w:numPr>
        <w:spacing w:after="120" w:line="360" w:lineRule="auto"/>
        <w:jc w:val="both"/>
        <w:rPr>
          <w:sz w:val="26"/>
          <w:szCs w:val="26"/>
        </w:rPr>
      </w:pPr>
      <w:r>
        <w:rPr>
          <w:i/>
          <w:iCs/>
          <w:sz w:val="26"/>
          <w:szCs w:val="26"/>
        </w:rPr>
        <w:t xml:space="preserve">Phát hiện cộng đồng sử dụng thuật toán CONGA và khai phá quan điểm cộng đồng: </w:t>
      </w:r>
      <w:r>
        <w:rPr>
          <w:sz w:val="26"/>
          <w:szCs w:val="26"/>
        </w:rPr>
        <w:t xml:space="preserve">Công trình đã trình bày cách phát hiện cộng đồng dựa trên thuật toán CONGA do SteveGrogery đề xuất năm 2007 và sử dụng kỹ thuật học máy xác suất Naïve Bayes để phân lớp quan điểm cộng đồng. </w:t>
      </w:r>
    </w:p>
    <w:p w14:paraId="25727DC9" w14:textId="4F09664F" w:rsidR="00E3356F" w:rsidRPr="00E3356F" w:rsidRDefault="00E3356F" w:rsidP="0056206A">
      <w:pPr>
        <w:pStyle w:val="Default"/>
        <w:numPr>
          <w:ilvl w:val="1"/>
          <w:numId w:val="30"/>
        </w:numPr>
        <w:spacing w:after="120" w:line="360" w:lineRule="auto"/>
        <w:jc w:val="both"/>
        <w:outlineLvl w:val="1"/>
        <w:rPr>
          <w:b/>
          <w:sz w:val="26"/>
          <w:szCs w:val="26"/>
          <w:lang w:val="vi-VN"/>
        </w:rPr>
      </w:pPr>
      <w:bookmarkStart w:id="18" w:name="_Toc469566783"/>
      <w:r w:rsidRPr="00E3356F">
        <w:rPr>
          <w:b/>
          <w:iCs/>
          <w:sz w:val="26"/>
          <w:szCs w:val="26"/>
          <w:lang w:val="vi-VN"/>
        </w:rPr>
        <w:t>Đóng góp của đồ án</w:t>
      </w:r>
      <w:bookmarkEnd w:id="18"/>
    </w:p>
    <w:p w14:paraId="0301C2E7" w14:textId="77777777" w:rsidR="00E3356F" w:rsidRDefault="00E3356F" w:rsidP="0056206A">
      <w:pPr>
        <w:spacing w:after="120" w:line="360" w:lineRule="auto"/>
        <w:ind w:firstLine="720"/>
        <w:jc w:val="both"/>
        <w:rPr>
          <w:noProof/>
          <w:color w:val="000000" w:themeColor="text1"/>
          <w:sz w:val="26"/>
          <w:szCs w:val="26"/>
          <w:lang w:val="vi-VN"/>
        </w:rPr>
      </w:pPr>
      <w:r w:rsidRPr="009F6AC4">
        <w:rPr>
          <w:noProof/>
          <w:color w:val="000000" w:themeColor="text1"/>
          <w:sz w:val="26"/>
          <w:szCs w:val="26"/>
          <w:lang w:val="vi-VN"/>
        </w:rPr>
        <w:t>Đồ án đã góp phần mang lại những đóng góp cơ bả</w:t>
      </w:r>
      <w:r>
        <w:rPr>
          <w:noProof/>
          <w:color w:val="000000" w:themeColor="text1"/>
          <w:sz w:val="26"/>
          <w:szCs w:val="26"/>
          <w:lang w:val="vi-VN"/>
        </w:rPr>
        <w:t>n sau:</w:t>
      </w:r>
    </w:p>
    <w:p w14:paraId="4DBC39AC" w14:textId="7BDF0ED7" w:rsidR="00E3356F" w:rsidRPr="00E3356F" w:rsidRDefault="00E3356F" w:rsidP="0056206A">
      <w:pPr>
        <w:pStyle w:val="ListParagraph"/>
        <w:numPr>
          <w:ilvl w:val="0"/>
          <w:numId w:val="1"/>
        </w:numPr>
        <w:spacing w:after="120" w:line="360" w:lineRule="auto"/>
        <w:jc w:val="both"/>
        <w:rPr>
          <w:noProof/>
          <w:color w:val="000000" w:themeColor="text1"/>
          <w:sz w:val="26"/>
          <w:szCs w:val="26"/>
          <w:lang w:val="vi-VN"/>
        </w:rPr>
      </w:pPr>
      <w:r w:rsidRPr="00E3356F">
        <w:rPr>
          <w:noProof/>
          <w:color w:val="000000" w:themeColor="text1"/>
          <w:sz w:val="26"/>
          <w:szCs w:val="26"/>
          <w:lang w:val="vi-VN"/>
        </w:rPr>
        <w:t>Nghiên cứu bài toán Phân loại ý định người dùng cho dữ liệu trên mạng xã hội.</w:t>
      </w:r>
    </w:p>
    <w:p w14:paraId="48FD68A8" w14:textId="72C1EDFD" w:rsidR="00E3356F" w:rsidRPr="00E3356F" w:rsidRDefault="00E3356F" w:rsidP="0056206A">
      <w:pPr>
        <w:pStyle w:val="ListParagraph"/>
        <w:numPr>
          <w:ilvl w:val="0"/>
          <w:numId w:val="1"/>
        </w:numPr>
        <w:spacing w:after="120" w:line="360" w:lineRule="auto"/>
        <w:jc w:val="both"/>
        <w:rPr>
          <w:noProof/>
          <w:color w:val="000000" w:themeColor="text1"/>
          <w:sz w:val="26"/>
          <w:szCs w:val="26"/>
          <w:lang w:val="vi-VN"/>
        </w:rPr>
      </w:pPr>
      <w:r w:rsidRPr="00E3356F">
        <w:rPr>
          <w:noProof/>
          <w:color w:val="000000" w:themeColor="text1"/>
          <w:sz w:val="26"/>
          <w:szCs w:val="26"/>
          <w:lang w:val="vi-VN"/>
        </w:rPr>
        <w:t>Nghiên cứu phương pháp học máy cho bài toán.</w:t>
      </w:r>
    </w:p>
    <w:p w14:paraId="3CA4C175" w14:textId="3612695A" w:rsidR="00E3356F" w:rsidRDefault="00370E1F" w:rsidP="0056206A">
      <w:pPr>
        <w:pStyle w:val="ListParagraph"/>
        <w:numPr>
          <w:ilvl w:val="0"/>
          <w:numId w:val="1"/>
        </w:numPr>
        <w:spacing w:after="120" w:line="360" w:lineRule="auto"/>
        <w:jc w:val="both"/>
        <w:rPr>
          <w:noProof/>
          <w:color w:val="000000" w:themeColor="text1"/>
          <w:sz w:val="26"/>
          <w:szCs w:val="26"/>
          <w:lang w:val="vi-VN"/>
        </w:rPr>
      </w:pPr>
      <w:r>
        <w:rPr>
          <w:noProof/>
          <w:color w:val="000000" w:themeColor="text1"/>
          <w:sz w:val="26"/>
          <w:szCs w:val="26"/>
          <w:lang w:val="vi-VN"/>
        </w:rPr>
        <w:t>Đưa ra các giải pháp nhằm phân loại ý định người dùng trên mạng xã hội.</w:t>
      </w:r>
    </w:p>
    <w:p w14:paraId="5AACE678" w14:textId="7B04C737" w:rsidR="00370E1F" w:rsidRPr="00E3356F" w:rsidRDefault="00370E1F" w:rsidP="0056206A">
      <w:pPr>
        <w:pStyle w:val="ListParagraph"/>
        <w:numPr>
          <w:ilvl w:val="0"/>
          <w:numId w:val="1"/>
        </w:numPr>
        <w:spacing w:after="120" w:line="360" w:lineRule="auto"/>
        <w:jc w:val="both"/>
        <w:rPr>
          <w:noProof/>
          <w:color w:val="000000" w:themeColor="text1"/>
          <w:sz w:val="26"/>
          <w:szCs w:val="26"/>
          <w:lang w:val="vi-VN"/>
        </w:rPr>
      </w:pPr>
      <w:r>
        <w:rPr>
          <w:noProof/>
          <w:color w:val="000000" w:themeColor="text1"/>
          <w:sz w:val="26"/>
          <w:szCs w:val="26"/>
          <w:lang w:val="vi-VN"/>
        </w:rPr>
        <w:t>Đánh giá thực nghiệm cho dữ liệu trên mạng xã hội Twitter.</w:t>
      </w:r>
    </w:p>
    <w:p w14:paraId="179E89D6" w14:textId="2E610295" w:rsidR="00E3356F" w:rsidRDefault="00E3356F" w:rsidP="0056206A">
      <w:pPr>
        <w:pStyle w:val="ListParagraph"/>
        <w:numPr>
          <w:ilvl w:val="0"/>
          <w:numId w:val="1"/>
        </w:numPr>
        <w:spacing w:after="120" w:line="360" w:lineRule="auto"/>
        <w:jc w:val="both"/>
        <w:rPr>
          <w:noProof/>
          <w:color w:val="000000" w:themeColor="text1"/>
          <w:sz w:val="26"/>
          <w:szCs w:val="26"/>
          <w:lang w:val="vi-VN"/>
        </w:rPr>
      </w:pPr>
      <w:r w:rsidRPr="00E3356F">
        <w:rPr>
          <w:noProof/>
          <w:color w:val="000000" w:themeColor="text1"/>
          <w:sz w:val="26"/>
          <w:szCs w:val="26"/>
          <w:lang w:val="vi-VN"/>
        </w:rPr>
        <w:t>Xây dựng hệ thống th</w:t>
      </w:r>
      <w:r w:rsidR="00370E1F">
        <w:rPr>
          <w:noProof/>
          <w:color w:val="000000" w:themeColor="text1"/>
          <w:sz w:val="26"/>
          <w:szCs w:val="26"/>
          <w:lang w:val="vi-VN"/>
        </w:rPr>
        <w:t>ực</w:t>
      </w:r>
      <w:r w:rsidRPr="00E3356F">
        <w:rPr>
          <w:noProof/>
          <w:color w:val="000000" w:themeColor="text1"/>
          <w:sz w:val="26"/>
          <w:szCs w:val="26"/>
          <w:lang w:val="vi-VN"/>
        </w:rPr>
        <w:t xml:space="preserve"> nghiệm cho dữ liệu tiếng Anh.</w:t>
      </w:r>
    </w:p>
    <w:p w14:paraId="48921A71" w14:textId="12365056" w:rsidR="00E3356F" w:rsidRPr="00E3356F" w:rsidRDefault="00E3356F" w:rsidP="0056206A">
      <w:pPr>
        <w:pStyle w:val="ListParagraph"/>
        <w:numPr>
          <w:ilvl w:val="1"/>
          <w:numId w:val="30"/>
        </w:numPr>
        <w:spacing w:after="120" w:line="360" w:lineRule="auto"/>
        <w:jc w:val="both"/>
        <w:outlineLvl w:val="1"/>
        <w:rPr>
          <w:b/>
          <w:noProof/>
          <w:color w:val="000000" w:themeColor="text1"/>
          <w:sz w:val="26"/>
          <w:szCs w:val="26"/>
          <w:lang w:val="vi-VN"/>
        </w:rPr>
      </w:pPr>
      <w:bookmarkStart w:id="19" w:name="_Toc469566784"/>
      <w:r w:rsidRPr="00E3356F">
        <w:rPr>
          <w:b/>
          <w:noProof/>
          <w:color w:val="000000" w:themeColor="text1"/>
          <w:sz w:val="26"/>
          <w:szCs w:val="26"/>
          <w:lang w:val="vi-VN"/>
        </w:rPr>
        <w:t>Tổng kết chương</w:t>
      </w:r>
      <w:bookmarkEnd w:id="19"/>
    </w:p>
    <w:p w14:paraId="2BF8D1DD" w14:textId="280D2BD5" w:rsidR="00E3356F" w:rsidRPr="00E3356F" w:rsidRDefault="00E3356F" w:rsidP="0056206A">
      <w:pPr>
        <w:spacing w:after="120" w:line="360" w:lineRule="auto"/>
        <w:ind w:firstLine="720"/>
        <w:jc w:val="both"/>
        <w:rPr>
          <w:noProof/>
          <w:color w:val="000000" w:themeColor="text1"/>
          <w:sz w:val="26"/>
          <w:szCs w:val="26"/>
          <w:lang w:val="vi-VN"/>
        </w:rPr>
      </w:pPr>
      <w:r w:rsidRPr="00E3356F">
        <w:rPr>
          <w:noProof/>
          <w:color w:val="000000" w:themeColor="text1"/>
          <w:sz w:val="26"/>
          <w:szCs w:val="26"/>
          <w:lang w:val="vi-VN"/>
        </w:rPr>
        <w:t>Trong chương này chúng tôi giới thiệu khái quát bài toán, các vấn đề liên quan và cách phân loại ý định người dùng. Trong chương tiếp theo, chúng tôi sẽ làm rõ các vấn đề của bài toán phân loại ý định người dùng và các phương pháp để phân loại ý định người dùng.</w:t>
      </w:r>
    </w:p>
    <w:p w14:paraId="1A07F025" w14:textId="77777777" w:rsidR="00E3356F" w:rsidRPr="00E3356F" w:rsidRDefault="00E3356F" w:rsidP="00E3356F">
      <w:pPr>
        <w:pStyle w:val="Default"/>
        <w:ind w:left="720"/>
        <w:rPr>
          <w:sz w:val="26"/>
          <w:szCs w:val="26"/>
          <w:lang w:val="vi-VN"/>
        </w:rPr>
      </w:pPr>
    </w:p>
    <w:p w14:paraId="48B5E1FF" w14:textId="77777777" w:rsidR="00E3356F" w:rsidRPr="00E3356F" w:rsidRDefault="00E3356F" w:rsidP="00E3356F">
      <w:pPr>
        <w:pStyle w:val="Default"/>
        <w:ind w:left="1080"/>
        <w:rPr>
          <w:sz w:val="26"/>
          <w:szCs w:val="26"/>
        </w:rPr>
      </w:pPr>
    </w:p>
    <w:p w14:paraId="7B43BBAA" w14:textId="65B14E02" w:rsidR="00E3356F" w:rsidRDefault="00E3356F">
      <w:pPr>
        <w:spacing w:before="0" w:after="160" w:line="259" w:lineRule="auto"/>
        <w:rPr>
          <w:b/>
          <w:bCs/>
          <w:noProof/>
          <w:color w:val="000000" w:themeColor="text1"/>
          <w:sz w:val="26"/>
          <w:szCs w:val="26"/>
          <w:lang w:val="vi-VN"/>
        </w:rPr>
      </w:pPr>
    </w:p>
    <w:p w14:paraId="1DD1818B" w14:textId="77777777" w:rsidR="00E3356F" w:rsidRDefault="00E3356F">
      <w:pPr>
        <w:spacing w:before="0" w:after="160" w:line="259" w:lineRule="auto"/>
        <w:rPr>
          <w:b/>
          <w:bCs/>
          <w:noProof/>
          <w:color w:val="000000" w:themeColor="text1"/>
          <w:sz w:val="26"/>
          <w:szCs w:val="26"/>
          <w:lang w:val="vi-VN"/>
        </w:rPr>
      </w:pPr>
      <w:r>
        <w:rPr>
          <w:b/>
          <w:bCs/>
          <w:noProof/>
          <w:color w:val="000000" w:themeColor="text1"/>
          <w:sz w:val="26"/>
          <w:szCs w:val="26"/>
          <w:lang w:val="vi-VN"/>
        </w:rPr>
        <w:br w:type="page"/>
      </w:r>
    </w:p>
    <w:p w14:paraId="7A7A3D9A" w14:textId="0226993E" w:rsidR="000B2F02" w:rsidRPr="00E3356F" w:rsidRDefault="000B2F02" w:rsidP="0056206A">
      <w:pPr>
        <w:spacing w:before="0" w:after="200" w:line="360" w:lineRule="auto"/>
        <w:ind w:firstLine="720"/>
        <w:jc w:val="center"/>
        <w:outlineLvl w:val="0"/>
        <w:rPr>
          <w:b/>
          <w:color w:val="000000" w:themeColor="text1"/>
          <w:sz w:val="26"/>
          <w:szCs w:val="26"/>
          <w:lang w:val="vi-VN"/>
        </w:rPr>
      </w:pPr>
      <w:bookmarkStart w:id="20" w:name="_Toc469566785"/>
      <w:r w:rsidRPr="009F6AC4">
        <w:rPr>
          <w:b/>
          <w:bCs/>
          <w:noProof/>
          <w:color w:val="000000" w:themeColor="text1"/>
          <w:sz w:val="26"/>
          <w:szCs w:val="26"/>
          <w:lang w:val="vi-VN"/>
        </w:rPr>
        <w:lastRenderedPageBreak/>
        <w:t xml:space="preserve">CHƯƠNG 2: </w:t>
      </w:r>
      <w:bookmarkEnd w:id="11"/>
      <w:bookmarkEnd w:id="12"/>
      <w:r w:rsidR="00E3356F">
        <w:rPr>
          <w:b/>
          <w:color w:val="000000" w:themeColor="text1"/>
          <w:sz w:val="26"/>
          <w:szCs w:val="26"/>
          <w:lang w:val="vi-VN"/>
        </w:rPr>
        <w:t>PHƯƠNG PHÁP PHÂN LOẠI Ý ĐỊNH NGƯỜI DÙNG MẠNG XÃ HỘI TIẾNG ANH</w:t>
      </w:r>
      <w:bookmarkEnd w:id="20"/>
    </w:p>
    <w:p w14:paraId="0835901C" w14:textId="6B20117E" w:rsidR="00DF1A42" w:rsidRPr="009F6AC4" w:rsidRDefault="000B2F02" w:rsidP="0056206A">
      <w:pPr>
        <w:spacing w:after="120" w:line="360" w:lineRule="auto"/>
        <w:ind w:firstLine="431"/>
        <w:jc w:val="both"/>
        <w:rPr>
          <w:color w:val="000000" w:themeColor="text1"/>
          <w:sz w:val="26"/>
          <w:szCs w:val="26"/>
        </w:rPr>
      </w:pPr>
      <w:r w:rsidRPr="009F6AC4">
        <w:rPr>
          <w:color w:val="000000" w:themeColor="text1"/>
          <w:sz w:val="26"/>
          <w:szCs w:val="26"/>
        </w:rPr>
        <w:t>Trong chương</w:t>
      </w:r>
      <w:r w:rsidR="00E3356F">
        <w:rPr>
          <w:color w:val="000000" w:themeColor="text1"/>
          <w:sz w:val="26"/>
          <w:szCs w:val="26"/>
        </w:rPr>
        <w:t xml:space="preserve"> này</w:t>
      </w:r>
      <w:r w:rsidRPr="009F6AC4">
        <w:rPr>
          <w:color w:val="000000" w:themeColor="text1"/>
          <w:sz w:val="26"/>
          <w:szCs w:val="26"/>
        </w:rPr>
        <w:t xml:space="preserve">, đồ án trình bày một số phương pháp lấy đặc trưng cho phân loại </w:t>
      </w:r>
      <w:r w:rsidR="00E3356F">
        <w:rPr>
          <w:color w:val="000000" w:themeColor="text1"/>
          <w:sz w:val="26"/>
          <w:szCs w:val="26"/>
          <w:lang w:val="vi-VN"/>
        </w:rPr>
        <w:t>văn bản</w:t>
      </w:r>
      <w:r w:rsidRPr="009F6AC4">
        <w:rPr>
          <w:color w:val="000000" w:themeColor="text1"/>
          <w:sz w:val="26"/>
          <w:szCs w:val="26"/>
        </w:rPr>
        <w:t xml:space="preserve"> tiếng </w:t>
      </w:r>
      <w:r w:rsidR="00E3356F">
        <w:rPr>
          <w:color w:val="000000" w:themeColor="text1"/>
          <w:sz w:val="26"/>
          <w:szCs w:val="26"/>
          <w:lang w:val="vi-VN"/>
        </w:rPr>
        <w:t>Anh</w:t>
      </w:r>
      <w:r w:rsidRPr="009F6AC4">
        <w:rPr>
          <w:color w:val="000000" w:themeColor="text1"/>
          <w:sz w:val="26"/>
          <w:szCs w:val="26"/>
        </w:rPr>
        <w:t xml:space="preserve"> gồm có đặc trưng từ vựng</w:t>
      </w:r>
      <w:r w:rsidR="00E3356F">
        <w:rPr>
          <w:color w:val="000000" w:themeColor="text1"/>
          <w:sz w:val="26"/>
          <w:szCs w:val="26"/>
          <w:lang w:val="vi-VN"/>
        </w:rPr>
        <w:t xml:space="preserve">, </w:t>
      </w:r>
      <w:r w:rsidR="00E3356F">
        <w:rPr>
          <w:color w:val="000000" w:themeColor="text1"/>
          <w:sz w:val="26"/>
          <w:szCs w:val="26"/>
        </w:rPr>
        <w:t>N</w:t>
      </w:r>
      <w:r w:rsidRPr="009F6AC4">
        <w:rPr>
          <w:color w:val="000000" w:themeColor="text1"/>
          <w:sz w:val="26"/>
          <w:szCs w:val="26"/>
        </w:rPr>
        <w:t xml:space="preserve">-grams, đặc trưng </w:t>
      </w:r>
      <w:r w:rsidR="00E3356F">
        <w:rPr>
          <w:color w:val="000000" w:themeColor="text1"/>
          <w:sz w:val="26"/>
          <w:szCs w:val="26"/>
          <w:lang w:val="vi-VN"/>
        </w:rPr>
        <w:t>Word Vector</w:t>
      </w:r>
      <w:r w:rsidRPr="009F6AC4">
        <w:rPr>
          <w:color w:val="000000" w:themeColor="text1"/>
          <w:sz w:val="26"/>
          <w:szCs w:val="26"/>
        </w:rPr>
        <w:t>, đặc trưng cú pháp. Ngoài ra, đồ án còn trình bày các thuật toán được sử dụng khi làm thực nghiệm gồm có Máy véc tơ hỗ trợ, Naïve Bayes và K-láng giềng gần nhất.</w:t>
      </w:r>
    </w:p>
    <w:p w14:paraId="2CFB7651" w14:textId="7910ED6C" w:rsidR="00DF1A42" w:rsidRPr="00E3356F" w:rsidRDefault="00DF1A42" w:rsidP="0056206A">
      <w:pPr>
        <w:pStyle w:val="ListParagraph"/>
        <w:numPr>
          <w:ilvl w:val="1"/>
          <w:numId w:val="21"/>
        </w:numPr>
        <w:spacing w:after="120" w:line="360" w:lineRule="auto"/>
        <w:jc w:val="both"/>
        <w:outlineLvl w:val="1"/>
        <w:rPr>
          <w:b/>
          <w:color w:val="000000" w:themeColor="text1"/>
          <w:sz w:val="26"/>
          <w:szCs w:val="26"/>
          <w:lang w:val="vi-VN"/>
        </w:rPr>
      </w:pPr>
      <w:bookmarkStart w:id="21" w:name="_Toc468975120"/>
      <w:bookmarkStart w:id="22" w:name="_Toc468975331"/>
      <w:bookmarkStart w:id="23" w:name="_Toc469566786"/>
      <w:r w:rsidRPr="00E3356F">
        <w:rPr>
          <w:b/>
          <w:color w:val="000000" w:themeColor="text1"/>
          <w:sz w:val="26"/>
          <w:szCs w:val="26"/>
          <w:lang w:val="vi-VN"/>
        </w:rPr>
        <w:t>Vấn đề phân loại ý định cho dòng trạng thái tiếng Anh</w:t>
      </w:r>
      <w:bookmarkEnd w:id="21"/>
      <w:bookmarkEnd w:id="22"/>
      <w:bookmarkEnd w:id="23"/>
    </w:p>
    <w:p w14:paraId="73F3F50F" w14:textId="194A19CA" w:rsidR="00DF1A42" w:rsidRPr="009F6AC4" w:rsidRDefault="00E3356F" w:rsidP="0056206A">
      <w:pPr>
        <w:spacing w:after="120" w:line="360" w:lineRule="auto"/>
        <w:ind w:firstLine="431"/>
        <w:jc w:val="both"/>
        <w:rPr>
          <w:color w:val="000000" w:themeColor="text1"/>
          <w:sz w:val="26"/>
          <w:szCs w:val="26"/>
          <w:lang w:val="vi-VN"/>
        </w:rPr>
      </w:pPr>
      <w:r>
        <w:rPr>
          <w:color w:val="000000" w:themeColor="text1"/>
          <w:sz w:val="26"/>
          <w:szCs w:val="26"/>
          <w:lang w:val="vi-VN"/>
        </w:rPr>
        <w:t>Chúng ta có một tập các nội dung trạng thái của người dùng trên mạng xã hội, mục đích của chúng ta là xác định nội dung đó có ý định hay không, và nếu có ý định thì ý định đó là gì: du lịch, thực phẩm và đồ uống, học tập và sự nghiệp, sự kiện và hoạt động, hàng hóa và dịch vụ, chuyện phiếm.</w:t>
      </w:r>
    </w:p>
    <w:p w14:paraId="6B858EFD" w14:textId="4BEEE5A5" w:rsidR="00DF1A42" w:rsidRPr="009F6AC4" w:rsidRDefault="00DF1A42" w:rsidP="0056206A">
      <w:pPr>
        <w:spacing w:after="120" w:line="360" w:lineRule="auto"/>
        <w:ind w:firstLine="431"/>
        <w:jc w:val="both"/>
        <w:rPr>
          <w:color w:val="000000" w:themeColor="text1"/>
          <w:sz w:val="26"/>
          <w:szCs w:val="26"/>
          <w:lang w:val="vi-VN"/>
        </w:rPr>
      </w:pPr>
      <w:r w:rsidRPr="009F6AC4">
        <w:rPr>
          <w:color w:val="000000" w:themeColor="text1"/>
          <w:sz w:val="26"/>
          <w:szCs w:val="26"/>
          <w:lang w:val="vi-VN"/>
        </w:rPr>
        <w:t>Đầu vào: một đoạn gồm 1 hay nhiều câu nói tiếng Anh.</w:t>
      </w:r>
    </w:p>
    <w:p w14:paraId="013E3E76" w14:textId="65B3195E" w:rsidR="00DF1A42" w:rsidRPr="009F6AC4" w:rsidRDefault="00DF1A42" w:rsidP="0056206A">
      <w:pPr>
        <w:spacing w:after="120" w:line="360" w:lineRule="auto"/>
        <w:ind w:firstLine="431"/>
        <w:jc w:val="both"/>
        <w:rPr>
          <w:color w:val="000000" w:themeColor="text1"/>
          <w:sz w:val="26"/>
          <w:szCs w:val="26"/>
          <w:lang w:val="vi-VN"/>
        </w:rPr>
      </w:pPr>
      <w:r w:rsidRPr="009F6AC4">
        <w:rPr>
          <w:color w:val="000000" w:themeColor="text1"/>
          <w:sz w:val="26"/>
          <w:szCs w:val="26"/>
          <w:lang w:val="vi-VN"/>
        </w:rPr>
        <w:t>Đầu ra: nhãn phân loại ý định cho nội dung đó của người dùng.</w:t>
      </w:r>
    </w:p>
    <w:p w14:paraId="22332B8D" w14:textId="7390791B" w:rsidR="003E112B" w:rsidRDefault="00DF1A42" w:rsidP="0056206A">
      <w:pPr>
        <w:spacing w:after="120" w:line="360" w:lineRule="auto"/>
        <w:ind w:firstLine="431"/>
        <w:jc w:val="both"/>
        <w:rPr>
          <w:color w:val="000000" w:themeColor="text1"/>
          <w:sz w:val="26"/>
          <w:szCs w:val="26"/>
          <w:lang w:val="vi-VN"/>
        </w:rPr>
      </w:pPr>
      <w:r w:rsidRPr="009F6AC4">
        <w:rPr>
          <w:b/>
          <w:color w:val="000000" w:themeColor="text1"/>
          <w:sz w:val="26"/>
          <w:szCs w:val="26"/>
          <w:lang w:val="vi-VN"/>
        </w:rPr>
        <w:t>Ví dụ:</w:t>
      </w:r>
      <w:r w:rsidRPr="009F6AC4">
        <w:rPr>
          <w:color w:val="000000" w:themeColor="text1"/>
          <w:sz w:val="26"/>
          <w:szCs w:val="26"/>
          <w:lang w:val="vi-VN"/>
        </w:rPr>
        <w:t xml:space="preserve"> một người dùng cập nhật trạng thái của mình trên mạng xã hộ</w:t>
      </w:r>
      <w:r w:rsidR="00BD523A">
        <w:rPr>
          <w:color w:val="000000" w:themeColor="text1"/>
          <w:sz w:val="26"/>
          <w:szCs w:val="26"/>
          <w:lang w:val="vi-VN"/>
        </w:rPr>
        <w:t xml:space="preserve">i: </w:t>
      </w:r>
      <w:r w:rsidRPr="009F6AC4">
        <w:rPr>
          <w:color w:val="000000" w:themeColor="text1"/>
          <w:sz w:val="26"/>
          <w:szCs w:val="26"/>
          <w:lang w:val="vi-VN"/>
        </w:rPr>
        <w:t>“</w:t>
      </w:r>
      <w:r w:rsidR="00DF752C" w:rsidRPr="00E3356F">
        <w:rPr>
          <w:i/>
          <w:color w:val="000000" w:themeColor="text1"/>
          <w:sz w:val="26"/>
          <w:szCs w:val="26"/>
          <w:lang w:val="vi-VN"/>
        </w:rPr>
        <w:t>I really look forward to Egypt next week ! Its gonna be awesome</w:t>
      </w:r>
      <w:r w:rsidR="003E112B" w:rsidRPr="00E3356F">
        <w:rPr>
          <w:i/>
          <w:color w:val="000000" w:themeColor="text1"/>
          <w:sz w:val="26"/>
          <w:szCs w:val="26"/>
          <w:lang w:val="vi-VN"/>
        </w:rPr>
        <w:t>.</w:t>
      </w:r>
      <w:r w:rsidRPr="00E3356F">
        <w:rPr>
          <w:i/>
          <w:color w:val="000000" w:themeColor="text1"/>
          <w:sz w:val="26"/>
          <w:szCs w:val="26"/>
          <w:lang w:val="vi-VN"/>
        </w:rPr>
        <w:t>”</w:t>
      </w:r>
      <w:r w:rsidR="003E112B" w:rsidRPr="009F6AC4">
        <w:rPr>
          <w:color w:val="000000" w:themeColor="text1"/>
          <w:sz w:val="26"/>
          <w:szCs w:val="26"/>
          <w:lang w:val="vi-VN"/>
        </w:rPr>
        <w:t xml:space="preserve">(Tôi </w:t>
      </w:r>
      <w:r w:rsidR="00DF752C" w:rsidRPr="009F6AC4">
        <w:rPr>
          <w:color w:val="000000" w:themeColor="text1"/>
          <w:sz w:val="26"/>
          <w:szCs w:val="26"/>
          <w:lang w:val="vi-VN"/>
        </w:rPr>
        <w:t>thật sự chờ đợi chuyến đi Ai Cập tuần tới. Nó sẽ rất tuyệt vời</w:t>
      </w:r>
      <w:r w:rsidR="003E112B" w:rsidRPr="009F6AC4">
        <w:rPr>
          <w:color w:val="000000" w:themeColor="text1"/>
          <w:sz w:val="26"/>
          <w:szCs w:val="26"/>
          <w:lang w:val="vi-VN"/>
        </w:rPr>
        <w:t>)</w:t>
      </w:r>
      <w:r w:rsidR="00BD523A">
        <w:rPr>
          <w:color w:val="000000" w:themeColor="text1"/>
          <w:sz w:val="26"/>
          <w:szCs w:val="26"/>
          <w:lang w:val="vi-VN"/>
        </w:rPr>
        <w:t xml:space="preserve"> t</w:t>
      </w:r>
      <w:r w:rsidR="003E112B" w:rsidRPr="009F6AC4">
        <w:rPr>
          <w:color w:val="000000" w:themeColor="text1"/>
          <w:sz w:val="26"/>
          <w:szCs w:val="26"/>
          <w:lang w:val="vi-VN"/>
        </w:rPr>
        <w:t>hì sẽ có nhãn ý định là “travel” (du lịch).</w:t>
      </w:r>
    </w:p>
    <w:p w14:paraId="56FAEE30" w14:textId="0E179B37" w:rsidR="00BD523A" w:rsidRDefault="00BD523A" w:rsidP="0056206A">
      <w:pPr>
        <w:spacing w:after="120" w:line="360" w:lineRule="auto"/>
        <w:ind w:firstLine="431"/>
        <w:jc w:val="both"/>
        <w:rPr>
          <w:color w:val="000000" w:themeColor="text1"/>
          <w:sz w:val="26"/>
          <w:szCs w:val="26"/>
          <w:lang w:val="vi-VN"/>
        </w:rPr>
      </w:pPr>
      <w:r>
        <w:rPr>
          <w:color w:val="000000" w:themeColor="text1"/>
          <w:sz w:val="26"/>
          <w:szCs w:val="26"/>
          <w:lang w:val="vi-VN"/>
        </w:rPr>
        <w:t>Phân loại ý định gồm 2 giai đoạn: giai đoạn huấn luyện và giai đoạn phân lớp.</w:t>
      </w:r>
    </w:p>
    <w:p w14:paraId="2D7C2156" w14:textId="79C71A30" w:rsidR="00BD523A" w:rsidRDefault="00AC26D8" w:rsidP="0056206A">
      <w:pPr>
        <w:pStyle w:val="ListParagraph"/>
        <w:numPr>
          <w:ilvl w:val="0"/>
          <w:numId w:val="1"/>
        </w:numPr>
        <w:spacing w:after="120" w:line="360" w:lineRule="auto"/>
        <w:jc w:val="both"/>
        <w:rPr>
          <w:color w:val="000000" w:themeColor="text1"/>
          <w:sz w:val="26"/>
          <w:szCs w:val="26"/>
          <w:lang w:val="vi-VN"/>
        </w:rPr>
      </w:pPr>
      <w:r>
        <w:rPr>
          <w:color w:val="000000" w:themeColor="text1"/>
          <w:sz w:val="26"/>
          <w:szCs w:val="26"/>
          <w:lang w:val="vi-VN"/>
        </w:rPr>
        <w:t>Giai đoạn huấn luyện:</w:t>
      </w:r>
    </w:p>
    <w:p w14:paraId="2312049E" w14:textId="7D0B81CE" w:rsidR="00AC26D8" w:rsidRPr="00AC26D8" w:rsidRDefault="002D4823" w:rsidP="00AC26D8">
      <w:pPr>
        <w:ind w:left="720"/>
        <w:jc w:val="both"/>
        <w:rPr>
          <w:sz w:val="26"/>
          <w:szCs w:val="26"/>
        </w:rPr>
      </w:pPr>
      <w:r>
        <w:rPr>
          <w:noProof/>
        </w:rPr>
        <mc:AlternateContent>
          <mc:Choice Requires="wps">
            <w:drawing>
              <wp:anchor distT="0" distB="0" distL="114300" distR="114300" simplePos="0" relativeHeight="251686912" behindDoc="0" locked="0" layoutInCell="1" allowOverlap="1" wp14:anchorId="74CA2280" wp14:editId="16700300">
                <wp:simplePos x="0" y="0"/>
                <wp:positionH relativeFrom="column">
                  <wp:posOffset>4048125</wp:posOffset>
                </wp:positionH>
                <wp:positionV relativeFrom="paragraph">
                  <wp:posOffset>71755</wp:posOffset>
                </wp:positionV>
                <wp:extent cx="1136650" cy="520700"/>
                <wp:effectExtent l="0" t="0" r="25400" b="12700"/>
                <wp:wrapNone/>
                <wp:docPr id="37" name="Rectangle 37"/>
                <wp:cNvGraphicFramePr/>
                <a:graphic xmlns:a="http://schemas.openxmlformats.org/drawingml/2006/main">
                  <a:graphicData uri="http://schemas.microsoft.com/office/word/2010/wordprocessingShape">
                    <wps:wsp>
                      <wps:cNvSpPr/>
                      <wps:spPr>
                        <a:xfrm>
                          <a:off x="0" y="0"/>
                          <a:ext cx="1136650" cy="520700"/>
                        </a:xfrm>
                        <a:prstGeom prst="rect">
                          <a:avLst/>
                        </a:prstGeom>
                      </wps:spPr>
                      <wps:style>
                        <a:lnRef idx="2">
                          <a:schemeClr val="dk1"/>
                        </a:lnRef>
                        <a:fillRef idx="1">
                          <a:schemeClr val="lt1"/>
                        </a:fillRef>
                        <a:effectRef idx="0">
                          <a:schemeClr val="dk1"/>
                        </a:effectRef>
                        <a:fontRef idx="minor">
                          <a:schemeClr val="dk1"/>
                        </a:fontRef>
                      </wps:style>
                      <wps:txbx>
                        <w:txbxContent>
                          <w:p w14:paraId="05C291DC" w14:textId="77777777" w:rsidR="00734862" w:rsidRPr="001963D1" w:rsidRDefault="00734862" w:rsidP="00AC26D8">
                            <w:pPr>
                              <w:jc w:val="center"/>
                              <w:rPr>
                                <w:sz w:val="26"/>
                              </w:rPr>
                            </w:pPr>
                            <w:r w:rsidRPr="001963D1">
                              <w:rPr>
                                <w:sz w:val="26"/>
                              </w:rPr>
                              <w:t>Vector hó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4CA2280" id="Rectangle 37" o:spid="_x0000_s1026" style="position:absolute;left:0;text-align:left;margin-left:318.75pt;margin-top:5.65pt;width:89.5pt;height:41pt;z-index:2516869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" fillcolor="white [3201]" strokecolor="black [3200]" strokeweight="1pt">
                <v:textbox>
                  <w:txbxContent>
                    <w:p w14:paraId="05C291DC" w14:textId="77777777" w:rsidR="00734862" w:rsidRPr="001963D1" w:rsidRDefault="00734862" w:rsidP="00AC26D8">
                      <w:pPr>
                        <w:jc w:val="center"/>
                        <w:rPr>
                          <w:sz w:val="26"/>
                        </w:rPr>
                      </w:pPr>
                      <w:r w:rsidRPr="001963D1">
                        <w:rPr>
                          <w:sz w:val="26"/>
                        </w:rPr>
                        <w:t>Vector hóa</w:t>
                      </w:r>
                    </w:p>
                  </w:txbxContent>
                </v:textbox>
              </v:rect>
            </w:pict>
          </mc:Fallback>
        </mc:AlternateContent>
      </w:r>
      <w:r w:rsidR="00AC26D8">
        <w:rPr>
          <w:noProof/>
        </w:rPr>
        <mc:AlternateContent>
          <mc:Choice Requires="wps">
            <w:drawing>
              <wp:anchor distT="0" distB="0" distL="114300" distR="114300" simplePos="0" relativeHeight="251684864" behindDoc="0" locked="0" layoutInCell="1" allowOverlap="1" wp14:anchorId="6E963A99" wp14:editId="7C1D15A5">
                <wp:simplePos x="0" y="0"/>
                <wp:positionH relativeFrom="column">
                  <wp:posOffset>495300</wp:posOffset>
                </wp:positionH>
                <wp:positionV relativeFrom="paragraph">
                  <wp:posOffset>43180</wp:posOffset>
                </wp:positionV>
                <wp:extent cx="1166495" cy="541966"/>
                <wp:effectExtent l="0" t="0" r="14605" b="10795"/>
                <wp:wrapNone/>
                <wp:docPr id="34" name="Rectangle 34"/>
                <wp:cNvGraphicFramePr/>
                <a:graphic xmlns:a="http://schemas.openxmlformats.org/drawingml/2006/main">
                  <a:graphicData uri="http://schemas.microsoft.com/office/word/2010/wordprocessingShape">
                    <wps:wsp>
                      <wps:cNvSpPr/>
                      <wps:spPr>
                        <a:xfrm>
                          <a:off x="0" y="0"/>
                          <a:ext cx="1166495" cy="541966"/>
                        </a:xfrm>
                        <a:prstGeom prst="rect">
                          <a:avLst/>
                        </a:prstGeom>
                      </wps:spPr>
                      <wps:style>
                        <a:lnRef idx="2">
                          <a:schemeClr val="dk1"/>
                        </a:lnRef>
                        <a:fillRef idx="1">
                          <a:schemeClr val="lt1"/>
                        </a:fillRef>
                        <a:effectRef idx="0">
                          <a:schemeClr val="dk1"/>
                        </a:effectRef>
                        <a:fontRef idx="minor">
                          <a:schemeClr val="dk1"/>
                        </a:fontRef>
                      </wps:style>
                      <wps:txbx>
                        <w:txbxContent>
                          <w:p w14:paraId="0931B600" w14:textId="249D4BA6" w:rsidR="00734862" w:rsidRPr="005B48A2" w:rsidRDefault="00734862" w:rsidP="00AC26D8">
                            <w:pPr>
                              <w:jc w:val="center"/>
                              <w:rPr>
                                <w:sz w:val="26"/>
                              </w:rPr>
                            </w:pPr>
                            <w:r>
                              <w:rPr>
                                <w:sz w:val="26"/>
                                <w:lang w:val="vi-VN"/>
                              </w:rPr>
                              <w:t xml:space="preserve">Dữ </w:t>
                            </w:r>
                            <w:r w:rsidRPr="005B48A2">
                              <w:rPr>
                                <w:sz w:val="26"/>
                              </w:rPr>
                              <w:t>liệu huấn luyệ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E963A99" id="Rectangle 34" o:spid="_x0000_s1027" style="position:absolute;left:0;text-align:left;margin-left:39pt;margin-top:3.4pt;width:91.85pt;height:42.6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" fillcolor="white [3201]" strokecolor="black [3200]" strokeweight="1pt">
                <v:textbox>
                  <w:txbxContent>
                    <w:p w14:paraId="0931B600" w14:textId="249D4BA6" w:rsidR="00734862" w:rsidRPr="005B48A2" w:rsidRDefault="00734862" w:rsidP="00AC26D8">
                      <w:pPr>
                        <w:jc w:val="center"/>
                        <w:rPr>
                          <w:sz w:val="26"/>
                        </w:rPr>
                      </w:pPr>
                      <w:r>
                        <w:rPr>
                          <w:sz w:val="26"/>
                          <w:lang w:val="vi-VN"/>
                        </w:rPr>
                        <w:t xml:space="preserve">Dữ </w:t>
                      </w:r>
                      <w:r w:rsidRPr="005B48A2">
                        <w:rPr>
                          <w:sz w:val="26"/>
                        </w:rPr>
                        <w:t>liệu huấn luyện</w:t>
                      </w:r>
                    </w:p>
                  </w:txbxContent>
                </v:textbox>
              </v:rect>
            </w:pict>
          </mc:Fallback>
        </mc:AlternateContent>
      </w:r>
      <w:r w:rsidR="00AC26D8" w:rsidRPr="0008735D">
        <w:rPr>
          <w:rFonts w:asciiTheme="majorHAnsi" w:hAnsiTheme="majorHAnsi" w:cstheme="majorHAnsi"/>
          <w:noProof/>
          <w:color w:val="000000" w:themeColor="text1"/>
        </w:rPr>
        <mc:AlternateContent>
          <mc:Choice Requires="wps">
            <w:drawing>
              <wp:anchor distT="0" distB="0" distL="114300" distR="114300" simplePos="0" relativeHeight="251688960" behindDoc="0" locked="0" layoutInCell="1" allowOverlap="1" wp14:anchorId="4B997CE4" wp14:editId="5A591D54">
                <wp:simplePos x="0" y="0"/>
                <wp:positionH relativeFrom="column">
                  <wp:posOffset>1663700</wp:posOffset>
                </wp:positionH>
                <wp:positionV relativeFrom="paragraph">
                  <wp:posOffset>302895</wp:posOffset>
                </wp:positionV>
                <wp:extent cx="637540" cy="0"/>
                <wp:effectExtent l="0" t="76200" r="29210" b="95250"/>
                <wp:wrapNone/>
                <wp:docPr id="12" name="Straight Arrow Connector 12"/>
                <wp:cNvGraphicFramePr/>
                <a:graphic xmlns:a="http://schemas.openxmlformats.org/drawingml/2006/main">
                  <a:graphicData uri="http://schemas.microsoft.com/office/word/2010/wordprocessingShape">
                    <wps:wsp>
                      <wps:cNvCnPr/>
                      <wps:spPr>
                        <a:xfrm>
                          <a:off x="0" y="0"/>
                          <a:ext cx="63754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EAC6B46" id="_x0000_t32" coordsize="21600,21600" o:spt="32" o:oned="t" path="m,l21600,21600e" filled="f">
                <v:path arrowok="t" fillok="f" o:connecttype="none"/>
                <o:lock v:ext="edit" shapetype="t"/>
              </v:shapetype>
              <v:shape id="Straight Arrow Connector 12" o:spid="_x0000_s1026" type="#_x0000_t32" style="position:absolute;margin-left:131pt;margin-top:23.85pt;width:50.2pt;height:0;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" strokecolor="black [3213]" strokeweight=".5pt">
                <v:stroke endarrow="block" joinstyle="miter"/>
              </v:shape>
            </w:pict>
          </mc:Fallback>
        </mc:AlternateContent>
      </w:r>
      <w:r w:rsidR="00AC26D8">
        <w:rPr>
          <w:noProof/>
        </w:rPr>
        <mc:AlternateContent>
          <mc:Choice Requires="wps">
            <w:drawing>
              <wp:anchor distT="0" distB="0" distL="114300" distR="114300" simplePos="0" relativeHeight="251685888" behindDoc="0" locked="0" layoutInCell="1" allowOverlap="1" wp14:anchorId="27C70BF0" wp14:editId="1A21C9A9">
                <wp:simplePos x="0" y="0"/>
                <wp:positionH relativeFrom="column">
                  <wp:posOffset>2304415</wp:posOffset>
                </wp:positionH>
                <wp:positionV relativeFrom="paragraph">
                  <wp:posOffset>65405</wp:posOffset>
                </wp:positionV>
                <wp:extent cx="1105535" cy="520700"/>
                <wp:effectExtent l="0" t="0" r="18415" b="12700"/>
                <wp:wrapNone/>
                <wp:docPr id="35" name="Rectangle 35"/>
                <wp:cNvGraphicFramePr/>
                <a:graphic xmlns:a="http://schemas.openxmlformats.org/drawingml/2006/main">
                  <a:graphicData uri="http://schemas.microsoft.com/office/word/2010/wordprocessingShape">
                    <wps:wsp>
                      <wps:cNvSpPr/>
                      <wps:spPr>
                        <a:xfrm>
                          <a:off x="0" y="0"/>
                          <a:ext cx="1105535" cy="520700"/>
                        </a:xfrm>
                        <a:prstGeom prst="rect">
                          <a:avLst/>
                        </a:prstGeom>
                      </wps:spPr>
                      <wps:style>
                        <a:lnRef idx="2">
                          <a:schemeClr val="dk1"/>
                        </a:lnRef>
                        <a:fillRef idx="1">
                          <a:schemeClr val="lt1"/>
                        </a:fillRef>
                        <a:effectRef idx="0">
                          <a:schemeClr val="dk1"/>
                        </a:effectRef>
                        <a:fontRef idx="minor">
                          <a:schemeClr val="dk1"/>
                        </a:fontRef>
                      </wps:style>
                      <wps:txbx>
                        <w:txbxContent>
                          <w:p w14:paraId="531FCB2E" w14:textId="77777777" w:rsidR="00734862" w:rsidRPr="001963D1" w:rsidRDefault="00734862" w:rsidP="00AC26D8">
                            <w:pPr>
                              <w:jc w:val="center"/>
                              <w:rPr>
                                <w:sz w:val="26"/>
                              </w:rPr>
                            </w:pPr>
                            <w:r>
                              <w:rPr>
                                <w:sz w:val="26"/>
                              </w:rPr>
                              <w:t>Tiền xử lý</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7C70BF0" id="Rectangle 35" o:spid="_x0000_s1028" style="position:absolute;left:0;text-align:left;margin-left:181.45pt;margin-top:5.15pt;width:87.05pt;height:41pt;z-index:2516858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" fillcolor="white [3201]" strokecolor="black [3200]" strokeweight="1pt">
                <v:textbox>
                  <w:txbxContent>
                    <w:p w14:paraId="531FCB2E" w14:textId="77777777" w:rsidR="00734862" w:rsidRPr="001963D1" w:rsidRDefault="00734862" w:rsidP="00AC26D8">
                      <w:pPr>
                        <w:jc w:val="center"/>
                        <w:rPr>
                          <w:sz w:val="26"/>
                        </w:rPr>
                      </w:pPr>
                      <w:r>
                        <w:rPr>
                          <w:sz w:val="26"/>
                        </w:rPr>
                        <w:t>Tiền xử lý</w:t>
                      </w:r>
                    </w:p>
                  </w:txbxContent>
                </v:textbox>
              </v:rect>
            </w:pict>
          </mc:Fallback>
        </mc:AlternateContent>
      </w:r>
      <w:r w:rsidR="00AC26D8" w:rsidRPr="0008735D">
        <w:rPr>
          <w:rFonts w:asciiTheme="majorHAnsi" w:hAnsiTheme="majorHAnsi" w:cstheme="majorHAnsi"/>
          <w:noProof/>
          <w:color w:val="000000" w:themeColor="text1"/>
        </w:rPr>
        <mc:AlternateContent>
          <mc:Choice Requires="wps">
            <w:drawing>
              <wp:anchor distT="0" distB="0" distL="114300" distR="114300" simplePos="0" relativeHeight="251689984" behindDoc="0" locked="0" layoutInCell="1" allowOverlap="1" wp14:anchorId="1D421936" wp14:editId="3D7FB3DF">
                <wp:simplePos x="0" y="0"/>
                <wp:positionH relativeFrom="column">
                  <wp:posOffset>3403600</wp:posOffset>
                </wp:positionH>
                <wp:positionV relativeFrom="paragraph">
                  <wp:posOffset>299085</wp:posOffset>
                </wp:positionV>
                <wp:extent cx="637540" cy="0"/>
                <wp:effectExtent l="0" t="76200" r="29210" b="95250"/>
                <wp:wrapNone/>
                <wp:docPr id="36" name="Straight Arrow Connector 36"/>
                <wp:cNvGraphicFramePr/>
                <a:graphic xmlns:a="http://schemas.openxmlformats.org/drawingml/2006/main">
                  <a:graphicData uri="http://schemas.microsoft.com/office/word/2010/wordprocessingShape">
                    <wps:wsp>
                      <wps:cNvCnPr/>
                      <wps:spPr>
                        <a:xfrm>
                          <a:off x="0" y="0"/>
                          <a:ext cx="63754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6A4C6E1" id="Straight Arrow Connector 36" o:spid="_x0000_s1026" type="#_x0000_t32" style="position:absolute;margin-left:268pt;margin-top:23.55pt;width:50.2pt;height:0;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" strokecolor="black [3213]" strokeweight=".5pt">
                <v:stroke endarrow="block" joinstyle="miter"/>
              </v:shape>
            </w:pict>
          </mc:Fallback>
        </mc:AlternateContent>
      </w:r>
      <w:r w:rsidR="00AC26D8" w:rsidRPr="00AC26D8">
        <w:rPr>
          <w:sz w:val="26"/>
          <w:szCs w:val="26"/>
        </w:rPr>
        <w:t xml:space="preserve"> </w:t>
      </w:r>
    </w:p>
    <w:p w14:paraId="0547DEEB" w14:textId="1D81A994" w:rsidR="00AC26D8" w:rsidRDefault="00AC26D8" w:rsidP="00AC26D8">
      <w:pPr>
        <w:pStyle w:val="ListParagraph"/>
        <w:spacing w:after="120"/>
        <w:ind w:left="1080"/>
        <w:contextualSpacing w:val="0"/>
        <w:jc w:val="both"/>
        <w:rPr>
          <w:sz w:val="26"/>
          <w:szCs w:val="26"/>
        </w:rPr>
      </w:pPr>
    </w:p>
    <w:p w14:paraId="6F5F7E18" w14:textId="00ECE1A7" w:rsidR="00AC26D8" w:rsidRPr="002D4823" w:rsidRDefault="002D4823" w:rsidP="002D4823">
      <w:pPr>
        <w:spacing w:after="120"/>
        <w:jc w:val="both"/>
        <w:rPr>
          <w:sz w:val="26"/>
          <w:szCs w:val="26"/>
        </w:rPr>
      </w:pPr>
      <w:r>
        <w:rPr>
          <w:noProof/>
        </w:rPr>
        <mc:AlternateContent>
          <mc:Choice Requires="wps">
            <w:drawing>
              <wp:anchor distT="0" distB="0" distL="114300" distR="114300" simplePos="0" relativeHeight="251692032" behindDoc="0" locked="0" layoutInCell="1" allowOverlap="1" wp14:anchorId="00C0D04D" wp14:editId="1D6A0706">
                <wp:simplePos x="0" y="0"/>
                <wp:positionH relativeFrom="column">
                  <wp:posOffset>514350</wp:posOffset>
                </wp:positionH>
                <wp:positionV relativeFrom="paragraph">
                  <wp:posOffset>206375</wp:posOffset>
                </wp:positionV>
                <wp:extent cx="1147445" cy="676275"/>
                <wp:effectExtent l="0" t="0" r="14605" b="28575"/>
                <wp:wrapNone/>
                <wp:docPr id="43" name="Rectangle 43"/>
                <wp:cNvGraphicFramePr/>
                <a:graphic xmlns:a="http://schemas.openxmlformats.org/drawingml/2006/main">
                  <a:graphicData uri="http://schemas.microsoft.com/office/word/2010/wordprocessingShape">
                    <wps:wsp>
                      <wps:cNvSpPr/>
                      <wps:spPr>
                        <a:xfrm>
                          <a:off x="0" y="0"/>
                          <a:ext cx="1147445" cy="676275"/>
                        </a:xfrm>
                        <a:prstGeom prst="rect">
                          <a:avLst/>
                        </a:prstGeom>
                      </wps:spPr>
                      <wps:style>
                        <a:lnRef idx="2">
                          <a:schemeClr val="dk1"/>
                        </a:lnRef>
                        <a:fillRef idx="1">
                          <a:schemeClr val="lt1"/>
                        </a:fillRef>
                        <a:effectRef idx="0">
                          <a:schemeClr val="dk1"/>
                        </a:effectRef>
                        <a:fontRef idx="minor">
                          <a:schemeClr val="dk1"/>
                        </a:fontRef>
                      </wps:style>
                      <wps:txbx>
                        <w:txbxContent>
                          <w:p w14:paraId="146258DA" w14:textId="77777777" w:rsidR="00734862" w:rsidRPr="001963D1" w:rsidRDefault="00734862" w:rsidP="00AC26D8">
                            <w:pPr>
                              <w:jc w:val="center"/>
                              <w:rPr>
                                <w:sz w:val="26"/>
                              </w:rPr>
                            </w:pPr>
                            <w:r>
                              <w:rPr>
                                <w:sz w:val="26"/>
                              </w:rPr>
                              <w:t>Mô hình phân loạ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0C0D04D" id="Rectangle 43" o:spid="_x0000_s1029" style="position:absolute;left:0;text-align:left;margin-left:40.5pt;margin-top:16.25pt;width:90.35pt;height:53.2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" fillcolor="white [3201]" strokecolor="black [3200]" strokeweight="1pt">
                <v:textbox>
                  <w:txbxContent>
                    <w:p w14:paraId="146258DA" w14:textId="77777777" w:rsidR="00734862" w:rsidRPr="001963D1" w:rsidRDefault="00734862" w:rsidP="00AC26D8">
                      <w:pPr>
                        <w:jc w:val="center"/>
                        <w:rPr>
                          <w:sz w:val="26"/>
                        </w:rPr>
                      </w:pPr>
                      <w:r>
                        <w:rPr>
                          <w:sz w:val="26"/>
                        </w:rPr>
                        <w:t>Mô hình phân loại</w:t>
                      </w:r>
                    </w:p>
                  </w:txbxContent>
                </v:textbox>
              </v:rect>
            </w:pict>
          </mc:Fallback>
        </mc:AlternateContent>
      </w:r>
      <w:r w:rsidRPr="0008735D">
        <w:rPr>
          <w:rFonts w:asciiTheme="majorHAnsi" w:hAnsiTheme="majorHAnsi" w:cstheme="majorHAnsi"/>
          <w:noProof/>
          <w:color w:val="000000" w:themeColor="text1"/>
        </w:rPr>
        <mc:AlternateContent>
          <mc:Choice Requires="wps">
            <w:drawing>
              <wp:anchor distT="0" distB="0" distL="114300" distR="114300" simplePos="0" relativeHeight="251721728" behindDoc="0" locked="0" layoutInCell="1" allowOverlap="1" wp14:anchorId="66D8F9BA" wp14:editId="1A996C5B">
                <wp:simplePos x="0" y="0"/>
                <wp:positionH relativeFrom="column">
                  <wp:posOffset>4501659</wp:posOffset>
                </wp:positionH>
                <wp:positionV relativeFrom="paragraph">
                  <wp:posOffset>6350</wp:posOffset>
                </wp:positionV>
                <wp:extent cx="2881" cy="228600"/>
                <wp:effectExtent l="76200" t="0" r="73660" b="57150"/>
                <wp:wrapNone/>
                <wp:docPr id="54" name="Straight Arrow Connector 54"/>
                <wp:cNvGraphicFramePr/>
                <a:graphic xmlns:a="http://schemas.openxmlformats.org/drawingml/2006/main">
                  <a:graphicData uri="http://schemas.microsoft.com/office/word/2010/wordprocessingShape">
                    <wps:wsp>
                      <wps:cNvCnPr/>
                      <wps:spPr>
                        <a:xfrm flipH="1">
                          <a:off x="0" y="0"/>
                          <a:ext cx="2881" cy="2286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8A698EE" id="Straight Arrow Connector 54" o:spid="_x0000_s1026" type="#_x0000_t32" style="position:absolute;margin-left:354.45pt;margin-top:.5pt;width:.25pt;height:18pt;flip:x;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" strokecolor="black [3213]" strokeweight=".5pt">
                <v:stroke endarrow="block" joinstyle="miter"/>
              </v:shape>
            </w:pict>
          </mc:Fallback>
        </mc:AlternateContent>
      </w:r>
      <w:r w:rsidR="002C60EF">
        <w:rPr>
          <w:noProof/>
        </w:rPr>
        <mc:AlternateContent>
          <mc:Choice Requires="wps">
            <w:drawing>
              <wp:anchor distT="0" distB="0" distL="114300" distR="114300" simplePos="0" relativeHeight="251691008" behindDoc="0" locked="0" layoutInCell="1" allowOverlap="1" wp14:anchorId="2DFBBA4C" wp14:editId="5570C936">
                <wp:simplePos x="0" y="0"/>
                <wp:positionH relativeFrom="column">
                  <wp:posOffset>2305050</wp:posOffset>
                </wp:positionH>
                <wp:positionV relativeFrom="paragraph">
                  <wp:posOffset>207010</wp:posOffset>
                </wp:positionV>
                <wp:extent cx="1136650" cy="628650"/>
                <wp:effectExtent l="0" t="0" r="25400" b="19050"/>
                <wp:wrapNone/>
                <wp:docPr id="44" name="Rectangle 44"/>
                <wp:cNvGraphicFramePr/>
                <a:graphic xmlns:a="http://schemas.openxmlformats.org/drawingml/2006/main">
                  <a:graphicData uri="http://schemas.microsoft.com/office/word/2010/wordprocessingShape">
                    <wps:wsp>
                      <wps:cNvSpPr/>
                      <wps:spPr>
                        <a:xfrm>
                          <a:off x="0" y="0"/>
                          <a:ext cx="1136650" cy="628650"/>
                        </a:xfrm>
                        <a:prstGeom prst="rect">
                          <a:avLst/>
                        </a:prstGeom>
                      </wps:spPr>
                      <wps:style>
                        <a:lnRef idx="2">
                          <a:schemeClr val="dk1"/>
                        </a:lnRef>
                        <a:fillRef idx="1">
                          <a:schemeClr val="lt1"/>
                        </a:fillRef>
                        <a:effectRef idx="0">
                          <a:schemeClr val="dk1"/>
                        </a:effectRef>
                        <a:fontRef idx="minor">
                          <a:schemeClr val="dk1"/>
                        </a:fontRef>
                      </wps:style>
                      <wps:txbx>
                        <w:txbxContent>
                          <w:p w14:paraId="1BF751F4" w14:textId="77777777" w:rsidR="00734862" w:rsidRPr="001963D1" w:rsidRDefault="00734862" w:rsidP="00AC26D8">
                            <w:pPr>
                              <w:jc w:val="center"/>
                              <w:rPr>
                                <w:sz w:val="26"/>
                              </w:rPr>
                            </w:pPr>
                            <w:r>
                              <w:rPr>
                                <w:sz w:val="26"/>
                              </w:rPr>
                              <w:t>Thuật toán huấn luyệ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DFBBA4C" id="Rectangle 44" o:spid="_x0000_s1030" style="position:absolute;left:0;text-align:left;margin-left:181.5pt;margin-top:16.3pt;width:89.5pt;height:49.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" fillcolor="white [3201]" strokecolor="black [3200]" strokeweight="1pt">
                <v:textbox>
                  <w:txbxContent>
                    <w:p w14:paraId="1BF751F4" w14:textId="77777777" w:rsidR="00734862" w:rsidRPr="001963D1" w:rsidRDefault="00734862" w:rsidP="00AC26D8">
                      <w:pPr>
                        <w:jc w:val="center"/>
                        <w:rPr>
                          <w:sz w:val="26"/>
                        </w:rPr>
                      </w:pPr>
                      <w:r>
                        <w:rPr>
                          <w:sz w:val="26"/>
                        </w:rPr>
                        <w:t>Thuật toán huấn luyện</w:t>
                      </w:r>
                    </w:p>
                  </w:txbxContent>
                </v:textbox>
              </v:rect>
            </w:pict>
          </mc:Fallback>
        </mc:AlternateContent>
      </w:r>
      <w:r w:rsidR="002C60EF">
        <w:rPr>
          <w:noProof/>
        </w:rPr>
        <mc:AlternateContent>
          <mc:Choice Requires="wps">
            <w:drawing>
              <wp:anchor distT="0" distB="0" distL="114300" distR="114300" simplePos="0" relativeHeight="251687936" behindDoc="0" locked="0" layoutInCell="1" allowOverlap="1" wp14:anchorId="4049B16A" wp14:editId="0B6442EA">
                <wp:simplePos x="0" y="0"/>
                <wp:positionH relativeFrom="column">
                  <wp:posOffset>4048125</wp:posOffset>
                </wp:positionH>
                <wp:positionV relativeFrom="paragraph">
                  <wp:posOffset>207009</wp:posOffset>
                </wp:positionV>
                <wp:extent cx="1136650" cy="638175"/>
                <wp:effectExtent l="0" t="0" r="25400" b="28575"/>
                <wp:wrapNone/>
                <wp:docPr id="46" name="Rectangle 46"/>
                <wp:cNvGraphicFramePr/>
                <a:graphic xmlns:a="http://schemas.openxmlformats.org/drawingml/2006/main">
                  <a:graphicData uri="http://schemas.microsoft.com/office/word/2010/wordprocessingShape">
                    <wps:wsp>
                      <wps:cNvSpPr/>
                      <wps:spPr>
                        <a:xfrm>
                          <a:off x="0" y="0"/>
                          <a:ext cx="1136650" cy="638175"/>
                        </a:xfrm>
                        <a:prstGeom prst="rect">
                          <a:avLst/>
                        </a:prstGeom>
                      </wps:spPr>
                      <wps:style>
                        <a:lnRef idx="2">
                          <a:schemeClr val="dk1"/>
                        </a:lnRef>
                        <a:fillRef idx="1">
                          <a:schemeClr val="lt1"/>
                        </a:fillRef>
                        <a:effectRef idx="0">
                          <a:schemeClr val="dk1"/>
                        </a:effectRef>
                        <a:fontRef idx="minor">
                          <a:schemeClr val="dk1"/>
                        </a:fontRef>
                      </wps:style>
                      <wps:txbx>
                        <w:txbxContent>
                          <w:p w14:paraId="490486CF" w14:textId="77777777" w:rsidR="00734862" w:rsidRPr="001963D1" w:rsidRDefault="00734862" w:rsidP="00AC26D8">
                            <w:pPr>
                              <w:jc w:val="center"/>
                              <w:rPr>
                                <w:sz w:val="26"/>
                              </w:rPr>
                            </w:pPr>
                            <w:r w:rsidRPr="001963D1">
                              <w:rPr>
                                <w:sz w:val="26"/>
                              </w:rPr>
                              <w:t>Trích chọn đặc trư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049B16A" id="Rectangle 46" o:spid="_x0000_s1031" style="position:absolute;left:0;text-align:left;margin-left:318.75pt;margin-top:16.3pt;width:89.5pt;height:50.2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" fillcolor="white [3201]" strokecolor="black [3200]" strokeweight="1pt">
                <v:textbox>
                  <w:txbxContent>
                    <w:p w14:paraId="490486CF" w14:textId="77777777" w:rsidR="00734862" w:rsidRPr="001963D1" w:rsidRDefault="00734862" w:rsidP="00AC26D8">
                      <w:pPr>
                        <w:jc w:val="center"/>
                        <w:rPr>
                          <w:sz w:val="26"/>
                        </w:rPr>
                      </w:pPr>
                      <w:r w:rsidRPr="001963D1">
                        <w:rPr>
                          <w:sz w:val="26"/>
                        </w:rPr>
                        <w:t>Trích chọn đặc trưng</w:t>
                      </w:r>
                    </w:p>
                  </w:txbxContent>
                </v:textbox>
              </v:rect>
            </w:pict>
          </mc:Fallback>
        </mc:AlternateContent>
      </w:r>
    </w:p>
    <w:p w14:paraId="3D755F25" w14:textId="77777777" w:rsidR="00AC26D8" w:rsidRDefault="00AC26D8" w:rsidP="00AC26D8">
      <w:pPr>
        <w:pStyle w:val="ListParagraph"/>
        <w:spacing w:after="120"/>
        <w:ind w:left="1080"/>
        <w:contextualSpacing w:val="0"/>
        <w:jc w:val="both"/>
        <w:rPr>
          <w:sz w:val="26"/>
          <w:szCs w:val="26"/>
        </w:rPr>
      </w:pPr>
      <w:r w:rsidRPr="0008735D">
        <w:rPr>
          <w:rFonts w:asciiTheme="majorHAnsi" w:hAnsiTheme="majorHAnsi" w:cstheme="majorHAnsi"/>
          <w:noProof/>
          <w:color w:val="000000" w:themeColor="text1"/>
          <w:sz w:val="26"/>
          <w:szCs w:val="26"/>
        </w:rPr>
        <mc:AlternateContent>
          <mc:Choice Requires="wps">
            <w:drawing>
              <wp:anchor distT="0" distB="0" distL="114300" distR="114300" simplePos="0" relativeHeight="251694080" behindDoc="0" locked="0" layoutInCell="1" allowOverlap="1" wp14:anchorId="25F34FEC" wp14:editId="024DEA47">
                <wp:simplePos x="0" y="0"/>
                <wp:positionH relativeFrom="column">
                  <wp:posOffset>3438938</wp:posOffset>
                </wp:positionH>
                <wp:positionV relativeFrom="paragraph">
                  <wp:posOffset>174226</wp:posOffset>
                </wp:positionV>
                <wp:extent cx="606677" cy="0"/>
                <wp:effectExtent l="38100" t="76200" r="0" b="95250"/>
                <wp:wrapNone/>
                <wp:docPr id="47" name="Straight Arrow Connector 47"/>
                <wp:cNvGraphicFramePr/>
                <a:graphic xmlns:a="http://schemas.openxmlformats.org/drawingml/2006/main">
                  <a:graphicData uri="http://schemas.microsoft.com/office/word/2010/wordprocessingShape">
                    <wps:wsp>
                      <wps:cNvCnPr/>
                      <wps:spPr>
                        <a:xfrm flipH="1">
                          <a:off x="0" y="0"/>
                          <a:ext cx="606677"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10BBBA7" id="Straight Arrow Connector 47" o:spid="_x0000_s1026" type="#_x0000_t32" style="position:absolute;margin-left:270.8pt;margin-top:13.7pt;width:47.75pt;height:0;flip:x;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" strokecolor="black [3213]" strokeweight=".5pt">
                <v:stroke endarrow="block" joinstyle="miter"/>
              </v:shape>
            </w:pict>
          </mc:Fallback>
        </mc:AlternateContent>
      </w:r>
      <w:r w:rsidRPr="0008735D">
        <w:rPr>
          <w:rFonts w:asciiTheme="majorHAnsi" w:hAnsiTheme="majorHAnsi" w:cstheme="majorHAnsi"/>
          <w:noProof/>
          <w:color w:val="000000" w:themeColor="text1"/>
          <w:sz w:val="26"/>
          <w:szCs w:val="26"/>
        </w:rPr>
        <mc:AlternateContent>
          <mc:Choice Requires="wps">
            <w:drawing>
              <wp:anchor distT="0" distB="0" distL="114300" distR="114300" simplePos="0" relativeHeight="251693056" behindDoc="0" locked="0" layoutInCell="1" allowOverlap="1" wp14:anchorId="02215B98" wp14:editId="54C399BB">
                <wp:simplePos x="0" y="0"/>
                <wp:positionH relativeFrom="column">
                  <wp:posOffset>1664336</wp:posOffset>
                </wp:positionH>
                <wp:positionV relativeFrom="paragraph">
                  <wp:posOffset>175201</wp:posOffset>
                </wp:positionV>
                <wp:extent cx="637952" cy="0"/>
                <wp:effectExtent l="38100" t="76200" r="0" b="95250"/>
                <wp:wrapNone/>
                <wp:docPr id="49" name="Straight Arrow Connector 49"/>
                <wp:cNvGraphicFramePr/>
                <a:graphic xmlns:a="http://schemas.openxmlformats.org/drawingml/2006/main">
                  <a:graphicData uri="http://schemas.microsoft.com/office/word/2010/wordprocessingShape">
                    <wps:wsp>
                      <wps:cNvCnPr/>
                      <wps:spPr>
                        <a:xfrm flipH="1">
                          <a:off x="0" y="0"/>
                          <a:ext cx="637952"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FC069EA" id="Straight Arrow Connector 49" o:spid="_x0000_s1026" type="#_x0000_t32" style="position:absolute;margin-left:131.05pt;margin-top:13.8pt;width:50.25pt;height:0;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" strokecolor="black [3213]" strokeweight=".5pt">
                <v:stroke endarrow="block" joinstyle="miter"/>
              </v:shape>
            </w:pict>
          </mc:Fallback>
        </mc:AlternateContent>
      </w:r>
    </w:p>
    <w:p w14:paraId="5ACFF52B" w14:textId="77777777" w:rsidR="00AC26D8" w:rsidRPr="00AC26D8" w:rsidRDefault="00AC26D8" w:rsidP="00AC26D8">
      <w:pPr>
        <w:spacing w:after="120"/>
        <w:ind w:left="720"/>
        <w:jc w:val="both"/>
        <w:rPr>
          <w:sz w:val="26"/>
          <w:szCs w:val="26"/>
        </w:rPr>
      </w:pPr>
    </w:p>
    <w:p w14:paraId="07AC5860" w14:textId="4FB54032" w:rsidR="00AC26D8" w:rsidRPr="00AC26D8" w:rsidRDefault="00AC26D8" w:rsidP="00873360">
      <w:pPr>
        <w:pStyle w:val="ListParagraph"/>
        <w:spacing w:after="120" w:line="360" w:lineRule="auto"/>
        <w:ind w:left="1077"/>
        <w:jc w:val="center"/>
        <w:outlineLvl w:val="4"/>
        <w:rPr>
          <w:color w:val="000000" w:themeColor="text1"/>
          <w:sz w:val="26"/>
          <w:szCs w:val="26"/>
          <w:lang w:val="vi-VN"/>
        </w:rPr>
      </w:pPr>
      <w:bookmarkStart w:id="24" w:name="_Toc437346704"/>
      <w:bookmarkStart w:id="25" w:name="_Toc469566120"/>
      <w:bookmarkStart w:id="26" w:name="_Toc469566194"/>
      <w:r w:rsidRPr="00CA4E40">
        <w:rPr>
          <w:i/>
          <w:sz w:val="26"/>
        </w:rPr>
        <w:t>H</w:t>
      </w:r>
      <w:r w:rsidR="002D4823">
        <w:rPr>
          <w:i/>
          <w:sz w:val="26"/>
        </w:rPr>
        <w:t xml:space="preserve">ình </w:t>
      </w:r>
      <w:r w:rsidR="002D4823">
        <w:rPr>
          <w:i/>
          <w:sz w:val="26"/>
          <w:lang w:val="vi-VN"/>
        </w:rPr>
        <w:t>2-1</w:t>
      </w:r>
      <w:r w:rsidRPr="00CA4E40">
        <w:rPr>
          <w:i/>
          <w:sz w:val="26"/>
        </w:rPr>
        <w:t>: M</w:t>
      </w:r>
      <w:r>
        <w:rPr>
          <w:i/>
          <w:sz w:val="26"/>
        </w:rPr>
        <w:t>ô hình giai đoạ</w:t>
      </w:r>
      <w:r w:rsidRPr="00CA4E40">
        <w:rPr>
          <w:i/>
          <w:sz w:val="26"/>
        </w:rPr>
        <w:t>n huấn luyện</w:t>
      </w:r>
      <w:r w:rsidR="003C25A5">
        <w:rPr>
          <w:i/>
          <w:sz w:val="26"/>
        </w:rPr>
        <w:t xml:space="preserve"> [</w:t>
      </w:r>
      <w:r w:rsidR="003C25A5">
        <w:rPr>
          <w:i/>
          <w:sz w:val="26"/>
          <w:lang w:val="vi-VN"/>
        </w:rPr>
        <w:t>9</w:t>
      </w:r>
      <w:r>
        <w:rPr>
          <w:i/>
          <w:sz w:val="26"/>
        </w:rPr>
        <w:t>].</w:t>
      </w:r>
      <w:bookmarkEnd w:id="24"/>
      <w:bookmarkEnd w:id="25"/>
      <w:bookmarkEnd w:id="26"/>
    </w:p>
    <w:p w14:paraId="500BDD9D" w14:textId="4849CCD8" w:rsidR="00AC26D8" w:rsidRPr="006340D9" w:rsidRDefault="00AC26D8" w:rsidP="00AC26D8">
      <w:pPr>
        <w:pStyle w:val="ListParagraph"/>
        <w:spacing w:after="120"/>
        <w:ind w:left="0" w:firstLine="562"/>
        <w:contextualSpacing w:val="0"/>
        <w:jc w:val="both"/>
        <w:rPr>
          <w:sz w:val="26"/>
          <w:szCs w:val="26"/>
        </w:rPr>
      </w:pPr>
      <w:r>
        <w:rPr>
          <w:sz w:val="26"/>
          <w:szCs w:val="26"/>
        </w:rPr>
        <w:lastRenderedPageBreak/>
        <w:t xml:space="preserve">Giai đoạn huấn luyện nhận đầu vào là tập ngữ liệu huấn luyện gồm các </w:t>
      </w:r>
      <w:r>
        <w:rPr>
          <w:sz w:val="26"/>
          <w:szCs w:val="26"/>
          <w:lang w:val="vi-VN"/>
        </w:rPr>
        <w:t xml:space="preserve">nội dung dưới dạng văn bản </w:t>
      </w:r>
      <w:r>
        <w:rPr>
          <w:sz w:val="26"/>
          <w:szCs w:val="26"/>
        </w:rPr>
        <w:t>đã được gán nhãn, sau khi xử lý tập ngữ liệu và áp dụng các thuật toán huấn luyện sẽ cho ra đầu ra là một mô hình phân loại.</w:t>
      </w:r>
    </w:p>
    <w:p w14:paraId="20791E16" w14:textId="0C0B7007" w:rsidR="005F2391" w:rsidRPr="005F2391" w:rsidRDefault="00AC26D8" w:rsidP="005F2391">
      <w:pPr>
        <w:pStyle w:val="ListParagraph"/>
        <w:numPr>
          <w:ilvl w:val="0"/>
          <w:numId w:val="1"/>
        </w:numPr>
        <w:spacing w:before="0" w:after="120"/>
        <w:contextualSpacing w:val="0"/>
        <w:jc w:val="both"/>
        <w:rPr>
          <w:sz w:val="26"/>
          <w:szCs w:val="26"/>
        </w:rPr>
      </w:pPr>
      <w:r>
        <w:rPr>
          <w:sz w:val="26"/>
          <w:szCs w:val="26"/>
        </w:rPr>
        <w:t>Giai đoạn phân lớp:</w:t>
      </w:r>
    </w:p>
    <w:p w14:paraId="6183F773" w14:textId="77777777" w:rsidR="005F2391" w:rsidRDefault="005F2391" w:rsidP="005F2391">
      <w:pPr>
        <w:pStyle w:val="ListParagraph"/>
        <w:numPr>
          <w:ilvl w:val="0"/>
          <w:numId w:val="1"/>
        </w:numPr>
        <w:contextualSpacing w:val="0"/>
        <w:jc w:val="both"/>
        <w:rPr>
          <w:sz w:val="26"/>
          <w:szCs w:val="26"/>
        </w:rPr>
      </w:pPr>
      <w:r>
        <w:rPr>
          <w:noProof/>
          <w:sz w:val="26"/>
          <w:szCs w:val="26"/>
        </w:rPr>
        <mc:AlternateContent>
          <mc:Choice Requires="wps">
            <w:drawing>
              <wp:anchor distT="0" distB="0" distL="114300" distR="114300" simplePos="0" relativeHeight="251726848" behindDoc="0" locked="0" layoutInCell="1" allowOverlap="1" wp14:anchorId="16F21609" wp14:editId="604425CB">
                <wp:simplePos x="0" y="0"/>
                <wp:positionH relativeFrom="column">
                  <wp:posOffset>1428750</wp:posOffset>
                </wp:positionH>
                <wp:positionV relativeFrom="paragraph">
                  <wp:posOffset>9525</wp:posOffset>
                </wp:positionV>
                <wp:extent cx="1105535" cy="581025"/>
                <wp:effectExtent l="0" t="0" r="18415" b="28575"/>
                <wp:wrapNone/>
                <wp:docPr id="4" name="Rectangle 4"/>
                <wp:cNvGraphicFramePr/>
                <a:graphic xmlns:a="http://schemas.openxmlformats.org/drawingml/2006/main">
                  <a:graphicData uri="http://schemas.microsoft.com/office/word/2010/wordprocessingShape">
                    <wps:wsp>
                      <wps:cNvSpPr/>
                      <wps:spPr>
                        <a:xfrm>
                          <a:off x="0" y="0"/>
                          <a:ext cx="1105535" cy="581025"/>
                        </a:xfrm>
                        <a:prstGeom prst="rect">
                          <a:avLst/>
                        </a:prstGeom>
                      </wps:spPr>
                      <wps:style>
                        <a:lnRef idx="2">
                          <a:schemeClr val="dk1"/>
                        </a:lnRef>
                        <a:fillRef idx="1">
                          <a:schemeClr val="lt1"/>
                        </a:fillRef>
                        <a:effectRef idx="0">
                          <a:schemeClr val="dk1"/>
                        </a:effectRef>
                        <a:fontRef idx="minor">
                          <a:schemeClr val="dk1"/>
                        </a:fontRef>
                      </wps:style>
                      <wps:txbx>
                        <w:txbxContent>
                          <w:p w14:paraId="1E26F4A8" w14:textId="77777777" w:rsidR="00734862" w:rsidRPr="0006681D" w:rsidRDefault="00734862" w:rsidP="005F2391">
                            <w:pPr>
                              <w:jc w:val="center"/>
                              <w:rPr>
                                <w:sz w:val="26"/>
                              </w:rPr>
                            </w:pPr>
                            <w:r w:rsidRPr="0006681D">
                              <w:rPr>
                                <w:sz w:val="26"/>
                              </w:rPr>
                              <w:t>Trích chọn đặc trư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16F21609" id="Rectangle 4" o:spid="_x0000_s1032" style="position:absolute;left:0;text-align:left;margin-left:112.5pt;margin-top:.75pt;width:87.05pt;height:45.75pt;z-index:2517268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" fillcolor="white [3201]" strokecolor="black [3200]" strokeweight="1pt">
                <v:textbox>
                  <w:txbxContent>
                    <w:p w14:paraId="1E26F4A8" w14:textId="77777777" w:rsidR="00734862" w:rsidRPr="0006681D" w:rsidRDefault="00734862" w:rsidP="005F2391">
                      <w:pPr>
                        <w:jc w:val="center"/>
                        <w:rPr>
                          <w:sz w:val="26"/>
                        </w:rPr>
                      </w:pPr>
                      <w:r w:rsidRPr="0006681D">
                        <w:rPr>
                          <w:sz w:val="26"/>
                        </w:rPr>
                        <w:t>Trích chọn đặc trưng</w:t>
                      </w:r>
                    </w:p>
                  </w:txbxContent>
                </v:textbox>
              </v:rect>
            </w:pict>
          </mc:Fallback>
        </mc:AlternateContent>
      </w:r>
      <w:r>
        <w:rPr>
          <w:noProof/>
          <w:sz w:val="26"/>
          <w:szCs w:val="26"/>
        </w:rPr>
        <mc:AlternateContent>
          <mc:Choice Requires="wps">
            <w:drawing>
              <wp:anchor distT="0" distB="0" distL="114300" distR="114300" simplePos="0" relativeHeight="251727872" behindDoc="0" locked="0" layoutInCell="1" allowOverlap="1" wp14:anchorId="316AC460" wp14:editId="67FC525E">
                <wp:simplePos x="0" y="0"/>
                <wp:positionH relativeFrom="column">
                  <wp:posOffset>3181350</wp:posOffset>
                </wp:positionH>
                <wp:positionV relativeFrom="paragraph">
                  <wp:posOffset>19050</wp:posOffset>
                </wp:positionV>
                <wp:extent cx="1041400" cy="568325"/>
                <wp:effectExtent l="0" t="0" r="25400" b="22225"/>
                <wp:wrapNone/>
                <wp:docPr id="5" name="Rectangle 5"/>
                <wp:cNvGraphicFramePr/>
                <a:graphic xmlns:a="http://schemas.openxmlformats.org/drawingml/2006/main">
                  <a:graphicData uri="http://schemas.microsoft.com/office/word/2010/wordprocessingShape">
                    <wps:wsp>
                      <wps:cNvSpPr/>
                      <wps:spPr>
                        <a:xfrm>
                          <a:off x="0" y="0"/>
                          <a:ext cx="1041400" cy="568325"/>
                        </a:xfrm>
                        <a:prstGeom prst="rect">
                          <a:avLst/>
                        </a:prstGeom>
                      </wps:spPr>
                      <wps:style>
                        <a:lnRef idx="2">
                          <a:schemeClr val="dk1"/>
                        </a:lnRef>
                        <a:fillRef idx="1">
                          <a:schemeClr val="lt1"/>
                        </a:fillRef>
                        <a:effectRef idx="0">
                          <a:schemeClr val="dk1"/>
                        </a:effectRef>
                        <a:fontRef idx="minor">
                          <a:schemeClr val="dk1"/>
                        </a:fontRef>
                      </wps:style>
                      <wps:txbx>
                        <w:txbxContent>
                          <w:p w14:paraId="57848302" w14:textId="77777777" w:rsidR="00734862" w:rsidRPr="0006681D" w:rsidRDefault="00734862" w:rsidP="005F2391">
                            <w:pPr>
                              <w:jc w:val="center"/>
                              <w:rPr>
                                <w:sz w:val="26"/>
                              </w:rPr>
                            </w:pPr>
                            <w:r w:rsidRPr="0006681D">
                              <w:rPr>
                                <w:sz w:val="26"/>
                              </w:rPr>
                              <w:t>Thuật toán học má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16AC460" id="Rectangle 5" o:spid="_x0000_s1033" style="position:absolute;left:0;text-align:left;margin-left:250.5pt;margin-top:1.5pt;width:82pt;height:44.7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" fillcolor="white [3201]" strokecolor="black [3200]" strokeweight="1pt">
                <v:textbox>
                  <w:txbxContent>
                    <w:p w14:paraId="57848302" w14:textId="77777777" w:rsidR="00734862" w:rsidRPr="0006681D" w:rsidRDefault="00734862" w:rsidP="005F2391">
                      <w:pPr>
                        <w:jc w:val="center"/>
                        <w:rPr>
                          <w:sz w:val="26"/>
                        </w:rPr>
                      </w:pPr>
                      <w:r w:rsidRPr="0006681D">
                        <w:rPr>
                          <w:sz w:val="26"/>
                        </w:rPr>
                        <w:t>Thuật toán học máy</w:t>
                      </w:r>
                    </w:p>
                  </w:txbxContent>
                </v:textbox>
              </v:rect>
            </w:pict>
          </mc:Fallback>
        </mc:AlternateContent>
      </w:r>
      <w:r>
        <w:rPr>
          <w:noProof/>
          <w:sz w:val="26"/>
          <w:szCs w:val="26"/>
        </w:rPr>
        <mc:AlternateContent>
          <mc:Choice Requires="wps">
            <w:drawing>
              <wp:anchor distT="0" distB="0" distL="114300" distR="114300" simplePos="0" relativeHeight="251725824" behindDoc="0" locked="0" layoutInCell="1" allowOverlap="1" wp14:anchorId="55F0C287" wp14:editId="1063A1D8">
                <wp:simplePos x="0" y="0"/>
                <wp:positionH relativeFrom="column">
                  <wp:posOffset>111760</wp:posOffset>
                </wp:positionH>
                <wp:positionV relativeFrom="paragraph">
                  <wp:posOffset>69215</wp:posOffset>
                </wp:positionV>
                <wp:extent cx="818515" cy="520700"/>
                <wp:effectExtent l="0" t="0" r="19685" b="12700"/>
                <wp:wrapNone/>
                <wp:docPr id="3" name="Rectangle 3"/>
                <wp:cNvGraphicFramePr/>
                <a:graphic xmlns:a="http://schemas.openxmlformats.org/drawingml/2006/main">
                  <a:graphicData uri="http://schemas.microsoft.com/office/word/2010/wordprocessingShape">
                    <wps:wsp>
                      <wps:cNvSpPr/>
                      <wps:spPr>
                        <a:xfrm>
                          <a:off x="0" y="0"/>
                          <a:ext cx="818515" cy="520700"/>
                        </a:xfrm>
                        <a:prstGeom prst="rect">
                          <a:avLst/>
                        </a:prstGeom>
                      </wps:spPr>
                      <wps:style>
                        <a:lnRef idx="2">
                          <a:schemeClr val="dk1"/>
                        </a:lnRef>
                        <a:fillRef idx="1">
                          <a:schemeClr val="lt1"/>
                        </a:fillRef>
                        <a:effectRef idx="0">
                          <a:schemeClr val="dk1"/>
                        </a:effectRef>
                        <a:fontRef idx="minor">
                          <a:schemeClr val="dk1"/>
                        </a:fontRef>
                      </wps:style>
                      <wps:txbx>
                        <w:txbxContent>
                          <w:p w14:paraId="11A2C37D" w14:textId="77777777" w:rsidR="00734862" w:rsidRPr="0006681D" w:rsidRDefault="00734862" w:rsidP="005F2391">
                            <w:pPr>
                              <w:jc w:val="center"/>
                              <w:rPr>
                                <w:sz w:val="26"/>
                              </w:rPr>
                            </w:pPr>
                            <w:r w:rsidRPr="0006681D">
                              <w:rPr>
                                <w:sz w:val="26"/>
                              </w:rPr>
                              <w:t>Đầu và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5F0C287" id="Rectangle 3" o:spid="_x0000_s1034" style="position:absolute;left:0;text-align:left;margin-left:8.8pt;margin-top:5.45pt;width:64.45pt;height:41pt;z-index:251725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" fillcolor="white [3201]" strokecolor="black [3200]" strokeweight="1pt">
                <v:textbox>
                  <w:txbxContent>
                    <w:p w14:paraId="11A2C37D" w14:textId="77777777" w:rsidR="00734862" w:rsidRPr="0006681D" w:rsidRDefault="00734862" w:rsidP="005F2391">
                      <w:pPr>
                        <w:jc w:val="center"/>
                        <w:rPr>
                          <w:sz w:val="26"/>
                        </w:rPr>
                      </w:pPr>
                      <w:r w:rsidRPr="0006681D">
                        <w:rPr>
                          <w:sz w:val="26"/>
                        </w:rPr>
                        <w:t>Đầu vào</w:t>
                      </w:r>
                    </w:p>
                  </w:txbxContent>
                </v:textbox>
              </v:rect>
            </w:pict>
          </mc:Fallback>
        </mc:AlternateContent>
      </w:r>
      <w:r w:rsidRPr="0008735D">
        <w:rPr>
          <w:rFonts w:asciiTheme="majorHAnsi" w:hAnsiTheme="majorHAnsi" w:cstheme="majorHAnsi"/>
          <w:noProof/>
          <w:color w:val="000000" w:themeColor="text1"/>
          <w:sz w:val="26"/>
          <w:szCs w:val="26"/>
        </w:rPr>
        <mc:AlternateContent>
          <mc:Choice Requires="wps">
            <w:drawing>
              <wp:anchor distT="0" distB="0" distL="114300" distR="114300" simplePos="0" relativeHeight="251734016" behindDoc="0" locked="0" layoutInCell="1" allowOverlap="1" wp14:anchorId="5944850E" wp14:editId="34B13CA8">
                <wp:simplePos x="0" y="0"/>
                <wp:positionH relativeFrom="column">
                  <wp:posOffset>930275</wp:posOffset>
                </wp:positionH>
                <wp:positionV relativeFrom="paragraph">
                  <wp:posOffset>316230</wp:posOffset>
                </wp:positionV>
                <wp:extent cx="509905" cy="0"/>
                <wp:effectExtent l="0" t="76200" r="23495" b="95250"/>
                <wp:wrapNone/>
                <wp:docPr id="52" name="Straight Arrow Connector 52"/>
                <wp:cNvGraphicFramePr/>
                <a:graphic xmlns:a="http://schemas.openxmlformats.org/drawingml/2006/main">
                  <a:graphicData uri="http://schemas.microsoft.com/office/word/2010/wordprocessingShape">
                    <wps:wsp>
                      <wps:cNvCnPr/>
                      <wps:spPr>
                        <a:xfrm>
                          <a:off x="0" y="0"/>
                          <a:ext cx="509905"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2593428" id="Straight Arrow Connector 52" o:spid="_x0000_s1026" type="#_x0000_t32" style="position:absolute;margin-left:73.25pt;margin-top:24.9pt;width:40.15pt;height:0;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" strokecolor="black [3213]" strokeweight=".5pt">
                <v:stroke endarrow="block" joinstyle="miter"/>
              </v:shape>
            </w:pict>
          </mc:Fallback>
        </mc:AlternateContent>
      </w:r>
      <w:r w:rsidRPr="0008735D">
        <w:rPr>
          <w:rFonts w:asciiTheme="majorHAnsi" w:hAnsiTheme="majorHAnsi" w:cstheme="majorHAnsi"/>
          <w:noProof/>
          <w:color w:val="000000" w:themeColor="text1"/>
          <w:sz w:val="26"/>
          <w:szCs w:val="26"/>
        </w:rPr>
        <mc:AlternateContent>
          <mc:Choice Requires="wps">
            <w:drawing>
              <wp:anchor distT="0" distB="0" distL="114300" distR="114300" simplePos="0" relativeHeight="251736064" behindDoc="0" locked="0" layoutInCell="1" allowOverlap="1" wp14:anchorId="0E70D951" wp14:editId="1A4DBB90">
                <wp:simplePos x="0" y="0"/>
                <wp:positionH relativeFrom="column">
                  <wp:posOffset>2541905</wp:posOffset>
                </wp:positionH>
                <wp:positionV relativeFrom="paragraph">
                  <wp:posOffset>299085</wp:posOffset>
                </wp:positionV>
                <wp:extent cx="637540" cy="0"/>
                <wp:effectExtent l="0" t="76200" r="29210" b="95250"/>
                <wp:wrapNone/>
                <wp:docPr id="19" name="Straight Arrow Connector 19"/>
                <wp:cNvGraphicFramePr/>
                <a:graphic xmlns:a="http://schemas.openxmlformats.org/drawingml/2006/main">
                  <a:graphicData uri="http://schemas.microsoft.com/office/word/2010/wordprocessingShape">
                    <wps:wsp>
                      <wps:cNvCnPr/>
                      <wps:spPr>
                        <a:xfrm>
                          <a:off x="0" y="0"/>
                          <a:ext cx="63754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BD9B5A3" id="Straight Arrow Connector 19" o:spid="_x0000_s1026" type="#_x0000_t32" style="position:absolute;margin-left:200.15pt;margin-top:23.55pt;width:50.2pt;height:0;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" strokecolor="black [3213]" strokeweight=".5pt">
                <v:stroke endarrow="block" joinstyle="miter"/>
              </v:shape>
            </w:pict>
          </mc:Fallback>
        </mc:AlternateContent>
      </w:r>
      <w:r w:rsidRPr="0008735D">
        <w:rPr>
          <w:rFonts w:asciiTheme="majorHAnsi" w:hAnsiTheme="majorHAnsi" w:cstheme="majorHAnsi"/>
          <w:noProof/>
          <w:color w:val="000000" w:themeColor="text1"/>
          <w:sz w:val="26"/>
          <w:szCs w:val="26"/>
        </w:rPr>
        <mc:AlternateContent>
          <mc:Choice Requires="wps">
            <w:drawing>
              <wp:anchor distT="0" distB="0" distL="114300" distR="114300" simplePos="0" relativeHeight="251735040" behindDoc="0" locked="0" layoutInCell="1" allowOverlap="1" wp14:anchorId="33215390" wp14:editId="208F8365">
                <wp:simplePos x="0" y="0"/>
                <wp:positionH relativeFrom="column">
                  <wp:posOffset>4226560</wp:posOffset>
                </wp:positionH>
                <wp:positionV relativeFrom="paragraph">
                  <wp:posOffset>338455</wp:posOffset>
                </wp:positionV>
                <wp:extent cx="584200" cy="0"/>
                <wp:effectExtent l="0" t="76200" r="25400" b="95250"/>
                <wp:wrapNone/>
                <wp:docPr id="53" name="Straight Arrow Connector 53"/>
                <wp:cNvGraphicFramePr/>
                <a:graphic xmlns:a="http://schemas.openxmlformats.org/drawingml/2006/main">
                  <a:graphicData uri="http://schemas.microsoft.com/office/word/2010/wordprocessingShape">
                    <wps:wsp>
                      <wps:cNvCnPr/>
                      <wps:spPr>
                        <a:xfrm>
                          <a:off x="0" y="0"/>
                          <a:ext cx="5842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72A0348" id="Straight Arrow Connector 53" o:spid="_x0000_s1026" type="#_x0000_t32" style="position:absolute;margin-left:332.8pt;margin-top:26.65pt;width:46pt;height:0;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" strokecolor="black [3213]" strokeweight=".5pt">
                <v:stroke endarrow="block" joinstyle="miter"/>
              </v:shape>
            </w:pict>
          </mc:Fallback>
        </mc:AlternateContent>
      </w:r>
      <w:r>
        <w:rPr>
          <w:noProof/>
          <w:sz w:val="26"/>
          <w:szCs w:val="26"/>
        </w:rPr>
        <mc:AlternateContent>
          <mc:Choice Requires="wps">
            <w:drawing>
              <wp:anchor distT="0" distB="0" distL="114300" distR="114300" simplePos="0" relativeHeight="251728896" behindDoc="0" locked="0" layoutInCell="1" allowOverlap="1" wp14:anchorId="3CB0897E" wp14:editId="5B976B68">
                <wp:simplePos x="0" y="0"/>
                <wp:positionH relativeFrom="column">
                  <wp:posOffset>4809490</wp:posOffset>
                </wp:positionH>
                <wp:positionV relativeFrom="paragraph">
                  <wp:posOffset>68580</wp:posOffset>
                </wp:positionV>
                <wp:extent cx="882015" cy="520700"/>
                <wp:effectExtent l="0" t="0" r="13335" b="12700"/>
                <wp:wrapNone/>
                <wp:docPr id="6" name="Rectangle 6"/>
                <wp:cNvGraphicFramePr/>
                <a:graphic xmlns:a="http://schemas.openxmlformats.org/drawingml/2006/main">
                  <a:graphicData uri="http://schemas.microsoft.com/office/word/2010/wordprocessingShape">
                    <wps:wsp>
                      <wps:cNvSpPr/>
                      <wps:spPr>
                        <a:xfrm>
                          <a:off x="0" y="0"/>
                          <a:ext cx="882015" cy="520700"/>
                        </a:xfrm>
                        <a:prstGeom prst="rect">
                          <a:avLst/>
                        </a:prstGeom>
                      </wps:spPr>
                      <wps:style>
                        <a:lnRef idx="2">
                          <a:schemeClr val="dk1"/>
                        </a:lnRef>
                        <a:fillRef idx="1">
                          <a:schemeClr val="lt1"/>
                        </a:fillRef>
                        <a:effectRef idx="0">
                          <a:schemeClr val="dk1"/>
                        </a:effectRef>
                        <a:fontRef idx="minor">
                          <a:schemeClr val="dk1"/>
                        </a:fontRef>
                      </wps:style>
                      <wps:txbx>
                        <w:txbxContent>
                          <w:p w14:paraId="2C324B22" w14:textId="77777777" w:rsidR="00734862" w:rsidRPr="0006681D" w:rsidRDefault="00734862" w:rsidP="005F2391">
                            <w:pPr>
                              <w:jc w:val="center"/>
                              <w:rPr>
                                <w:sz w:val="26"/>
                              </w:rPr>
                            </w:pPr>
                            <w:r w:rsidRPr="0006681D">
                              <w:rPr>
                                <w:sz w:val="26"/>
                              </w:rPr>
                              <w:t>Đầu r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3CB0897E" id="Rectangle 6" o:spid="_x0000_s1035" style="position:absolute;left:0;text-align:left;margin-left:378.7pt;margin-top:5.4pt;width:69.45pt;height:41pt;z-index:2517288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" fillcolor="white [3201]" strokecolor="black [3200]" strokeweight="1pt">
                <v:textbox>
                  <w:txbxContent>
                    <w:p w14:paraId="2C324B22" w14:textId="77777777" w:rsidR="00734862" w:rsidRPr="0006681D" w:rsidRDefault="00734862" w:rsidP="005F2391">
                      <w:pPr>
                        <w:jc w:val="center"/>
                        <w:rPr>
                          <w:sz w:val="26"/>
                        </w:rPr>
                      </w:pPr>
                      <w:r w:rsidRPr="0006681D">
                        <w:rPr>
                          <w:sz w:val="26"/>
                        </w:rPr>
                        <w:t>Đầu ra</w:t>
                      </w:r>
                    </w:p>
                  </w:txbxContent>
                </v:textbox>
              </v:rect>
            </w:pict>
          </mc:Fallback>
        </mc:AlternateContent>
      </w:r>
    </w:p>
    <w:p w14:paraId="1EB8DF3B" w14:textId="7CD3265D" w:rsidR="005F2391" w:rsidRDefault="005F2391" w:rsidP="005F2391">
      <w:pPr>
        <w:pStyle w:val="ListParagraph"/>
        <w:numPr>
          <w:ilvl w:val="0"/>
          <w:numId w:val="1"/>
        </w:numPr>
        <w:contextualSpacing w:val="0"/>
        <w:jc w:val="both"/>
        <w:rPr>
          <w:sz w:val="26"/>
          <w:szCs w:val="26"/>
        </w:rPr>
      </w:pPr>
    </w:p>
    <w:p w14:paraId="355895DA" w14:textId="4B73C554" w:rsidR="005F2391" w:rsidRDefault="005F2391" w:rsidP="005F2391">
      <w:pPr>
        <w:pStyle w:val="ListParagraph"/>
        <w:ind w:left="1080"/>
        <w:contextualSpacing w:val="0"/>
        <w:jc w:val="both"/>
        <w:rPr>
          <w:sz w:val="26"/>
          <w:szCs w:val="26"/>
        </w:rPr>
      </w:pPr>
      <w:r w:rsidRPr="0008735D">
        <w:rPr>
          <w:rFonts w:asciiTheme="majorHAnsi" w:hAnsiTheme="majorHAnsi" w:cstheme="majorHAnsi"/>
          <w:noProof/>
          <w:color w:val="000000" w:themeColor="text1"/>
          <w:sz w:val="26"/>
          <w:szCs w:val="26"/>
        </w:rPr>
        <mc:AlternateContent>
          <mc:Choice Requires="wps">
            <w:drawing>
              <wp:anchor distT="0" distB="0" distL="114300" distR="114300" simplePos="0" relativeHeight="251730944" behindDoc="0" locked="0" layoutInCell="1" allowOverlap="1" wp14:anchorId="5B005D4E" wp14:editId="7AA56E9A">
                <wp:simplePos x="0" y="0"/>
                <wp:positionH relativeFrom="column">
                  <wp:posOffset>5203825</wp:posOffset>
                </wp:positionH>
                <wp:positionV relativeFrom="paragraph">
                  <wp:posOffset>111760</wp:posOffset>
                </wp:positionV>
                <wp:extent cx="0" cy="435609"/>
                <wp:effectExtent l="76200" t="38100" r="57150" b="22225"/>
                <wp:wrapNone/>
                <wp:docPr id="14" name="Straight Arrow Connector 14"/>
                <wp:cNvGraphicFramePr/>
                <a:graphic xmlns:a="http://schemas.openxmlformats.org/drawingml/2006/main">
                  <a:graphicData uri="http://schemas.microsoft.com/office/word/2010/wordprocessingShape">
                    <wps:wsp>
                      <wps:cNvCnPr/>
                      <wps:spPr>
                        <a:xfrm flipV="1">
                          <a:off x="0" y="0"/>
                          <a:ext cx="0" cy="43560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3A72FF43" id="Straight Arrow Connector 14" o:spid="_x0000_s1026" type="#_x0000_t32" style="position:absolute;margin-left:409.75pt;margin-top:8.8pt;width:0;height:34.3pt;flip:y;z-index:2517309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" strokecolor="black [3213]" strokeweight=".5pt">
                <v:stroke endarrow="block" joinstyle="miter"/>
              </v:shape>
            </w:pict>
          </mc:Fallback>
        </mc:AlternateContent>
      </w:r>
      <w:r w:rsidRPr="0008735D">
        <w:rPr>
          <w:rFonts w:asciiTheme="majorHAnsi" w:hAnsiTheme="majorHAnsi" w:cstheme="majorHAnsi"/>
          <w:noProof/>
          <w:color w:val="000000" w:themeColor="text1"/>
          <w:sz w:val="26"/>
          <w:szCs w:val="26"/>
        </w:rPr>
        <mc:AlternateContent>
          <mc:Choice Requires="wps">
            <w:drawing>
              <wp:anchor distT="0" distB="0" distL="114300" distR="114300" simplePos="0" relativeHeight="251731968" behindDoc="0" locked="0" layoutInCell="1" allowOverlap="1" wp14:anchorId="29BB5BD5" wp14:editId="1F9E6ED3">
                <wp:simplePos x="0" y="0"/>
                <wp:positionH relativeFrom="column">
                  <wp:posOffset>3662680</wp:posOffset>
                </wp:positionH>
                <wp:positionV relativeFrom="paragraph">
                  <wp:posOffset>97790</wp:posOffset>
                </wp:positionV>
                <wp:extent cx="0" cy="435609"/>
                <wp:effectExtent l="76200" t="38100" r="57150" b="22225"/>
                <wp:wrapNone/>
                <wp:docPr id="15" name="Straight Arrow Connector 15"/>
                <wp:cNvGraphicFramePr/>
                <a:graphic xmlns:a="http://schemas.openxmlformats.org/drawingml/2006/main">
                  <a:graphicData uri="http://schemas.microsoft.com/office/word/2010/wordprocessingShape">
                    <wps:wsp>
                      <wps:cNvCnPr/>
                      <wps:spPr>
                        <a:xfrm flipV="1">
                          <a:off x="0" y="0"/>
                          <a:ext cx="0" cy="43560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125AFD49" id="Straight Arrow Connector 15" o:spid="_x0000_s1026" type="#_x0000_t32" style="position:absolute;margin-left:288.4pt;margin-top:7.7pt;width:0;height:34.3pt;flip:y;z-index:2517319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" strokecolor="black [3213]" strokeweight=".5pt">
                <v:stroke endarrow="block" joinstyle="miter"/>
              </v:shape>
            </w:pict>
          </mc:Fallback>
        </mc:AlternateContent>
      </w:r>
      <w:r w:rsidRPr="0008735D">
        <w:rPr>
          <w:rFonts w:asciiTheme="majorHAnsi" w:hAnsiTheme="majorHAnsi" w:cstheme="majorHAnsi"/>
          <w:noProof/>
          <w:color w:val="000000" w:themeColor="text1"/>
          <w:sz w:val="26"/>
          <w:szCs w:val="26"/>
        </w:rPr>
        <mc:AlternateContent>
          <mc:Choice Requires="wps">
            <w:drawing>
              <wp:anchor distT="0" distB="0" distL="114300" distR="114300" simplePos="0" relativeHeight="251729920" behindDoc="0" locked="0" layoutInCell="1" allowOverlap="1" wp14:anchorId="173A040D" wp14:editId="0DAE5DF0">
                <wp:simplePos x="0" y="0"/>
                <wp:positionH relativeFrom="column">
                  <wp:posOffset>1939925</wp:posOffset>
                </wp:positionH>
                <wp:positionV relativeFrom="paragraph">
                  <wp:posOffset>129540</wp:posOffset>
                </wp:positionV>
                <wp:extent cx="0" cy="445770"/>
                <wp:effectExtent l="76200" t="38100" r="57150" b="11430"/>
                <wp:wrapNone/>
                <wp:docPr id="23" name="Straight Arrow Connector 23"/>
                <wp:cNvGraphicFramePr/>
                <a:graphic xmlns:a="http://schemas.openxmlformats.org/drawingml/2006/main">
                  <a:graphicData uri="http://schemas.microsoft.com/office/word/2010/wordprocessingShape">
                    <wps:wsp>
                      <wps:cNvCnPr/>
                      <wps:spPr>
                        <a:xfrm flipV="1">
                          <a:off x="0" y="0"/>
                          <a:ext cx="0" cy="44577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DD7967E" id="Straight Arrow Connector 23" o:spid="_x0000_s1026" type="#_x0000_t32" style="position:absolute;margin-left:152.75pt;margin-top:10.2pt;width:0;height:35.1pt;flip:y;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" strokecolor="black [3213]" strokeweight=".5pt">
                <v:stroke endarrow="block" joinstyle="miter"/>
              </v:shape>
            </w:pict>
          </mc:Fallback>
        </mc:AlternateContent>
      </w:r>
      <w:r w:rsidRPr="0008735D">
        <w:rPr>
          <w:rFonts w:asciiTheme="majorHAnsi" w:hAnsiTheme="majorHAnsi" w:cstheme="majorHAnsi"/>
          <w:noProof/>
          <w:color w:val="000000" w:themeColor="text1"/>
          <w:sz w:val="26"/>
          <w:szCs w:val="26"/>
        </w:rPr>
        <mc:AlternateContent>
          <mc:Choice Requires="wps">
            <w:drawing>
              <wp:anchor distT="0" distB="0" distL="114300" distR="114300" simplePos="0" relativeHeight="251732992" behindDoc="0" locked="0" layoutInCell="1" allowOverlap="1" wp14:anchorId="34A7BD49" wp14:editId="41E36D8B">
                <wp:simplePos x="0" y="0"/>
                <wp:positionH relativeFrom="column">
                  <wp:posOffset>488950</wp:posOffset>
                </wp:positionH>
                <wp:positionV relativeFrom="paragraph">
                  <wp:posOffset>127000</wp:posOffset>
                </wp:positionV>
                <wp:extent cx="0" cy="435610"/>
                <wp:effectExtent l="76200" t="38100" r="57150" b="21590"/>
                <wp:wrapNone/>
                <wp:docPr id="16" name="Straight Arrow Connector 16"/>
                <wp:cNvGraphicFramePr/>
                <a:graphic xmlns:a="http://schemas.openxmlformats.org/drawingml/2006/main">
                  <a:graphicData uri="http://schemas.microsoft.com/office/word/2010/wordprocessingShape">
                    <wps:wsp>
                      <wps:cNvCnPr/>
                      <wps:spPr>
                        <a:xfrm flipV="1">
                          <a:off x="0" y="0"/>
                          <a:ext cx="0" cy="43561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1F58A38B" id="Straight Arrow Connector 16" o:spid="_x0000_s1026" type="#_x0000_t32" style="position:absolute;margin-left:38.5pt;margin-top:10pt;width:0;height:34.3pt;flip:y;z-index:2517329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" strokecolor="black [3213]" strokeweight=".5pt">
                <v:stroke endarrow="block" joinstyle="miter"/>
              </v:shape>
            </w:pict>
          </mc:Fallback>
        </mc:AlternateContent>
      </w:r>
    </w:p>
    <w:p w14:paraId="5841BDFF" w14:textId="77777777" w:rsidR="005F2391" w:rsidRDefault="005F2391" w:rsidP="005F2391">
      <w:pPr>
        <w:jc w:val="both"/>
        <w:rPr>
          <w:sz w:val="26"/>
          <w:szCs w:val="26"/>
          <w:lang w:val="vi-VN"/>
        </w:rPr>
      </w:pPr>
    </w:p>
    <w:p w14:paraId="2279A79C" w14:textId="77777777" w:rsidR="005F2391" w:rsidRPr="005F2391" w:rsidRDefault="005F2391" w:rsidP="005F2391">
      <w:pPr>
        <w:jc w:val="both"/>
        <w:rPr>
          <w:sz w:val="26"/>
          <w:szCs w:val="26"/>
          <w:lang w:val="vi-VN"/>
        </w:rPr>
      </w:pPr>
      <w:r w:rsidRPr="005F2391">
        <w:rPr>
          <w:sz w:val="26"/>
          <w:szCs w:val="26"/>
          <w:lang w:val="vi-VN"/>
        </w:rPr>
        <w:t>Nội dung</w:t>
      </w:r>
      <w:r w:rsidRPr="005F2391">
        <w:rPr>
          <w:sz w:val="26"/>
          <w:szCs w:val="26"/>
          <w:lang w:val="vi-VN"/>
        </w:rPr>
        <w:tab/>
      </w:r>
      <w:r w:rsidRPr="005F2391">
        <w:rPr>
          <w:sz w:val="26"/>
          <w:szCs w:val="26"/>
        </w:rPr>
        <w:tab/>
        <w:t xml:space="preserve">     - </w:t>
      </w:r>
      <w:r w:rsidRPr="005F2391">
        <w:rPr>
          <w:sz w:val="26"/>
          <w:szCs w:val="26"/>
          <w:lang w:val="vi-VN"/>
        </w:rPr>
        <w:t>N-grams</w:t>
      </w:r>
      <w:r w:rsidRPr="005F2391">
        <w:rPr>
          <w:sz w:val="26"/>
          <w:szCs w:val="26"/>
        </w:rPr>
        <w:tab/>
      </w:r>
      <w:r w:rsidRPr="005F2391">
        <w:rPr>
          <w:sz w:val="26"/>
          <w:szCs w:val="26"/>
        </w:rPr>
        <w:tab/>
        <w:t xml:space="preserve">     </w:t>
      </w:r>
      <w:r w:rsidRPr="005F2391">
        <w:rPr>
          <w:sz w:val="26"/>
          <w:szCs w:val="26"/>
        </w:rPr>
        <w:tab/>
      </w:r>
      <w:r w:rsidRPr="005F2391">
        <w:rPr>
          <w:sz w:val="26"/>
          <w:szCs w:val="26"/>
          <w:lang w:val="vi-VN"/>
        </w:rPr>
        <w:t xml:space="preserve">      </w:t>
      </w:r>
      <w:r w:rsidRPr="005F2391">
        <w:rPr>
          <w:sz w:val="26"/>
          <w:szCs w:val="26"/>
        </w:rPr>
        <w:t>- SVM</w:t>
      </w:r>
      <w:r w:rsidRPr="005F2391">
        <w:rPr>
          <w:sz w:val="26"/>
          <w:szCs w:val="26"/>
        </w:rPr>
        <w:tab/>
      </w:r>
      <w:r w:rsidRPr="005F2391">
        <w:rPr>
          <w:sz w:val="26"/>
          <w:szCs w:val="26"/>
        </w:rPr>
        <w:tab/>
        <w:t xml:space="preserve">     </w:t>
      </w:r>
      <w:r w:rsidRPr="005F2391">
        <w:rPr>
          <w:sz w:val="26"/>
          <w:szCs w:val="26"/>
          <w:lang w:val="vi-VN"/>
        </w:rPr>
        <w:t xml:space="preserve">  Loại ý định</w:t>
      </w:r>
    </w:p>
    <w:p w14:paraId="301FD63A" w14:textId="77777777" w:rsidR="005F2391" w:rsidRPr="005F2391" w:rsidRDefault="005F2391" w:rsidP="005F2391">
      <w:pPr>
        <w:jc w:val="both"/>
        <w:rPr>
          <w:sz w:val="26"/>
          <w:szCs w:val="26"/>
        </w:rPr>
      </w:pPr>
      <w:r w:rsidRPr="005F2391">
        <w:rPr>
          <w:sz w:val="26"/>
          <w:szCs w:val="26"/>
          <w:lang w:val="vi-VN"/>
        </w:rPr>
        <w:t>tiếng Anh</w:t>
      </w:r>
      <w:r w:rsidRPr="005F2391">
        <w:rPr>
          <w:sz w:val="26"/>
          <w:szCs w:val="26"/>
        </w:rPr>
        <w:tab/>
      </w:r>
      <w:r w:rsidRPr="005F2391">
        <w:rPr>
          <w:sz w:val="26"/>
          <w:szCs w:val="26"/>
        </w:rPr>
        <w:tab/>
        <w:t xml:space="preserve">     - </w:t>
      </w:r>
      <w:r w:rsidRPr="005F2391">
        <w:rPr>
          <w:sz w:val="26"/>
          <w:szCs w:val="26"/>
          <w:lang w:val="vi-VN"/>
        </w:rPr>
        <w:t>Word Vector</w:t>
      </w:r>
      <w:r w:rsidRPr="005F2391">
        <w:rPr>
          <w:sz w:val="26"/>
          <w:szCs w:val="26"/>
        </w:rPr>
        <w:tab/>
        <w:t xml:space="preserve">     </w:t>
      </w:r>
      <w:r w:rsidRPr="005F2391">
        <w:rPr>
          <w:sz w:val="26"/>
          <w:szCs w:val="26"/>
        </w:rPr>
        <w:tab/>
      </w:r>
      <w:r w:rsidRPr="005F2391">
        <w:rPr>
          <w:sz w:val="26"/>
          <w:szCs w:val="26"/>
          <w:lang w:val="vi-VN"/>
        </w:rPr>
        <w:t xml:space="preserve">      </w:t>
      </w:r>
      <w:r w:rsidRPr="005F2391">
        <w:rPr>
          <w:sz w:val="26"/>
          <w:szCs w:val="26"/>
        </w:rPr>
        <w:t>- NB</w:t>
      </w:r>
    </w:p>
    <w:p w14:paraId="3864E8ED" w14:textId="75962632" w:rsidR="00AC26D8" w:rsidRDefault="005F2391" w:rsidP="005F2391">
      <w:pPr>
        <w:jc w:val="both"/>
        <w:rPr>
          <w:sz w:val="26"/>
          <w:szCs w:val="26"/>
        </w:rPr>
      </w:pPr>
      <w:r w:rsidRPr="005F2391">
        <w:rPr>
          <w:sz w:val="26"/>
          <w:szCs w:val="26"/>
        </w:rPr>
        <w:tab/>
      </w:r>
      <w:r w:rsidRPr="005F2391">
        <w:rPr>
          <w:sz w:val="26"/>
          <w:szCs w:val="26"/>
        </w:rPr>
        <w:tab/>
      </w:r>
      <w:r w:rsidRPr="005F2391">
        <w:rPr>
          <w:sz w:val="26"/>
          <w:szCs w:val="26"/>
        </w:rPr>
        <w:tab/>
        <w:t xml:space="preserve">     - </w:t>
      </w:r>
      <w:r w:rsidRPr="005F2391">
        <w:rPr>
          <w:sz w:val="26"/>
          <w:szCs w:val="26"/>
          <w:lang w:val="vi-VN"/>
        </w:rPr>
        <w:t>Log-count ratios</w:t>
      </w:r>
      <w:r w:rsidRPr="005F2391">
        <w:rPr>
          <w:sz w:val="26"/>
          <w:szCs w:val="26"/>
        </w:rPr>
        <w:t xml:space="preserve">    </w:t>
      </w:r>
      <w:r w:rsidRPr="005F2391">
        <w:rPr>
          <w:sz w:val="26"/>
          <w:szCs w:val="26"/>
        </w:rPr>
        <w:tab/>
      </w:r>
      <w:r w:rsidRPr="005F2391">
        <w:rPr>
          <w:sz w:val="26"/>
          <w:szCs w:val="26"/>
          <w:lang w:val="vi-VN"/>
        </w:rPr>
        <w:t xml:space="preserve">      </w:t>
      </w:r>
      <w:r w:rsidRPr="005F2391">
        <w:rPr>
          <w:sz w:val="26"/>
          <w:szCs w:val="26"/>
        </w:rPr>
        <w:t>- KNN</w:t>
      </w:r>
    </w:p>
    <w:p w14:paraId="12489B13" w14:textId="272E7F19" w:rsidR="00AC26D8" w:rsidRPr="00CA4E40" w:rsidRDefault="002D4823" w:rsidP="00873360">
      <w:pPr>
        <w:pStyle w:val="Caption"/>
        <w:jc w:val="center"/>
        <w:outlineLvl w:val="4"/>
        <w:rPr>
          <w:b w:val="0"/>
          <w:i/>
          <w:color w:val="auto"/>
          <w:sz w:val="34"/>
          <w:szCs w:val="26"/>
        </w:rPr>
      </w:pPr>
      <w:bookmarkStart w:id="27" w:name="_Toc437346705"/>
      <w:bookmarkStart w:id="28" w:name="_Toc469566121"/>
      <w:bookmarkStart w:id="29" w:name="_Toc469566195"/>
      <w:r>
        <w:rPr>
          <w:b w:val="0"/>
          <w:i/>
          <w:color w:val="auto"/>
          <w:sz w:val="26"/>
        </w:rPr>
        <w:t xml:space="preserve">Hình </w:t>
      </w:r>
      <w:r>
        <w:rPr>
          <w:b w:val="0"/>
          <w:i/>
          <w:color w:val="auto"/>
          <w:sz w:val="26"/>
          <w:lang w:val="vi-VN"/>
        </w:rPr>
        <w:t>2-2</w:t>
      </w:r>
      <w:r w:rsidR="00AC26D8" w:rsidRPr="00CA4E40">
        <w:rPr>
          <w:b w:val="0"/>
          <w:i/>
          <w:color w:val="auto"/>
          <w:sz w:val="26"/>
        </w:rPr>
        <w:t>: Mô hình giai đoạn phân lớ</w:t>
      </w:r>
      <w:r w:rsidR="00AC26D8">
        <w:rPr>
          <w:b w:val="0"/>
          <w:i/>
          <w:color w:val="auto"/>
          <w:sz w:val="26"/>
        </w:rPr>
        <w:t>p [</w:t>
      </w:r>
      <w:r w:rsidR="003C25A5">
        <w:rPr>
          <w:b w:val="0"/>
          <w:i/>
          <w:color w:val="auto"/>
          <w:sz w:val="26"/>
          <w:lang w:val="vi-VN"/>
        </w:rPr>
        <w:t>9</w:t>
      </w:r>
      <w:r w:rsidR="00AC26D8">
        <w:rPr>
          <w:b w:val="0"/>
          <w:i/>
          <w:color w:val="auto"/>
          <w:sz w:val="26"/>
        </w:rPr>
        <w:t>].</w:t>
      </w:r>
      <w:bookmarkEnd w:id="27"/>
      <w:bookmarkEnd w:id="28"/>
      <w:bookmarkEnd w:id="29"/>
    </w:p>
    <w:p w14:paraId="06FD46F2" w14:textId="25D35135" w:rsidR="007C17CF" w:rsidRPr="00FC4DBE" w:rsidRDefault="002C60EF" w:rsidP="00FC4DBE">
      <w:pPr>
        <w:pStyle w:val="ListParagraph"/>
        <w:spacing w:after="120"/>
        <w:ind w:left="0" w:firstLine="562"/>
        <w:contextualSpacing w:val="0"/>
        <w:jc w:val="both"/>
        <w:rPr>
          <w:sz w:val="26"/>
          <w:szCs w:val="26"/>
          <w:lang w:val="vi-VN"/>
        </w:rPr>
      </w:pPr>
      <w:r>
        <w:rPr>
          <w:sz w:val="26"/>
          <w:szCs w:val="26"/>
        </w:rPr>
        <w:t xml:space="preserve">Giai đoạn phân lớp nhận đầu vào là </w:t>
      </w:r>
      <w:r w:rsidR="00734862">
        <w:rPr>
          <w:sz w:val="26"/>
          <w:szCs w:val="26"/>
          <w:lang w:val="vi-VN"/>
        </w:rPr>
        <w:t>nội dung trạng thái</w:t>
      </w:r>
      <w:r>
        <w:rPr>
          <w:sz w:val="26"/>
          <w:szCs w:val="26"/>
        </w:rPr>
        <w:t xml:space="preserve"> của người dùng dưới dạng ngôn ngữ tự nhiên, sau quá trình xử lý và áp dụng mô hình phân loại sẽ cho ra nhãn phân loại của </w:t>
      </w:r>
      <w:r w:rsidR="00734862">
        <w:rPr>
          <w:sz w:val="26"/>
          <w:szCs w:val="26"/>
          <w:lang w:val="vi-VN"/>
        </w:rPr>
        <w:t>văn bản</w:t>
      </w:r>
      <w:r>
        <w:rPr>
          <w:sz w:val="26"/>
          <w:szCs w:val="26"/>
        </w:rPr>
        <w:t xml:space="preserve"> đầu vào.</w:t>
      </w:r>
      <w:r>
        <w:rPr>
          <w:sz w:val="26"/>
          <w:szCs w:val="26"/>
          <w:lang w:val="vi-VN"/>
        </w:rPr>
        <w:t xml:space="preserve"> Từ đó chúng ta có kiến trúc hệ thống phân loại ý định người dùng tiế</w:t>
      </w:r>
      <w:r w:rsidR="00FC4DBE">
        <w:rPr>
          <w:sz w:val="26"/>
          <w:szCs w:val="26"/>
          <w:lang w:val="vi-VN"/>
        </w:rPr>
        <w:t xml:space="preserve">ng Anh </w:t>
      </w:r>
      <w:r w:rsidR="007C17CF" w:rsidRPr="00FC4DBE">
        <w:rPr>
          <w:sz w:val="26"/>
          <w:szCs w:val="26"/>
        </w:rPr>
        <w:t>gồm có 2 thành phần chính:</w:t>
      </w:r>
    </w:p>
    <w:p w14:paraId="3D976CCF" w14:textId="2C8B7622" w:rsidR="007C17CF" w:rsidRDefault="007C17CF" w:rsidP="007C17CF">
      <w:pPr>
        <w:pStyle w:val="ListParagraph"/>
        <w:numPr>
          <w:ilvl w:val="0"/>
          <w:numId w:val="32"/>
        </w:numPr>
        <w:spacing w:before="0" w:after="120"/>
        <w:ind w:left="922"/>
        <w:contextualSpacing w:val="0"/>
        <w:jc w:val="both"/>
        <w:rPr>
          <w:sz w:val="26"/>
          <w:szCs w:val="26"/>
        </w:rPr>
      </w:pPr>
      <w:r w:rsidRPr="00C04C30">
        <w:rPr>
          <w:b/>
          <w:sz w:val="26"/>
          <w:szCs w:val="26"/>
        </w:rPr>
        <w:t>Bộ trích chọn đặc trưng:</w:t>
      </w:r>
      <w:r>
        <w:rPr>
          <w:sz w:val="26"/>
          <w:szCs w:val="26"/>
        </w:rPr>
        <w:t xml:space="preserve"> trích xuất ra các đặc trưng từ </w:t>
      </w:r>
      <w:r w:rsidR="00734862">
        <w:rPr>
          <w:sz w:val="26"/>
          <w:szCs w:val="26"/>
          <w:lang w:val="vi-VN"/>
        </w:rPr>
        <w:t>nội dung trạng thái</w:t>
      </w:r>
      <w:r>
        <w:rPr>
          <w:sz w:val="26"/>
          <w:szCs w:val="26"/>
        </w:rPr>
        <w:t xml:space="preserve"> của người dùng như đặc trưng từ vựng</w:t>
      </w:r>
      <w:r>
        <w:rPr>
          <w:sz w:val="26"/>
          <w:szCs w:val="26"/>
          <w:lang w:val="vi-VN"/>
        </w:rPr>
        <w:t xml:space="preserve"> N</w:t>
      </w:r>
      <w:r>
        <w:rPr>
          <w:sz w:val="26"/>
          <w:szCs w:val="26"/>
        </w:rPr>
        <w:t xml:space="preserve">-grams, </w:t>
      </w:r>
      <w:r>
        <w:rPr>
          <w:sz w:val="26"/>
          <w:szCs w:val="26"/>
          <w:lang w:val="vi-VN"/>
        </w:rPr>
        <w:t>đặc trưng Word vector, đặc trưng Log-count ratios</w:t>
      </w:r>
    </w:p>
    <w:p w14:paraId="75361232" w14:textId="77777777" w:rsidR="007C17CF" w:rsidRDefault="007C17CF" w:rsidP="007C17CF">
      <w:pPr>
        <w:pStyle w:val="ListParagraph"/>
        <w:numPr>
          <w:ilvl w:val="0"/>
          <w:numId w:val="32"/>
        </w:numPr>
        <w:spacing w:before="0" w:after="120"/>
        <w:ind w:left="922"/>
        <w:contextualSpacing w:val="0"/>
        <w:jc w:val="both"/>
        <w:rPr>
          <w:sz w:val="26"/>
          <w:szCs w:val="26"/>
        </w:rPr>
      </w:pPr>
      <w:r w:rsidRPr="00C04C30">
        <w:rPr>
          <w:b/>
          <w:sz w:val="26"/>
          <w:szCs w:val="26"/>
        </w:rPr>
        <w:lastRenderedPageBreak/>
        <w:t>Bộ phân loại:</w:t>
      </w:r>
      <w:r>
        <w:rPr>
          <w:sz w:val="26"/>
          <w:szCs w:val="26"/>
        </w:rPr>
        <w:t xml:space="preserve"> có thể sử dụng các thuật toán khác nhau, trong phạm vi đồ án chúng tôi sử dụng 3 thuật toán học máy gồm: Máy véc tơ hỗ trợ (SVM), Naïve Bayes (NB) và K-láng giềng gần nhất (KNN).</w:t>
      </w:r>
    </w:p>
    <w:p w14:paraId="214B04D6" w14:textId="4F38A51B" w:rsidR="002C60EF" w:rsidRPr="00877CA1" w:rsidRDefault="00877CA1" w:rsidP="002C60EF">
      <w:pPr>
        <w:pStyle w:val="ListParagraph"/>
        <w:spacing w:after="120"/>
        <w:ind w:left="0" w:firstLine="562"/>
        <w:contextualSpacing w:val="0"/>
        <w:jc w:val="both"/>
        <w:rPr>
          <w:sz w:val="26"/>
          <w:szCs w:val="26"/>
          <w:lang w:val="vi-VN"/>
        </w:rPr>
      </w:pPr>
      <w:r>
        <w:rPr>
          <w:sz w:val="26"/>
          <w:szCs w:val="26"/>
          <w:lang w:val="vi-VN"/>
        </w:rPr>
        <w:t>Sau đây chúng tôi sẽ giới thiệu chi tiết 2 thành phần quan trọng nhất trong bài toán phân loại ý định người dùng nói riêng và bài toán phân loại văn bản nói chúng.</w:t>
      </w:r>
    </w:p>
    <w:p w14:paraId="16ACC210" w14:textId="01DEC06A" w:rsidR="0093726B" w:rsidRPr="00466ECD" w:rsidRDefault="0093726B" w:rsidP="00466ECD">
      <w:pPr>
        <w:pStyle w:val="ListParagraph"/>
        <w:numPr>
          <w:ilvl w:val="1"/>
          <w:numId w:val="21"/>
        </w:numPr>
        <w:spacing w:after="120" w:line="360" w:lineRule="auto"/>
        <w:jc w:val="both"/>
        <w:outlineLvl w:val="1"/>
        <w:rPr>
          <w:b/>
          <w:noProof/>
          <w:color w:val="000000" w:themeColor="text1"/>
          <w:sz w:val="26"/>
          <w:szCs w:val="26"/>
          <w:lang w:val="vi-VN"/>
        </w:rPr>
      </w:pPr>
      <w:bookmarkStart w:id="30" w:name="_Toc468975121"/>
      <w:bookmarkStart w:id="31" w:name="_Toc468975332"/>
      <w:bookmarkStart w:id="32" w:name="_Toc469566787"/>
      <w:r w:rsidRPr="00466ECD">
        <w:rPr>
          <w:b/>
          <w:color w:val="000000" w:themeColor="text1"/>
          <w:sz w:val="26"/>
          <w:szCs w:val="26"/>
          <w:lang w:val="vi-VN"/>
        </w:rPr>
        <w:t>Trích chọn đặc trưng</w:t>
      </w:r>
      <w:bookmarkEnd w:id="30"/>
      <w:bookmarkEnd w:id="31"/>
      <w:bookmarkEnd w:id="32"/>
    </w:p>
    <w:p w14:paraId="4D3807BB" w14:textId="1E5D8102" w:rsidR="001A58E1" w:rsidRPr="00E3356F" w:rsidRDefault="00E3356F" w:rsidP="00E3356F">
      <w:pPr>
        <w:spacing w:after="120" w:line="360" w:lineRule="auto"/>
        <w:ind w:firstLine="431"/>
        <w:jc w:val="both"/>
        <w:rPr>
          <w:noProof/>
          <w:color w:val="000000" w:themeColor="text1"/>
          <w:sz w:val="26"/>
          <w:szCs w:val="26"/>
          <w:lang w:val="vi-VN"/>
        </w:rPr>
      </w:pPr>
      <w:r>
        <w:rPr>
          <w:noProof/>
          <w:color w:val="000000" w:themeColor="text1"/>
          <w:sz w:val="26"/>
          <w:szCs w:val="26"/>
          <w:lang w:val="vi-VN"/>
        </w:rPr>
        <w:t>Trích chọn đặc trưng có ý nghĩa quan trọng, ảnh hưởng trực tiếp đến kết quả phân lớp. Các loại đặc trưng chính thường được sử dụng là tập từ N-grams. Ngoài ra trong đồ án này, chúng tôi còn sử dụng phương pháp biểu diễn từ bằng Vector và lấy đặc trưng Log-count ratios.</w:t>
      </w:r>
    </w:p>
    <w:p w14:paraId="65CC7546" w14:textId="6953B63A" w:rsidR="001A58E1" w:rsidRPr="00E3356F" w:rsidRDefault="001A58E1" w:rsidP="00466ECD">
      <w:pPr>
        <w:pStyle w:val="ListParagraph"/>
        <w:numPr>
          <w:ilvl w:val="2"/>
          <w:numId w:val="21"/>
        </w:numPr>
        <w:spacing w:after="120" w:line="360" w:lineRule="auto"/>
        <w:jc w:val="both"/>
        <w:outlineLvl w:val="2"/>
        <w:rPr>
          <w:b/>
          <w:noProof/>
          <w:color w:val="000000" w:themeColor="text1"/>
          <w:sz w:val="26"/>
          <w:szCs w:val="26"/>
          <w:lang w:val="vi-VN"/>
        </w:rPr>
      </w:pPr>
      <w:bookmarkStart w:id="33" w:name="_Toc468975122"/>
      <w:bookmarkStart w:id="34" w:name="_Toc468975333"/>
      <w:bookmarkStart w:id="35" w:name="_Toc469566788"/>
      <w:r w:rsidRPr="00E3356F">
        <w:rPr>
          <w:b/>
          <w:noProof/>
          <w:color w:val="000000" w:themeColor="text1"/>
          <w:sz w:val="26"/>
          <w:szCs w:val="26"/>
          <w:lang w:val="vi-VN"/>
        </w:rPr>
        <w:t>Đặ</w:t>
      </w:r>
      <w:r w:rsidR="00F72745" w:rsidRPr="00E3356F">
        <w:rPr>
          <w:b/>
          <w:noProof/>
          <w:color w:val="000000" w:themeColor="text1"/>
          <w:sz w:val="26"/>
          <w:szCs w:val="26"/>
          <w:lang w:val="vi-VN"/>
        </w:rPr>
        <w:t>c trưng N-G</w:t>
      </w:r>
      <w:r w:rsidRPr="00E3356F">
        <w:rPr>
          <w:b/>
          <w:noProof/>
          <w:color w:val="000000" w:themeColor="text1"/>
          <w:sz w:val="26"/>
          <w:szCs w:val="26"/>
          <w:lang w:val="vi-VN"/>
        </w:rPr>
        <w:t>ram</w:t>
      </w:r>
      <w:r w:rsidR="00F72745" w:rsidRPr="00E3356F">
        <w:rPr>
          <w:b/>
          <w:noProof/>
          <w:color w:val="000000" w:themeColor="text1"/>
          <w:sz w:val="26"/>
          <w:szCs w:val="26"/>
          <w:lang w:val="vi-VN"/>
        </w:rPr>
        <w:t>s</w:t>
      </w:r>
      <w:bookmarkEnd w:id="33"/>
      <w:bookmarkEnd w:id="34"/>
      <w:bookmarkEnd w:id="35"/>
    </w:p>
    <w:p w14:paraId="3F96CAC5" w14:textId="7DE82937" w:rsidR="001A58E1" w:rsidRPr="00E3356F" w:rsidRDefault="001A58E1" w:rsidP="00E3356F">
      <w:pPr>
        <w:spacing w:after="120" w:line="360" w:lineRule="auto"/>
        <w:ind w:firstLine="431"/>
        <w:jc w:val="both"/>
        <w:rPr>
          <w:color w:val="000000" w:themeColor="text1"/>
          <w:sz w:val="26"/>
          <w:szCs w:val="26"/>
        </w:rPr>
      </w:pPr>
      <w:r w:rsidRPr="00E3356F">
        <w:rPr>
          <w:color w:val="000000" w:themeColor="text1"/>
          <w:sz w:val="26"/>
          <w:szCs w:val="26"/>
          <w:lang w:val="vi-VN"/>
        </w:rPr>
        <w:t xml:space="preserve">Gram ở đây là đơn vị nhỏ nhất – hay nói cách khác trong câu thì nó chỉ bao gồm một từ. </w:t>
      </w:r>
      <w:r w:rsidRPr="00E3356F">
        <w:rPr>
          <w:color w:val="000000" w:themeColor="text1"/>
          <w:sz w:val="26"/>
          <w:szCs w:val="26"/>
        </w:rPr>
        <w:t>Một cụm n-grams là một dãy con gồm n-yếu tố liên tiếp nhau của một dãy các yếu tố cho trước. Yếu tố ở đây có thể là âm tiết, chữ cái hoặc từ vựng v.v. Nhãn từ loại và các n-grams thường được thu thập từ một văn bản hoặc lời nói. Số phần tử trong một n-grams được gọi là bậc của n-grams, thông thường n-grams có bậc từ 1 tới 4. N-gram bậc 1 được gọi là unigram, bậc 2 được gọi là bigram, bậc 3 được gọi là trigram, bậc 4 được gọi là quadrigram,v.v. N-grams được dùng để ước lượng xác suất xuất hiện của một yếu tố dựa vào các yếu tố xung quanh nó trong câu. Do đó, n-grams có thể áp dụng cho các hệ thống tách từ, gán nhãn từ loại, phát hiện lỗi chú giải từ loại, v.v.</w:t>
      </w:r>
    </w:p>
    <w:p w14:paraId="6A1B6F47" w14:textId="3988EC48" w:rsidR="00720FB6" w:rsidRPr="00E3356F" w:rsidRDefault="00720FB6" w:rsidP="00E3356F">
      <w:pPr>
        <w:spacing w:after="120" w:line="360" w:lineRule="auto"/>
        <w:ind w:firstLine="431"/>
        <w:jc w:val="both"/>
        <w:rPr>
          <w:color w:val="000000" w:themeColor="text1"/>
          <w:sz w:val="26"/>
          <w:szCs w:val="26"/>
          <w:lang w:val="vi-VN"/>
        </w:rPr>
      </w:pPr>
      <w:r w:rsidRPr="00E3356F">
        <w:rPr>
          <w:color w:val="000000" w:themeColor="text1"/>
          <w:sz w:val="26"/>
          <w:szCs w:val="26"/>
          <w:lang w:val="vi-VN"/>
        </w:rPr>
        <w:t>Ví dụ:</w:t>
      </w:r>
    </w:p>
    <w:p w14:paraId="54DD58CD" w14:textId="0F56B4C1" w:rsidR="00720FB6" w:rsidRPr="009F6AC4" w:rsidRDefault="00720FB6" w:rsidP="00E3356F">
      <w:pPr>
        <w:pStyle w:val="ListParagraph"/>
        <w:spacing w:after="120" w:line="360" w:lineRule="auto"/>
        <w:ind w:left="562" w:firstLine="431"/>
        <w:contextualSpacing w:val="0"/>
        <w:jc w:val="both"/>
        <w:rPr>
          <w:color w:val="000000" w:themeColor="text1"/>
          <w:sz w:val="26"/>
          <w:szCs w:val="26"/>
          <w:lang w:val="vi-VN"/>
        </w:rPr>
      </w:pPr>
      <w:r w:rsidRPr="00E3356F">
        <w:rPr>
          <w:b/>
          <w:color w:val="000000" w:themeColor="text1"/>
          <w:sz w:val="26"/>
          <w:szCs w:val="26"/>
          <w:lang w:val="vi-VN"/>
        </w:rPr>
        <w:t>Câu</w:t>
      </w:r>
      <w:r w:rsidR="007A1F00" w:rsidRPr="00E3356F">
        <w:rPr>
          <w:b/>
          <w:color w:val="000000" w:themeColor="text1"/>
          <w:sz w:val="26"/>
          <w:szCs w:val="26"/>
          <w:lang w:val="vi-VN"/>
        </w:rPr>
        <w:t xml:space="preserve"> 1</w:t>
      </w:r>
      <w:r w:rsidR="00E94D16" w:rsidRPr="00E3356F">
        <w:rPr>
          <w:b/>
          <w:color w:val="000000" w:themeColor="text1"/>
          <w:sz w:val="26"/>
          <w:szCs w:val="26"/>
          <w:lang w:val="vi-VN"/>
        </w:rPr>
        <w:t xml:space="preserve"> </w:t>
      </w:r>
      <w:r w:rsidRPr="00E3356F">
        <w:rPr>
          <w:b/>
          <w:color w:val="000000" w:themeColor="text1"/>
          <w:sz w:val="26"/>
          <w:szCs w:val="26"/>
          <w:lang w:val="vi-VN"/>
        </w:rPr>
        <w:t>:</w:t>
      </w:r>
      <w:r w:rsidRPr="009F6AC4">
        <w:rPr>
          <w:color w:val="000000" w:themeColor="text1"/>
          <w:sz w:val="26"/>
          <w:szCs w:val="26"/>
          <w:lang w:val="vi-VN"/>
        </w:rPr>
        <w:t xml:space="preserve"> “</w:t>
      </w:r>
      <w:r w:rsidR="00573413" w:rsidRPr="00E3356F">
        <w:rPr>
          <w:i/>
          <w:color w:val="000000" w:themeColor="text1"/>
          <w:sz w:val="26"/>
          <w:szCs w:val="26"/>
          <w:lang w:val="vi-VN"/>
        </w:rPr>
        <w:t>I really wanna go to Japan this summer</w:t>
      </w:r>
      <w:r w:rsidR="00573413" w:rsidRPr="009F6AC4">
        <w:rPr>
          <w:color w:val="000000" w:themeColor="text1"/>
          <w:sz w:val="26"/>
          <w:szCs w:val="26"/>
          <w:lang w:val="vi-VN"/>
        </w:rPr>
        <w:t>”</w:t>
      </w:r>
    </w:p>
    <w:p w14:paraId="316E73B5" w14:textId="22FCA1AB" w:rsidR="00573413" w:rsidRPr="009F6AC4" w:rsidRDefault="00573413" w:rsidP="00E3356F">
      <w:pPr>
        <w:pStyle w:val="ListParagraph"/>
        <w:spacing w:after="120" w:line="360" w:lineRule="auto"/>
        <w:ind w:left="562" w:firstLine="431"/>
        <w:contextualSpacing w:val="0"/>
        <w:jc w:val="both"/>
        <w:rPr>
          <w:color w:val="000000" w:themeColor="text1"/>
          <w:sz w:val="26"/>
          <w:szCs w:val="26"/>
          <w:lang w:val="vi-VN"/>
        </w:rPr>
      </w:pPr>
      <w:r w:rsidRPr="009F6AC4">
        <w:rPr>
          <w:color w:val="000000" w:themeColor="text1"/>
          <w:sz w:val="26"/>
          <w:szCs w:val="26"/>
          <w:lang w:val="vi-VN"/>
        </w:rPr>
        <w:tab/>
        <w:t xml:space="preserve">   (</w:t>
      </w:r>
      <w:r w:rsidRPr="00E3356F">
        <w:rPr>
          <w:color w:val="000000" w:themeColor="text1"/>
          <w:sz w:val="26"/>
          <w:szCs w:val="26"/>
          <w:lang w:val="vi-VN"/>
        </w:rPr>
        <w:t>Tôi thực sự muốn đi Nhật Bản vào mùa hè này</w:t>
      </w:r>
      <w:r w:rsidRPr="009F6AC4">
        <w:rPr>
          <w:color w:val="000000" w:themeColor="text1"/>
          <w:sz w:val="26"/>
          <w:szCs w:val="26"/>
          <w:lang w:val="vi-VN"/>
        </w:rPr>
        <w:t>)</w:t>
      </w:r>
    </w:p>
    <w:p w14:paraId="3BEA34E9" w14:textId="10ED3752" w:rsidR="00573413" w:rsidRPr="009F6AC4" w:rsidRDefault="00573413" w:rsidP="00E3356F">
      <w:pPr>
        <w:pStyle w:val="ListParagraph"/>
        <w:numPr>
          <w:ilvl w:val="0"/>
          <w:numId w:val="1"/>
        </w:numPr>
        <w:spacing w:after="120" w:line="360" w:lineRule="auto"/>
        <w:ind w:firstLine="431"/>
        <w:contextualSpacing w:val="0"/>
        <w:jc w:val="both"/>
        <w:rPr>
          <w:color w:val="000000" w:themeColor="text1"/>
          <w:sz w:val="26"/>
          <w:szCs w:val="26"/>
          <w:lang w:val="vi-VN"/>
        </w:rPr>
      </w:pPr>
      <w:r w:rsidRPr="009F6AC4">
        <w:rPr>
          <w:color w:val="000000" w:themeColor="text1"/>
          <w:sz w:val="26"/>
          <w:szCs w:val="26"/>
          <w:lang w:val="vi-VN"/>
        </w:rPr>
        <w:t>UniGram: I, really, wanna, go, to, Japan, this, summer.</w:t>
      </w:r>
    </w:p>
    <w:p w14:paraId="6AB7315A" w14:textId="1C15CB94" w:rsidR="00573413" w:rsidRPr="009F6AC4" w:rsidRDefault="00573413" w:rsidP="00E3356F">
      <w:pPr>
        <w:pStyle w:val="ListParagraph"/>
        <w:numPr>
          <w:ilvl w:val="0"/>
          <w:numId w:val="1"/>
        </w:numPr>
        <w:spacing w:after="120" w:line="360" w:lineRule="auto"/>
        <w:ind w:firstLine="431"/>
        <w:contextualSpacing w:val="0"/>
        <w:jc w:val="both"/>
        <w:rPr>
          <w:color w:val="000000" w:themeColor="text1"/>
          <w:sz w:val="26"/>
          <w:szCs w:val="26"/>
          <w:lang w:val="vi-VN"/>
        </w:rPr>
      </w:pPr>
      <w:r w:rsidRPr="009F6AC4">
        <w:rPr>
          <w:color w:val="000000" w:themeColor="text1"/>
          <w:sz w:val="26"/>
          <w:szCs w:val="26"/>
          <w:lang w:val="vi-VN"/>
        </w:rPr>
        <w:t>BiGram: I really, really wanna, wanna go, go to, to Japan, Japan this, this summer.</w:t>
      </w:r>
    </w:p>
    <w:p w14:paraId="5FD61C46" w14:textId="268BAB05" w:rsidR="001A58E1" w:rsidRPr="009F6AC4" w:rsidRDefault="00573413" w:rsidP="00E3356F">
      <w:pPr>
        <w:pStyle w:val="ListParagraph"/>
        <w:numPr>
          <w:ilvl w:val="0"/>
          <w:numId w:val="1"/>
        </w:numPr>
        <w:spacing w:after="120" w:line="360" w:lineRule="auto"/>
        <w:ind w:firstLine="431"/>
        <w:contextualSpacing w:val="0"/>
        <w:jc w:val="both"/>
        <w:rPr>
          <w:color w:val="000000" w:themeColor="text1"/>
          <w:sz w:val="26"/>
          <w:szCs w:val="26"/>
          <w:lang w:val="vi-VN"/>
        </w:rPr>
      </w:pPr>
      <w:r w:rsidRPr="009F6AC4">
        <w:rPr>
          <w:color w:val="000000" w:themeColor="text1"/>
          <w:sz w:val="26"/>
          <w:szCs w:val="26"/>
          <w:lang w:val="vi-VN"/>
        </w:rPr>
        <w:lastRenderedPageBreak/>
        <w:t>TriGram: I really wanna, really wanna go, wanna go to, go to Japan, to Japan this, Japan this summer.</w:t>
      </w:r>
    </w:p>
    <w:p w14:paraId="2734198D" w14:textId="5534FFD4" w:rsidR="004F5FE4" w:rsidRPr="009F6AC4" w:rsidRDefault="004F5FE4" w:rsidP="0056206A">
      <w:pPr>
        <w:spacing w:after="120" w:line="360" w:lineRule="auto"/>
        <w:ind w:firstLine="431"/>
        <w:jc w:val="both"/>
        <w:rPr>
          <w:noProof/>
          <w:color w:val="000000" w:themeColor="text1"/>
          <w:sz w:val="26"/>
          <w:szCs w:val="26"/>
          <w:lang w:val="vi-VN"/>
        </w:rPr>
      </w:pPr>
      <w:r w:rsidRPr="009F6AC4">
        <w:rPr>
          <w:noProof/>
          <w:color w:val="000000" w:themeColor="text1"/>
          <w:sz w:val="26"/>
          <w:szCs w:val="26"/>
          <w:lang w:val="vi-VN"/>
        </w:rPr>
        <w:t xml:space="preserve">Để có thể sử dụng được các thuật toán học máy, việc biểu diễn các đặc trưng theo đúng chuẩn sẽ là một bước rất quan trọng sau khi </w:t>
      </w:r>
      <w:r w:rsidR="001B1061" w:rsidRPr="009F6AC4">
        <w:rPr>
          <w:noProof/>
          <w:color w:val="000000" w:themeColor="text1"/>
          <w:sz w:val="26"/>
          <w:szCs w:val="26"/>
          <w:lang w:val="vi-VN"/>
        </w:rPr>
        <w:t>chúng tôi</w:t>
      </w:r>
      <w:r w:rsidRPr="009F6AC4">
        <w:rPr>
          <w:noProof/>
          <w:color w:val="000000" w:themeColor="text1"/>
          <w:sz w:val="26"/>
          <w:szCs w:val="26"/>
          <w:lang w:val="vi-VN"/>
        </w:rPr>
        <w:t xml:space="preserve"> đã lựa chọn được các đặc trưng.</w:t>
      </w:r>
    </w:p>
    <w:p w14:paraId="14C4FD8F" w14:textId="77777777" w:rsidR="004F5FE4" w:rsidRPr="00E3356F" w:rsidRDefault="004F5FE4" w:rsidP="00E3356F">
      <w:pPr>
        <w:spacing w:after="120" w:line="360" w:lineRule="auto"/>
        <w:ind w:firstLine="431"/>
        <w:jc w:val="both"/>
        <w:rPr>
          <w:color w:val="000000" w:themeColor="text1"/>
          <w:sz w:val="26"/>
          <w:szCs w:val="26"/>
          <w:lang w:val="vi-VN"/>
        </w:rPr>
      </w:pPr>
      <w:r w:rsidRPr="00E3356F">
        <w:rPr>
          <w:color w:val="000000" w:themeColor="text1"/>
          <w:sz w:val="26"/>
          <w:szCs w:val="26"/>
          <w:lang w:val="vi-VN"/>
        </w:rPr>
        <w:t>Ví dụ:</w:t>
      </w:r>
    </w:p>
    <w:p w14:paraId="6440076D" w14:textId="77777777" w:rsidR="004F5FE4" w:rsidRPr="00E3356F" w:rsidRDefault="004F5FE4" w:rsidP="00E3356F">
      <w:pPr>
        <w:spacing w:after="120" w:line="360" w:lineRule="auto"/>
        <w:ind w:firstLine="431"/>
        <w:jc w:val="both"/>
        <w:rPr>
          <w:color w:val="000000" w:themeColor="text1"/>
          <w:sz w:val="26"/>
          <w:szCs w:val="26"/>
          <w:lang w:val="vi-VN"/>
        </w:rPr>
      </w:pPr>
      <w:r w:rsidRPr="00E3356F">
        <w:rPr>
          <w:b/>
          <w:color w:val="000000" w:themeColor="text1"/>
          <w:sz w:val="26"/>
          <w:szCs w:val="26"/>
          <w:lang w:val="vi-VN"/>
        </w:rPr>
        <w:t>Câu 1:</w:t>
      </w:r>
      <w:r w:rsidRPr="00E3356F">
        <w:rPr>
          <w:color w:val="000000" w:themeColor="text1"/>
          <w:sz w:val="26"/>
          <w:szCs w:val="26"/>
          <w:lang w:val="vi-VN"/>
        </w:rPr>
        <w:t xml:space="preserve"> “</w:t>
      </w:r>
      <w:r w:rsidRPr="00E3356F">
        <w:rPr>
          <w:i/>
          <w:color w:val="000000" w:themeColor="text1"/>
          <w:sz w:val="26"/>
          <w:szCs w:val="26"/>
          <w:lang w:val="vi-VN"/>
        </w:rPr>
        <w:t>I really wanna go to Japan this summer</w:t>
      </w:r>
      <w:r w:rsidRPr="00E3356F">
        <w:rPr>
          <w:color w:val="000000" w:themeColor="text1"/>
          <w:sz w:val="26"/>
          <w:szCs w:val="26"/>
          <w:lang w:val="vi-VN"/>
        </w:rPr>
        <w:t>”</w:t>
      </w:r>
    </w:p>
    <w:p w14:paraId="0769CE72" w14:textId="75AAAFB9" w:rsidR="004F5FE4" w:rsidRPr="00E3356F" w:rsidRDefault="004F5FE4" w:rsidP="00E3356F">
      <w:pPr>
        <w:spacing w:after="120" w:line="360" w:lineRule="auto"/>
        <w:ind w:firstLine="431"/>
        <w:jc w:val="both"/>
        <w:rPr>
          <w:color w:val="000000" w:themeColor="text1"/>
          <w:sz w:val="26"/>
          <w:szCs w:val="26"/>
          <w:lang w:val="vi-VN"/>
        </w:rPr>
      </w:pPr>
      <w:r w:rsidRPr="00E3356F">
        <w:rPr>
          <w:color w:val="000000" w:themeColor="text1"/>
          <w:sz w:val="26"/>
          <w:szCs w:val="26"/>
          <w:lang w:val="vi-VN"/>
        </w:rPr>
        <w:t>(Tôi thực sự muốn đi Nhật Bản vào mùa hè này)</w:t>
      </w:r>
    </w:p>
    <w:p w14:paraId="0121A9D5" w14:textId="77777777" w:rsidR="004F5FE4" w:rsidRPr="00E3356F" w:rsidRDefault="004F5FE4" w:rsidP="00E3356F">
      <w:pPr>
        <w:spacing w:after="120" w:line="360" w:lineRule="auto"/>
        <w:ind w:firstLine="431"/>
        <w:jc w:val="both"/>
        <w:rPr>
          <w:color w:val="000000" w:themeColor="text1"/>
          <w:sz w:val="26"/>
          <w:szCs w:val="26"/>
          <w:lang w:val="vi-VN"/>
        </w:rPr>
      </w:pPr>
      <w:r w:rsidRPr="00E3356F">
        <w:rPr>
          <w:b/>
          <w:color w:val="000000" w:themeColor="text1"/>
          <w:sz w:val="26"/>
          <w:szCs w:val="26"/>
          <w:lang w:val="vi-VN"/>
        </w:rPr>
        <w:t>Câu 2:</w:t>
      </w:r>
      <w:r w:rsidRPr="00E3356F">
        <w:rPr>
          <w:color w:val="000000" w:themeColor="text1"/>
          <w:sz w:val="26"/>
          <w:szCs w:val="26"/>
          <w:lang w:val="vi-VN"/>
        </w:rPr>
        <w:t xml:space="preserve"> “</w:t>
      </w:r>
      <w:r w:rsidRPr="00E3356F">
        <w:rPr>
          <w:i/>
          <w:color w:val="000000" w:themeColor="text1"/>
          <w:sz w:val="26"/>
          <w:szCs w:val="26"/>
          <w:lang w:val="vi-VN"/>
        </w:rPr>
        <w:t>I need a car. Anybody selling a car ?”</w:t>
      </w:r>
    </w:p>
    <w:p w14:paraId="4E55D55E" w14:textId="02E1D21E" w:rsidR="00F72745" w:rsidRPr="00E3356F" w:rsidRDefault="004F5FE4" w:rsidP="00E3356F">
      <w:pPr>
        <w:spacing w:after="120" w:line="360" w:lineRule="auto"/>
        <w:ind w:firstLine="431"/>
        <w:jc w:val="both"/>
        <w:rPr>
          <w:color w:val="000000" w:themeColor="text1"/>
          <w:sz w:val="26"/>
          <w:szCs w:val="26"/>
          <w:lang w:val="vi-VN"/>
        </w:rPr>
      </w:pPr>
      <w:r w:rsidRPr="00E3356F">
        <w:rPr>
          <w:color w:val="000000" w:themeColor="text1"/>
          <w:sz w:val="26"/>
          <w:szCs w:val="26"/>
          <w:lang w:val="vi-VN"/>
        </w:rPr>
        <w:t xml:space="preserve"> (Tôi cần một chiếc xe ô tô. Có ai bán ô tô không?)</w:t>
      </w:r>
    </w:p>
    <w:p w14:paraId="6FCD05ED" w14:textId="761649CB" w:rsidR="004F5FE4" w:rsidRPr="00F72745" w:rsidRDefault="004F5FE4" w:rsidP="00E3356F">
      <w:pPr>
        <w:pStyle w:val="ListParagraph"/>
        <w:numPr>
          <w:ilvl w:val="0"/>
          <w:numId w:val="18"/>
        </w:numPr>
        <w:spacing w:after="120" w:line="360" w:lineRule="auto"/>
        <w:ind w:left="714" w:firstLine="431"/>
        <w:jc w:val="both"/>
        <w:outlineLvl w:val="2"/>
        <w:rPr>
          <w:color w:val="000000" w:themeColor="text1"/>
          <w:sz w:val="26"/>
          <w:szCs w:val="26"/>
          <w:lang w:val="vi-VN"/>
        </w:rPr>
      </w:pPr>
      <w:bookmarkStart w:id="36" w:name="_Toc468975334"/>
      <w:bookmarkStart w:id="37" w:name="_Toc469566789"/>
      <w:r w:rsidRPr="00F72745">
        <w:rPr>
          <w:b/>
          <w:noProof/>
          <w:color w:val="000000" w:themeColor="text1"/>
          <w:sz w:val="26"/>
          <w:szCs w:val="26"/>
          <w:lang w:val="vi-VN"/>
        </w:rPr>
        <w:t>Biểu diễn đặc trưng với loại UniGram</w:t>
      </w:r>
      <w:bookmarkEnd w:id="36"/>
      <w:bookmarkEnd w:id="37"/>
    </w:p>
    <w:p w14:paraId="27693F28" w14:textId="2947AB69" w:rsidR="004F5FE4" w:rsidRPr="00E3356F" w:rsidRDefault="004F5FE4" w:rsidP="00E3356F">
      <w:pPr>
        <w:spacing w:after="120" w:line="360" w:lineRule="auto"/>
        <w:ind w:firstLine="431"/>
        <w:rPr>
          <w:b/>
          <w:noProof/>
          <w:color w:val="000000" w:themeColor="text1"/>
          <w:sz w:val="26"/>
          <w:szCs w:val="26"/>
          <w:lang w:val="vi-VN"/>
        </w:rPr>
      </w:pPr>
      <w:r w:rsidRPr="00E3356F">
        <w:rPr>
          <w:noProof/>
          <w:color w:val="000000" w:themeColor="text1"/>
          <w:sz w:val="26"/>
          <w:szCs w:val="26"/>
          <w:lang w:val="vi-VN"/>
        </w:rPr>
        <w:t>Xây dựng từ điển:</w:t>
      </w:r>
    </w:p>
    <w:p w14:paraId="0BA8A4E5" w14:textId="77777777" w:rsidR="004F5FE4" w:rsidRPr="00E3356F" w:rsidRDefault="004F5FE4" w:rsidP="00E3356F">
      <w:pPr>
        <w:spacing w:after="120" w:line="360" w:lineRule="auto"/>
        <w:ind w:firstLine="431"/>
        <w:rPr>
          <w:noProof/>
          <w:color w:val="000000" w:themeColor="text1"/>
          <w:sz w:val="26"/>
          <w:szCs w:val="26"/>
          <w:lang w:val="vi-VN"/>
        </w:rPr>
      </w:pPr>
      <w:r w:rsidRPr="00E3356F">
        <w:rPr>
          <w:noProof/>
          <w:color w:val="000000" w:themeColor="text1"/>
          <w:sz w:val="26"/>
          <w:szCs w:val="26"/>
          <w:lang w:val="vi-VN"/>
        </w:rPr>
        <w:t>{</w:t>
      </w:r>
    </w:p>
    <w:p w14:paraId="5FCAA3FB" w14:textId="6E92863E" w:rsidR="004F5FE4" w:rsidRPr="00E3356F" w:rsidRDefault="004F5FE4" w:rsidP="00E3356F">
      <w:pPr>
        <w:spacing w:after="120" w:line="360" w:lineRule="auto"/>
        <w:ind w:firstLine="431"/>
        <w:rPr>
          <w:noProof/>
          <w:color w:val="000000" w:themeColor="text1"/>
          <w:sz w:val="26"/>
          <w:szCs w:val="26"/>
          <w:lang w:val="vi-VN"/>
        </w:rPr>
      </w:pPr>
      <w:r w:rsidRPr="00E3356F">
        <w:rPr>
          <w:noProof/>
          <w:color w:val="000000" w:themeColor="text1"/>
          <w:sz w:val="26"/>
          <w:szCs w:val="26"/>
          <w:lang w:val="vi-VN"/>
        </w:rPr>
        <w:t>1: I, 2: really, 3: wanna, 4: go, 5: to, 6: Japan, 7: this, 8: summer, 9: need, 10: a, 11: car, 12: anybody, 13: selling</w:t>
      </w:r>
    </w:p>
    <w:p w14:paraId="7C01B643" w14:textId="77777777" w:rsidR="004F5FE4" w:rsidRPr="00E3356F" w:rsidRDefault="004F5FE4" w:rsidP="00E3356F">
      <w:pPr>
        <w:spacing w:after="120" w:line="360" w:lineRule="auto"/>
        <w:ind w:firstLine="431"/>
        <w:rPr>
          <w:noProof/>
          <w:color w:val="000000" w:themeColor="text1"/>
          <w:sz w:val="26"/>
          <w:szCs w:val="26"/>
          <w:lang w:val="vi-VN"/>
        </w:rPr>
      </w:pPr>
      <w:r w:rsidRPr="00E3356F">
        <w:rPr>
          <w:noProof/>
          <w:color w:val="000000" w:themeColor="text1"/>
          <w:sz w:val="26"/>
          <w:szCs w:val="26"/>
          <w:lang w:val="vi-VN"/>
        </w:rPr>
        <w:t>}</w:t>
      </w:r>
    </w:p>
    <w:p w14:paraId="68BA1FA0" w14:textId="77777777" w:rsidR="004F5FE4" w:rsidRPr="00E3356F" w:rsidRDefault="004F5FE4" w:rsidP="00E3356F">
      <w:pPr>
        <w:spacing w:before="0" w:after="120" w:line="360" w:lineRule="auto"/>
        <w:ind w:firstLine="431"/>
        <w:jc w:val="both"/>
        <w:rPr>
          <w:color w:val="000000" w:themeColor="text1"/>
          <w:sz w:val="26"/>
          <w:szCs w:val="26"/>
        </w:rPr>
      </w:pPr>
      <w:r w:rsidRPr="00E3356F">
        <w:rPr>
          <w:color w:val="000000" w:themeColor="text1"/>
          <w:sz w:val="26"/>
          <w:szCs w:val="26"/>
        </w:rPr>
        <w:t xml:space="preserve">Biểu diễn </w:t>
      </w:r>
      <w:r w:rsidRPr="00E3356F">
        <w:rPr>
          <w:color w:val="000000" w:themeColor="text1"/>
          <w:sz w:val="26"/>
          <w:szCs w:val="26"/>
          <w:lang w:val="vi-VN"/>
        </w:rPr>
        <w:t xml:space="preserve">2 </w:t>
      </w:r>
      <w:r w:rsidRPr="00E3356F">
        <w:rPr>
          <w:color w:val="000000" w:themeColor="text1"/>
          <w:sz w:val="26"/>
          <w:szCs w:val="26"/>
        </w:rPr>
        <w:t>câu trên dưới dạng vector đặc trưng, mỗi phần tử của vector có dạng: &lt;</w:t>
      </w:r>
      <w:r w:rsidRPr="00E3356F">
        <w:rPr>
          <w:i/>
          <w:color w:val="000000" w:themeColor="text1"/>
          <w:sz w:val="26"/>
          <w:szCs w:val="26"/>
        </w:rPr>
        <w:t>vị trí của từ trong từ điển&gt; : &lt;số lần xuất hiện của từ trong câu&gt;</w:t>
      </w:r>
      <w:r w:rsidRPr="00E3356F">
        <w:rPr>
          <w:color w:val="000000" w:themeColor="text1"/>
          <w:sz w:val="26"/>
          <w:szCs w:val="26"/>
        </w:rPr>
        <w:t xml:space="preserve">, dựa vào chỉ số trong từ điển ta có </w:t>
      </w:r>
      <w:r w:rsidRPr="00E3356F">
        <w:rPr>
          <w:color w:val="000000" w:themeColor="text1"/>
          <w:sz w:val="26"/>
          <w:szCs w:val="26"/>
          <w:lang w:val="vi-VN"/>
        </w:rPr>
        <w:t xml:space="preserve">2 </w:t>
      </w:r>
      <w:r w:rsidRPr="00E3356F">
        <w:rPr>
          <w:color w:val="000000" w:themeColor="text1"/>
          <w:sz w:val="26"/>
          <w:szCs w:val="26"/>
        </w:rPr>
        <w:t>vector:</w:t>
      </w:r>
    </w:p>
    <w:p w14:paraId="475C1D8F" w14:textId="77777777" w:rsidR="004F5FE4" w:rsidRPr="00E3356F" w:rsidRDefault="004F5FE4" w:rsidP="00E3356F">
      <w:pPr>
        <w:spacing w:after="120" w:line="360" w:lineRule="auto"/>
        <w:ind w:firstLine="431"/>
        <w:rPr>
          <w:noProof/>
          <w:color w:val="000000" w:themeColor="text1"/>
          <w:sz w:val="26"/>
          <w:szCs w:val="26"/>
          <w:lang w:val="vi-VN"/>
        </w:rPr>
      </w:pPr>
      <w:r w:rsidRPr="00E3356F">
        <w:rPr>
          <w:noProof/>
          <w:color w:val="000000" w:themeColor="text1"/>
          <w:sz w:val="26"/>
          <w:szCs w:val="26"/>
          <w:lang w:val="vi-VN"/>
        </w:rPr>
        <w:t>Câu 1: [1:1, 2:1, 3:1, 4:1, 5:1, 6:1, 7:1, 8:1, 9:0, 10:0, 11:0, 12:0, 13:0]</w:t>
      </w:r>
    </w:p>
    <w:p w14:paraId="33E6C806" w14:textId="77777777" w:rsidR="004F5FE4" w:rsidRPr="00E3356F" w:rsidRDefault="004F5FE4" w:rsidP="00E3356F">
      <w:pPr>
        <w:spacing w:after="120" w:line="360" w:lineRule="auto"/>
        <w:ind w:firstLine="431"/>
        <w:rPr>
          <w:noProof/>
          <w:color w:val="000000" w:themeColor="text1"/>
          <w:sz w:val="26"/>
          <w:szCs w:val="26"/>
          <w:lang w:val="vi-VN"/>
        </w:rPr>
      </w:pPr>
      <w:r w:rsidRPr="00E3356F">
        <w:rPr>
          <w:noProof/>
          <w:color w:val="000000" w:themeColor="text1"/>
          <w:sz w:val="26"/>
          <w:szCs w:val="26"/>
          <w:lang w:val="vi-VN"/>
        </w:rPr>
        <w:t>Câu 2: [1:1, 2:0, 3:0, 4:0, 5:0, 6:0, 7:0, 8:0, 9:1, 10:2, 11:2, 12:1, 13:1]</w:t>
      </w:r>
    </w:p>
    <w:p w14:paraId="37945630" w14:textId="0545C227" w:rsidR="004F5FE4" w:rsidRPr="009F6AC4" w:rsidRDefault="004F5FE4" w:rsidP="0056206A">
      <w:pPr>
        <w:spacing w:after="120" w:line="360" w:lineRule="auto"/>
        <w:ind w:firstLine="431"/>
        <w:jc w:val="both"/>
        <w:rPr>
          <w:noProof/>
          <w:color w:val="000000" w:themeColor="text1"/>
          <w:sz w:val="26"/>
          <w:szCs w:val="26"/>
          <w:lang w:val="vi-VN"/>
        </w:rPr>
      </w:pPr>
      <w:r w:rsidRPr="009F6AC4">
        <w:rPr>
          <w:noProof/>
          <w:color w:val="000000" w:themeColor="text1"/>
          <w:sz w:val="26"/>
          <w:szCs w:val="26"/>
          <w:lang w:val="vi-VN"/>
        </w:rPr>
        <w:t xml:space="preserve">Khi ở bộ dữ liệu thực sự, số lượng từ trong từ điển là vô cùng lớn, khi đó độ dài của vector (tương ứng với độ lớn của từ điển) là rất lớn, việc xử lý sẽ vô cùng khó khăn. Mà ở đây, </w:t>
      </w:r>
      <w:r w:rsidR="001B1061" w:rsidRPr="009F6AC4">
        <w:rPr>
          <w:noProof/>
          <w:color w:val="000000" w:themeColor="text1"/>
          <w:sz w:val="26"/>
          <w:szCs w:val="26"/>
          <w:lang w:val="vi-VN"/>
        </w:rPr>
        <w:t>chúng tôi</w:t>
      </w:r>
      <w:r w:rsidRPr="009F6AC4">
        <w:rPr>
          <w:noProof/>
          <w:color w:val="000000" w:themeColor="text1"/>
          <w:sz w:val="26"/>
          <w:szCs w:val="26"/>
          <w:lang w:val="vi-VN"/>
        </w:rPr>
        <w:t xml:space="preserve"> có thể để ý, những từ trong từ điển không xuất hiện trong câu (&lt;số lần xuất </w:t>
      </w:r>
      <w:r w:rsidRPr="009F6AC4">
        <w:rPr>
          <w:noProof/>
          <w:color w:val="000000" w:themeColor="text1"/>
          <w:sz w:val="26"/>
          <w:szCs w:val="26"/>
          <w:lang w:val="vi-VN"/>
        </w:rPr>
        <w:lastRenderedPageBreak/>
        <w:t xml:space="preserve">hiện trong câu&gt; bằng 0) thì hầu không có ý nghĩa trong việc xử lý thuật toán, vì thế </w:t>
      </w:r>
      <w:r w:rsidR="001B1061" w:rsidRPr="009F6AC4">
        <w:rPr>
          <w:noProof/>
          <w:color w:val="000000" w:themeColor="text1"/>
          <w:sz w:val="26"/>
          <w:szCs w:val="26"/>
          <w:lang w:val="vi-VN"/>
        </w:rPr>
        <w:t>chúng tôi</w:t>
      </w:r>
      <w:r w:rsidRPr="009F6AC4">
        <w:rPr>
          <w:noProof/>
          <w:color w:val="000000" w:themeColor="text1"/>
          <w:sz w:val="26"/>
          <w:szCs w:val="26"/>
          <w:lang w:val="vi-VN"/>
        </w:rPr>
        <w:t xml:space="preserve"> sẽ loại bỏ chúng đi trong vector, chỉ giữ lại những từ xuất hiện trong câu. Cụ thể, 2 câu trên sau khi được rút gọn sẽ còn lại:</w:t>
      </w:r>
    </w:p>
    <w:p w14:paraId="50BB3844" w14:textId="77777777" w:rsidR="004F5FE4" w:rsidRPr="00E3356F" w:rsidRDefault="004F5FE4" w:rsidP="00E3356F">
      <w:pPr>
        <w:spacing w:after="120" w:line="360" w:lineRule="auto"/>
        <w:ind w:firstLine="431"/>
        <w:rPr>
          <w:noProof/>
          <w:color w:val="000000" w:themeColor="text1"/>
          <w:sz w:val="26"/>
          <w:szCs w:val="26"/>
          <w:lang w:val="vi-VN"/>
        </w:rPr>
      </w:pPr>
      <w:r w:rsidRPr="00E3356F">
        <w:rPr>
          <w:noProof/>
          <w:color w:val="000000" w:themeColor="text1"/>
          <w:sz w:val="26"/>
          <w:szCs w:val="26"/>
          <w:lang w:val="vi-VN"/>
        </w:rPr>
        <w:t>Câu 1: [1:1, 2:1, 3:1, 4:1, 5:1, 6:1, 7:1, 8:1]</w:t>
      </w:r>
    </w:p>
    <w:p w14:paraId="396A77D3" w14:textId="3ABD1E88" w:rsidR="004F5FE4" w:rsidRPr="00E3356F" w:rsidRDefault="004F5FE4" w:rsidP="00E3356F">
      <w:pPr>
        <w:spacing w:after="120" w:line="360" w:lineRule="auto"/>
        <w:ind w:firstLine="431"/>
        <w:rPr>
          <w:noProof/>
          <w:color w:val="000000" w:themeColor="text1"/>
          <w:sz w:val="26"/>
          <w:szCs w:val="26"/>
          <w:lang w:val="vi-VN"/>
        </w:rPr>
      </w:pPr>
      <w:r w:rsidRPr="00E3356F">
        <w:rPr>
          <w:noProof/>
          <w:color w:val="000000" w:themeColor="text1"/>
          <w:sz w:val="26"/>
          <w:szCs w:val="26"/>
          <w:lang w:val="vi-VN"/>
        </w:rPr>
        <w:t>Câu 2: [1:1, 9:1, 10:2, 11:2, 12:1, 13:1]</w:t>
      </w:r>
    </w:p>
    <w:p w14:paraId="728D8891" w14:textId="3C3BDEBA" w:rsidR="004309B4" w:rsidRPr="00F72745" w:rsidRDefault="004309B4" w:rsidP="00E3356F">
      <w:pPr>
        <w:pStyle w:val="ListParagraph"/>
        <w:numPr>
          <w:ilvl w:val="0"/>
          <w:numId w:val="18"/>
        </w:numPr>
        <w:spacing w:after="120" w:line="360" w:lineRule="auto"/>
        <w:ind w:left="714" w:firstLine="431"/>
        <w:outlineLvl w:val="2"/>
        <w:rPr>
          <w:b/>
          <w:noProof/>
          <w:color w:val="000000" w:themeColor="text1"/>
          <w:sz w:val="26"/>
          <w:szCs w:val="26"/>
          <w:lang w:val="vi-VN"/>
        </w:rPr>
      </w:pPr>
      <w:bookmarkStart w:id="38" w:name="_Toc468975335"/>
      <w:bookmarkStart w:id="39" w:name="_Toc469566790"/>
      <w:r w:rsidRPr="00F72745">
        <w:rPr>
          <w:b/>
          <w:noProof/>
          <w:color w:val="000000" w:themeColor="text1"/>
          <w:sz w:val="26"/>
          <w:szCs w:val="26"/>
          <w:lang w:val="vi-VN"/>
        </w:rPr>
        <w:t>Biểu diễn đặc trưng với loại BiGram</w:t>
      </w:r>
      <w:bookmarkEnd w:id="38"/>
      <w:bookmarkEnd w:id="39"/>
    </w:p>
    <w:p w14:paraId="033377FD" w14:textId="3AB9E225" w:rsidR="004309B4" w:rsidRPr="00F72745" w:rsidRDefault="004309B4" w:rsidP="0056206A">
      <w:pPr>
        <w:spacing w:after="120" w:line="360" w:lineRule="auto"/>
        <w:ind w:firstLine="431"/>
        <w:jc w:val="both"/>
        <w:rPr>
          <w:b/>
          <w:noProof/>
          <w:color w:val="000000" w:themeColor="text1"/>
          <w:sz w:val="26"/>
          <w:szCs w:val="26"/>
          <w:lang w:val="vi-VN"/>
        </w:rPr>
      </w:pPr>
      <w:r w:rsidRPr="00E3356F">
        <w:rPr>
          <w:noProof/>
          <w:color w:val="000000" w:themeColor="text1"/>
          <w:sz w:val="26"/>
          <w:szCs w:val="26"/>
          <w:lang w:val="vi-VN"/>
        </w:rPr>
        <w:t>Xây dựng từ điển:</w:t>
      </w:r>
      <w:r w:rsidR="00E3356F">
        <w:rPr>
          <w:b/>
          <w:noProof/>
          <w:color w:val="000000" w:themeColor="text1"/>
          <w:sz w:val="26"/>
          <w:szCs w:val="26"/>
          <w:lang w:val="vi-VN"/>
        </w:rPr>
        <w:t xml:space="preserve"> </w:t>
      </w:r>
      <w:r w:rsidRPr="00F72745">
        <w:rPr>
          <w:noProof/>
          <w:color w:val="000000" w:themeColor="text1"/>
          <w:sz w:val="26"/>
          <w:szCs w:val="26"/>
          <w:lang w:val="vi-VN"/>
        </w:rPr>
        <w:t>Ở đây, việc xây dựng từ điển sẽ bao gồm các UniGram (gồm 2 từ liên tiếp nhau), cụ thể:</w:t>
      </w:r>
    </w:p>
    <w:p w14:paraId="688EE5CC" w14:textId="77777777" w:rsidR="004309B4" w:rsidRPr="00E3356F" w:rsidRDefault="004309B4" w:rsidP="0056206A">
      <w:pPr>
        <w:spacing w:after="120" w:line="360" w:lineRule="auto"/>
        <w:ind w:firstLine="431"/>
        <w:jc w:val="both"/>
        <w:rPr>
          <w:noProof/>
          <w:color w:val="000000" w:themeColor="text1"/>
          <w:sz w:val="26"/>
          <w:szCs w:val="26"/>
          <w:lang w:val="vi-VN"/>
        </w:rPr>
      </w:pPr>
      <w:r w:rsidRPr="00E3356F">
        <w:rPr>
          <w:noProof/>
          <w:color w:val="000000" w:themeColor="text1"/>
          <w:sz w:val="26"/>
          <w:szCs w:val="26"/>
          <w:lang w:val="vi-VN"/>
        </w:rPr>
        <w:t>{</w:t>
      </w:r>
    </w:p>
    <w:p w14:paraId="4D12A87D" w14:textId="3D80D8F7" w:rsidR="004309B4" w:rsidRPr="00E3356F" w:rsidRDefault="004309B4" w:rsidP="0056206A">
      <w:pPr>
        <w:spacing w:after="120" w:line="360" w:lineRule="auto"/>
        <w:ind w:firstLine="431"/>
        <w:jc w:val="both"/>
        <w:rPr>
          <w:noProof/>
          <w:color w:val="000000" w:themeColor="text1"/>
          <w:sz w:val="26"/>
          <w:szCs w:val="26"/>
          <w:lang w:val="vi-VN"/>
        </w:rPr>
      </w:pPr>
      <w:r w:rsidRPr="00E3356F">
        <w:rPr>
          <w:noProof/>
          <w:color w:val="000000" w:themeColor="text1"/>
          <w:sz w:val="26"/>
          <w:szCs w:val="26"/>
          <w:lang w:val="vi-VN"/>
        </w:rPr>
        <w:t>1: I, 2: really, 3: wanna, 4: go, 5: to, 6: Japan, 7: this, 8: summer, 9: need, 10: a, 11: car, 12: anybody, 13: selling, 14: I_really, 15:really_wanna, 16:wanna_go, 17:go_to, 18:to_Japan, 19:Japan_this, 20:this_summer, 21</w:t>
      </w:r>
      <w:r w:rsidR="00575D86" w:rsidRPr="00E3356F">
        <w:rPr>
          <w:noProof/>
          <w:color w:val="000000" w:themeColor="text1"/>
          <w:sz w:val="26"/>
          <w:szCs w:val="26"/>
          <w:lang w:val="vi-VN"/>
        </w:rPr>
        <w:t>:I_need, 22:need_a, 23:a_car, 24:car_anybody, 25:anybody_selling, 26:selling_a</w:t>
      </w:r>
    </w:p>
    <w:p w14:paraId="5FD6AB09" w14:textId="77777777" w:rsidR="004309B4" w:rsidRPr="00E3356F" w:rsidRDefault="004309B4" w:rsidP="0056206A">
      <w:pPr>
        <w:spacing w:after="120" w:line="360" w:lineRule="auto"/>
        <w:ind w:firstLine="431"/>
        <w:jc w:val="both"/>
        <w:rPr>
          <w:noProof/>
          <w:color w:val="000000" w:themeColor="text1"/>
          <w:sz w:val="26"/>
          <w:szCs w:val="26"/>
          <w:lang w:val="vi-VN"/>
        </w:rPr>
      </w:pPr>
      <w:r w:rsidRPr="00E3356F">
        <w:rPr>
          <w:noProof/>
          <w:color w:val="000000" w:themeColor="text1"/>
          <w:sz w:val="26"/>
          <w:szCs w:val="26"/>
          <w:lang w:val="vi-VN"/>
        </w:rPr>
        <w:t>}</w:t>
      </w:r>
    </w:p>
    <w:p w14:paraId="0119DA01" w14:textId="1533B5A1" w:rsidR="00575D86" w:rsidRPr="00E3356F" w:rsidRDefault="00575D86" w:rsidP="0056206A">
      <w:pPr>
        <w:spacing w:before="0" w:after="120" w:line="360" w:lineRule="auto"/>
        <w:ind w:firstLine="431"/>
        <w:jc w:val="both"/>
        <w:rPr>
          <w:color w:val="000000" w:themeColor="text1"/>
          <w:sz w:val="26"/>
          <w:szCs w:val="26"/>
        </w:rPr>
      </w:pPr>
      <w:r w:rsidRPr="00E3356F">
        <w:rPr>
          <w:color w:val="000000" w:themeColor="text1"/>
          <w:sz w:val="26"/>
          <w:szCs w:val="26"/>
        </w:rPr>
        <w:t>Biểu diễn</w:t>
      </w:r>
      <w:r w:rsidRPr="00E3356F">
        <w:rPr>
          <w:color w:val="000000" w:themeColor="text1"/>
          <w:sz w:val="26"/>
          <w:szCs w:val="26"/>
          <w:lang w:val="vi-VN"/>
        </w:rPr>
        <w:t xml:space="preserve"> </w:t>
      </w:r>
      <w:r w:rsidRPr="00E3356F">
        <w:rPr>
          <w:color w:val="000000" w:themeColor="text1"/>
          <w:sz w:val="26"/>
          <w:szCs w:val="26"/>
        </w:rPr>
        <w:t>câu trên dưới dạng vector đặc trưng, mỗi phần tử của vector có dạng: &lt;</w:t>
      </w:r>
      <w:r w:rsidRPr="00E3356F">
        <w:rPr>
          <w:i/>
          <w:color w:val="000000" w:themeColor="text1"/>
          <w:sz w:val="26"/>
          <w:szCs w:val="26"/>
        </w:rPr>
        <w:t>vị trí của từ trong từ điển&gt; : &lt;số lần xuất hiện của từ trong câu&gt;</w:t>
      </w:r>
      <w:r w:rsidRPr="00E3356F">
        <w:rPr>
          <w:color w:val="000000" w:themeColor="text1"/>
          <w:sz w:val="26"/>
          <w:szCs w:val="26"/>
        </w:rPr>
        <w:t xml:space="preserve">, </w:t>
      </w:r>
      <w:r w:rsidR="00BD06EE" w:rsidRPr="00E3356F">
        <w:rPr>
          <w:color w:val="000000" w:themeColor="text1"/>
          <w:sz w:val="26"/>
          <w:szCs w:val="26"/>
          <w:lang w:val="vi-VN"/>
        </w:rPr>
        <w:t>chỉ tính các từ xuất hiện trong câu đang xét, ta có vector:</w:t>
      </w:r>
    </w:p>
    <w:p w14:paraId="1338768C" w14:textId="77777777" w:rsidR="0064731C" w:rsidRPr="00E3356F" w:rsidRDefault="00575D86" w:rsidP="0056206A">
      <w:pPr>
        <w:spacing w:after="120" w:line="360" w:lineRule="auto"/>
        <w:ind w:firstLine="431"/>
        <w:jc w:val="both"/>
        <w:rPr>
          <w:noProof/>
          <w:color w:val="000000" w:themeColor="text1"/>
          <w:sz w:val="26"/>
          <w:szCs w:val="26"/>
          <w:lang w:val="vi-VN"/>
        </w:rPr>
      </w:pPr>
      <w:r w:rsidRPr="00E3356F">
        <w:rPr>
          <w:noProof/>
          <w:color w:val="000000" w:themeColor="text1"/>
          <w:sz w:val="26"/>
          <w:szCs w:val="26"/>
          <w:lang w:val="vi-VN"/>
        </w:rPr>
        <w:t>[1:1, 2:1, 3:1, 4:1, 5:1, 6:1, 7:1, 8:1</w:t>
      </w:r>
      <w:r w:rsidR="00BD06EE" w:rsidRPr="00E3356F">
        <w:rPr>
          <w:noProof/>
          <w:color w:val="000000" w:themeColor="text1"/>
          <w:sz w:val="26"/>
          <w:szCs w:val="26"/>
          <w:lang w:val="vi-VN"/>
        </w:rPr>
        <w:t>,14:1, 15:!, 16:1, 17:1,</w:t>
      </w:r>
      <w:r w:rsidR="00B34F30" w:rsidRPr="00E3356F">
        <w:rPr>
          <w:noProof/>
          <w:color w:val="000000" w:themeColor="text1"/>
          <w:sz w:val="26"/>
          <w:szCs w:val="26"/>
          <w:lang w:val="vi-VN"/>
        </w:rPr>
        <w:t>18:1, 19:1, 20:1</w:t>
      </w:r>
      <w:r w:rsidRPr="00E3356F">
        <w:rPr>
          <w:noProof/>
          <w:color w:val="000000" w:themeColor="text1"/>
          <w:sz w:val="26"/>
          <w:szCs w:val="26"/>
          <w:lang w:val="vi-VN"/>
        </w:rPr>
        <w:t>]</w:t>
      </w:r>
      <w:bookmarkStart w:id="40" w:name="_Toc468975336"/>
    </w:p>
    <w:p w14:paraId="3E110084" w14:textId="5027E6F7" w:rsidR="00CC4FBA" w:rsidRPr="0064731C" w:rsidRDefault="00CC4FBA" w:rsidP="0056206A">
      <w:pPr>
        <w:pStyle w:val="ListParagraph"/>
        <w:numPr>
          <w:ilvl w:val="0"/>
          <w:numId w:val="18"/>
        </w:numPr>
        <w:spacing w:after="120" w:line="360" w:lineRule="auto"/>
        <w:ind w:left="714" w:firstLine="431"/>
        <w:jc w:val="both"/>
        <w:outlineLvl w:val="2"/>
        <w:rPr>
          <w:noProof/>
          <w:color w:val="000000" w:themeColor="text1"/>
          <w:sz w:val="26"/>
          <w:szCs w:val="26"/>
          <w:lang w:val="vi-VN"/>
        </w:rPr>
      </w:pPr>
      <w:bookmarkStart w:id="41" w:name="_Toc469566791"/>
      <w:r w:rsidRPr="0064731C">
        <w:rPr>
          <w:b/>
          <w:noProof/>
          <w:color w:val="000000" w:themeColor="text1"/>
          <w:sz w:val="26"/>
          <w:szCs w:val="26"/>
          <w:lang w:val="vi-VN"/>
        </w:rPr>
        <w:t>Biểu diễn đặc trưng với loại TriGram</w:t>
      </w:r>
      <w:bookmarkEnd w:id="40"/>
      <w:bookmarkEnd w:id="41"/>
    </w:p>
    <w:p w14:paraId="263F0D8E" w14:textId="77777777" w:rsidR="00E3356F" w:rsidRDefault="00CC4FBA" w:rsidP="0056206A">
      <w:pPr>
        <w:spacing w:after="120" w:line="360" w:lineRule="auto"/>
        <w:ind w:firstLine="431"/>
        <w:jc w:val="both"/>
        <w:rPr>
          <w:b/>
          <w:noProof/>
          <w:color w:val="000000" w:themeColor="text1"/>
          <w:sz w:val="26"/>
          <w:szCs w:val="26"/>
          <w:lang w:val="vi-VN"/>
        </w:rPr>
      </w:pPr>
      <w:r w:rsidRPr="00E3356F">
        <w:rPr>
          <w:noProof/>
          <w:color w:val="000000" w:themeColor="text1"/>
          <w:sz w:val="26"/>
          <w:szCs w:val="26"/>
          <w:lang w:val="vi-VN"/>
        </w:rPr>
        <w:t>Xây dựng từ điển:</w:t>
      </w:r>
      <w:r w:rsidR="0064731C" w:rsidRPr="00E3356F">
        <w:rPr>
          <w:noProof/>
          <w:color w:val="000000" w:themeColor="text1"/>
          <w:sz w:val="26"/>
          <w:szCs w:val="26"/>
          <w:lang w:val="vi-VN"/>
        </w:rPr>
        <w:t xml:space="preserve"> </w:t>
      </w:r>
      <w:r w:rsidRPr="00E3356F">
        <w:rPr>
          <w:noProof/>
          <w:color w:val="000000" w:themeColor="text1"/>
          <w:sz w:val="26"/>
          <w:szCs w:val="26"/>
          <w:lang w:val="vi-VN"/>
        </w:rPr>
        <w:t>Ở đây, việc xây dựng từ điển sẽ bao gồm các TriGram (gồm 3 từ liên tiếp nhau), cụ thể:</w:t>
      </w:r>
      <w:r w:rsidR="00E3356F">
        <w:rPr>
          <w:b/>
          <w:noProof/>
          <w:color w:val="000000" w:themeColor="text1"/>
          <w:sz w:val="26"/>
          <w:szCs w:val="26"/>
          <w:lang w:val="vi-VN"/>
        </w:rPr>
        <w:tab/>
      </w:r>
    </w:p>
    <w:p w14:paraId="75E07DA0" w14:textId="5BF7C8D1" w:rsidR="00CC4FBA" w:rsidRPr="00E3356F" w:rsidRDefault="00CC4FBA" w:rsidP="0056206A">
      <w:pPr>
        <w:spacing w:after="120" w:line="360" w:lineRule="auto"/>
        <w:ind w:firstLine="431"/>
        <w:jc w:val="both"/>
        <w:rPr>
          <w:b/>
          <w:noProof/>
          <w:color w:val="000000" w:themeColor="text1"/>
          <w:sz w:val="26"/>
          <w:szCs w:val="26"/>
          <w:lang w:val="vi-VN"/>
        </w:rPr>
      </w:pPr>
      <w:r w:rsidRPr="00E3356F">
        <w:rPr>
          <w:noProof/>
          <w:color w:val="000000" w:themeColor="text1"/>
          <w:sz w:val="26"/>
          <w:szCs w:val="26"/>
          <w:lang w:val="vi-VN"/>
        </w:rPr>
        <w:t>{</w:t>
      </w:r>
    </w:p>
    <w:p w14:paraId="40404D86" w14:textId="70C4ABDE" w:rsidR="00CC4FBA" w:rsidRPr="00E3356F" w:rsidRDefault="00CC4FBA" w:rsidP="0056206A">
      <w:pPr>
        <w:spacing w:after="120" w:line="360" w:lineRule="auto"/>
        <w:ind w:firstLine="431"/>
        <w:jc w:val="both"/>
        <w:rPr>
          <w:noProof/>
          <w:color w:val="000000" w:themeColor="text1"/>
          <w:sz w:val="26"/>
          <w:szCs w:val="26"/>
          <w:lang w:val="vi-VN"/>
        </w:rPr>
      </w:pPr>
      <w:r w:rsidRPr="00E3356F">
        <w:rPr>
          <w:noProof/>
          <w:color w:val="000000" w:themeColor="text1"/>
          <w:sz w:val="26"/>
          <w:szCs w:val="26"/>
          <w:lang w:val="vi-VN"/>
        </w:rPr>
        <w:t xml:space="preserve">1: I, 2: really, 3: wanna, 4: go, 5: to, 6: Japan, 7: this, 8: summer, 9: need, 10: a, 11: car, 12: anybody, 13: selling, 14: I_really, 15:really_wanna, 16:wanna_go, 17:go_to, </w:t>
      </w:r>
      <w:r w:rsidRPr="00E3356F">
        <w:rPr>
          <w:noProof/>
          <w:color w:val="000000" w:themeColor="text1"/>
          <w:sz w:val="26"/>
          <w:szCs w:val="26"/>
          <w:lang w:val="vi-VN"/>
        </w:rPr>
        <w:lastRenderedPageBreak/>
        <w:t>18:to_Japan, 19:Japan_this, 20:this_summer, 21:I_need, 22:need_a, 23:a_car, 24:car_anybody, 25:anybody_selling, 26:selling_a, 27:I_really_wanna</w:t>
      </w:r>
      <w:r w:rsidR="00734862">
        <w:rPr>
          <w:noProof/>
          <w:color w:val="000000" w:themeColor="text1"/>
          <w:sz w:val="26"/>
          <w:szCs w:val="26"/>
          <w:lang w:val="vi-VN"/>
        </w:rPr>
        <w:t>, 28:really_wanna_go, 29:</w:t>
      </w:r>
      <w:r w:rsidR="001B08BF" w:rsidRPr="00E3356F">
        <w:rPr>
          <w:noProof/>
          <w:color w:val="000000" w:themeColor="text1"/>
          <w:sz w:val="26"/>
          <w:szCs w:val="26"/>
          <w:lang w:val="vi-VN"/>
        </w:rPr>
        <w:t>wanna_go_to, 30:go_to_Japan, 31:</w:t>
      </w:r>
      <w:r w:rsidR="00920F2A" w:rsidRPr="00E3356F">
        <w:rPr>
          <w:noProof/>
          <w:color w:val="000000" w:themeColor="text1"/>
          <w:sz w:val="26"/>
          <w:szCs w:val="26"/>
          <w:lang w:val="vi-VN"/>
        </w:rPr>
        <w:t>to_Japan</w:t>
      </w:r>
      <w:r w:rsidR="009941F4" w:rsidRPr="00E3356F">
        <w:rPr>
          <w:noProof/>
          <w:color w:val="000000" w:themeColor="text1"/>
          <w:sz w:val="26"/>
          <w:szCs w:val="26"/>
          <w:lang w:val="vi-VN"/>
        </w:rPr>
        <w:t>_this, 32:Japan_this_summer, 33:I_need_a, 34:need_a_car, 35: a_car_anybody, 36:car_anybody_selling, 37:anybody_selling_a, 38: selling_a_car</w:t>
      </w:r>
    </w:p>
    <w:p w14:paraId="7DEAE4D1" w14:textId="77777777" w:rsidR="00CC4FBA" w:rsidRPr="00E3356F" w:rsidRDefault="00CC4FBA" w:rsidP="0056206A">
      <w:pPr>
        <w:spacing w:after="120" w:line="360" w:lineRule="auto"/>
        <w:ind w:firstLine="431"/>
        <w:jc w:val="both"/>
        <w:rPr>
          <w:noProof/>
          <w:color w:val="000000" w:themeColor="text1"/>
          <w:sz w:val="26"/>
          <w:szCs w:val="26"/>
          <w:lang w:val="vi-VN"/>
        </w:rPr>
      </w:pPr>
      <w:r w:rsidRPr="00E3356F">
        <w:rPr>
          <w:noProof/>
          <w:color w:val="000000" w:themeColor="text1"/>
          <w:sz w:val="26"/>
          <w:szCs w:val="26"/>
          <w:lang w:val="vi-VN"/>
        </w:rPr>
        <w:t>}</w:t>
      </w:r>
    </w:p>
    <w:p w14:paraId="37592FA5" w14:textId="77777777" w:rsidR="00CC4FBA" w:rsidRPr="00E3356F" w:rsidRDefault="00CC4FBA" w:rsidP="0056206A">
      <w:pPr>
        <w:spacing w:before="0" w:after="120" w:line="360" w:lineRule="auto"/>
        <w:ind w:firstLine="431"/>
        <w:jc w:val="both"/>
        <w:rPr>
          <w:color w:val="000000" w:themeColor="text1"/>
          <w:sz w:val="26"/>
          <w:szCs w:val="26"/>
        </w:rPr>
      </w:pPr>
      <w:r w:rsidRPr="00E3356F">
        <w:rPr>
          <w:color w:val="000000" w:themeColor="text1"/>
          <w:sz w:val="26"/>
          <w:szCs w:val="26"/>
        </w:rPr>
        <w:t>Biểu diễn</w:t>
      </w:r>
      <w:r w:rsidRPr="00E3356F">
        <w:rPr>
          <w:color w:val="000000" w:themeColor="text1"/>
          <w:sz w:val="26"/>
          <w:szCs w:val="26"/>
          <w:lang w:val="vi-VN"/>
        </w:rPr>
        <w:t xml:space="preserve"> </w:t>
      </w:r>
      <w:r w:rsidRPr="00E3356F">
        <w:rPr>
          <w:color w:val="000000" w:themeColor="text1"/>
          <w:sz w:val="26"/>
          <w:szCs w:val="26"/>
        </w:rPr>
        <w:t>câu trên dưới dạng vector đặc trưng, mỗi phần tử của vector có dạng: &lt;</w:t>
      </w:r>
      <w:r w:rsidRPr="00E3356F">
        <w:rPr>
          <w:i/>
          <w:color w:val="000000" w:themeColor="text1"/>
          <w:sz w:val="26"/>
          <w:szCs w:val="26"/>
        </w:rPr>
        <w:t>vị trí của từ trong từ điển&gt; : &lt;số lần xuất hiện của từ trong câu&gt;</w:t>
      </w:r>
      <w:r w:rsidRPr="00E3356F">
        <w:rPr>
          <w:color w:val="000000" w:themeColor="text1"/>
          <w:sz w:val="26"/>
          <w:szCs w:val="26"/>
        </w:rPr>
        <w:t xml:space="preserve">, </w:t>
      </w:r>
      <w:r w:rsidRPr="00E3356F">
        <w:rPr>
          <w:color w:val="000000" w:themeColor="text1"/>
          <w:sz w:val="26"/>
          <w:szCs w:val="26"/>
          <w:lang w:val="vi-VN"/>
        </w:rPr>
        <w:t>chỉ tính các từ xuất hiện trong câu đang xét, ta có vector:</w:t>
      </w:r>
    </w:p>
    <w:p w14:paraId="7385A162" w14:textId="0C1BD9F6" w:rsidR="00CC4FBA" w:rsidRPr="00E3356F" w:rsidRDefault="00CC4FBA" w:rsidP="0056206A">
      <w:pPr>
        <w:spacing w:after="120" w:line="360" w:lineRule="auto"/>
        <w:ind w:firstLine="431"/>
        <w:jc w:val="both"/>
        <w:rPr>
          <w:noProof/>
          <w:color w:val="000000" w:themeColor="text1"/>
          <w:sz w:val="26"/>
          <w:szCs w:val="26"/>
          <w:lang w:val="vi-VN"/>
        </w:rPr>
      </w:pPr>
      <w:r w:rsidRPr="00E3356F">
        <w:rPr>
          <w:noProof/>
          <w:color w:val="000000" w:themeColor="text1"/>
          <w:sz w:val="26"/>
          <w:szCs w:val="26"/>
          <w:lang w:val="vi-VN"/>
        </w:rPr>
        <w:t>[1:1, 2:1, 3:1, 4:1, 5:1, 6:1, 7:1, 8:1,14:1, 15:!, 16:1, 17:1,18:1, 19:1, 20:1</w:t>
      </w:r>
      <w:r w:rsidR="00E07DC0" w:rsidRPr="00E3356F">
        <w:rPr>
          <w:noProof/>
          <w:color w:val="000000" w:themeColor="text1"/>
          <w:sz w:val="26"/>
          <w:szCs w:val="26"/>
          <w:lang w:val="vi-VN"/>
        </w:rPr>
        <w:t>, 27:`, 28:1, 29:1, 30:1, 31:1, 32:1</w:t>
      </w:r>
      <w:r w:rsidRPr="00E3356F">
        <w:rPr>
          <w:noProof/>
          <w:color w:val="000000" w:themeColor="text1"/>
          <w:sz w:val="26"/>
          <w:szCs w:val="26"/>
          <w:lang w:val="vi-VN"/>
        </w:rPr>
        <w:t>]</w:t>
      </w:r>
    </w:p>
    <w:p w14:paraId="50D3D8CD" w14:textId="77777777" w:rsidR="00CC4FBA" w:rsidRPr="009F6AC4" w:rsidRDefault="00CC4FBA" w:rsidP="00E3356F">
      <w:pPr>
        <w:pStyle w:val="ListParagraph"/>
        <w:spacing w:after="120" w:line="360" w:lineRule="auto"/>
        <w:ind w:left="1800" w:firstLine="431"/>
        <w:rPr>
          <w:noProof/>
          <w:color w:val="000000" w:themeColor="text1"/>
          <w:sz w:val="26"/>
          <w:szCs w:val="26"/>
          <w:lang w:val="vi-VN"/>
        </w:rPr>
      </w:pPr>
    </w:p>
    <w:p w14:paraId="1DD1D077" w14:textId="77777777" w:rsidR="00466ECD" w:rsidRDefault="006115E5" w:rsidP="00466ECD">
      <w:pPr>
        <w:pStyle w:val="ListParagraph"/>
        <w:numPr>
          <w:ilvl w:val="2"/>
          <w:numId w:val="21"/>
        </w:numPr>
        <w:spacing w:after="120" w:line="360" w:lineRule="auto"/>
        <w:jc w:val="both"/>
        <w:outlineLvl w:val="2"/>
        <w:rPr>
          <w:b/>
          <w:color w:val="000000" w:themeColor="text1"/>
          <w:sz w:val="26"/>
          <w:szCs w:val="26"/>
          <w:lang w:val="vi-VN"/>
        </w:rPr>
      </w:pPr>
      <w:bookmarkStart w:id="42" w:name="_Toc468975123"/>
      <w:bookmarkStart w:id="43" w:name="_Toc468975337"/>
      <w:bookmarkStart w:id="44" w:name="_Toc469566792"/>
      <w:r w:rsidRPr="00E3356F">
        <w:rPr>
          <w:b/>
          <w:color w:val="000000" w:themeColor="text1"/>
          <w:sz w:val="26"/>
          <w:szCs w:val="26"/>
          <w:lang w:val="vi-VN"/>
        </w:rPr>
        <w:t xml:space="preserve">Đặc trưng </w:t>
      </w:r>
      <w:bookmarkEnd w:id="42"/>
      <w:bookmarkEnd w:id="43"/>
      <w:r w:rsidR="00E3356F" w:rsidRPr="00E3356F">
        <w:rPr>
          <w:b/>
          <w:color w:val="000000" w:themeColor="text1"/>
          <w:sz w:val="26"/>
          <w:szCs w:val="26"/>
          <w:lang w:val="vi-VN"/>
        </w:rPr>
        <w:t>Word vector</w:t>
      </w:r>
      <w:bookmarkStart w:id="45" w:name="_Toc469507002"/>
      <w:bookmarkEnd w:id="44"/>
    </w:p>
    <w:p w14:paraId="54821FC8" w14:textId="15372E37" w:rsidR="00E3356F" w:rsidRPr="0056206A" w:rsidRDefault="00E3356F" w:rsidP="00C47660">
      <w:pPr>
        <w:spacing w:after="120" w:line="360" w:lineRule="auto"/>
        <w:ind w:firstLine="720"/>
        <w:jc w:val="both"/>
        <w:rPr>
          <w:b/>
          <w:color w:val="000000" w:themeColor="text1"/>
          <w:sz w:val="26"/>
          <w:szCs w:val="26"/>
          <w:lang w:val="vi-VN"/>
        </w:rPr>
      </w:pPr>
      <w:bookmarkStart w:id="46" w:name="_Toc469507536"/>
      <w:r w:rsidRPr="0056206A">
        <w:rPr>
          <w:color w:val="000000" w:themeColor="text1"/>
          <w:sz w:val="26"/>
          <w:szCs w:val="26"/>
          <w:shd w:val="clear" w:color="auto" w:fill="FFFFFF"/>
        </w:rPr>
        <w:t xml:space="preserve">Về cơ bản, </w:t>
      </w:r>
      <w:r w:rsidRPr="0056206A">
        <w:rPr>
          <w:b/>
          <w:color w:val="000000" w:themeColor="text1"/>
          <w:sz w:val="26"/>
          <w:szCs w:val="26"/>
          <w:lang w:val="vi-VN"/>
        </w:rPr>
        <w:t>Word vector</w:t>
      </w:r>
      <w:r w:rsidRPr="0056206A">
        <w:rPr>
          <w:color w:val="000000" w:themeColor="text1"/>
          <w:sz w:val="26"/>
          <w:szCs w:val="26"/>
          <w:shd w:val="clear" w:color="auto" w:fill="FFFFFF"/>
        </w:rPr>
        <w:t xml:space="preserve"> chỉ là một vector trọng số. Ví dụ, 1-of-</w:t>
      </w:r>
      <w:r w:rsidRPr="0056206A">
        <w:rPr>
          <w:color w:val="000000" w:themeColor="text1"/>
          <w:sz w:val="26"/>
          <w:szCs w:val="26"/>
          <w:shd w:val="clear" w:color="auto" w:fill="FFFFFF"/>
          <w:lang w:val="vi-VN"/>
        </w:rPr>
        <w:t>N</w:t>
      </w:r>
      <w:r w:rsidRPr="0056206A">
        <w:rPr>
          <w:color w:val="000000" w:themeColor="text1"/>
          <w:sz w:val="26"/>
          <w:szCs w:val="26"/>
          <w:shd w:val="clear" w:color="auto" w:fill="FFFFFF"/>
        </w:rPr>
        <w:t xml:space="preserve"> sẽ mã hoá các từ trong từ điển thành một vector có chiều dài N (tổng số lượng các từ trong từ điển). Trong đó, có một phần tử mang giá trị 1 tương ứng với thứ tự của từ đó trong từ điển (ta có thể sắp từ điển tăng dần a-z, A-Z, 0-9) và các phần tử khác đều mang giá trị 0. Giả sử từ điển của chúng ta chỉ có 5 từ: King, Queen, Man, Woman, và Child. Ta có thể biểu diễn </w:t>
      </w:r>
      <w:r w:rsidRPr="0056206A">
        <w:rPr>
          <w:color w:val="000000" w:themeColor="text1"/>
          <w:sz w:val="26"/>
          <w:szCs w:val="26"/>
          <w:shd w:val="clear" w:color="auto" w:fill="FFFFFF"/>
          <w:lang w:val="vi-VN"/>
        </w:rPr>
        <w:t>các từ</w:t>
      </w:r>
      <w:r w:rsidRPr="0056206A">
        <w:rPr>
          <w:color w:val="000000" w:themeColor="text1"/>
          <w:sz w:val="26"/>
          <w:szCs w:val="26"/>
          <w:shd w:val="clear" w:color="auto" w:fill="FFFFFF"/>
        </w:rPr>
        <w:t xml:space="preserve"> như bên dưới:</w:t>
      </w:r>
      <w:bookmarkEnd w:id="45"/>
      <w:bookmarkEnd w:id="46"/>
    </w:p>
    <w:tbl>
      <w:tblPr>
        <w:tblStyle w:val="TableGrid"/>
        <w:tblW w:w="0" w:type="auto"/>
        <w:tblLook w:val="04A0" w:firstRow="1" w:lastRow="0" w:firstColumn="1" w:lastColumn="0" w:noHBand="0" w:noVBand="1"/>
      </w:tblPr>
      <w:tblGrid>
        <w:gridCol w:w="1558"/>
        <w:gridCol w:w="1558"/>
        <w:gridCol w:w="1558"/>
        <w:gridCol w:w="1558"/>
        <w:gridCol w:w="1559"/>
        <w:gridCol w:w="1559"/>
      </w:tblGrid>
      <w:tr w:rsidR="00E3356F" w:rsidRPr="00E3356F" w14:paraId="6300DF29" w14:textId="77777777" w:rsidTr="00E3356F">
        <w:tc>
          <w:tcPr>
            <w:tcW w:w="1558" w:type="dxa"/>
          </w:tcPr>
          <w:p w14:paraId="55CFED98" w14:textId="7358871B" w:rsidR="00E3356F" w:rsidRPr="00E3356F" w:rsidRDefault="00E3356F" w:rsidP="005E56ED">
            <w:pPr>
              <w:spacing w:before="0" w:line="240" w:lineRule="auto"/>
              <w:jc w:val="center"/>
              <w:rPr>
                <w:color w:val="000000" w:themeColor="text1"/>
                <w:sz w:val="26"/>
                <w:szCs w:val="26"/>
              </w:rPr>
            </w:pPr>
            <w:r w:rsidRPr="00E3356F">
              <w:rPr>
                <w:color w:val="000000" w:themeColor="text1"/>
                <w:sz w:val="26"/>
                <w:szCs w:val="26"/>
              </w:rPr>
              <w:t>King</w:t>
            </w:r>
          </w:p>
        </w:tc>
        <w:tc>
          <w:tcPr>
            <w:tcW w:w="1558" w:type="dxa"/>
          </w:tcPr>
          <w:p w14:paraId="24DAB6C4" w14:textId="58CFF026" w:rsidR="00E3356F" w:rsidRPr="00E3356F" w:rsidRDefault="00E3356F" w:rsidP="005E56ED">
            <w:pPr>
              <w:spacing w:before="0" w:line="240" w:lineRule="auto"/>
              <w:jc w:val="center"/>
              <w:rPr>
                <w:color w:val="000000" w:themeColor="text1"/>
                <w:sz w:val="26"/>
                <w:szCs w:val="26"/>
              </w:rPr>
            </w:pPr>
            <w:r w:rsidRPr="00E3356F">
              <w:rPr>
                <w:color w:val="000000" w:themeColor="text1"/>
                <w:sz w:val="26"/>
                <w:szCs w:val="26"/>
              </w:rPr>
              <w:t>1</w:t>
            </w:r>
          </w:p>
        </w:tc>
        <w:tc>
          <w:tcPr>
            <w:tcW w:w="1558" w:type="dxa"/>
          </w:tcPr>
          <w:p w14:paraId="75A23FD0" w14:textId="3C3CC695" w:rsidR="00E3356F" w:rsidRPr="00E3356F" w:rsidRDefault="00E3356F" w:rsidP="005E56ED">
            <w:pPr>
              <w:spacing w:before="0" w:line="240" w:lineRule="auto"/>
              <w:jc w:val="center"/>
              <w:rPr>
                <w:color w:val="000000" w:themeColor="text1"/>
                <w:sz w:val="26"/>
                <w:szCs w:val="26"/>
              </w:rPr>
            </w:pPr>
            <w:r w:rsidRPr="00E3356F">
              <w:rPr>
                <w:color w:val="000000" w:themeColor="text1"/>
                <w:sz w:val="26"/>
                <w:szCs w:val="26"/>
              </w:rPr>
              <w:t>0</w:t>
            </w:r>
          </w:p>
        </w:tc>
        <w:tc>
          <w:tcPr>
            <w:tcW w:w="1558" w:type="dxa"/>
          </w:tcPr>
          <w:p w14:paraId="6C76FAC2" w14:textId="029B27BC" w:rsidR="00E3356F" w:rsidRPr="00E3356F" w:rsidRDefault="00E3356F" w:rsidP="005E56ED">
            <w:pPr>
              <w:spacing w:before="0" w:line="240" w:lineRule="auto"/>
              <w:jc w:val="center"/>
              <w:rPr>
                <w:color w:val="000000" w:themeColor="text1"/>
                <w:sz w:val="26"/>
                <w:szCs w:val="26"/>
              </w:rPr>
            </w:pPr>
            <w:r w:rsidRPr="00E3356F">
              <w:rPr>
                <w:color w:val="000000" w:themeColor="text1"/>
                <w:sz w:val="26"/>
                <w:szCs w:val="26"/>
              </w:rPr>
              <w:t>0</w:t>
            </w:r>
          </w:p>
        </w:tc>
        <w:tc>
          <w:tcPr>
            <w:tcW w:w="1559" w:type="dxa"/>
          </w:tcPr>
          <w:p w14:paraId="2B7EC968" w14:textId="15501677" w:rsidR="00E3356F" w:rsidRPr="00E3356F" w:rsidRDefault="00E3356F" w:rsidP="005E56ED">
            <w:pPr>
              <w:spacing w:before="0" w:line="240" w:lineRule="auto"/>
              <w:jc w:val="center"/>
              <w:rPr>
                <w:color w:val="000000" w:themeColor="text1"/>
                <w:sz w:val="26"/>
                <w:szCs w:val="26"/>
              </w:rPr>
            </w:pPr>
            <w:r w:rsidRPr="00E3356F">
              <w:rPr>
                <w:color w:val="000000" w:themeColor="text1"/>
                <w:sz w:val="26"/>
                <w:szCs w:val="26"/>
              </w:rPr>
              <w:t>0</w:t>
            </w:r>
          </w:p>
        </w:tc>
        <w:tc>
          <w:tcPr>
            <w:tcW w:w="1559" w:type="dxa"/>
          </w:tcPr>
          <w:p w14:paraId="3A016808" w14:textId="3C7A8B6E" w:rsidR="00E3356F" w:rsidRPr="00E3356F" w:rsidRDefault="00E3356F" w:rsidP="005E56ED">
            <w:pPr>
              <w:spacing w:before="0" w:line="240" w:lineRule="auto"/>
              <w:jc w:val="center"/>
              <w:rPr>
                <w:color w:val="000000" w:themeColor="text1"/>
                <w:sz w:val="26"/>
                <w:szCs w:val="26"/>
              </w:rPr>
            </w:pPr>
            <w:r w:rsidRPr="00E3356F">
              <w:rPr>
                <w:color w:val="000000" w:themeColor="text1"/>
                <w:sz w:val="26"/>
                <w:szCs w:val="26"/>
              </w:rPr>
              <w:t>0</w:t>
            </w:r>
          </w:p>
        </w:tc>
      </w:tr>
      <w:tr w:rsidR="00E3356F" w:rsidRPr="00E3356F" w14:paraId="761DEEAE" w14:textId="77777777" w:rsidTr="00E3356F">
        <w:tc>
          <w:tcPr>
            <w:tcW w:w="1558" w:type="dxa"/>
          </w:tcPr>
          <w:p w14:paraId="337E0315" w14:textId="76DC6189" w:rsidR="00E3356F" w:rsidRPr="00E3356F" w:rsidRDefault="00E3356F" w:rsidP="005E56ED">
            <w:pPr>
              <w:spacing w:before="0" w:line="240" w:lineRule="auto"/>
              <w:jc w:val="center"/>
              <w:rPr>
                <w:color w:val="000000" w:themeColor="text1"/>
                <w:sz w:val="26"/>
                <w:szCs w:val="26"/>
              </w:rPr>
            </w:pPr>
            <w:r w:rsidRPr="00E3356F">
              <w:rPr>
                <w:color w:val="000000" w:themeColor="text1"/>
                <w:sz w:val="26"/>
                <w:szCs w:val="26"/>
              </w:rPr>
              <w:t>Queen</w:t>
            </w:r>
          </w:p>
        </w:tc>
        <w:tc>
          <w:tcPr>
            <w:tcW w:w="1558" w:type="dxa"/>
          </w:tcPr>
          <w:p w14:paraId="044918A5" w14:textId="4443CE48" w:rsidR="00E3356F" w:rsidRPr="00E3356F" w:rsidRDefault="00E3356F" w:rsidP="005E56ED">
            <w:pPr>
              <w:spacing w:before="0" w:line="240" w:lineRule="auto"/>
              <w:jc w:val="center"/>
              <w:rPr>
                <w:color w:val="000000" w:themeColor="text1"/>
                <w:sz w:val="26"/>
                <w:szCs w:val="26"/>
              </w:rPr>
            </w:pPr>
            <w:r w:rsidRPr="00E3356F">
              <w:rPr>
                <w:color w:val="000000" w:themeColor="text1"/>
                <w:sz w:val="26"/>
                <w:szCs w:val="26"/>
              </w:rPr>
              <w:t>0</w:t>
            </w:r>
          </w:p>
        </w:tc>
        <w:tc>
          <w:tcPr>
            <w:tcW w:w="1558" w:type="dxa"/>
          </w:tcPr>
          <w:p w14:paraId="03432785" w14:textId="784D7965" w:rsidR="00E3356F" w:rsidRPr="00E3356F" w:rsidRDefault="00E3356F" w:rsidP="005E56ED">
            <w:pPr>
              <w:spacing w:before="0" w:line="240" w:lineRule="auto"/>
              <w:jc w:val="center"/>
              <w:rPr>
                <w:color w:val="000000" w:themeColor="text1"/>
                <w:sz w:val="26"/>
                <w:szCs w:val="26"/>
              </w:rPr>
            </w:pPr>
            <w:r w:rsidRPr="00E3356F">
              <w:rPr>
                <w:color w:val="000000" w:themeColor="text1"/>
                <w:sz w:val="26"/>
                <w:szCs w:val="26"/>
              </w:rPr>
              <w:t>1</w:t>
            </w:r>
          </w:p>
        </w:tc>
        <w:tc>
          <w:tcPr>
            <w:tcW w:w="1558" w:type="dxa"/>
          </w:tcPr>
          <w:p w14:paraId="424FC7EC" w14:textId="4F36FE58" w:rsidR="00E3356F" w:rsidRPr="00E3356F" w:rsidRDefault="00E3356F" w:rsidP="005E56ED">
            <w:pPr>
              <w:spacing w:before="0" w:line="240" w:lineRule="auto"/>
              <w:jc w:val="center"/>
              <w:rPr>
                <w:color w:val="000000" w:themeColor="text1"/>
                <w:sz w:val="26"/>
                <w:szCs w:val="26"/>
              </w:rPr>
            </w:pPr>
            <w:r w:rsidRPr="00E3356F">
              <w:rPr>
                <w:color w:val="000000" w:themeColor="text1"/>
                <w:sz w:val="26"/>
                <w:szCs w:val="26"/>
              </w:rPr>
              <w:t>0</w:t>
            </w:r>
          </w:p>
        </w:tc>
        <w:tc>
          <w:tcPr>
            <w:tcW w:w="1559" w:type="dxa"/>
          </w:tcPr>
          <w:p w14:paraId="09B581D5" w14:textId="0BC84A1E" w:rsidR="00E3356F" w:rsidRPr="00E3356F" w:rsidRDefault="00E3356F" w:rsidP="005E56ED">
            <w:pPr>
              <w:spacing w:before="0" w:line="240" w:lineRule="auto"/>
              <w:jc w:val="center"/>
              <w:rPr>
                <w:color w:val="000000" w:themeColor="text1"/>
                <w:sz w:val="26"/>
                <w:szCs w:val="26"/>
              </w:rPr>
            </w:pPr>
            <w:r w:rsidRPr="00E3356F">
              <w:rPr>
                <w:color w:val="000000" w:themeColor="text1"/>
                <w:sz w:val="26"/>
                <w:szCs w:val="26"/>
              </w:rPr>
              <w:t>0</w:t>
            </w:r>
          </w:p>
        </w:tc>
        <w:tc>
          <w:tcPr>
            <w:tcW w:w="1559" w:type="dxa"/>
          </w:tcPr>
          <w:p w14:paraId="13426B60" w14:textId="1DD013B4" w:rsidR="00E3356F" w:rsidRPr="00E3356F" w:rsidRDefault="00E3356F" w:rsidP="005E56ED">
            <w:pPr>
              <w:spacing w:before="0" w:line="240" w:lineRule="auto"/>
              <w:jc w:val="center"/>
              <w:rPr>
                <w:color w:val="000000" w:themeColor="text1"/>
                <w:sz w:val="26"/>
                <w:szCs w:val="26"/>
              </w:rPr>
            </w:pPr>
            <w:r w:rsidRPr="00E3356F">
              <w:rPr>
                <w:color w:val="000000" w:themeColor="text1"/>
                <w:sz w:val="26"/>
                <w:szCs w:val="26"/>
              </w:rPr>
              <w:t>0</w:t>
            </w:r>
          </w:p>
        </w:tc>
      </w:tr>
      <w:tr w:rsidR="00E3356F" w:rsidRPr="00E3356F" w14:paraId="16B00FE9" w14:textId="77777777" w:rsidTr="00E3356F">
        <w:tc>
          <w:tcPr>
            <w:tcW w:w="1558" w:type="dxa"/>
          </w:tcPr>
          <w:p w14:paraId="755A7AE0" w14:textId="7F96BA8E" w:rsidR="00E3356F" w:rsidRPr="00E3356F" w:rsidRDefault="00E3356F" w:rsidP="005E56ED">
            <w:pPr>
              <w:spacing w:before="0" w:line="240" w:lineRule="auto"/>
              <w:jc w:val="center"/>
              <w:rPr>
                <w:color w:val="000000" w:themeColor="text1"/>
                <w:sz w:val="26"/>
                <w:szCs w:val="26"/>
              </w:rPr>
            </w:pPr>
            <w:r w:rsidRPr="00E3356F">
              <w:rPr>
                <w:color w:val="000000" w:themeColor="text1"/>
                <w:sz w:val="26"/>
                <w:szCs w:val="26"/>
              </w:rPr>
              <w:t>Man</w:t>
            </w:r>
          </w:p>
        </w:tc>
        <w:tc>
          <w:tcPr>
            <w:tcW w:w="1558" w:type="dxa"/>
          </w:tcPr>
          <w:p w14:paraId="2B28D258" w14:textId="529099B6" w:rsidR="00E3356F" w:rsidRPr="00E3356F" w:rsidRDefault="00E3356F" w:rsidP="005E56ED">
            <w:pPr>
              <w:spacing w:before="0" w:line="240" w:lineRule="auto"/>
              <w:jc w:val="center"/>
              <w:rPr>
                <w:color w:val="000000" w:themeColor="text1"/>
                <w:sz w:val="26"/>
                <w:szCs w:val="26"/>
              </w:rPr>
            </w:pPr>
            <w:r w:rsidRPr="00E3356F">
              <w:rPr>
                <w:color w:val="000000" w:themeColor="text1"/>
                <w:sz w:val="26"/>
                <w:szCs w:val="26"/>
              </w:rPr>
              <w:t>0</w:t>
            </w:r>
          </w:p>
        </w:tc>
        <w:tc>
          <w:tcPr>
            <w:tcW w:w="1558" w:type="dxa"/>
          </w:tcPr>
          <w:p w14:paraId="581A5442" w14:textId="1065B33C" w:rsidR="00E3356F" w:rsidRPr="00E3356F" w:rsidRDefault="00E3356F" w:rsidP="005E56ED">
            <w:pPr>
              <w:spacing w:before="0" w:line="240" w:lineRule="auto"/>
              <w:jc w:val="center"/>
              <w:rPr>
                <w:color w:val="000000" w:themeColor="text1"/>
                <w:sz w:val="26"/>
                <w:szCs w:val="26"/>
              </w:rPr>
            </w:pPr>
            <w:r w:rsidRPr="00E3356F">
              <w:rPr>
                <w:color w:val="000000" w:themeColor="text1"/>
                <w:sz w:val="26"/>
                <w:szCs w:val="26"/>
              </w:rPr>
              <w:t>0</w:t>
            </w:r>
          </w:p>
        </w:tc>
        <w:tc>
          <w:tcPr>
            <w:tcW w:w="1558" w:type="dxa"/>
          </w:tcPr>
          <w:p w14:paraId="051F3D19" w14:textId="2899CFA7" w:rsidR="00E3356F" w:rsidRPr="00E3356F" w:rsidRDefault="00E3356F" w:rsidP="005E56ED">
            <w:pPr>
              <w:spacing w:before="0" w:line="240" w:lineRule="auto"/>
              <w:jc w:val="center"/>
              <w:rPr>
                <w:color w:val="000000" w:themeColor="text1"/>
                <w:sz w:val="26"/>
                <w:szCs w:val="26"/>
              </w:rPr>
            </w:pPr>
            <w:r w:rsidRPr="00E3356F">
              <w:rPr>
                <w:color w:val="000000" w:themeColor="text1"/>
                <w:sz w:val="26"/>
                <w:szCs w:val="26"/>
              </w:rPr>
              <w:t>1</w:t>
            </w:r>
          </w:p>
        </w:tc>
        <w:tc>
          <w:tcPr>
            <w:tcW w:w="1559" w:type="dxa"/>
          </w:tcPr>
          <w:p w14:paraId="1A77A8BF" w14:textId="2FBFFEC1" w:rsidR="00E3356F" w:rsidRPr="00E3356F" w:rsidRDefault="00E3356F" w:rsidP="005E56ED">
            <w:pPr>
              <w:spacing w:before="0" w:line="240" w:lineRule="auto"/>
              <w:jc w:val="center"/>
              <w:rPr>
                <w:color w:val="000000" w:themeColor="text1"/>
                <w:sz w:val="26"/>
                <w:szCs w:val="26"/>
              </w:rPr>
            </w:pPr>
            <w:r w:rsidRPr="00E3356F">
              <w:rPr>
                <w:color w:val="000000" w:themeColor="text1"/>
                <w:sz w:val="26"/>
                <w:szCs w:val="26"/>
              </w:rPr>
              <w:t>0</w:t>
            </w:r>
          </w:p>
        </w:tc>
        <w:tc>
          <w:tcPr>
            <w:tcW w:w="1559" w:type="dxa"/>
          </w:tcPr>
          <w:p w14:paraId="7B9177DB" w14:textId="739CF7B8" w:rsidR="00E3356F" w:rsidRPr="00E3356F" w:rsidRDefault="00E3356F" w:rsidP="005E56ED">
            <w:pPr>
              <w:spacing w:before="0" w:line="240" w:lineRule="auto"/>
              <w:jc w:val="center"/>
              <w:rPr>
                <w:color w:val="000000" w:themeColor="text1"/>
                <w:sz w:val="26"/>
                <w:szCs w:val="26"/>
              </w:rPr>
            </w:pPr>
            <w:r w:rsidRPr="00E3356F">
              <w:rPr>
                <w:color w:val="000000" w:themeColor="text1"/>
                <w:sz w:val="26"/>
                <w:szCs w:val="26"/>
              </w:rPr>
              <w:t>0</w:t>
            </w:r>
          </w:p>
        </w:tc>
      </w:tr>
      <w:tr w:rsidR="00E3356F" w:rsidRPr="00E3356F" w14:paraId="4F05591C" w14:textId="77777777" w:rsidTr="00E3356F">
        <w:tc>
          <w:tcPr>
            <w:tcW w:w="1558" w:type="dxa"/>
          </w:tcPr>
          <w:p w14:paraId="7B5F2127" w14:textId="547FC81B" w:rsidR="00E3356F" w:rsidRPr="00E3356F" w:rsidRDefault="00E3356F" w:rsidP="005E56ED">
            <w:pPr>
              <w:spacing w:before="0" w:line="240" w:lineRule="auto"/>
              <w:jc w:val="center"/>
              <w:rPr>
                <w:color w:val="000000" w:themeColor="text1"/>
                <w:sz w:val="26"/>
                <w:szCs w:val="26"/>
              </w:rPr>
            </w:pPr>
            <w:r w:rsidRPr="00E3356F">
              <w:rPr>
                <w:color w:val="000000" w:themeColor="text1"/>
                <w:sz w:val="26"/>
                <w:szCs w:val="26"/>
              </w:rPr>
              <w:t>Woman</w:t>
            </w:r>
          </w:p>
        </w:tc>
        <w:tc>
          <w:tcPr>
            <w:tcW w:w="1558" w:type="dxa"/>
          </w:tcPr>
          <w:p w14:paraId="0B87C843" w14:textId="67D8443A" w:rsidR="00E3356F" w:rsidRPr="00E3356F" w:rsidRDefault="00E3356F" w:rsidP="005E56ED">
            <w:pPr>
              <w:spacing w:before="0" w:line="240" w:lineRule="auto"/>
              <w:jc w:val="center"/>
              <w:rPr>
                <w:color w:val="000000" w:themeColor="text1"/>
                <w:sz w:val="26"/>
                <w:szCs w:val="26"/>
              </w:rPr>
            </w:pPr>
            <w:r w:rsidRPr="00E3356F">
              <w:rPr>
                <w:color w:val="000000" w:themeColor="text1"/>
                <w:sz w:val="26"/>
                <w:szCs w:val="26"/>
              </w:rPr>
              <w:t>0</w:t>
            </w:r>
          </w:p>
        </w:tc>
        <w:tc>
          <w:tcPr>
            <w:tcW w:w="1558" w:type="dxa"/>
          </w:tcPr>
          <w:p w14:paraId="731A65D0" w14:textId="6EBE64F8" w:rsidR="00E3356F" w:rsidRPr="00E3356F" w:rsidRDefault="00E3356F" w:rsidP="005E56ED">
            <w:pPr>
              <w:spacing w:before="0" w:line="240" w:lineRule="auto"/>
              <w:jc w:val="center"/>
              <w:rPr>
                <w:color w:val="000000" w:themeColor="text1"/>
                <w:sz w:val="26"/>
                <w:szCs w:val="26"/>
              </w:rPr>
            </w:pPr>
            <w:r w:rsidRPr="00E3356F">
              <w:rPr>
                <w:color w:val="000000" w:themeColor="text1"/>
                <w:sz w:val="26"/>
                <w:szCs w:val="26"/>
              </w:rPr>
              <w:t>0</w:t>
            </w:r>
          </w:p>
        </w:tc>
        <w:tc>
          <w:tcPr>
            <w:tcW w:w="1558" w:type="dxa"/>
          </w:tcPr>
          <w:p w14:paraId="56C0D499" w14:textId="1934809F" w:rsidR="00E3356F" w:rsidRPr="00E3356F" w:rsidRDefault="00E3356F" w:rsidP="005E56ED">
            <w:pPr>
              <w:spacing w:before="0" w:line="240" w:lineRule="auto"/>
              <w:jc w:val="center"/>
              <w:rPr>
                <w:color w:val="000000" w:themeColor="text1"/>
                <w:sz w:val="26"/>
                <w:szCs w:val="26"/>
              </w:rPr>
            </w:pPr>
            <w:r w:rsidRPr="00E3356F">
              <w:rPr>
                <w:color w:val="000000" w:themeColor="text1"/>
                <w:sz w:val="26"/>
                <w:szCs w:val="26"/>
              </w:rPr>
              <w:t>0</w:t>
            </w:r>
          </w:p>
        </w:tc>
        <w:tc>
          <w:tcPr>
            <w:tcW w:w="1559" w:type="dxa"/>
          </w:tcPr>
          <w:p w14:paraId="3EA8CB1F" w14:textId="0E37176D" w:rsidR="00E3356F" w:rsidRPr="00E3356F" w:rsidRDefault="00E3356F" w:rsidP="005E56ED">
            <w:pPr>
              <w:spacing w:before="0" w:line="240" w:lineRule="auto"/>
              <w:jc w:val="center"/>
              <w:rPr>
                <w:color w:val="000000" w:themeColor="text1"/>
                <w:sz w:val="26"/>
                <w:szCs w:val="26"/>
              </w:rPr>
            </w:pPr>
            <w:r w:rsidRPr="00E3356F">
              <w:rPr>
                <w:color w:val="000000" w:themeColor="text1"/>
                <w:sz w:val="26"/>
                <w:szCs w:val="26"/>
              </w:rPr>
              <w:t>1</w:t>
            </w:r>
          </w:p>
        </w:tc>
        <w:tc>
          <w:tcPr>
            <w:tcW w:w="1559" w:type="dxa"/>
          </w:tcPr>
          <w:p w14:paraId="6C85406C" w14:textId="3692B3AA" w:rsidR="00E3356F" w:rsidRPr="00E3356F" w:rsidRDefault="00E3356F" w:rsidP="005E56ED">
            <w:pPr>
              <w:spacing w:before="0" w:line="240" w:lineRule="auto"/>
              <w:jc w:val="center"/>
              <w:rPr>
                <w:color w:val="000000" w:themeColor="text1"/>
                <w:sz w:val="26"/>
                <w:szCs w:val="26"/>
              </w:rPr>
            </w:pPr>
            <w:r w:rsidRPr="00E3356F">
              <w:rPr>
                <w:color w:val="000000" w:themeColor="text1"/>
                <w:sz w:val="26"/>
                <w:szCs w:val="26"/>
              </w:rPr>
              <w:t>0</w:t>
            </w:r>
          </w:p>
        </w:tc>
      </w:tr>
      <w:tr w:rsidR="00E3356F" w:rsidRPr="00E3356F" w14:paraId="459B56AA" w14:textId="77777777" w:rsidTr="00E3356F">
        <w:tc>
          <w:tcPr>
            <w:tcW w:w="1558" w:type="dxa"/>
          </w:tcPr>
          <w:p w14:paraId="1B3853FA" w14:textId="452C8AA7" w:rsidR="00E3356F" w:rsidRPr="00E3356F" w:rsidRDefault="00E3356F" w:rsidP="005E56ED">
            <w:pPr>
              <w:spacing w:before="0" w:line="240" w:lineRule="auto"/>
              <w:jc w:val="center"/>
              <w:rPr>
                <w:color w:val="000000" w:themeColor="text1"/>
                <w:sz w:val="26"/>
                <w:szCs w:val="26"/>
              </w:rPr>
            </w:pPr>
            <w:r w:rsidRPr="00E3356F">
              <w:rPr>
                <w:color w:val="000000" w:themeColor="text1"/>
                <w:sz w:val="26"/>
                <w:szCs w:val="26"/>
              </w:rPr>
              <w:t>Child</w:t>
            </w:r>
          </w:p>
        </w:tc>
        <w:tc>
          <w:tcPr>
            <w:tcW w:w="1558" w:type="dxa"/>
          </w:tcPr>
          <w:p w14:paraId="5AFA5843" w14:textId="5CA35228" w:rsidR="00E3356F" w:rsidRPr="00E3356F" w:rsidRDefault="00E3356F" w:rsidP="005E56ED">
            <w:pPr>
              <w:spacing w:before="0" w:line="240" w:lineRule="auto"/>
              <w:jc w:val="center"/>
              <w:rPr>
                <w:color w:val="000000" w:themeColor="text1"/>
                <w:sz w:val="26"/>
                <w:szCs w:val="26"/>
              </w:rPr>
            </w:pPr>
            <w:r w:rsidRPr="00E3356F">
              <w:rPr>
                <w:color w:val="000000" w:themeColor="text1"/>
                <w:sz w:val="26"/>
                <w:szCs w:val="26"/>
              </w:rPr>
              <w:t>0</w:t>
            </w:r>
          </w:p>
        </w:tc>
        <w:tc>
          <w:tcPr>
            <w:tcW w:w="1558" w:type="dxa"/>
          </w:tcPr>
          <w:p w14:paraId="5118F641" w14:textId="0093BEC6" w:rsidR="00E3356F" w:rsidRPr="00E3356F" w:rsidRDefault="00E3356F" w:rsidP="005E56ED">
            <w:pPr>
              <w:spacing w:before="0" w:line="240" w:lineRule="auto"/>
              <w:jc w:val="center"/>
              <w:rPr>
                <w:color w:val="000000" w:themeColor="text1"/>
                <w:sz w:val="26"/>
                <w:szCs w:val="26"/>
              </w:rPr>
            </w:pPr>
            <w:r w:rsidRPr="00E3356F">
              <w:rPr>
                <w:color w:val="000000" w:themeColor="text1"/>
                <w:sz w:val="26"/>
                <w:szCs w:val="26"/>
              </w:rPr>
              <w:t>0</w:t>
            </w:r>
          </w:p>
        </w:tc>
        <w:tc>
          <w:tcPr>
            <w:tcW w:w="1558" w:type="dxa"/>
          </w:tcPr>
          <w:p w14:paraId="45ABF561" w14:textId="3F0A572B" w:rsidR="00E3356F" w:rsidRPr="00E3356F" w:rsidRDefault="00E3356F" w:rsidP="005E56ED">
            <w:pPr>
              <w:spacing w:before="0" w:line="240" w:lineRule="auto"/>
              <w:jc w:val="center"/>
              <w:rPr>
                <w:color w:val="000000" w:themeColor="text1"/>
                <w:sz w:val="26"/>
                <w:szCs w:val="26"/>
              </w:rPr>
            </w:pPr>
            <w:r w:rsidRPr="00E3356F">
              <w:rPr>
                <w:color w:val="000000" w:themeColor="text1"/>
                <w:sz w:val="26"/>
                <w:szCs w:val="26"/>
              </w:rPr>
              <w:t>0</w:t>
            </w:r>
          </w:p>
        </w:tc>
        <w:tc>
          <w:tcPr>
            <w:tcW w:w="1559" w:type="dxa"/>
          </w:tcPr>
          <w:p w14:paraId="70F154F0" w14:textId="0ABEF108" w:rsidR="00E3356F" w:rsidRPr="00E3356F" w:rsidRDefault="00E3356F" w:rsidP="005E56ED">
            <w:pPr>
              <w:spacing w:before="0" w:line="240" w:lineRule="auto"/>
              <w:jc w:val="center"/>
              <w:rPr>
                <w:color w:val="000000" w:themeColor="text1"/>
                <w:sz w:val="26"/>
                <w:szCs w:val="26"/>
              </w:rPr>
            </w:pPr>
            <w:r w:rsidRPr="00E3356F">
              <w:rPr>
                <w:color w:val="000000" w:themeColor="text1"/>
                <w:sz w:val="26"/>
                <w:szCs w:val="26"/>
              </w:rPr>
              <w:t>0</w:t>
            </w:r>
          </w:p>
        </w:tc>
        <w:tc>
          <w:tcPr>
            <w:tcW w:w="1559" w:type="dxa"/>
          </w:tcPr>
          <w:p w14:paraId="75547F0F" w14:textId="35035A13" w:rsidR="00E3356F" w:rsidRPr="00E3356F" w:rsidRDefault="00E3356F" w:rsidP="005E56ED">
            <w:pPr>
              <w:spacing w:before="0" w:line="240" w:lineRule="auto"/>
              <w:jc w:val="center"/>
              <w:rPr>
                <w:color w:val="000000" w:themeColor="text1"/>
                <w:sz w:val="26"/>
                <w:szCs w:val="26"/>
              </w:rPr>
            </w:pPr>
            <w:r w:rsidRPr="00E3356F">
              <w:rPr>
                <w:color w:val="000000" w:themeColor="text1"/>
                <w:sz w:val="26"/>
                <w:szCs w:val="26"/>
              </w:rPr>
              <w:t>1</w:t>
            </w:r>
          </w:p>
        </w:tc>
      </w:tr>
    </w:tbl>
    <w:p w14:paraId="7FD0F84F" w14:textId="74D85DB4" w:rsidR="00737836" w:rsidRPr="00E3356F" w:rsidRDefault="00E3356F" w:rsidP="0056206A">
      <w:pPr>
        <w:spacing w:after="120" w:line="360" w:lineRule="auto"/>
        <w:ind w:firstLine="431"/>
        <w:jc w:val="both"/>
        <w:rPr>
          <w:color w:val="000000" w:themeColor="text1"/>
          <w:sz w:val="26"/>
          <w:szCs w:val="26"/>
          <w:lang w:val="vi-VN"/>
        </w:rPr>
      </w:pPr>
      <w:r>
        <w:rPr>
          <w:b/>
          <w:color w:val="000000" w:themeColor="text1"/>
          <w:sz w:val="26"/>
          <w:szCs w:val="26"/>
          <w:lang w:val="vi-VN"/>
        </w:rPr>
        <w:tab/>
      </w:r>
      <w:r w:rsidRPr="00E3356F">
        <w:rPr>
          <w:color w:val="000000" w:themeColor="text1"/>
          <w:sz w:val="26"/>
          <w:szCs w:val="26"/>
          <w:shd w:val="clear" w:color="auto" w:fill="FFFFFF"/>
        </w:rPr>
        <w:t>Với cách mã hoá đơn giản như vậy, ta không thu được nhiều ý nghĩa trong việc so sánh các từ với nhau ngoại trừ so sánh bằng.</w:t>
      </w:r>
      <w:r>
        <w:rPr>
          <w:color w:val="000000" w:themeColor="text1"/>
          <w:sz w:val="26"/>
          <w:szCs w:val="26"/>
          <w:shd w:val="clear" w:color="auto" w:fill="FFFFFF"/>
          <w:lang w:val="vi-VN"/>
        </w:rPr>
        <w:t xml:space="preserve"> Với ý tưởng biểu diễn từ thành một vector như vậy</w:t>
      </w:r>
      <w:r w:rsidRPr="00E3356F">
        <w:rPr>
          <w:color w:val="000000" w:themeColor="text1"/>
          <w:sz w:val="26"/>
          <w:szCs w:val="26"/>
          <w:shd w:val="clear" w:color="auto" w:fill="FFFFFF"/>
        </w:rPr>
        <w:t>, </w:t>
      </w:r>
      <w:r>
        <w:rPr>
          <w:color w:val="000000" w:themeColor="text1"/>
          <w:sz w:val="26"/>
          <w:szCs w:val="26"/>
          <w:shd w:val="clear" w:color="auto" w:fill="FFFFFF"/>
          <w:lang w:val="vi-VN"/>
        </w:rPr>
        <w:t>Glove vector</w:t>
      </w:r>
      <w:r w:rsidR="003C25A5">
        <w:rPr>
          <w:color w:val="000000" w:themeColor="text1"/>
          <w:sz w:val="26"/>
          <w:szCs w:val="26"/>
          <w:shd w:val="clear" w:color="auto" w:fill="FFFFFF"/>
          <w:lang w:val="vi-VN"/>
        </w:rPr>
        <w:t xml:space="preserve"> [</w:t>
      </w:r>
      <w:r w:rsidR="00B30C85">
        <w:rPr>
          <w:color w:val="000000" w:themeColor="text1"/>
          <w:sz w:val="26"/>
          <w:szCs w:val="26"/>
          <w:shd w:val="clear" w:color="auto" w:fill="FFFFFF"/>
          <w:lang w:val="vi-VN"/>
        </w:rPr>
        <w:t>16</w:t>
      </w:r>
      <w:r w:rsidR="003C25A5">
        <w:rPr>
          <w:color w:val="000000" w:themeColor="text1"/>
          <w:sz w:val="26"/>
          <w:szCs w:val="26"/>
          <w:shd w:val="clear" w:color="auto" w:fill="FFFFFF"/>
          <w:lang w:val="vi-VN"/>
        </w:rPr>
        <w:t>]</w:t>
      </w:r>
      <w:r w:rsidRPr="00E3356F">
        <w:rPr>
          <w:color w:val="000000" w:themeColor="text1"/>
          <w:sz w:val="26"/>
          <w:szCs w:val="26"/>
          <w:shd w:val="clear" w:color="auto" w:fill="FFFFFF"/>
        </w:rPr>
        <w:t xml:space="preserve"> biểu diễn các từ dưới dạng một phân bố quan hệ với các từ còn </w:t>
      </w:r>
      <w:r w:rsidRPr="00E3356F">
        <w:rPr>
          <w:color w:val="000000" w:themeColor="text1"/>
          <w:sz w:val="26"/>
          <w:szCs w:val="26"/>
          <w:shd w:val="clear" w:color="auto" w:fill="FFFFFF"/>
        </w:rPr>
        <w:lastRenderedPageBreak/>
        <w:t>lại (</w:t>
      </w:r>
      <w:r w:rsidRPr="00E3356F">
        <w:rPr>
          <w:i/>
          <w:iCs/>
          <w:color w:val="000000" w:themeColor="text1"/>
          <w:sz w:val="26"/>
          <w:szCs w:val="26"/>
          <w:shd w:val="clear" w:color="auto" w:fill="FFFFFF"/>
        </w:rPr>
        <w:t>distributed</w:t>
      </w:r>
      <w:r w:rsidRPr="00E3356F">
        <w:rPr>
          <w:color w:val="000000" w:themeColor="text1"/>
          <w:sz w:val="26"/>
          <w:szCs w:val="26"/>
          <w:shd w:val="clear" w:color="auto" w:fill="FFFFFF"/>
        </w:rPr>
        <w:t> representation).</w:t>
      </w:r>
      <w:r>
        <w:rPr>
          <w:color w:val="000000" w:themeColor="text1"/>
          <w:sz w:val="26"/>
          <w:szCs w:val="26"/>
          <w:shd w:val="clear" w:color="auto" w:fill="FFFFFF"/>
          <w:lang w:val="vi-VN"/>
        </w:rPr>
        <w:t xml:space="preserve"> </w:t>
      </w:r>
      <w:r w:rsidRPr="00E3356F">
        <w:rPr>
          <w:color w:val="000000" w:themeColor="text1"/>
          <w:sz w:val="26"/>
          <w:szCs w:val="26"/>
          <w:shd w:val="clear" w:color="auto" w:fill="FFFFFF"/>
        </w:rPr>
        <w:t xml:space="preserve">Giả sử ta có một vector có số chiều </w:t>
      </w:r>
      <w:r>
        <w:rPr>
          <w:color w:val="000000" w:themeColor="text1"/>
          <w:sz w:val="26"/>
          <w:szCs w:val="26"/>
          <w:shd w:val="clear" w:color="auto" w:fill="FFFFFF"/>
          <w:lang w:val="vi-VN"/>
        </w:rPr>
        <w:t>N</w:t>
      </w:r>
      <w:r w:rsidRPr="00E3356F">
        <w:rPr>
          <w:color w:val="000000" w:themeColor="text1"/>
          <w:sz w:val="26"/>
          <w:szCs w:val="26"/>
          <w:shd w:val="clear" w:color="auto" w:fill="FFFFFF"/>
        </w:rPr>
        <w:t>. Khi đó, mỗi từ được biểu diễn bằng một vector có các phần tử mang giá trị là phân bố quan hệ của từ này đối với các từ khác trong từ điển.</w:t>
      </w:r>
      <w:r>
        <w:rPr>
          <w:color w:val="000000" w:themeColor="text1"/>
          <w:sz w:val="26"/>
          <w:szCs w:val="26"/>
          <w:lang w:val="vi-VN"/>
        </w:rPr>
        <w:t xml:space="preserve"> </w:t>
      </w:r>
      <w:r w:rsidR="00737836" w:rsidRPr="009F6AC4">
        <w:rPr>
          <w:color w:val="000000" w:themeColor="text1"/>
          <w:sz w:val="26"/>
          <w:szCs w:val="26"/>
        </w:rPr>
        <w:t>Glove</w:t>
      </w:r>
      <w:r w:rsidR="00877CA1">
        <w:rPr>
          <w:color w:val="000000" w:themeColor="text1"/>
          <w:sz w:val="26"/>
          <w:szCs w:val="26"/>
          <w:lang w:val="vi-VN"/>
        </w:rPr>
        <w:t xml:space="preserve"> [16]</w:t>
      </w:r>
      <w:r w:rsidR="00737836" w:rsidRPr="009F6AC4">
        <w:rPr>
          <w:color w:val="000000" w:themeColor="text1"/>
          <w:sz w:val="26"/>
          <w:szCs w:val="26"/>
        </w:rPr>
        <w:t xml:space="preserve"> là một thuật toán học không giám sát để biểu diễn cho vector các từ</w:t>
      </w:r>
      <w:r w:rsidR="005A52F6" w:rsidRPr="009F6AC4">
        <w:rPr>
          <w:color w:val="000000" w:themeColor="text1"/>
          <w:sz w:val="26"/>
          <w:szCs w:val="26"/>
        </w:rPr>
        <w:t>.</w:t>
      </w:r>
      <w:r w:rsidR="005A52F6" w:rsidRPr="009F6AC4">
        <w:rPr>
          <w:color w:val="000000" w:themeColor="text1"/>
          <w:sz w:val="26"/>
          <w:szCs w:val="26"/>
          <w:lang w:val="vi-VN"/>
        </w:rPr>
        <w:t xml:space="preserve"> </w:t>
      </w:r>
      <w:r w:rsidR="00737836" w:rsidRPr="009F6AC4">
        <w:rPr>
          <w:color w:val="000000" w:themeColor="text1"/>
          <w:sz w:val="26"/>
          <w:szCs w:val="26"/>
        </w:rPr>
        <w:t>Huấn luyện được thực hiện trên số liệu thống kê từ các từ đồng xảy tổng hợp từ corpus, và kết quả biểu diễn là không gian vector từ N chiều.</w:t>
      </w:r>
    </w:p>
    <w:p w14:paraId="0ED2EF5B" w14:textId="77777777" w:rsidR="00737836" w:rsidRPr="009F6AC4" w:rsidRDefault="00737836" w:rsidP="0056206A">
      <w:pPr>
        <w:spacing w:after="120" w:line="360" w:lineRule="auto"/>
        <w:ind w:firstLine="431"/>
        <w:jc w:val="both"/>
        <w:rPr>
          <w:b/>
          <w:color w:val="000000" w:themeColor="text1"/>
          <w:sz w:val="26"/>
          <w:szCs w:val="26"/>
        </w:rPr>
      </w:pPr>
      <w:r w:rsidRPr="009F6AC4">
        <w:rPr>
          <w:b/>
          <w:color w:val="000000" w:themeColor="text1"/>
          <w:sz w:val="26"/>
          <w:szCs w:val="26"/>
        </w:rPr>
        <w:t>Ví dụ:</w:t>
      </w:r>
    </w:p>
    <w:p w14:paraId="4D3524E3" w14:textId="0ECF6FC3" w:rsidR="00737836" w:rsidRPr="009F6AC4" w:rsidRDefault="005A52F6" w:rsidP="0056206A">
      <w:pPr>
        <w:spacing w:after="120" w:line="360" w:lineRule="auto"/>
        <w:ind w:firstLine="431"/>
        <w:jc w:val="both"/>
        <w:rPr>
          <w:color w:val="000000" w:themeColor="text1"/>
          <w:sz w:val="26"/>
          <w:szCs w:val="26"/>
        </w:rPr>
      </w:pPr>
      <w:r w:rsidRPr="009F6AC4">
        <w:rPr>
          <w:color w:val="000000" w:themeColor="text1"/>
          <w:sz w:val="26"/>
          <w:szCs w:val="26"/>
        </w:rPr>
        <w:t>Câu: "</w:t>
      </w:r>
      <w:r w:rsidRPr="009F6AC4">
        <w:rPr>
          <w:i/>
          <w:color w:val="000000" w:themeColor="text1"/>
          <w:sz w:val="26"/>
          <w:szCs w:val="26"/>
          <w:lang w:val="vi-VN"/>
        </w:rPr>
        <w:t>K</w:t>
      </w:r>
      <w:r w:rsidR="00737836" w:rsidRPr="009F6AC4">
        <w:rPr>
          <w:i/>
          <w:color w:val="000000" w:themeColor="text1"/>
          <w:sz w:val="26"/>
          <w:szCs w:val="26"/>
        </w:rPr>
        <w:t>ing</w:t>
      </w:r>
      <w:r w:rsidRPr="009F6AC4">
        <w:rPr>
          <w:i/>
          <w:color w:val="000000" w:themeColor="text1"/>
          <w:sz w:val="26"/>
          <w:szCs w:val="26"/>
        </w:rPr>
        <w:t xml:space="preserve"> is to queen as man is to woman</w:t>
      </w:r>
      <w:r w:rsidR="00737836" w:rsidRPr="009F6AC4">
        <w:rPr>
          <w:color w:val="000000" w:themeColor="text1"/>
          <w:sz w:val="26"/>
          <w:szCs w:val="26"/>
        </w:rPr>
        <w:t>" đượ</w:t>
      </w:r>
      <w:r w:rsidRPr="009F6AC4">
        <w:rPr>
          <w:color w:val="000000" w:themeColor="text1"/>
          <w:sz w:val="26"/>
          <w:szCs w:val="26"/>
        </w:rPr>
        <w:t>c mã hóa trong không gian</w:t>
      </w:r>
      <w:r w:rsidRPr="009F6AC4">
        <w:rPr>
          <w:color w:val="000000" w:themeColor="text1"/>
          <w:sz w:val="26"/>
          <w:szCs w:val="26"/>
          <w:lang w:val="vi-VN"/>
        </w:rPr>
        <w:t xml:space="preserve"> </w:t>
      </w:r>
      <w:r w:rsidR="00737836" w:rsidRPr="009F6AC4">
        <w:rPr>
          <w:color w:val="000000" w:themeColor="text1"/>
          <w:sz w:val="26"/>
          <w:szCs w:val="26"/>
        </w:rPr>
        <w:t xml:space="preserve">vector </w:t>
      </w:r>
      <w:r w:rsidR="00877CA1">
        <w:rPr>
          <w:color w:val="000000" w:themeColor="text1"/>
          <w:sz w:val="26"/>
          <w:szCs w:val="26"/>
          <w:lang w:val="vi-VN"/>
        </w:rPr>
        <w:t xml:space="preserve">với một phương pháp đủ tốt sẽ xấp xỉ </w:t>
      </w:r>
      <w:r w:rsidR="00737836" w:rsidRPr="009F6AC4">
        <w:rPr>
          <w:color w:val="000000" w:themeColor="text1"/>
          <w:sz w:val="26"/>
          <w:szCs w:val="26"/>
        </w:rPr>
        <w:t>bằng phương trình vector king -</w:t>
      </w:r>
      <w:r w:rsidRPr="009F6AC4">
        <w:rPr>
          <w:color w:val="000000" w:themeColor="text1"/>
          <w:sz w:val="26"/>
          <w:szCs w:val="26"/>
          <w:lang w:val="vi-VN"/>
        </w:rPr>
        <w:t xml:space="preserve"> </w:t>
      </w:r>
      <w:r w:rsidR="00737836" w:rsidRPr="009F6AC4">
        <w:rPr>
          <w:color w:val="000000" w:themeColor="text1"/>
          <w:sz w:val="26"/>
          <w:szCs w:val="26"/>
        </w:rPr>
        <w:t xml:space="preserve">queen = man - woman. </w:t>
      </w:r>
    </w:p>
    <w:p w14:paraId="0AD50677" w14:textId="77777777" w:rsidR="00737836" w:rsidRPr="009F6AC4" w:rsidRDefault="00737836" w:rsidP="0056206A">
      <w:pPr>
        <w:spacing w:after="120" w:line="360" w:lineRule="auto"/>
        <w:ind w:firstLine="431"/>
        <w:jc w:val="both"/>
        <w:rPr>
          <w:color w:val="000000" w:themeColor="text1"/>
          <w:sz w:val="26"/>
          <w:szCs w:val="26"/>
        </w:rPr>
      </w:pPr>
      <w:r w:rsidRPr="009F6AC4">
        <w:rPr>
          <w:color w:val="000000" w:themeColor="text1"/>
          <w:sz w:val="26"/>
          <w:szCs w:val="26"/>
        </w:rPr>
        <w:t>Chương trình đánh giá này thuận lợi cho mô hình sản sinh chiều của ý nghĩa, qua đó nắm bắt được ý tưởng multi-clustering của biểu diễn phân phối.</w:t>
      </w:r>
    </w:p>
    <w:p w14:paraId="2965A939" w14:textId="433D41EB" w:rsidR="00737836" w:rsidRPr="009F6AC4" w:rsidRDefault="00737836" w:rsidP="0056206A">
      <w:pPr>
        <w:spacing w:after="120" w:line="360" w:lineRule="auto"/>
        <w:ind w:firstLine="431"/>
        <w:jc w:val="both"/>
        <w:rPr>
          <w:color w:val="000000" w:themeColor="text1"/>
          <w:sz w:val="26"/>
          <w:szCs w:val="26"/>
        </w:rPr>
      </w:pPr>
      <w:r w:rsidRPr="009F6AC4">
        <w:rPr>
          <w:color w:val="000000" w:themeColor="text1"/>
          <w:sz w:val="26"/>
          <w:szCs w:val="26"/>
        </w:rPr>
        <w:t>Số lần xuất hiện của từ</w:t>
      </w:r>
      <w:r w:rsidR="005A52F6" w:rsidRPr="009F6AC4">
        <w:rPr>
          <w:color w:val="000000" w:themeColor="text1"/>
          <w:sz w:val="26"/>
          <w:szCs w:val="26"/>
          <w:lang w:val="vi-VN"/>
        </w:rPr>
        <w:t xml:space="preserve"> </w:t>
      </w:r>
      <w:r w:rsidRPr="009F6AC4">
        <w:rPr>
          <w:color w:val="000000" w:themeColor="text1"/>
          <w:sz w:val="26"/>
          <w:szCs w:val="26"/>
        </w:rPr>
        <w:t>-</w:t>
      </w:r>
      <w:r w:rsidR="005A52F6" w:rsidRPr="009F6AC4">
        <w:rPr>
          <w:color w:val="000000" w:themeColor="text1"/>
          <w:sz w:val="26"/>
          <w:szCs w:val="26"/>
          <w:lang w:val="vi-VN"/>
        </w:rPr>
        <w:t xml:space="preserve"> </w:t>
      </w:r>
      <w:r w:rsidRPr="009F6AC4">
        <w:rPr>
          <w:color w:val="000000" w:themeColor="text1"/>
          <w:sz w:val="26"/>
          <w:szCs w:val="26"/>
        </w:rPr>
        <w:t xml:space="preserve">từ đồng xảy ra được biểu thị bởi ma trận X, trong đó </w:t>
      </w:r>
      <w:r w:rsidR="00357BB5" w:rsidRPr="009F6AC4">
        <w:rPr>
          <w:position w:val="-14"/>
          <w:sz w:val="26"/>
          <w:szCs w:val="26"/>
        </w:rPr>
        <w:object w:dxaOrig="260" w:dyaOrig="380" w14:anchorId="18987F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466" type="#_x0000_t75" style="width:12.55pt;height:18.4pt" o:ole="">
            <v:imagedata r:id="rId13" o:title=""/>
          </v:shape>
          <o:OLEObject Type="Embed" ProgID="Equation.DSMT4" ShapeID="_x0000_i5466" DrawAspect="Content" ObjectID="_1543309123" r:id="rId14"/>
        </w:object>
      </w:r>
      <w:r w:rsidR="005A52F6" w:rsidRPr="009F6AC4">
        <w:rPr>
          <w:color w:val="000000" w:themeColor="text1"/>
          <w:sz w:val="26"/>
          <w:szCs w:val="26"/>
        </w:rPr>
        <w:t xml:space="preserve"> </w:t>
      </w:r>
      <w:r w:rsidRPr="009F6AC4">
        <w:rPr>
          <w:color w:val="000000" w:themeColor="text1"/>
          <w:sz w:val="26"/>
          <w:szCs w:val="26"/>
        </w:rPr>
        <w:t>biểu diễn số lần từ</w:t>
      </w:r>
      <w:r w:rsidR="00357BB5" w:rsidRPr="009F6AC4">
        <w:rPr>
          <w:color w:val="000000" w:themeColor="text1"/>
          <w:sz w:val="26"/>
          <w:szCs w:val="26"/>
        </w:rPr>
        <w:t xml:space="preserve"> </w:t>
      </w:r>
      <w:r w:rsidR="00357BB5" w:rsidRPr="009F6AC4">
        <w:rPr>
          <w:color w:val="000000" w:themeColor="text1"/>
          <w:position w:val="-10"/>
          <w:sz w:val="26"/>
          <w:szCs w:val="26"/>
        </w:rPr>
        <w:object w:dxaOrig="200" w:dyaOrig="300" w14:anchorId="50AE70FB">
          <v:shape id="_x0000_i5467" type="#_x0000_t75" style="width:10.05pt;height:15.05pt" o:ole="">
            <v:imagedata r:id="rId15" o:title=""/>
          </v:shape>
          <o:OLEObject Type="Embed" ProgID="Equation.DSMT4" ShapeID="_x0000_i5467" DrawAspect="Content" ObjectID="_1543309124" r:id="rId16"/>
        </w:object>
      </w:r>
      <w:r w:rsidR="00357BB5" w:rsidRPr="009F6AC4">
        <w:rPr>
          <w:color w:val="000000" w:themeColor="text1"/>
          <w:sz w:val="26"/>
          <w:szCs w:val="26"/>
        </w:rPr>
        <w:t xml:space="preserve"> </w:t>
      </w:r>
      <w:r w:rsidRPr="009F6AC4">
        <w:rPr>
          <w:color w:val="000000" w:themeColor="text1"/>
          <w:sz w:val="26"/>
          <w:szCs w:val="26"/>
        </w:rPr>
        <w:t>xảy ra trong ngữ cảnh chứa từ</w:t>
      </w:r>
      <w:r w:rsidR="00357BB5" w:rsidRPr="009F6AC4">
        <w:rPr>
          <w:color w:val="000000" w:themeColor="text1"/>
          <w:sz w:val="26"/>
          <w:szCs w:val="26"/>
        </w:rPr>
        <w:t xml:space="preserve"> </w:t>
      </w:r>
      <w:r w:rsidR="00357BB5" w:rsidRPr="009F6AC4">
        <w:rPr>
          <w:color w:val="000000" w:themeColor="text1"/>
          <w:position w:val="-6"/>
          <w:sz w:val="26"/>
          <w:szCs w:val="26"/>
          <w:lang w:val="vi-VN"/>
        </w:rPr>
        <w:object w:dxaOrig="139" w:dyaOrig="260" w14:anchorId="7CAEFB0F">
          <v:shape id="_x0000_i5468" type="#_x0000_t75" style="width:6.7pt;height:12.55pt" o:ole="">
            <v:imagedata r:id="rId17" o:title=""/>
          </v:shape>
          <o:OLEObject Type="Embed" ProgID="Equation.DSMT4" ShapeID="_x0000_i5468" DrawAspect="Content" ObjectID="_1543309125" r:id="rId18"/>
        </w:object>
      </w:r>
      <w:r w:rsidRPr="009F6AC4">
        <w:rPr>
          <w:color w:val="000000" w:themeColor="text1"/>
          <w:sz w:val="26"/>
          <w:szCs w:val="26"/>
        </w:rPr>
        <w:t xml:space="preserve">. </w:t>
      </w:r>
    </w:p>
    <w:p w14:paraId="3C19A6B4" w14:textId="1B7105CB" w:rsidR="00737836" w:rsidRPr="009F6AC4" w:rsidRDefault="00737836" w:rsidP="0056206A">
      <w:pPr>
        <w:pStyle w:val="ListParagraph"/>
        <w:spacing w:after="120" w:line="360" w:lineRule="auto"/>
        <w:ind w:left="922" w:firstLine="431"/>
        <w:jc w:val="both"/>
        <w:rPr>
          <w:color w:val="000000" w:themeColor="text1"/>
          <w:sz w:val="26"/>
          <w:szCs w:val="26"/>
        </w:rPr>
      </w:pPr>
      <w:r w:rsidRPr="009F6AC4">
        <w:rPr>
          <w:color w:val="000000" w:themeColor="text1"/>
          <w:sz w:val="26"/>
          <w:szCs w:val="26"/>
        </w:rPr>
        <w:t xml:space="preserve">Khi đó: </w:t>
      </w:r>
      <w:r w:rsidR="00357BB5" w:rsidRPr="009F6AC4">
        <w:rPr>
          <w:color w:val="000000" w:themeColor="text1"/>
          <w:position w:val="-28"/>
          <w:sz w:val="26"/>
          <w:szCs w:val="26"/>
        </w:rPr>
        <w:object w:dxaOrig="1040" w:dyaOrig="540" w14:anchorId="201DAB30">
          <v:shape id="_x0000_i5469" type="#_x0000_t75" style="width:51.9pt;height:26.8pt" o:ole="">
            <v:imagedata r:id="rId19" o:title=""/>
          </v:shape>
          <o:OLEObject Type="Embed" ProgID="Equation.DSMT4" ShapeID="_x0000_i5469" DrawAspect="Content" ObjectID="_1543309126" r:id="rId20"/>
        </w:object>
      </w:r>
      <w:r w:rsidRPr="009F6AC4">
        <w:rPr>
          <w:color w:val="000000" w:themeColor="text1"/>
          <w:sz w:val="26"/>
          <w:szCs w:val="26"/>
        </w:rPr>
        <w:t>là số lần bất kỳ từ nào xuất hiện trong ngữ cảnh chứa từ</w:t>
      </w:r>
      <w:r w:rsidR="00357BB5" w:rsidRPr="009F6AC4">
        <w:rPr>
          <w:color w:val="000000" w:themeColor="text1"/>
          <w:sz w:val="26"/>
          <w:szCs w:val="26"/>
        </w:rPr>
        <w:t xml:space="preserve"> </w:t>
      </w:r>
      <w:r w:rsidR="00357BB5" w:rsidRPr="009F6AC4">
        <w:rPr>
          <w:color w:val="000000" w:themeColor="text1"/>
          <w:position w:val="-6"/>
          <w:sz w:val="26"/>
          <w:szCs w:val="26"/>
          <w:lang w:val="vi-VN"/>
        </w:rPr>
        <w:object w:dxaOrig="139" w:dyaOrig="260" w14:anchorId="68059FA9">
          <v:shape id="_x0000_i5470" type="#_x0000_t75" style="width:6.7pt;height:12.55pt" o:ole="">
            <v:imagedata r:id="rId17" o:title=""/>
          </v:shape>
          <o:OLEObject Type="Embed" ProgID="Equation.DSMT4" ShapeID="_x0000_i5470" DrawAspect="Content" ObjectID="_1543309127" r:id="rId21"/>
        </w:object>
      </w:r>
      <w:r w:rsidR="00357BB5" w:rsidRPr="009F6AC4">
        <w:rPr>
          <w:color w:val="000000" w:themeColor="text1"/>
          <w:sz w:val="26"/>
          <w:szCs w:val="26"/>
          <w:lang w:val="vi-VN"/>
        </w:rPr>
        <w:t>.</w:t>
      </w:r>
    </w:p>
    <w:p w14:paraId="3F1D2DAB" w14:textId="74CF96F3" w:rsidR="00737836" w:rsidRPr="009F6AC4" w:rsidRDefault="00737836" w:rsidP="0056206A">
      <w:pPr>
        <w:pStyle w:val="ListParagraph"/>
        <w:spacing w:after="120" w:line="360" w:lineRule="auto"/>
        <w:ind w:left="922" w:firstLine="431"/>
        <w:jc w:val="both"/>
        <w:rPr>
          <w:color w:val="000000" w:themeColor="text1"/>
          <w:sz w:val="26"/>
          <w:szCs w:val="26"/>
        </w:rPr>
      </w:pPr>
      <w:r w:rsidRPr="009F6AC4">
        <w:rPr>
          <w:color w:val="000000" w:themeColor="text1"/>
          <w:sz w:val="26"/>
          <w:szCs w:val="26"/>
        </w:rPr>
        <w:t xml:space="preserve">Và </w:t>
      </w:r>
      <w:r w:rsidR="00E162B9" w:rsidRPr="009F6AC4">
        <w:rPr>
          <w:color w:val="000000" w:themeColor="text1"/>
          <w:position w:val="-30"/>
          <w:sz w:val="26"/>
          <w:szCs w:val="26"/>
        </w:rPr>
        <w:object w:dxaOrig="1660" w:dyaOrig="720" w14:anchorId="59F7F338">
          <v:shape id="_x0000_i5471" type="#_x0000_t75" style="width:82.9pt;height:36pt" o:ole="">
            <v:imagedata r:id="rId22" o:title=""/>
          </v:shape>
          <o:OLEObject Type="Embed" ProgID="Equation.DSMT4" ShapeID="_x0000_i5471" DrawAspect="Content" ObjectID="_1543309128" r:id="rId23"/>
        </w:object>
      </w:r>
      <w:r w:rsidR="00357BB5" w:rsidRPr="009F6AC4">
        <w:rPr>
          <w:color w:val="000000" w:themeColor="text1"/>
          <w:sz w:val="26"/>
          <w:szCs w:val="26"/>
        </w:rPr>
        <w:t xml:space="preserve"> </w:t>
      </w:r>
      <w:r w:rsidR="00E162B9" w:rsidRPr="009F6AC4">
        <w:rPr>
          <w:color w:val="000000" w:themeColor="text1"/>
          <w:sz w:val="26"/>
          <w:szCs w:val="26"/>
          <w:lang w:val="vi-VN"/>
        </w:rPr>
        <w:t>là x</w:t>
      </w:r>
      <w:r w:rsidR="00E162B9" w:rsidRPr="009F6AC4">
        <w:rPr>
          <w:color w:val="000000" w:themeColor="text1"/>
          <w:sz w:val="26"/>
          <w:szCs w:val="26"/>
        </w:rPr>
        <w:t xml:space="preserve">ác </w:t>
      </w:r>
      <w:r w:rsidR="00E162B9" w:rsidRPr="009F6AC4">
        <w:rPr>
          <w:color w:val="000000" w:themeColor="text1"/>
          <w:sz w:val="26"/>
          <w:szCs w:val="26"/>
          <w:lang w:val="vi-VN"/>
        </w:rPr>
        <w:t>s</w:t>
      </w:r>
      <w:r w:rsidRPr="009F6AC4">
        <w:rPr>
          <w:color w:val="000000" w:themeColor="text1"/>
          <w:sz w:val="26"/>
          <w:szCs w:val="26"/>
        </w:rPr>
        <w:t>uất của từ</w:t>
      </w:r>
      <w:r w:rsidR="00E162B9" w:rsidRPr="009F6AC4">
        <w:rPr>
          <w:color w:val="000000" w:themeColor="text1"/>
          <w:position w:val="-10"/>
          <w:sz w:val="26"/>
          <w:szCs w:val="26"/>
        </w:rPr>
        <w:object w:dxaOrig="200" w:dyaOrig="300" w14:anchorId="631D02E0">
          <v:shape id="_x0000_i5472" type="#_x0000_t75" style="width:10.05pt;height:15.05pt" o:ole="">
            <v:imagedata r:id="rId24" o:title=""/>
          </v:shape>
          <o:OLEObject Type="Embed" ProgID="Equation.DSMT4" ShapeID="_x0000_i5472" DrawAspect="Content" ObjectID="_1543309129" r:id="rId25"/>
        </w:object>
      </w:r>
      <w:r w:rsidRPr="009F6AC4">
        <w:rPr>
          <w:color w:val="000000" w:themeColor="text1"/>
          <w:sz w:val="26"/>
          <w:szCs w:val="26"/>
        </w:rPr>
        <w:t xml:space="preserve"> xuất hiện trong ngữ cảnh chứa từ</w:t>
      </w:r>
      <w:r w:rsidR="00E162B9" w:rsidRPr="009F6AC4">
        <w:rPr>
          <w:color w:val="000000" w:themeColor="text1"/>
          <w:sz w:val="26"/>
          <w:szCs w:val="26"/>
          <w:lang w:val="vi-VN"/>
        </w:rPr>
        <w:t xml:space="preserve"> </w:t>
      </w:r>
      <w:r w:rsidR="00E162B9" w:rsidRPr="009F6AC4">
        <w:rPr>
          <w:color w:val="000000" w:themeColor="text1"/>
          <w:position w:val="-6"/>
          <w:sz w:val="26"/>
          <w:szCs w:val="26"/>
          <w:lang w:val="vi-VN"/>
        </w:rPr>
        <w:object w:dxaOrig="139" w:dyaOrig="260" w14:anchorId="04CF66D5">
          <v:shape id="_x0000_i5473" type="#_x0000_t75" style="width:6.7pt;height:12.55pt" o:ole="">
            <v:imagedata r:id="rId26" o:title=""/>
          </v:shape>
          <o:OLEObject Type="Embed" ProgID="Equation.DSMT4" ShapeID="_x0000_i5473" DrawAspect="Content" ObjectID="_1543309130" r:id="rId27"/>
        </w:object>
      </w:r>
      <w:r w:rsidRPr="009F6AC4">
        <w:rPr>
          <w:color w:val="000000" w:themeColor="text1"/>
          <w:sz w:val="26"/>
          <w:szCs w:val="26"/>
        </w:rPr>
        <w:t>.</w:t>
      </w:r>
    </w:p>
    <w:p w14:paraId="1ED1FB6A" w14:textId="260FB772" w:rsidR="00737836" w:rsidRPr="003C25A5" w:rsidRDefault="00737836" w:rsidP="0056206A">
      <w:pPr>
        <w:spacing w:after="120" w:line="360" w:lineRule="auto"/>
        <w:ind w:firstLine="431"/>
        <w:jc w:val="both"/>
        <w:rPr>
          <w:b/>
          <w:color w:val="000000" w:themeColor="text1"/>
          <w:sz w:val="26"/>
          <w:szCs w:val="26"/>
        </w:rPr>
      </w:pPr>
      <w:r w:rsidRPr="003C25A5">
        <w:rPr>
          <w:b/>
          <w:color w:val="000000" w:themeColor="text1"/>
          <w:sz w:val="26"/>
          <w:szCs w:val="26"/>
        </w:rPr>
        <w:t>Ví dụ:</w:t>
      </w:r>
      <w:r w:rsidR="00E162B9" w:rsidRPr="003C25A5">
        <w:rPr>
          <w:b/>
          <w:color w:val="000000" w:themeColor="text1"/>
          <w:sz w:val="26"/>
          <w:szCs w:val="26"/>
          <w:lang w:val="vi-VN"/>
        </w:rPr>
        <w:t xml:space="preserve"> </w:t>
      </w:r>
      <w:r w:rsidRPr="003C25A5">
        <w:rPr>
          <w:color w:val="000000" w:themeColor="text1"/>
          <w:sz w:val="26"/>
          <w:szCs w:val="26"/>
        </w:rPr>
        <w:t xml:space="preserve">Xác suất đồng xảy ra với các từ ice và steam với những từ được chọn trong corpus. </w:t>
      </w:r>
      <w:r w:rsidRPr="009F6AC4">
        <w:rPr>
          <w:noProof/>
        </w:rPr>
        <w:drawing>
          <wp:anchor distT="0" distB="0" distL="114300" distR="114300" simplePos="0" relativeHeight="251676672" behindDoc="0" locked="0" layoutInCell="1" allowOverlap="1" wp14:anchorId="2E68DBA4" wp14:editId="46994675">
            <wp:simplePos x="0" y="0"/>
            <wp:positionH relativeFrom="margin">
              <wp:align>right</wp:align>
            </wp:positionH>
            <wp:positionV relativeFrom="paragraph">
              <wp:posOffset>0</wp:posOffset>
            </wp:positionV>
            <wp:extent cx="5810250" cy="1238250"/>
            <wp:effectExtent l="0" t="0" r="0" b="0"/>
            <wp:wrapSquare wrapText="bothSides"/>
            <wp:docPr id="1" name="Picture 1" descr="C:\Users\yen\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yen\AppData\Local\Microsoft\Windows\INetCacheContent.Word\1.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810250" cy="1238250"/>
                    </a:xfrm>
                    <a:prstGeom prst="rect">
                      <a:avLst/>
                    </a:prstGeom>
                    <a:noFill/>
                    <a:ln>
                      <a:noFill/>
                    </a:ln>
                  </pic:spPr>
                </pic:pic>
              </a:graphicData>
            </a:graphic>
          </wp:anchor>
        </w:drawing>
      </w:r>
    </w:p>
    <w:p w14:paraId="33246F19" w14:textId="0C074F16" w:rsidR="00737836" w:rsidRPr="009F6AC4" w:rsidRDefault="00737836" w:rsidP="0056206A">
      <w:pPr>
        <w:spacing w:after="120" w:line="360" w:lineRule="auto"/>
        <w:ind w:firstLine="431"/>
        <w:jc w:val="both"/>
        <w:rPr>
          <w:color w:val="000000" w:themeColor="text1"/>
          <w:sz w:val="26"/>
          <w:szCs w:val="26"/>
        </w:rPr>
      </w:pPr>
      <w:r w:rsidRPr="009F6AC4">
        <w:rPr>
          <w:color w:val="000000" w:themeColor="text1"/>
          <w:sz w:val="26"/>
          <w:szCs w:val="26"/>
        </w:rPr>
        <w:t>Bắt đầu với một ví dụ đơn giản mà giới thiệu cách khía cạnh nhất định của ý nghĩa có thể được chiết xuất trực tiếp từ xác suất đồng xảy ra. Xem xét hai chữ i và j mà biểu lộ một khía cạnh cụ thể. Giả sử đang xét khái niệm về giai đoạn nhiệt động lực học, lấ</w:t>
      </w:r>
      <w:r w:rsidR="00E3356F">
        <w:rPr>
          <w:color w:val="000000" w:themeColor="text1"/>
          <w:sz w:val="26"/>
          <w:szCs w:val="26"/>
        </w:rPr>
        <w:t xml:space="preserve">y i = ice và </w:t>
      </w:r>
      <w:r w:rsidR="00E3356F">
        <w:rPr>
          <w:color w:val="000000" w:themeColor="text1"/>
          <w:sz w:val="26"/>
          <w:szCs w:val="26"/>
        </w:rPr>
        <w:lastRenderedPageBreak/>
        <w:t>j = steam.</w:t>
      </w:r>
      <w:r w:rsidR="00E3356F">
        <w:rPr>
          <w:color w:val="000000" w:themeColor="text1"/>
          <w:sz w:val="26"/>
          <w:szCs w:val="26"/>
          <w:lang w:val="vi-VN"/>
        </w:rPr>
        <w:t xml:space="preserve"> </w:t>
      </w:r>
      <w:r w:rsidRPr="009F6AC4">
        <w:rPr>
          <w:color w:val="000000" w:themeColor="text1"/>
          <w:sz w:val="26"/>
          <w:szCs w:val="26"/>
        </w:rPr>
        <w:t xml:space="preserve">Các mối quan hệ của những từ này có thể được kiểm tra bằng cách nghiên cứu các tỷ lệ xác suất đồng xảy ra với các từ khác nhau, k. Đối với những từ k liên quan đến ice nhưng không liên quan đến steam,   k = rắn, dự kiến tỷ lệ </w:t>
      </w:r>
      <w:r w:rsidR="00E162B9" w:rsidRPr="009F6AC4">
        <w:rPr>
          <w:color w:val="000000" w:themeColor="text1"/>
          <w:position w:val="-14"/>
          <w:sz w:val="26"/>
          <w:szCs w:val="26"/>
        </w:rPr>
        <w:object w:dxaOrig="740" w:dyaOrig="380" w14:anchorId="78B75DD3">
          <v:shape id="_x0000_i5474" type="#_x0000_t75" style="width:36.85pt;height:18.4pt" o:ole="">
            <v:imagedata r:id="rId29" o:title=""/>
          </v:shape>
          <o:OLEObject Type="Embed" ProgID="Equation.DSMT4" ShapeID="_x0000_i5474" DrawAspect="Content" ObjectID="_1543309131" r:id="rId30"/>
        </w:object>
      </w:r>
      <w:r w:rsidRPr="009F6AC4">
        <w:rPr>
          <w:color w:val="000000" w:themeColor="text1"/>
          <w:sz w:val="26"/>
          <w:szCs w:val="26"/>
        </w:rPr>
        <w:t xml:space="preserve">là rất lớn. Tương tự như vậy, các từ liên quan đến steam nhưng không liên quan đến ice, nói k = gas, tỷ lệ </w:t>
      </w:r>
      <w:r w:rsidR="00E162B9" w:rsidRPr="009F6AC4">
        <w:rPr>
          <w:color w:val="000000" w:themeColor="text1"/>
          <w:position w:val="-14"/>
          <w:sz w:val="26"/>
          <w:szCs w:val="26"/>
        </w:rPr>
        <w:object w:dxaOrig="740" w:dyaOrig="380" w14:anchorId="06875A01">
          <v:shape id="_x0000_i5475" type="#_x0000_t75" style="width:36.85pt;height:18.4pt" o:ole="">
            <v:imagedata r:id="rId29" o:title=""/>
          </v:shape>
          <o:OLEObject Type="Embed" ProgID="Equation.DSMT4" ShapeID="_x0000_i5475" DrawAspect="Content" ObjectID="_1543309132" r:id="rId31"/>
        </w:object>
      </w:r>
      <w:r w:rsidRPr="009F6AC4">
        <w:rPr>
          <w:color w:val="000000" w:themeColor="text1"/>
          <w:sz w:val="26"/>
          <w:szCs w:val="26"/>
        </w:rPr>
        <w:t xml:space="preserve">phải nhỏ.  </w:t>
      </w:r>
    </w:p>
    <w:p w14:paraId="08622D68" w14:textId="3F9A5F0D" w:rsidR="00737836" w:rsidRPr="009F6AC4" w:rsidRDefault="00737836" w:rsidP="0056206A">
      <w:pPr>
        <w:spacing w:after="120" w:line="360" w:lineRule="auto"/>
        <w:ind w:firstLine="431"/>
        <w:jc w:val="both"/>
        <w:rPr>
          <w:color w:val="000000" w:themeColor="text1"/>
          <w:sz w:val="26"/>
          <w:szCs w:val="26"/>
        </w:rPr>
      </w:pPr>
      <w:r w:rsidRPr="009F6AC4">
        <w:rPr>
          <w:color w:val="000000" w:themeColor="text1"/>
          <w:sz w:val="26"/>
          <w:szCs w:val="26"/>
        </w:rPr>
        <w:t>Đối với những từ</w:t>
      </w:r>
      <w:r w:rsidR="00E162B9" w:rsidRPr="009F6AC4">
        <w:rPr>
          <w:color w:val="000000" w:themeColor="text1"/>
          <w:sz w:val="26"/>
          <w:szCs w:val="26"/>
        </w:rPr>
        <w:t xml:space="preserve"> k = water hay fas</w:t>
      </w:r>
      <w:r w:rsidR="00E162B9" w:rsidRPr="009F6AC4">
        <w:rPr>
          <w:color w:val="000000" w:themeColor="text1"/>
          <w:sz w:val="26"/>
          <w:szCs w:val="26"/>
          <w:lang w:val="vi-VN"/>
        </w:rPr>
        <w:t>h</w:t>
      </w:r>
      <w:r w:rsidRPr="009F6AC4">
        <w:rPr>
          <w:color w:val="000000" w:themeColor="text1"/>
          <w:sz w:val="26"/>
          <w:szCs w:val="26"/>
        </w:rPr>
        <w:t xml:space="preserve">ion, một trong hai liên quan đến cả hai băng và hơi nước, nên tỷ lệ </w:t>
      </w:r>
      <w:r w:rsidR="00E162B9" w:rsidRPr="009F6AC4">
        <w:rPr>
          <w:color w:val="000000" w:themeColor="text1"/>
          <w:position w:val="-14"/>
          <w:sz w:val="26"/>
          <w:szCs w:val="26"/>
        </w:rPr>
        <w:object w:dxaOrig="740" w:dyaOrig="380" w14:anchorId="1AE08D6C">
          <v:shape id="_x0000_i5476" type="#_x0000_t75" style="width:36.85pt;height:18.4pt" o:ole="">
            <v:imagedata r:id="rId29" o:title=""/>
          </v:shape>
          <o:OLEObject Type="Embed" ProgID="Equation.DSMT4" ShapeID="_x0000_i5476" DrawAspect="Content" ObjectID="_1543309133" r:id="rId32"/>
        </w:object>
      </w:r>
      <w:r w:rsidRPr="009F6AC4">
        <w:rPr>
          <w:color w:val="000000" w:themeColor="text1"/>
          <w:sz w:val="26"/>
          <w:szCs w:val="26"/>
        </w:rPr>
        <w:t>gần mộ</w:t>
      </w:r>
      <w:r w:rsidR="00E3356F">
        <w:rPr>
          <w:color w:val="000000" w:themeColor="text1"/>
          <w:sz w:val="26"/>
          <w:szCs w:val="26"/>
        </w:rPr>
        <w:t>t.</w:t>
      </w:r>
      <w:r w:rsidR="00E3356F">
        <w:rPr>
          <w:color w:val="000000" w:themeColor="text1"/>
          <w:sz w:val="26"/>
          <w:szCs w:val="26"/>
          <w:lang w:val="vi-VN"/>
        </w:rPr>
        <w:t xml:space="preserve"> </w:t>
      </w:r>
      <w:r w:rsidRPr="009F6AC4">
        <w:rPr>
          <w:color w:val="000000" w:themeColor="text1"/>
          <w:sz w:val="26"/>
          <w:szCs w:val="26"/>
        </w:rPr>
        <w:t>So với các xác suất ban đầu, tỷ lệ này có khả năng tốt hơn để phân biệt có liên quan từ (solid và gas) từ những từ không liên quan (water và fashion) và nó cũng có thể tốt hơn để phân biệt giữa hai từ có liên quan.</w:t>
      </w:r>
      <w:r w:rsidR="00E3356F">
        <w:rPr>
          <w:color w:val="000000" w:themeColor="text1"/>
          <w:sz w:val="26"/>
          <w:szCs w:val="26"/>
          <w:lang w:val="vi-VN"/>
        </w:rPr>
        <w:t xml:space="preserve"> </w:t>
      </w:r>
      <w:r w:rsidRPr="009F6AC4">
        <w:rPr>
          <w:color w:val="000000" w:themeColor="text1"/>
          <w:sz w:val="26"/>
          <w:szCs w:val="26"/>
        </w:rPr>
        <w:t>Khi đó để biểu diễn câu s chứa các từ w1,w2,..,w|s| với |s| là độ dài câu, ta cộng tương ứng các Vector của từng từ w1,w2,..,w|s|.</w:t>
      </w:r>
    </w:p>
    <w:p w14:paraId="29226C22" w14:textId="2109B2FB" w:rsidR="00E3356F" w:rsidRPr="00E3356F" w:rsidRDefault="00737836" w:rsidP="00466ECD">
      <w:pPr>
        <w:pStyle w:val="ListParagraph"/>
        <w:numPr>
          <w:ilvl w:val="2"/>
          <w:numId w:val="21"/>
        </w:numPr>
        <w:spacing w:after="120" w:line="360" w:lineRule="auto"/>
        <w:outlineLvl w:val="2"/>
        <w:rPr>
          <w:b/>
          <w:color w:val="000000" w:themeColor="text1"/>
          <w:sz w:val="26"/>
          <w:szCs w:val="26"/>
          <w:lang w:val="vi-VN"/>
        </w:rPr>
      </w:pPr>
      <w:bookmarkStart w:id="47" w:name="_Toc468975124"/>
      <w:bookmarkStart w:id="48" w:name="_Toc468975338"/>
      <w:bookmarkStart w:id="49" w:name="_Toc469566793"/>
      <w:r w:rsidRPr="00E3356F">
        <w:rPr>
          <w:b/>
          <w:color w:val="000000" w:themeColor="text1"/>
          <w:sz w:val="26"/>
          <w:szCs w:val="26"/>
          <w:lang w:val="vi-VN"/>
        </w:rPr>
        <w:t>Đặc trưng Log count ratio</w:t>
      </w:r>
      <w:bookmarkEnd w:id="47"/>
      <w:bookmarkEnd w:id="48"/>
      <w:r w:rsidR="00E3356F" w:rsidRPr="00E3356F">
        <w:rPr>
          <w:b/>
          <w:color w:val="000000" w:themeColor="text1"/>
          <w:sz w:val="26"/>
          <w:szCs w:val="26"/>
          <w:lang w:val="vi-VN"/>
        </w:rPr>
        <w:t>s</w:t>
      </w:r>
      <w:bookmarkEnd w:id="49"/>
    </w:p>
    <w:p w14:paraId="42F5E087" w14:textId="0F5E4565" w:rsidR="00E3356F" w:rsidRPr="00E3356F" w:rsidRDefault="00E3356F" w:rsidP="00C47660">
      <w:pPr>
        <w:spacing w:after="120" w:line="360" w:lineRule="auto"/>
        <w:ind w:firstLine="431"/>
        <w:jc w:val="both"/>
        <w:rPr>
          <w:b/>
          <w:color w:val="000000" w:themeColor="text1"/>
          <w:sz w:val="26"/>
          <w:szCs w:val="26"/>
          <w:lang w:val="vi-VN"/>
        </w:rPr>
      </w:pPr>
      <w:bookmarkStart w:id="50" w:name="_Toc469507004"/>
      <w:bookmarkStart w:id="51" w:name="_Toc469507538"/>
      <w:r w:rsidRPr="00E3356F">
        <w:rPr>
          <w:color w:val="000000" w:themeColor="text1"/>
          <w:sz w:val="26"/>
          <w:szCs w:val="26"/>
          <w:lang w:val="vi-VN"/>
        </w:rPr>
        <w:t>Là đặc trưng dựa vào tỉ lệ của từ thuộc câu có nhãn là Không có ý định so với từ thuộc câu có nhãn là Có ý định. Phương pháp Naive Bayes log-count ratios đã được chứng minh là có hiệu quả và ổn định trên dữ liệu thuộc nhiều loại khác nhau. Sau đây là cách mô tả để tính toán tỉ lệ Naive Bayes log-count ratios từ dữ liệu đầu vào</w:t>
      </w:r>
      <w:r w:rsidR="003C25A5">
        <w:rPr>
          <w:color w:val="000000" w:themeColor="text1"/>
          <w:sz w:val="26"/>
          <w:szCs w:val="26"/>
          <w:lang w:val="vi-VN"/>
        </w:rPr>
        <w:t xml:space="preserve"> [1]</w:t>
      </w:r>
      <w:r w:rsidRPr="00E3356F">
        <w:rPr>
          <w:color w:val="000000" w:themeColor="text1"/>
          <w:sz w:val="26"/>
          <w:szCs w:val="26"/>
          <w:lang w:val="vi-VN"/>
        </w:rPr>
        <w:t>.</w:t>
      </w:r>
      <w:bookmarkEnd w:id="50"/>
      <w:bookmarkEnd w:id="51"/>
    </w:p>
    <w:p w14:paraId="324516C9" w14:textId="4FDBF8E2" w:rsidR="002025D5" w:rsidRPr="009F6AC4" w:rsidRDefault="00920607" w:rsidP="0056206A">
      <w:pPr>
        <w:spacing w:after="120" w:line="360" w:lineRule="auto"/>
        <w:ind w:firstLine="431"/>
        <w:jc w:val="both"/>
        <w:rPr>
          <w:color w:val="000000" w:themeColor="text1"/>
          <w:sz w:val="26"/>
          <w:szCs w:val="26"/>
          <w:lang w:val="vi-VN"/>
        </w:rPr>
      </w:pPr>
      <w:r w:rsidRPr="009F6AC4">
        <w:rPr>
          <w:color w:val="000000" w:themeColor="text1"/>
          <w:sz w:val="26"/>
          <w:szCs w:val="26"/>
          <w:lang w:val="vi-VN"/>
        </w:rPr>
        <w:t>Ta gọi</w:t>
      </w:r>
      <w:r w:rsidR="006C69E1" w:rsidRPr="009F6AC4">
        <w:rPr>
          <w:position w:val="-12"/>
          <w:sz w:val="26"/>
          <w:szCs w:val="26"/>
        </w:rPr>
        <w:object w:dxaOrig="800" w:dyaOrig="380" w14:anchorId="239F14C6">
          <v:shape id="_x0000_i5477" type="#_x0000_t75" style="width:39.35pt;height:18.4pt" o:ole="">
            <v:imagedata r:id="rId33" o:title=""/>
          </v:shape>
          <o:OLEObject Type="Embed" ProgID="Equation.DSMT4" ShapeID="_x0000_i5477" DrawAspect="Content" ObjectID="_1543309134" r:id="rId34"/>
        </w:object>
      </w:r>
      <w:r w:rsidR="006C69E1" w:rsidRPr="009F6AC4">
        <w:rPr>
          <w:color w:val="000000" w:themeColor="text1"/>
          <w:sz w:val="26"/>
          <w:szCs w:val="26"/>
        </w:rPr>
        <w:t xml:space="preserve"> </w:t>
      </w:r>
      <w:r w:rsidR="002025D5" w:rsidRPr="009F6AC4">
        <w:rPr>
          <w:color w:val="000000" w:themeColor="text1"/>
          <w:sz w:val="26"/>
          <w:szCs w:val="26"/>
        </w:rPr>
        <w:t>là các vector đặc trưng tương ứng vớ</w:t>
      </w:r>
      <w:r w:rsidR="006C69E1" w:rsidRPr="009F6AC4">
        <w:rPr>
          <w:color w:val="000000" w:themeColor="text1"/>
          <w:sz w:val="26"/>
          <w:szCs w:val="26"/>
        </w:rPr>
        <w:t xml:space="preserve">i câu </w:t>
      </w:r>
      <w:r w:rsidR="006C69E1" w:rsidRPr="009F6AC4">
        <w:rPr>
          <w:position w:val="-12"/>
          <w:sz w:val="26"/>
          <w:szCs w:val="26"/>
        </w:rPr>
        <w:object w:dxaOrig="220" w:dyaOrig="360" w14:anchorId="5347176C">
          <v:shape id="_x0000_i5478" type="#_x0000_t75" style="width:10.9pt;height:18.4pt" o:ole="">
            <v:imagedata r:id="rId35" o:title=""/>
          </v:shape>
          <o:OLEObject Type="Embed" ProgID="Equation.DSMT4" ShapeID="_x0000_i5478" DrawAspect="Content" ObjectID="_1543309135" r:id="rId36"/>
        </w:object>
      </w:r>
      <w:r w:rsidR="006C69E1" w:rsidRPr="009F6AC4">
        <w:rPr>
          <w:color w:val="000000" w:themeColor="text1"/>
          <w:sz w:val="26"/>
          <w:szCs w:val="26"/>
        </w:rPr>
        <w:t xml:space="preserve"> </w:t>
      </w:r>
      <w:r w:rsidR="002025D5" w:rsidRPr="009F6AC4">
        <w:rPr>
          <w:color w:val="000000" w:themeColor="text1"/>
          <w:sz w:val="26"/>
          <w:szCs w:val="26"/>
        </w:rPr>
        <w:t xml:space="preserve"> vớ</w:t>
      </w:r>
      <w:r w:rsidRPr="009F6AC4">
        <w:rPr>
          <w:color w:val="000000" w:themeColor="text1"/>
          <w:sz w:val="26"/>
          <w:szCs w:val="26"/>
        </w:rPr>
        <w:t>i</w:t>
      </w:r>
      <w:r w:rsidRPr="009F6AC4">
        <w:rPr>
          <w:color w:val="000000" w:themeColor="text1"/>
          <w:sz w:val="26"/>
          <w:szCs w:val="26"/>
          <w:lang w:val="vi-VN"/>
        </w:rPr>
        <w:t xml:space="preserve"> nhãn</w:t>
      </w:r>
      <w:r w:rsidR="006C69E1" w:rsidRPr="009F6AC4">
        <w:rPr>
          <w:color w:val="000000" w:themeColor="text1"/>
          <w:sz w:val="26"/>
          <w:szCs w:val="26"/>
          <w:lang w:val="vi-VN"/>
        </w:rPr>
        <w:t xml:space="preserve"> </w:t>
      </w:r>
      <w:r w:rsidRPr="009F6AC4">
        <w:rPr>
          <w:position w:val="-12"/>
          <w:sz w:val="26"/>
          <w:szCs w:val="26"/>
          <w:lang w:val="vi-VN"/>
        </w:rPr>
        <w:object w:dxaOrig="180" w:dyaOrig="360" w14:anchorId="2280A591">
          <v:shape id="_x0000_i5479" type="#_x0000_t75" style="width:9.2pt;height:18.4pt" o:ole="">
            <v:imagedata r:id="rId37" o:title=""/>
          </v:shape>
          <o:OLEObject Type="Embed" ProgID="Equation.DSMT4" ShapeID="_x0000_i5479" DrawAspect="Content" ObjectID="_1543309136" r:id="rId38"/>
        </w:object>
      </w:r>
      <w:r w:rsidRPr="009F6AC4">
        <w:rPr>
          <w:color w:val="000000" w:themeColor="text1"/>
          <w:sz w:val="26"/>
          <w:szCs w:val="26"/>
          <w:lang w:val="vi-VN"/>
        </w:rPr>
        <w:t>.</w:t>
      </w:r>
    </w:p>
    <w:p w14:paraId="072DD53F" w14:textId="77777777" w:rsidR="000D1205" w:rsidRDefault="00920607" w:rsidP="0056206A">
      <w:pPr>
        <w:spacing w:after="120" w:line="360" w:lineRule="auto"/>
        <w:ind w:firstLine="431"/>
        <w:jc w:val="both"/>
        <w:rPr>
          <w:color w:val="000000" w:themeColor="text1"/>
          <w:sz w:val="26"/>
          <w:szCs w:val="26"/>
        </w:rPr>
      </w:pPr>
      <w:r w:rsidRPr="009F6AC4">
        <w:rPr>
          <w:color w:val="000000" w:themeColor="text1"/>
          <w:sz w:val="26"/>
          <w:szCs w:val="26"/>
        </w:rPr>
        <w:tab/>
      </w:r>
      <w:r w:rsidRPr="009F6AC4">
        <w:rPr>
          <w:color w:val="000000" w:themeColor="text1"/>
          <w:sz w:val="26"/>
          <w:szCs w:val="26"/>
          <w:lang w:val="vi-VN"/>
        </w:rPr>
        <w:t>Để tăng thêm độ chính xác thì chúng ta cần gia tăng thêm mối liên hệ giữa các từ trong câu và nhãn loại của câu đó. Phương pháp lấy đặc trưng này có thể được trình bày như sau, giả sử ta có 2 nhãn là 1 và -1:</w:t>
      </w:r>
    </w:p>
    <w:p w14:paraId="3AF4572B" w14:textId="5157AAC3" w:rsidR="00920607" w:rsidRPr="000D1205" w:rsidRDefault="00920607" w:rsidP="0056206A">
      <w:pPr>
        <w:pStyle w:val="ListParagraph"/>
        <w:numPr>
          <w:ilvl w:val="0"/>
          <w:numId w:val="1"/>
        </w:numPr>
        <w:spacing w:after="120" w:line="360" w:lineRule="auto"/>
        <w:jc w:val="both"/>
        <w:rPr>
          <w:color w:val="000000" w:themeColor="text1"/>
          <w:sz w:val="26"/>
          <w:szCs w:val="26"/>
        </w:rPr>
      </w:pPr>
      <w:r w:rsidRPr="000D1205">
        <w:rPr>
          <w:color w:val="000000" w:themeColor="text1"/>
          <w:sz w:val="26"/>
          <w:szCs w:val="26"/>
          <w:lang w:val="vi-VN"/>
        </w:rPr>
        <w:t xml:space="preserve">Đặt 2 vector </w:t>
      </w:r>
      <w:r w:rsidRPr="009F6AC4">
        <w:rPr>
          <w:position w:val="-10"/>
          <w:lang w:val="vi-VN"/>
        </w:rPr>
        <w:object w:dxaOrig="240" w:dyaOrig="260" w14:anchorId="559C9D2D">
          <v:shape id="_x0000_i5480" type="#_x0000_t75" style="width:11.7pt;height:12.55pt" o:ole="">
            <v:imagedata r:id="rId39" o:title=""/>
          </v:shape>
          <o:OLEObject Type="Embed" ProgID="Equation.DSMT4" ShapeID="_x0000_i5480" DrawAspect="Content" ObjectID="_1543309137" r:id="rId40"/>
        </w:object>
      </w:r>
      <w:r w:rsidRPr="000D1205">
        <w:rPr>
          <w:color w:val="000000" w:themeColor="text1"/>
          <w:sz w:val="26"/>
          <w:szCs w:val="26"/>
          <w:lang w:val="vi-VN"/>
        </w:rPr>
        <w:t xml:space="preserve"> và </w:t>
      </w:r>
      <w:r w:rsidRPr="009F6AC4">
        <w:rPr>
          <w:position w:val="-10"/>
          <w:lang w:val="vi-VN"/>
        </w:rPr>
        <w:object w:dxaOrig="200" w:dyaOrig="260" w14:anchorId="7446BBA2">
          <v:shape id="_x0000_i5481" type="#_x0000_t75" style="width:10.05pt;height:12.55pt" o:ole="">
            <v:imagedata r:id="rId41" o:title=""/>
          </v:shape>
          <o:OLEObject Type="Embed" ProgID="Equation.DSMT4" ShapeID="_x0000_i5481" DrawAspect="Content" ObjectID="_1543309138" r:id="rId42"/>
        </w:object>
      </w:r>
      <w:r w:rsidRPr="000D1205">
        <w:rPr>
          <w:color w:val="000000" w:themeColor="text1"/>
          <w:sz w:val="26"/>
          <w:szCs w:val="26"/>
          <w:lang w:val="vi-VN"/>
        </w:rPr>
        <w:t>có độ dài đúng bằng độ dài của vector đặc trưng.</w:t>
      </w:r>
    </w:p>
    <w:p w14:paraId="03DA81E5" w14:textId="77777777" w:rsidR="000D1205" w:rsidRPr="000D1205" w:rsidRDefault="00920607" w:rsidP="0056206A">
      <w:pPr>
        <w:pStyle w:val="ListParagraph"/>
        <w:numPr>
          <w:ilvl w:val="0"/>
          <w:numId w:val="1"/>
        </w:numPr>
        <w:autoSpaceDE w:val="0"/>
        <w:autoSpaceDN w:val="0"/>
        <w:adjustRightInd w:val="0"/>
        <w:spacing w:before="0" w:after="120" w:line="360" w:lineRule="auto"/>
        <w:jc w:val="both"/>
        <w:rPr>
          <w:b/>
          <w:color w:val="000000" w:themeColor="text1"/>
          <w:sz w:val="26"/>
          <w:szCs w:val="26"/>
          <w:lang w:val="vi-VN"/>
        </w:rPr>
      </w:pPr>
      <w:r w:rsidRPr="000D1205">
        <w:rPr>
          <w:color w:val="000000" w:themeColor="text1"/>
          <w:sz w:val="26"/>
          <w:szCs w:val="26"/>
          <w:lang w:val="vi-VN"/>
        </w:rPr>
        <w:t>dicNon là từ điển từ của các câu có nhãn là “non-intent”.</w:t>
      </w:r>
    </w:p>
    <w:p w14:paraId="454B1BD7" w14:textId="70B5D2E7" w:rsidR="00920607" w:rsidRPr="000D1205" w:rsidRDefault="00920607" w:rsidP="0056206A">
      <w:pPr>
        <w:pStyle w:val="ListParagraph"/>
        <w:numPr>
          <w:ilvl w:val="0"/>
          <w:numId w:val="1"/>
        </w:numPr>
        <w:autoSpaceDE w:val="0"/>
        <w:autoSpaceDN w:val="0"/>
        <w:adjustRightInd w:val="0"/>
        <w:spacing w:before="0" w:after="120" w:line="360" w:lineRule="auto"/>
        <w:jc w:val="both"/>
        <w:rPr>
          <w:b/>
          <w:color w:val="000000" w:themeColor="text1"/>
          <w:sz w:val="26"/>
          <w:szCs w:val="26"/>
          <w:lang w:val="vi-VN"/>
        </w:rPr>
      </w:pPr>
      <w:r w:rsidRPr="000D1205">
        <w:rPr>
          <w:color w:val="000000" w:themeColor="text1"/>
          <w:sz w:val="26"/>
          <w:szCs w:val="26"/>
          <w:lang w:val="vi-VN"/>
        </w:rPr>
        <w:t>dicUnnon là từ điển từ của các câu có nhãn là “unnon-intent”.</w:t>
      </w:r>
    </w:p>
    <w:p w14:paraId="6D77E54A" w14:textId="77777777" w:rsidR="00920607" w:rsidRPr="000D1205" w:rsidRDefault="00920607" w:rsidP="0056206A">
      <w:pPr>
        <w:autoSpaceDE w:val="0"/>
        <w:autoSpaceDN w:val="0"/>
        <w:adjustRightInd w:val="0"/>
        <w:spacing w:before="0" w:after="120" w:line="360" w:lineRule="auto"/>
        <w:ind w:firstLine="720"/>
        <w:jc w:val="both"/>
        <w:rPr>
          <w:b/>
          <w:color w:val="000000" w:themeColor="text1"/>
          <w:sz w:val="26"/>
          <w:szCs w:val="26"/>
          <w:lang w:val="vi-VN"/>
        </w:rPr>
      </w:pPr>
      <w:r w:rsidRPr="000D1205">
        <w:rPr>
          <w:color w:val="000000" w:themeColor="text1"/>
          <w:sz w:val="26"/>
          <w:szCs w:val="26"/>
          <w:lang w:val="vi-VN"/>
        </w:rPr>
        <w:t xml:space="preserve">Ở đây xây dựng 2 ma trận </w:t>
      </w:r>
      <w:r w:rsidRPr="009F6AC4">
        <w:rPr>
          <w:position w:val="-10"/>
          <w:lang w:val="vi-VN"/>
        </w:rPr>
        <w:object w:dxaOrig="240" w:dyaOrig="260" w14:anchorId="36052FEC">
          <v:shape id="_x0000_i5482" type="#_x0000_t75" style="width:11.7pt;height:12.55pt" o:ole="">
            <v:imagedata r:id="rId39" o:title=""/>
          </v:shape>
          <o:OLEObject Type="Embed" ProgID="Equation.DSMT4" ShapeID="_x0000_i5482" DrawAspect="Content" ObjectID="_1543309139" r:id="rId43"/>
        </w:object>
      </w:r>
      <w:r w:rsidRPr="000D1205">
        <w:rPr>
          <w:color w:val="000000" w:themeColor="text1"/>
          <w:sz w:val="26"/>
          <w:szCs w:val="26"/>
          <w:lang w:val="vi-VN"/>
        </w:rPr>
        <w:t xml:space="preserve"> và </w:t>
      </w:r>
      <w:r w:rsidRPr="009F6AC4">
        <w:rPr>
          <w:position w:val="-10"/>
          <w:lang w:val="vi-VN"/>
        </w:rPr>
        <w:object w:dxaOrig="200" w:dyaOrig="260" w14:anchorId="000C48C8">
          <v:shape id="_x0000_i5483" type="#_x0000_t75" style="width:10.05pt;height:12.55pt" o:ole="">
            <v:imagedata r:id="rId41" o:title=""/>
          </v:shape>
          <o:OLEObject Type="Embed" ProgID="Equation.DSMT4" ShapeID="_x0000_i5483" DrawAspect="Content" ObjectID="_1543309140" r:id="rId44"/>
        </w:object>
      </w:r>
      <w:r w:rsidRPr="000D1205">
        <w:rPr>
          <w:color w:val="000000" w:themeColor="text1"/>
          <w:sz w:val="26"/>
          <w:szCs w:val="26"/>
          <w:lang w:val="vi-VN"/>
        </w:rPr>
        <w:t>có độ dài bằng độ dài của từ điển và gán như sau:</w:t>
      </w:r>
    </w:p>
    <w:p w14:paraId="2BA42E16" w14:textId="31EFBFB1" w:rsidR="00920607" w:rsidRPr="000D1205" w:rsidRDefault="00920607" w:rsidP="000D1205">
      <w:pPr>
        <w:pStyle w:val="ListParagraph"/>
        <w:numPr>
          <w:ilvl w:val="0"/>
          <w:numId w:val="1"/>
        </w:numPr>
        <w:autoSpaceDE w:val="0"/>
        <w:autoSpaceDN w:val="0"/>
        <w:adjustRightInd w:val="0"/>
        <w:spacing w:before="0" w:after="120" w:line="360" w:lineRule="auto"/>
        <w:rPr>
          <w:b/>
          <w:color w:val="000000" w:themeColor="text1"/>
          <w:sz w:val="26"/>
          <w:szCs w:val="26"/>
          <w:lang w:val="vi-VN"/>
        </w:rPr>
      </w:pPr>
      <w:r w:rsidRPr="009F6AC4">
        <w:rPr>
          <w:position w:val="-10"/>
          <w:lang w:val="vi-VN"/>
        </w:rPr>
        <w:object w:dxaOrig="800" w:dyaOrig="320" w14:anchorId="7250BE2D">
          <v:shape id="_x0000_i5484" type="#_x0000_t75" style="width:39.35pt;height:15.9pt" o:ole="">
            <v:imagedata r:id="rId45" o:title=""/>
          </v:shape>
          <o:OLEObject Type="Embed" ProgID="Equation.DSMT4" ShapeID="_x0000_i5484" DrawAspect="Content" ObjectID="_1543309141" r:id="rId46"/>
        </w:object>
      </w:r>
      <w:r w:rsidRPr="000D1205">
        <w:rPr>
          <w:color w:val="000000" w:themeColor="text1"/>
          <w:sz w:val="26"/>
          <w:szCs w:val="26"/>
          <w:lang w:val="vi-VN"/>
        </w:rPr>
        <w:t xml:space="preserve"> nếu từ thứ </w:t>
      </w:r>
      <w:r w:rsidRPr="009F6AC4">
        <w:rPr>
          <w:position w:val="-6"/>
          <w:lang w:val="vi-VN"/>
        </w:rPr>
        <w:object w:dxaOrig="139" w:dyaOrig="260" w14:anchorId="1E9CB3EB">
          <v:shape id="_x0000_i5485" type="#_x0000_t75" style="width:6.7pt;height:12.55pt" o:ole="">
            <v:imagedata r:id="rId47" o:title=""/>
          </v:shape>
          <o:OLEObject Type="Embed" ProgID="Equation.DSMT4" ShapeID="_x0000_i5485" DrawAspect="Content" ObjectID="_1543309142" r:id="rId48"/>
        </w:object>
      </w:r>
      <w:r w:rsidRPr="000D1205">
        <w:rPr>
          <w:color w:val="000000" w:themeColor="text1"/>
          <w:sz w:val="26"/>
          <w:szCs w:val="26"/>
          <w:lang w:val="vi-VN"/>
        </w:rPr>
        <w:t xml:space="preserve"> trong từ điển xuất hiện trong câu có nhãn -1.</w:t>
      </w:r>
    </w:p>
    <w:p w14:paraId="5488D28A" w14:textId="72BCBB55" w:rsidR="00920607" w:rsidRPr="000D1205" w:rsidRDefault="00920607" w:rsidP="000D1205">
      <w:pPr>
        <w:pStyle w:val="ListParagraph"/>
        <w:numPr>
          <w:ilvl w:val="0"/>
          <w:numId w:val="1"/>
        </w:numPr>
        <w:autoSpaceDE w:val="0"/>
        <w:autoSpaceDN w:val="0"/>
        <w:adjustRightInd w:val="0"/>
        <w:spacing w:before="0" w:after="120" w:line="360" w:lineRule="auto"/>
        <w:rPr>
          <w:b/>
          <w:color w:val="000000" w:themeColor="text1"/>
          <w:sz w:val="26"/>
          <w:szCs w:val="26"/>
          <w:lang w:val="vi-VN"/>
        </w:rPr>
      </w:pPr>
      <w:r w:rsidRPr="009F6AC4">
        <w:rPr>
          <w:position w:val="-10"/>
          <w:lang w:val="vi-VN"/>
        </w:rPr>
        <w:object w:dxaOrig="760" w:dyaOrig="320" w14:anchorId="7CAF1150">
          <v:shape id="_x0000_i5486" type="#_x0000_t75" style="width:38.5pt;height:15.9pt" o:ole="">
            <v:imagedata r:id="rId49" o:title=""/>
          </v:shape>
          <o:OLEObject Type="Embed" ProgID="Equation.DSMT4" ShapeID="_x0000_i5486" DrawAspect="Content" ObjectID="_1543309143" r:id="rId50"/>
        </w:object>
      </w:r>
      <w:r w:rsidRPr="000D1205">
        <w:rPr>
          <w:color w:val="000000" w:themeColor="text1"/>
          <w:sz w:val="26"/>
          <w:szCs w:val="26"/>
          <w:lang w:val="vi-VN"/>
        </w:rPr>
        <w:t xml:space="preserve"> nếu từ thứ </w:t>
      </w:r>
      <w:r w:rsidRPr="009F6AC4">
        <w:rPr>
          <w:position w:val="-6"/>
          <w:lang w:val="vi-VN"/>
        </w:rPr>
        <w:object w:dxaOrig="139" w:dyaOrig="260" w14:anchorId="63382D2F">
          <v:shape id="_x0000_i5487" type="#_x0000_t75" style="width:6.7pt;height:12.55pt" o:ole="">
            <v:imagedata r:id="rId47" o:title=""/>
          </v:shape>
          <o:OLEObject Type="Embed" ProgID="Equation.DSMT4" ShapeID="_x0000_i5487" DrawAspect="Content" ObjectID="_1543309144" r:id="rId51"/>
        </w:object>
      </w:r>
      <w:r w:rsidRPr="000D1205">
        <w:rPr>
          <w:color w:val="000000" w:themeColor="text1"/>
          <w:sz w:val="26"/>
          <w:szCs w:val="26"/>
          <w:lang w:val="vi-VN"/>
        </w:rPr>
        <w:t xml:space="preserve"> không trong từ điển xuất hiện trong câu có nhãn -1.</w:t>
      </w:r>
    </w:p>
    <w:p w14:paraId="2001DC17" w14:textId="0D65FCAB" w:rsidR="00920607" w:rsidRPr="000D1205" w:rsidRDefault="00920607" w:rsidP="000D1205">
      <w:pPr>
        <w:pStyle w:val="ListParagraph"/>
        <w:numPr>
          <w:ilvl w:val="0"/>
          <w:numId w:val="1"/>
        </w:numPr>
        <w:autoSpaceDE w:val="0"/>
        <w:autoSpaceDN w:val="0"/>
        <w:adjustRightInd w:val="0"/>
        <w:spacing w:before="0" w:after="120" w:line="360" w:lineRule="auto"/>
        <w:rPr>
          <w:b/>
          <w:color w:val="000000" w:themeColor="text1"/>
          <w:sz w:val="26"/>
          <w:szCs w:val="26"/>
          <w:lang w:val="vi-VN"/>
        </w:rPr>
      </w:pPr>
      <w:r w:rsidRPr="009F6AC4">
        <w:rPr>
          <w:position w:val="-10"/>
          <w:lang w:val="vi-VN"/>
        </w:rPr>
        <w:object w:dxaOrig="780" w:dyaOrig="320" w14:anchorId="7D2A5F7A">
          <v:shape id="_x0000_i5488" type="#_x0000_t75" style="width:39.35pt;height:15.9pt" o:ole="">
            <v:imagedata r:id="rId52" o:title=""/>
          </v:shape>
          <o:OLEObject Type="Embed" ProgID="Equation.DSMT4" ShapeID="_x0000_i5488" DrawAspect="Content" ObjectID="_1543309145" r:id="rId53"/>
        </w:object>
      </w:r>
      <w:r w:rsidRPr="000D1205">
        <w:rPr>
          <w:color w:val="000000" w:themeColor="text1"/>
          <w:sz w:val="26"/>
          <w:szCs w:val="26"/>
          <w:lang w:val="vi-VN"/>
        </w:rPr>
        <w:t xml:space="preserve"> nếu từ thứ </w:t>
      </w:r>
      <w:r w:rsidRPr="009F6AC4">
        <w:rPr>
          <w:position w:val="-6"/>
          <w:lang w:val="vi-VN"/>
        </w:rPr>
        <w:object w:dxaOrig="139" w:dyaOrig="260" w14:anchorId="5D9DD1BD">
          <v:shape id="_x0000_i5489" type="#_x0000_t75" style="width:6.7pt;height:12.55pt" o:ole="">
            <v:imagedata r:id="rId47" o:title=""/>
          </v:shape>
          <o:OLEObject Type="Embed" ProgID="Equation.DSMT4" ShapeID="_x0000_i5489" DrawAspect="Content" ObjectID="_1543309146" r:id="rId54"/>
        </w:object>
      </w:r>
      <w:r w:rsidRPr="000D1205">
        <w:rPr>
          <w:color w:val="000000" w:themeColor="text1"/>
          <w:sz w:val="26"/>
          <w:szCs w:val="26"/>
          <w:lang w:val="vi-VN"/>
        </w:rPr>
        <w:t xml:space="preserve"> trong từ điển xuất hiện trong câu có nhãn 1.</w:t>
      </w:r>
    </w:p>
    <w:p w14:paraId="02651DAD" w14:textId="585517A2" w:rsidR="00920607" w:rsidRPr="000D1205" w:rsidRDefault="00920607" w:rsidP="000D1205">
      <w:pPr>
        <w:pStyle w:val="ListParagraph"/>
        <w:numPr>
          <w:ilvl w:val="0"/>
          <w:numId w:val="1"/>
        </w:numPr>
        <w:autoSpaceDE w:val="0"/>
        <w:autoSpaceDN w:val="0"/>
        <w:adjustRightInd w:val="0"/>
        <w:spacing w:before="0" w:after="120" w:line="360" w:lineRule="auto"/>
        <w:rPr>
          <w:b/>
          <w:color w:val="000000" w:themeColor="text1"/>
          <w:sz w:val="26"/>
          <w:szCs w:val="26"/>
          <w:lang w:val="vi-VN"/>
        </w:rPr>
      </w:pPr>
      <w:r w:rsidRPr="009F6AC4">
        <w:rPr>
          <w:position w:val="-10"/>
          <w:lang w:val="vi-VN"/>
        </w:rPr>
        <w:object w:dxaOrig="740" w:dyaOrig="320" w14:anchorId="0A843AC5">
          <v:shape id="_x0000_i5490" type="#_x0000_t75" style="width:36.85pt;height:15.9pt" o:ole="">
            <v:imagedata r:id="rId55" o:title=""/>
          </v:shape>
          <o:OLEObject Type="Embed" ProgID="Equation.DSMT4" ShapeID="_x0000_i5490" DrawAspect="Content" ObjectID="_1543309147" r:id="rId56"/>
        </w:object>
      </w:r>
      <w:r w:rsidRPr="000D1205">
        <w:rPr>
          <w:color w:val="000000" w:themeColor="text1"/>
          <w:sz w:val="26"/>
          <w:szCs w:val="26"/>
          <w:lang w:val="vi-VN"/>
        </w:rPr>
        <w:t xml:space="preserve"> nếu từ thứ </w:t>
      </w:r>
      <w:r w:rsidRPr="009F6AC4">
        <w:rPr>
          <w:position w:val="-6"/>
          <w:lang w:val="vi-VN"/>
        </w:rPr>
        <w:object w:dxaOrig="139" w:dyaOrig="260" w14:anchorId="0DCF5BC1">
          <v:shape id="_x0000_i5491" type="#_x0000_t75" style="width:6.7pt;height:12.55pt" o:ole="">
            <v:imagedata r:id="rId47" o:title=""/>
          </v:shape>
          <o:OLEObject Type="Embed" ProgID="Equation.DSMT4" ShapeID="_x0000_i5491" DrawAspect="Content" ObjectID="_1543309148" r:id="rId57"/>
        </w:object>
      </w:r>
      <w:r w:rsidRPr="000D1205">
        <w:rPr>
          <w:color w:val="000000" w:themeColor="text1"/>
          <w:sz w:val="26"/>
          <w:szCs w:val="26"/>
          <w:lang w:val="vi-VN"/>
        </w:rPr>
        <w:t xml:space="preserve"> không trong từ điển xuất hiện trong câu có nhãn 1.</w:t>
      </w:r>
    </w:p>
    <w:p w14:paraId="7C30159D" w14:textId="77777777" w:rsidR="00920607" w:rsidRPr="000D1205" w:rsidRDefault="00920607" w:rsidP="000D1205">
      <w:pPr>
        <w:autoSpaceDE w:val="0"/>
        <w:autoSpaceDN w:val="0"/>
        <w:adjustRightInd w:val="0"/>
        <w:spacing w:before="0" w:after="120" w:line="360" w:lineRule="auto"/>
        <w:ind w:firstLine="720"/>
        <w:rPr>
          <w:b/>
          <w:color w:val="000000" w:themeColor="text1"/>
          <w:sz w:val="26"/>
          <w:szCs w:val="26"/>
          <w:lang w:val="vi-VN"/>
        </w:rPr>
      </w:pPr>
      <w:r w:rsidRPr="000D1205">
        <w:rPr>
          <w:color w:val="000000" w:themeColor="text1"/>
          <w:sz w:val="26"/>
          <w:szCs w:val="26"/>
          <w:lang w:val="vi-VN"/>
        </w:rPr>
        <w:t>Sau đó tiến hành tính lại 2 vector</w:t>
      </w:r>
      <w:r w:rsidRPr="009F6AC4">
        <w:rPr>
          <w:position w:val="-10"/>
          <w:lang w:val="vi-VN"/>
        </w:rPr>
        <w:object w:dxaOrig="240" w:dyaOrig="260" w14:anchorId="66FFB9D4">
          <v:shape id="_x0000_i5492" type="#_x0000_t75" style="width:11.7pt;height:12.55pt" o:ole="">
            <v:imagedata r:id="rId39" o:title=""/>
          </v:shape>
          <o:OLEObject Type="Embed" ProgID="Equation.DSMT4" ShapeID="_x0000_i5492" DrawAspect="Content" ObjectID="_1543309149" r:id="rId58"/>
        </w:object>
      </w:r>
      <w:r w:rsidRPr="000D1205">
        <w:rPr>
          <w:color w:val="000000" w:themeColor="text1"/>
          <w:sz w:val="26"/>
          <w:szCs w:val="26"/>
          <w:lang w:val="vi-VN"/>
        </w:rPr>
        <w:t xml:space="preserve"> và </w:t>
      </w:r>
      <w:r w:rsidRPr="009F6AC4">
        <w:rPr>
          <w:position w:val="-10"/>
          <w:lang w:val="vi-VN"/>
        </w:rPr>
        <w:object w:dxaOrig="200" w:dyaOrig="260" w14:anchorId="7B88D520">
          <v:shape id="_x0000_i5493" type="#_x0000_t75" style="width:10.05pt;height:12.55pt" o:ole="">
            <v:imagedata r:id="rId41" o:title=""/>
          </v:shape>
          <o:OLEObject Type="Embed" ProgID="Equation.DSMT4" ShapeID="_x0000_i5493" DrawAspect="Content" ObjectID="_1543309150" r:id="rId59"/>
        </w:object>
      </w:r>
      <w:r w:rsidRPr="000D1205">
        <w:rPr>
          <w:color w:val="000000" w:themeColor="text1"/>
          <w:sz w:val="26"/>
          <w:szCs w:val="26"/>
          <w:lang w:val="vi-VN"/>
        </w:rPr>
        <w:t>theo công thức:</w:t>
      </w:r>
    </w:p>
    <w:p w14:paraId="5BBA28D6" w14:textId="77777777" w:rsidR="00920607" w:rsidRPr="000D1205" w:rsidRDefault="00920607" w:rsidP="000D1205">
      <w:pPr>
        <w:autoSpaceDE w:val="0"/>
        <w:autoSpaceDN w:val="0"/>
        <w:adjustRightInd w:val="0"/>
        <w:spacing w:before="0" w:after="120" w:line="360" w:lineRule="auto"/>
        <w:ind w:firstLine="720"/>
        <w:rPr>
          <w:color w:val="000000" w:themeColor="text1"/>
          <w:sz w:val="26"/>
          <w:szCs w:val="26"/>
          <w:lang w:val="vi-VN"/>
        </w:rPr>
      </w:pPr>
      <w:r w:rsidRPr="009F6AC4">
        <w:rPr>
          <w:position w:val="-60"/>
          <w:lang w:val="vi-VN"/>
        </w:rPr>
        <w:object w:dxaOrig="1440" w:dyaOrig="980" w14:anchorId="4B652808">
          <v:shape id="_x0000_i5494" type="#_x0000_t75" style="width:1in;height:48.55pt" o:ole="">
            <v:imagedata r:id="rId60" o:title=""/>
          </v:shape>
          <o:OLEObject Type="Embed" ProgID="Equation.DSMT4" ShapeID="_x0000_i5494" DrawAspect="Content" ObjectID="_1543309151" r:id="rId61"/>
        </w:object>
      </w:r>
      <w:r w:rsidRPr="000D1205">
        <w:rPr>
          <w:color w:val="000000" w:themeColor="text1"/>
          <w:sz w:val="26"/>
          <w:szCs w:val="26"/>
          <w:lang w:val="vi-VN"/>
        </w:rPr>
        <w:t xml:space="preserve"> và </w:t>
      </w:r>
      <w:r w:rsidRPr="009F6AC4">
        <w:rPr>
          <w:position w:val="-60"/>
          <w:lang w:val="vi-VN"/>
        </w:rPr>
        <w:object w:dxaOrig="1380" w:dyaOrig="980" w14:anchorId="02BD9B0B">
          <v:shape id="_x0000_i5495" type="#_x0000_t75" style="width:68.65pt;height:48.55pt" o:ole="">
            <v:imagedata r:id="rId62" o:title=""/>
          </v:shape>
          <o:OLEObject Type="Embed" ProgID="Equation.DSMT4" ShapeID="_x0000_i5495" DrawAspect="Content" ObjectID="_1543309152" r:id="rId63"/>
        </w:object>
      </w:r>
      <w:r w:rsidRPr="000D1205">
        <w:rPr>
          <w:color w:val="000000" w:themeColor="text1"/>
          <w:sz w:val="26"/>
          <w:szCs w:val="26"/>
          <w:lang w:val="vi-VN"/>
        </w:rPr>
        <w:t xml:space="preserve"> với </w:t>
      </w:r>
      <w:r w:rsidRPr="009F6AC4">
        <w:rPr>
          <w:position w:val="-6"/>
          <w:lang w:val="vi-VN"/>
        </w:rPr>
        <w:object w:dxaOrig="800" w:dyaOrig="279" w14:anchorId="3EF1AA32">
          <v:shape id="_x0000_i5496" type="#_x0000_t75" style="width:39.35pt;height:14.25pt" o:ole="">
            <v:imagedata r:id="rId64" o:title=""/>
          </v:shape>
          <o:OLEObject Type="Embed" ProgID="Equation.DSMT4" ShapeID="_x0000_i5496" DrawAspect="Content" ObjectID="_1543309153" r:id="rId65"/>
        </w:object>
      </w:r>
      <w:r w:rsidRPr="000D1205">
        <w:rPr>
          <w:color w:val="000000" w:themeColor="text1"/>
          <w:sz w:val="26"/>
          <w:szCs w:val="26"/>
          <w:lang w:val="vi-VN"/>
        </w:rPr>
        <w:t xml:space="preserve"> , </w:t>
      </w:r>
      <w:r w:rsidRPr="009F6AC4">
        <w:rPr>
          <w:position w:val="-6"/>
          <w:lang w:val="vi-VN"/>
        </w:rPr>
        <w:object w:dxaOrig="139" w:dyaOrig="279" w14:anchorId="581B18A8">
          <v:shape id="_x0000_i5497" type="#_x0000_t75" style="width:6.7pt;height:14.25pt" o:ole="">
            <v:imagedata r:id="rId66" o:title=""/>
          </v:shape>
          <o:OLEObject Type="Embed" ProgID="Equation.DSMT4" ShapeID="_x0000_i5497" DrawAspect="Content" ObjectID="_1543309154" r:id="rId67"/>
        </w:object>
      </w:r>
      <w:r w:rsidRPr="000D1205">
        <w:rPr>
          <w:color w:val="000000" w:themeColor="text1"/>
          <w:sz w:val="26"/>
          <w:szCs w:val="26"/>
          <w:lang w:val="vi-VN"/>
        </w:rPr>
        <w:t xml:space="preserve"> là độ dài của từ điển.</w:t>
      </w:r>
    </w:p>
    <w:p w14:paraId="0FBD93CE" w14:textId="77777777" w:rsidR="00920607" w:rsidRPr="000D1205" w:rsidRDefault="00920607" w:rsidP="000D1205">
      <w:pPr>
        <w:autoSpaceDE w:val="0"/>
        <w:autoSpaceDN w:val="0"/>
        <w:adjustRightInd w:val="0"/>
        <w:spacing w:before="0" w:after="120" w:line="360" w:lineRule="auto"/>
        <w:ind w:firstLine="720"/>
        <w:rPr>
          <w:b/>
          <w:color w:val="000000" w:themeColor="text1"/>
          <w:sz w:val="26"/>
          <w:szCs w:val="26"/>
          <w:lang w:val="vi-VN"/>
        </w:rPr>
      </w:pPr>
      <w:r w:rsidRPr="000D1205">
        <w:rPr>
          <w:color w:val="000000" w:themeColor="text1"/>
          <w:sz w:val="26"/>
          <w:szCs w:val="26"/>
          <w:lang w:val="vi-VN"/>
        </w:rPr>
        <w:t xml:space="preserve">Khi đó, vector </w:t>
      </w:r>
      <w:r w:rsidRPr="009F6AC4">
        <w:rPr>
          <w:position w:val="-4"/>
          <w:lang w:val="vi-VN"/>
        </w:rPr>
        <w:object w:dxaOrig="180" w:dyaOrig="200" w14:anchorId="228DC35E">
          <v:shape id="_x0000_i5500" type="#_x0000_t75" style="width:9.2pt;height:10.05pt" o:ole="">
            <v:imagedata r:id="rId68" o:title=""/>
          </v:shape>
          <o:OLEObject Type="Embed" ProgID="Equation.DSMT4" ShapeID="_x0000_i5500" DrawAspect="Content" ObjectID="_1543309155" r:id="rId69"/>
        </w:object>
      </w:r>
      <w:r w:rsidRPr="000D1205">
        <w:rPr>
          <w:color w:val="000000" w:themeColor="text1"/>
          <w:sz w:val="26"/>
          <w:szCs w:val="26"/>
          <w:lang w:val="vi-VN"/>
        </w:rPr>
        <w:t xml:space="preserve"> được tính theo công thức sau:</w:t>
      </w:r>
    </w:p>
    <w:p w14:paraId="76DBF530" w14:textId="77777777" w:rsidR="00920607" w:rsidRPr="009F6AC4" w:rsidRDefault="00920607" w:rsidP="00E3356F">
      <w:pPr>
        <w:pStyle w:val="ListParagraph"/>
        <w:autoSpaceDE w:val="0"/>
        <w:autoSpaceDN w:val="0"/>
        <w:adjustRightInd w:val="0"/>
        <w:spacing w:before="0" w:after="120" w:line="360" w:lineRule="auto"/>
        <w:ind w:left="1440" w:firstLine="431"/>
        <w:rPr>
          <w:color w:val="000000" w:themeColor="text1"/>
          <w:sz w:val="26"/>
          <w:szCs w:val="26"/>
          <w:lang w:val="vi-VN"/>
        </w:rPr>
      </w:pPr>
      <w:r w:rsidRPr="009F6AC4">
        <w:rPr>
          <w:color w:val="000000" w:themeColor="text1"/>
          <w:position w:val="-28"/>
          <w:sz w:val="26"/>
          <w:szCs w:val="26"/>
          <w:lang w:val="vi-VN"/>
        </w:rPr>
        <w:object w:dxaOrig="1500" w:dyaOrig="660" w14:anchorId="338CBAED">
          <v:shape id="_x0000_i5498" type="#_x0000_t75" style="width:75.35pt;height:32.65pt" o:ole="">
            <v:imagedata r:id="rId70" o:title=""/>
          </v:shape>
          <o:OLEObject Type="Embed" ProgID="Equation.DSMT4" ShapeID="_x0000_i5498" DrawAspect="Content" ObjectID="_1543309156" r:id="rId71"/>
        </w:object>
      </w:r>
      <w:r w:rsidRPr="009F6AC4">
        <w:rPr>
          <w:color w:val="000000" w:themeColor="text1"/>
          <w:sz w:val="26"/>
          <w:szCs w:val="26"/>
          <w:lang w:val="vi-VN"/>
        </w:rPr>
        <w:t xml:space="preserve"> </w:t>
      </w:r>
    </w:p>
    <w:p w14:paraId="5D93E1F7" w14:textId="48FA3573" w:rsidR="00920607" w:rsidRPr="000D1205" w:rsidRDefault="005A52F6" w:rsidP="000D1205">
      <w:pPr>
        <w:spacing w:after="120" w:line="360" w:lineRule="auto"/>
        <w:ind w:firstLine="720"/>
        <w:rPr>
          <w:color w:val="000000" w:themeColor="text1"/>
          <w:sz w:val="26"/>
          <w:szCs w:val="26"/>
        </w:rPr>
      </w:pPr>
      <w:r w:rsidRPr="000D1205">
        <w:rPr>
          <w:color w:val="000000" w:themeColor="text1"/>
          <w:sz w:val="26"/>
          <w:szCs w:val="26"/>
          <w:lang w:val="vi-VN"/>
        </w:rPr>
        <w:t>Như vậy vector đặc trưng sẽ được tính lại theo công thức:</w:t>
      </w:r>
    </w:p>
    <w:p w14:paraId="1915AE49" w14:textId="77524B26" w:rsidR="005A52F6" w:rsidRPr="009F6AC4" w:rsidRDefault="005A52F6" w:rsidP="00E3356F">
      <w:pPr>
        <w:spacing w:after="120" w:line="360" w:lineRule="auto"/>
        <w:ind w:left="1080" w:firstLine="431"/>
        <w:rPr>
          <w:color w:val="000000" w:themeColor="text1"/>
          <w:sz w:val="26"/>
          <w:szCs w:val="26"/>
        </w:rPr>
      </w:pPr>
      <w:r w:rsidRPr="009F6AC4">
        <w:rPr>
          <w:color w:val="000000" w:themeColor="text1"/>
          <w:position w:val="-12"/>
          <w:sz w:val="26"/>
          <w:szCs w:val="26"/>
        </w:rPr>
        <w:object w:dxaOrig="980" w:dyaOrig="360" w14:anchorId="3A8BDDB2">
          <v:shape id="_x0000_i5499" type="#_x0000_t75" style="width:48.55pt;height:18.4pt" o:ole="">
            <v:imagedata r:id="rId72" o:title=""/>
          </v:shape>
          <o:OLEObject Type="Embed" ProgID="Equation.DSMT4" ShapeID="_x0000_i5499" DrawAspect="Content" ObjectID="_1543309157" r:id="rId73"/>
        </w:object>
      </w:r>
      <w:r w:rsidRPr="009F6AC4">
        <w:rPr>
          <w:color w:val="000000" w:themeColor="text1"/>
          <w:sz w:val="26"/>
          <w:szCs w:val="26"/>
        </w:rPr>
        <w:t xml:space="preserve"> </w:t>
      </w:r>
    </w:p>
    <w:p w14:paraId="7D490318" w14:textId="21D8A3F1" w:rsidR="006115E5" w:rsidRPr="00E3356F" w:rsidRDefault="002025D5" w:rsidP="00466ECD">
      <w:pPr>
        <w:pStyle w:val="ListParagraph"/>
        <w:numPr>
          <w:ilvl w:val="1"/>
          <w:numId w:val="21"/>
        </w:numPr>
        <w:spacing w:after="120" w:line="360" w:lineRule="auto"/>
        <w:jc w:val="both"/>
        <w:outlineLvl w:val="1"/>
        <w:rPr>
          <w:b/>
          <w:color w:val="000000" w:themeColor="text1"/>
          <w:sz w:val="26"/>
          <w:szCs w:val="26"/>
          <w:lang w:val="vi-VN"/>
        </w:rPr>
      </w:pPr>
      <w:bookmarkStart w:id="52" w:name="_Toc468975125"/>
      <w:bookmarkStart w:id="53" w:name="_Toc468975339"/>
      <w:bookmarkStart w:id="54" w:name="_Toc469566794"/>
      <w:r w:rsidRPr="00E3356F">
        <w:rPr>
          <w:b/>
          <w:color w:val="000000" w:themeColor="text1"/>
          <w:sz w:val="26"/>
          <w:szCs w:val="26"/>
          <w:lang w:val="vi-VN"/>
        </w:rPr>
        <w:t>Các thuật toán học máy</w:t>
      </w:r>
      <w:bookmarkEnd w:id="52"/>
      <w:bookmarkEnd w:id="53"/>
      <w:bookmarkEnd w:id="54"/>
    </w:p>
    <w:p w14:paraId="0E777937" w14:textId="001EC3CE" w:rsidR="00E67377" w:rsidRPr="009F6AC4" w:rsidRDefault="00E67377" w:rsidP="00E3356F">
      <w:pPr>
        <w:spacing w:after="120" w:line="360" w:lineRule="auto"/>
        <w:ind w:left="562" w:firstLine="431"/>
        <w:jc w:val="both"/>
        <w:rPr>
          <w:color w:val="000000" w:themeColor="text1"/>
          <w:sz w:val="26"/>
          <w:szCs w:val="26"/>
        </w:rPr>
      </w:pPr>
      <w:r w:rsidRPr="009F6AC4">
        <w:rPr>
          <w:color w:val="000000" w:themeColor="text1"/>
          <w:sz w:val="26"/>
          <w:szCs w:val="26"/>
        </w:rPr>
        <w:t>Có nhiều thuật toán khác nhau cho phân lớp như Naïve Bayes, K-láng giề</w:t>
      </w:r>
      <w:r w:rsidR="006C69E1" w:rsidRPr="009F6AC4">
        <w:rPr>
          <w:color w:val="000000" w:themeColor="text1"/>
          <w:sz w:val="26"/>
          <w:szCs w:val="26"/>
        </w:rPr>
        <w:t>ng</w:t>
      </w:r>
      <w:r w:rsidR="00920607" w:rsidRPr="009F6AC4">
        <w:rPr>
          <w:color w:val="000000" w:themeColor="text1"/>
          <w:sz w:val="26"/>
          <w:szCs w:val="26"/>
          <w:lang w:val="vi-VN"/>
        </w:rPr>
        <w:t xml:space="preserve"> </w:t>
      </w:r>
      <w:r w:rsidRPr="009F6AC4">
        <w:rPr>
          <w:color w:val="000000" w:themeColor="text1"/>
          <w:sz w:val="26"/>
          <w:szCs w:val="26"/>
        </w:rPr>
        <w:t xml:space="preserve">gần nhất, cây quyết định (Decision Tree), Máy véc tơ hỗ trợ (Support Vector Machine), Mạng lọc thưa (Sparse Network of Winnows - SNoW), Mô hình Entropy cực đại, v.v. Tuy nhiên phần tiếp theo của đồ án, chúng tôi chỉ trình bày 3 thuật toán là Máy véc tơ hỗ trợ, Naïve Bayes và K-láng giềng gần nhất, đây là các thuật toán được sử dụng nhiều trong phân loại </w:t>
      </w:r>
      <w:r w:rsidRPr="009F6AC4">
        <w:rPr>
          <w:color w:val="000000" w:themeColor="text1"/>
          <w:sz w:val="26"/>
          <w:szCs w:val="26"/>
          <w:lang w:val="vi-VN"/>
        </w:rPr>
        <w:t>văn bản</w:t>
      </w:r>
      <w:r w:rsidRPr="009F6AC4">
        <w:rPr>
          <w:color w:val="000000" w:themeColor="text1"/>
          <w:sz w:val="26"/>
          <w:szCs w:val="26"/>
        </w:rPr>
        <w:t xml:space="preserve"> và cũng sẽ được sử dụng trong phần thực nghiệm ở chương 3.</w:t>
      </w:r>
    </w:p>
    <w:p w14:paraId="4F2695E2" w14:textId="315E11B6" w:rsidR="00E67377" w:rsidRPr="00E3356F" w:rsidRDefault="00E67377" w:rsidP="00466ECD">
      <w:pPr>
        <w:pStyle w:val="ListParagraph"/>
        <w:numPr>
          <w:ilvl w:val="2"/>
          <w:numId w:val="21"/>
        </w:numPr>
        <w:spacing w:before="0" w:after="120" w:line="360" w:lineRule="auto"/>
        <w:jc w:val="both"/>
        <w:outlineLvl w:val="2"/>
        <w:rPr>
          <w:b/>
          <w:color w:val="000000" w:themeColor="text1"/>
          <w:sz w:val="26"/>
          <w:szCs w:val="26"/>
        </w:rPr>
      </w:pPr>
      <w:bookmarkStart w:id="55" w:name="_Toc437346484"/>
      <w:bookmarkStart w:id="56" w:name="_Toc468975126"/>
      <w:bookmarkStart w:id="57" w:name="_Toc468975340"/>
      <w:bookmarkStart w:id="58" w:name="_Toc469566795"/>
      <w:r w:rsidRPr="00E3356F">
        <w:rPr>
          <w:b/>
          <w:color w:val="000000" w:themeColor="text1"/>
          <w:sz w:val="26"/>
          <w:szCs w:val="26"/>
        </w:rPr>
        <w:t xml:space="preserve">Máy véc tơ hỗ trợ </w:t>
      </w:r>
      <w:r w:rsidR="00F72745" w:rsidRPr="00E3356F">
        <w:rPr>
          <w:b/>
          <w:color w:val="000000" w:themeColor="text1"/>
          <w:sz w:val="26"/>
          <w:szCs w:val="26"/>
          <w:lang w:val="vi-VN"/>
        </w:rPr>
        <w:t xml:space="preserve">SVM </w:t>
      </w:r>
      <w:r w:rsidRPr="00E3356F">
        <w:rPr>
          <w:b/>
          <w:color w:val="000000" w:themeColor="text1"/>
          <w:sz w:val="26"/>
          <w:szCs w:val="26"/>
        </w:rPr>
        <w:t>(Support Vector Machine)</w:t>
      </w:r>
      <w:bookmarkEnd w:id="55"/>
      <w:bookmarkEnd w:id="56"/>
      <w:bookmarkEnd w:id="57"/>
      <w:bookmarkEnd w:id="58"/>
    </w:p>
    <w:p w14:paraId="1650D160" w14:textId="41023BAB" w:rsidR="00E67377" w:rsidRPr="009F6AC4" w:rsidRDefault="00E67377" w:rsidP="00E3356F">
      <w:pPr>
        <w:spacing w:after="120" w:line="360" w:lineRule="auto"/>
        <w:ind w:left="562" w:firstLine="431"/>
        <w:jc w:val="both"/>
        <w:rPr>
          <w:color w:val="000000" w:themeColor="text1"/>
          <w:sz w:val="26"/>
          <w:szCs w:val="26"/>
        </w:rPr>
      </w:pPr>
      <w:r w:rsidRPr="009F6AC4">
        <w:rPr>
          <w:noProof/>
          <w:color w:val="000000" w:themeColor="text1"/>
          <w:sz w:val="26"/>
          <w:szCs w:val="26"/>
          <w:lang w:val="vi-VN"/>
        </w:rPr>
        <w:t xml:space="preserve">Support Vector Machine </w:t>
      </w:r>
      <w:r w:rsidR="00B30C85">
        <w:rPr>
          <w:noProof/>
          <w:color w:val="000000" w:themeColor="text1"/>
          <w:sz w:val="26"/>
          <w:szCs w:val="26"/>
          <w:lang w:val="vi-VN"/>
        </w:rPr>
        <w:t xml:space="preserve">[12] </w:t>
      </w:r>
      <w:r w:rsidRPr="009F6AC4">
        <w:rPr>
          <w:noProof/>
          <w:color w:val="000000" w:themeColor="text1"/>
          <w:sz w:val="26"/>
          <w:szCs w:val="26"/>
        </w:rPr>
        <w:t xml:space="preserve">viết tắt là SVM, </w:t>
      </w:r>
      <w:r w:rsidRPr="009F6AC4">
        <w:rPr>
          <w:noProof/>
          <w:color w:val="000000" w:themeColor="text1"/>
          <w:sz w:val="26"/>
          <w:szCs w:val="26"/>
          <w:lang w:val="vi-VN"/>
        </w:rPr>
        <w:t xml:space="preserve">là một </w:t>
      </w:r>
      <w:r w:rsidRPr="009F6AC4">
        <w:rPr>
          <w:noProof/>
          <w:color w:val="000000" w:themeColor="text1"/>
          <w:sz w:val="26"/>
          <w:szCs w:val="26"/>
        </w:rPr>
        <w:t>phương pháp</w:t>
      </w:r>
      <w:r w:rsidRPr="009F6AC4">
        <w:rPr>
          <w:noProof/>
          <w:color w:val="000000" w:themeColor="text1"/>
          <w:sz w:val="26"/>
          <w:szCs w:val="26"/>
          <w:lang w:val="vi-VN"/>
        </w:rPr>
        <w:t xml:space="preserve"> trong thống kê và khoa học máy tính cho một tập hợp các phương pháp học có giám sát liên quan </w:t>
      </w:r>
      <w:r w:rsidRPr="009F6AC4">
        <w:rPr>
          <w:noProof/>
          <w:color w:val="000000" w:themeColor="text1"/>
          <w:sz w:val="26"/>
          <w:szCs w:val="26"/>
          <w:lang w:val="vi-VN"/>
        </w:rPr>
        <w:lastRenderedPageBreak/>
        <w:t>đến nhau để phân loại và phân tích hồi quy. SVM dạng chuẩn nhận dữ liệu vào và phân loại chúng vào 2 lớp khác nhau.</w:t>
      </w:r>
    </w:p>
    <w:p w14:paraId="357D1449" w14:textId="444E3941" w:rsidR="00E67377" w:rsidRPr="00E3356F" w:rsidRDefault="00E67377" w:rsidP="00E3356F">
      <w:pPr>
        <w:pStyle w:val="ListParagraph"/>
        <w:numPr>
          <w:ilvl w:val="0"/>
          <w:numId w:val="22"/>
        </w:numPr>
        <w:spacing w:before="0" w:after="120" w:line="360" w:lineRule="auto"/>
        <w:jc w:val="both"/>
        <w:outlineLvl w:val="2"/>
        <w:rPr>
          <w:b/>
          <w:color w:val="000000" w:themeColor="text1"/>
          <w:sz w:val="26"/>
          <w:szCs w:val="26"/>
        </w:rPr>
      </w:pPr>
      <w:bookmarkStart w:id="59" w:name="_Toc468975127"/>
      <w:bookmarkStart w:id="60" w:name="_Toc468975341"/>
      <w:bookmarkStart w:id="61" w:name="_Toc469566796"/>
      <w:r w:rsidRPr="00E3356F">
        <w:rPr>
          <w:b/>
          <w:color w:val="000000" w:themeColor="text1"/>
          <w:sz w:val="26"/>
          <w:szCs w:val="26"/>
        </w:rPr>
        <w:t>Ý tưởng</w:t>
      </w:r>
      <w:bookmarkEnd w:id="59"/>
      <w:bookmarkEnd w:id="60"/>
      <w:bookmarkEnd w:id="61"/>
    </w:p>
    <w:p w14:paraId="1A800824" w14:textId="77777777" w:rsidR="00E67377" w:rsidRPr="009F6AC4" w:rsidRDefault="00E67377" w:rsidP="00E3356F">
      <w:pPr>
        <w:pStyle w:val="ListParagraph"/>
        <w:spacing w:after="120" w:line="360" w:lineRule="auto"/>
        <w:ind w:left="562" w:firstLine="431"/>
        <w:contextualSpacing w:val="0"/>
        <w:jc w:val="both"/>
        <w:rPr>
          <w:noProof/>
          <w:color w:val="000000" w:themeColor="text1"/>
          <w:sz w:val="26"/>
          <w:szCs w:val="26"/>
          <w:shd w:val="clear" w:color="auto" w:fill="FFFFFF"/>
          <w:lang w:val="vi-VN"/>
        </w:rPr>
      </w:pPr>
      <w:r w:rsidRPr="009F6AC4">
        <w:rPr>
          <w:noProof/>
          <w:color w:val="000000" w:themeColor="text1"/>
          <w:sz w:val="26"/>
          <w:szCs w:val="26"/>
          <w:shd w:val="clear" w:color="auto" w:fill="FFFFFF"/>
          <w:lang w:val="vi-VN"/>
        </w:rPr>
        <w:t>Cho trước một tập huấn luyện, được biểu diễn trong không gian vector, trong đó mỗi tài liệu là một điểm, phương pháp này tìm ra một siêu phẳng quyết định tốt nhất có thể chia các điểm trên không gian này thành hai lớp riêng biệt tương ứng là lớp + và lớp -. Chất lượng của siêu phẳng này được quyết định bởi khoảng cách (gọi là biên) của điểm dữ liệu gần nhất của mỗi lớp đến mặt phẳng này. Khi đó, khoảng cách biên càng lớn thì mặt phẳng quyết định càng tốt, đồng thời việc phân loại càng chính xác.</w:t>
      </w:r>
    </w:p>
    <w:p w14:paraId="3CC51BD4" w14:textId="77777777" w:rsidR="00E67377" w:rsidRPr="009F6AC4" w:rsidRDefault="00E67377" w:rsidP="00E3356F">
      <w:pPr>
        <w:pStyle w:val="ListParagraph"/>
        <w:spacing w:after="120" w:line="360" w:lineRule="auto"/>
        <w:ind w:left="562" w:firstLine="431"/>
        <w:contextualSpacing w:val="0"/>
        <w:jc w:val="both"/>
        <w:rPr>
          <w:color w:val="000000" w:themeColor="text1"/>
          <w:sz w:val="26"/>
          <w:szCs w:val="26"/>
        </w:rPr>
      </w:pPr>
      <w:r w:rsidRPr="009F6AC4">
        <w:rPr>
          <w:noProof/>
          <w:color w:val="000000" w:themeColor="text1"/>
          <w:sz w:val="26"/>
          <w:szCs w:val="26"/>
          <w:lang w:val="vi-VN"/>
        </w:rPr>
        <w:t>Mục đích của phương pháp SVM là tìm được khoảng cách biên lớn nhất, điều này được minh họa như sau:</w:t>
      </w:r>
    </w:p>
    <w:p w14:paraId="70C96A2E" w14:textId="77777777" w:rsidR="00E67377" w:rsidRPr="009F6AC4" w:rsidRDefault="00E67377" w:rsidP="00E3356F">
      <w:pPr>
        <w:spacing w:after="120" w:line="360" w:lineRule="auto"/>
        <w:ind w:firstLine="431"/>
        <w:jc w:val="center"/>
        <w:rPr>
          <w:color w:val="000000" w:themeColor="text1"/>
          <w:sz w:val="26"/>
          <w:szCs w:val="26"/>
        </w:rPr>
      </w:pPr>
      <w:r w:rsidRPr="009F6AC4">
        <w:rPr>
          <w:noProof/>
          <w:color w:val="000000" w:themeColor="text1"/>
          <w:sz w:val="26"/>
          <w:szCs w:val="26"/>
        </w:rPr>
        <w:drawing>
          <wp:inline distT="0" distB="0" distL="0" distR="0" wp14:anchorId="5CD4502F" wp14:editId="581515F5">
            <wp:extent cx="2849526" cy="1105786"/>
            <wp:effectExtent l="0" t="0" r="8255" b="0"/>
            <wp:docPr id="9" name="Picture 9" descr="C:\Users\Administrator.LQXOCFHLPL6OXFK\Desktop\hinh 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LQXOCFHLPL6OXFK\Desktop\hinh 2-3.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849245" cy="1105677"/>
                    </a:xfrm>
                    <a:prstGeom prst="rect">
                      <a:avLst/>
                    </a:prstGeom>
                    <a:noFill/>
                    <a:ln>
                      <a:noFill/>
                    </a:ln>
                  </pic:spPr>
                </pic:pic>
              </a:graphicData>
            </a:graphic>
          </wp:inline>
        </w:drawing>
      </w:r>
    </w:p>
    <w:p w14:paraId="79FB6290" w14:textId="00F38E66" w:rsidR="00E67377" w:rsidRPr="009F6AC4" w:rsidRDefault="00E67377" w:rsidP="00E3356F">
      <w:pPr>
        <w:pStyle w:val="Caption"/>
        <w:spacing w:after="120" w:line="360" w:lineRule="auto"/>
        <w:ind w:firstLine="431"/>
        <w:contextualSpacing/>
        <w:jc w:val="center"/>
        <w:outlineLvl w:val="4"/>
        <w:rPr>
          <w:b w:val="0"/>
          <w:i/>
          <w:noProof/>
          <w:color w:val="000000" w:themeColor="text1"/>
          <w:sz w:val="26"/>
          <w:szCs w:val="26"/>
        </w:rPr>
      </w:pPr>
      <w:bookmarkStart w:id="62" w:name="_Toc437346710"/>
      <w:bookmarkStart w:id="63" w:name="_Toc468976172"/>
      <w:bookmarkStart w:id="64" w:name="_Toc468976289"/>
      <w:bookmarkStart w:id="65" w:name="_Toc468976383"/>
      <w:bookmarkStart w:id="66" w:name="_Toc468977162"/>
      <w:bookmarkStart w:id="67" w:name="_Toc469565975"/>
      <w:bookmarkStart w:id="68" w:name="_Toc469566122"/>
      <w:bookmarkStart w:id="69" w:name="_Toc469566196"/>
      <w:r w:rsidRPr="009F6AC4">
        <w:rPr>
          <w:b w:val="0"/>
          <w:i/>
          <w:color w:val="000000" w:themeColor="text1"/>
          <w:sz w:val="26"/>
          <w:szCs w:val="26"/>
        </w:rPr>
        <w:t>Hình 2-</w:t>
      </w:r>
      <w:r w:rsidR="00873360">
        <w:rPr>
          <w:b w:val="0"/>
          <w:i/>
          <w:color w:val="000000" w:themeColor="text1"/>
          <w:sz w:val="26"/>
          <w:szCs w:val="26"/>
          <w:lang w:val="vi-VN"/>
        </w:rPr>
        <w:t>3</w:t>
      </w:r>
      <w:r w:rsidRPr="009F6AC4">
        <w:rPr>
          <w:b w:val="0"/>
          <w:i/>
          <w:color w:val="000000" w:themeColor="text1"/>
          <w:sz w:val="26"/>
          <w:szCs w:val="26"/>
        </w:rPr>
        <w:t xml:space="preserve">: </w:t>
      </w:r>
      <w:r w:rsidRPr="009F6AC4">
        <w:rPr>
          <w:b w:val="0"/>
          <w:i/>
          <w:noProof/>
          <w:color w:val="000000" w:themeColor="text1"/>
          <w:sz w:val="26"/>
          <w:szCs w:val="26"/>
          <w:lang w:val="vi-VN"/>
        </w:rPr>
        <w:t>Siêu phẳng phân chia dữ liệu học thành 2 lớp + và – với</w:t>
      </w:r>
      <w:r w:rsidRPr="009F6AC4">
        <w:rPr>
          <w:b w:val="0"/>
          <w:i/>
          <w:noProof/>
          <w:color w:val="000000" w:themeColor="text1"/>
          <w:sz w:val="26"/>
          <w:szCs w:val="26"/>
        </w:rPr>
        <w:t xml:space="preserve"> </w:t>
      </w:r>
      <w:r w:rsidRPr="009F6AC4">
        <w:rPr>
          <w:b w:val="0"/>
          <w:i/>
          <w:noProof/>
          <w:color w:val="000000" w:themeColor="text1"/>
          <w:sz w:val="26"/>
          <w:szCs w:val="26"/>
          <w:lang w:val="vi-VN"/>
        </w:rPr>
        <w:t>khoảng cách biên lớn nhất.</w:t>
      </w:r>
      <w:bookmarkEnd w:id="62"/>
      <w:bookmarkEnd w:id="63"/>
      <w:bookmarkEnd w:id="64"/>
      <w:bookmarkEnd w:id="65"/>
      <w:bookmarkEnd w:id="66"/>
      <w:r w:rsidRPr="009F6AC4">
        <w:rPr>
          <w:b w:val="0"/>
          <w:i/>
          <w:noProof/>
          <w:color w:val="000000" w:themeColor="text1"/>
          <w:sz w:val="26"/>
          <w:szCs w:val="26"/>
          <w:lang w:val="vi-VN"/>
        </w:rPr>
        <w:t xml:space="preserve"> </w:t>
      </w:r>
      <w:r w:rsidR="000D1205">
        <w:rPr>
          <w:b w:val="0"/>
          <w:i/>
          <w:noProof/>
          <w:color w:val="000000" w:themeColor="text1"/>
          <w:sz w:val="26"/>
          <w:szCs w:val="26"/>
          <w:lang w:val="vi-VN"/>
        </w:rPr>
        <w:t>[</w:t>
      </w:r>
      <w:r w:rsidR="00B30C85">
        <w:rPr>
          <w:b w:val="0"/>
          <w:i/>
          <w:noProof/>
          <w:color w:val="000000" w:themeColor="text1"/>
          <w:sz w:val="26"/>
          <w:szCs w:val="26"/>
          <w:lang w:val="vi-VN"/>
        </w:rPr>
        <w:t>12</w:t>
      </w:r>
      <w:r w:rsidR="000D1205">
        <w:rPr>
          <w:b w:val="0"/>
          <w:i/>
          <w:noProof/>
          <w:color w:val="000000" w:themeColor="text1"/>
          <w:sz w:val="26"/>
          <w:szCs w:val="26"/>
          <w:lang w:val="vi-VN"/>
        </w:rPr>
        <w:t>]</w:t>
      </w:r>
      <w:bookmarkEnd w:id="67"/>
      <w:bookmarkEnd w:id="68"/>
      <w:bookmarkEnd w:id="69"/>
    </w:p>
    <w:p w14:paraId="3C013842" w14:textId="4739950F" w:rsidR="00E67377" w:rsidRPr="00E3356F" w:rsidRDefault="00E67377" w:rsidP="00E3356F">
      <w:pPr>
        <w:pStyle w:val="ListParagraph"/>
        <w:numPr>
          <w:ilvl w:val="0"/>
          <w:numId w:val="22"/>
        </w:numPr>
        <w:spacing w:before="0" w:after="120" w:line="360" w:lineRule="auto"/>
        <w:jc w:val="both"/>
        <w:outlineLvl w:val="2"/>
        <w:rPr>
          <w:b/>
          <w:color w:val="000000" w:themeColor="text1"/>
          <w:sz w:val="26"/>
          <w:szCs w:val="26"/>
        </w:rPr>
      </w:pPr>
      <w:bookmarkStart w:id="70" w:name="_Toc468975128"/>
      <w:bookmarkStart w:id="71" w:name="_Toc468975342"/>
      <w:bookmarkStart w:id="72" w:name="_Toc469566797"/>
      <w:r w:rsidRPr="00E3356F">
        <w:rPr>
          <w:b/>
          <w:color w:val="000000" w:themeColor="text1"/>
          <w:sz w:val="26"/>
          <w:szCs w:val="26"/>
        </w:rPr>
        <w:t>Cơ sở lý thuyết</w:t>
      </w:r>
      <w:bookmarkEnd w:id="70"/>
      <w:bookmarkEnd w:id="71"/>
      <w:bookmarkEnd w:id="72"/>
    </w:p>
    <w:p w14:paraId="15D7FEE4" w14:textId="77777777" w:rsidR="00E67377" w:rsidRPr="009F6AC4" w:rsidRDefault="00E67377" w:rsidP="000D1205">
      <w:pPr>
        <w:spacing w:after="120" w:line="360" w:lineRule="auto"/>
        <w:ind w:firstLine="562"/>
        <w:jc w:val="both"/>
        <w:rPr>
          <w:noProof/>
          <w:color w:val="000000" w:themeColor="text1"/>
          <w:sz w:val="26"/>
          <w:szCs w:val="26"/>
          <w:lang w:val="vi-VN"/>
        </w:rPr>
      </w:pPr>
      <w:r w:rsidRPr="009F6AC4">
        <w:rPr>
          <w:noProof/>
          <w:color w:val="000000" w:themeColor="text1"/>
          <w:sz w:val="26"/>
          <w:szCs w:val="26"/>
          <w:lang w:val="vi-VN"/>
        </w:rPr>
        <w:t>SVM thực chất là một bài toán tối ưu, mục tiêu của thuật toán này là tìm được một không gian F và siêu phẳng quyết định f trên F sao cho sai số phân loại là thấp nhất.</w:t>
      </w:r>
    </w:p>
    <w:p w14:paraId="1A5A2C2D" w14:textId="77777777" w:rsidR="00E67377" w:rsidRPr="009F6AC4" w:rsidRDefault="00E67377" w:rsidP="000D1205">
      <w:pPr>
        <w:spacing w:after="120" w:line="360" w:lineRule="auto"/>
        <w:ind w:firstLine="431"/>
        <w:jc w:val="both"/>
        <w:rPr>
          <w:noProof/>
          <w:color w:val="000000" w:themeColor="text1"/>
          <w:sz w:val="26"/>
          <w:szCs w:val="26"/>
          <w:lang w:val="vi-VN"/>
        </w:rPr>
      </w:pPr>
      <w:r w:rsidRPr="009F6AC4">
        <w:rPr>
          <w:noProof/>
          <w:color w:val="000000" w:themeColor="text1"/>
          <w:sz w:val="26"/>
          <w:szCs w:val="26"/>
          <w:lang w:val="vi-VN"/>
        </w:rPr>
        <w:t>Cho tập mẫu (x</w:t>
      </w:r>
      <w:r w:rsidRPr="009F6AC4">
        <w:rPr>
          <w:noProof/>
          <w:color w:val="000000" w:themeColor="text1"/>
          <w:sz w:val="26"/>
          <w:szCs w:val="26"/>
          <w:vertAlign w:val="subscript"/>
          <w:lang w:val="vi-VN"/>
        </w:rPr>
        <w:t>1</w:t>
      </w:r>
      <w:r w:rsidRPr="009F6AC4">
        <w:rPr>
          <w:noProof/>
          <w:color w:val="000000" w:themeColor="text1"/>
          <w:sz w:val="26"/>
          <w:szCs w:val="26"/>
          <w:lang w:val="vi-VN"/>
        </w:rPr>
        <w:t>, y</w:t>
      </w:r>
      <w:r w:rsidRPr="009F6AC4">
        <w:rPr>
          <w:noProof/>
          <w:color w:val="000000" w:themeColor="text1"/>
          <w:sz w:val="26"/>
          <w:szCs w:val="26"/>
          <w:vertAlign w:val="subscript"/>
          <w:lang w:val="vi-VN"/>
        </w:rPr>
        <w:t>1</w:t>
      </w:r>
      <w:r w:rsidRPr="009F6AC4">
        <w:rPr>
          <w:noProof/>
          <w:color w:val="000000" w:themeColor="text1"/>
          <w:sz w:val="26"/>
          <w:szCs w:val="26"/>
          <w:lang w:val="vi-VN"/>
        </w:rPr>
        <w:t>), (x</w:t>
      </w:r>
      <w:r w:rsidRPr="009F6AC4">
        <w:rPr>
          <w:noProof/>
          <w:color w:val="000000" w:themeColor="text1"/>
          <w:sz w:val="26"/>
          <w:szCs w:val="26"/>
          <w:vertAlign w:val="subscript"/>
          <w:lang w:val="vi-VN"/>
        </w:rPr>
        <w:t>2</w:t>
      </w:r>
      <w:r w:rsidRPr="009F6AC4">
        <w:rPr>
          <w:noProof/>
          <w:color w:val="000000" w:themeColor="text1"/>
          <w:sz w:val="26"/>
          <w:szCs w:val="26"/>
          <w:lang w:val="vi-VN"/>
        </w:rPr>
        <w:t>, y</w:t>
      </w:r>
      <w:r w:rsidRPr="009F6AC4">
        <w:rPr>
          <w:noProof/>
          <w:color w:val="000000" w:themeColor="text1"/>
          <w:sz w:val="26"/>
          <w:szCs w:val="26"/>
          <w:vertAlign w:val="subscript"/>
          <w:lang w:val="vi-VN"/>
        </w:rPr>
        <w:t>2</w:t>
      </w:r>
      <w:r w:rsidRPr="009F6AC4">
        <w:rPr>
          <w:noProof/>
          <w:color w:val="000000" w:themeColor="text1"/>
          <w:sz w:val="26"/>
          <w:szCs w:val="26"/>
          <w:lang w:val="vi-VN"/>
        </w:rPr>
        <w:t>), … (x</w:t>
      </w:r>
      <w:r w:rsidRPr="009F6AC4">
        <w:rPr>
          <w:noProof/>
          <w:color w:val="000000" w:themeColor="text1"/>
          <w:sz w:val="26"/>
          <w:szCs w:val="26"/>
          <w:vertAlign w:val="subscript"/>
          <w:lang w:val="vi-VN"/>
        </w:rPr>
        <w:t>f</w:t>
      </w:r>
      <w:r w:rsidRPr="009F6AC4">
        <w:rPr>
          <w:noProof/>
          <w:color w:val="000000" w:themeColor="text1"/>
          <w:sz w:val="26"/>
          <w:szCs w:val="26"/>
          <w:lang w:val="vi-VN"/>
        </w:rPr>
        <w:t>, y</w:t>
      </w:r>
      <w:r w:rsidRPr="009F6AC4">
        <w:rPr>
          <w:noProof/>
          <w:color w:val="000000" w:themeColor="text1"/>
          <w:sz w:val="26"/>
          <w:szCs w:val="26"/>
          <w:vertAlign w:val="subscript"/>
          <w:lang w:val="vi-VN"/>
        </w:rPr>
        <w:t>f</w:t>
      </w:r>
      <w:r w:rsidRPr="009F6AC4">
        <w:rPr>
          <w:noProof/>
          <w:color w:val="000000" w:themeColor="text1"/>
          <w:sz w:val="26"/>
          <w:szCs w:val="26"/>
          <w:lang w:val="vi-VN"/>
        </w:rPr>
        <w:t>)} với x</w:t>
      </w:r>
      <w:r w:rsidRPr="009F6AC4">
        <w:rPr>
          <w:noProof/>
          <w:color w:val="000000" w:themeColor="text1"/>
          <w:sz w:val="26"/>
          <w:szCs w:val="26"/>
          <w:vertAlign w:val="subscript"/>
          <w:lang w:val="vi-VN"/>
        </w:rPr>
        <w:t>i</w:t>
      </w:r>
      <w:r w:rsidRPr="009F6AC4">
        <w:rPr>
          <w:noProof/>
          <w:color w:val="000000" w:themeColor="text1"/>
          <w:sz w:val="26"/>
          <w:szCs w:val="26"/>
          <w:lang w:val="vi-VN"/>
        </w:rPr>
        <w:t xml:space="preserve"> </w:t>
      </w:r>
      <w:r w:rsidRPr="009F6AC4">
        <w:rPr>
          <w:rFonts w:ascii="Cambria Math" w:hAnsi="Cambria Math" w:cs="Cambria Math"/>
          <w:noProof/>
          <w:color w:val="000000" w:themeColor="text1"/>
          <w:sz w:val="26"/>
          <w:szCs w:val="26"/>
          <w:lang w:val="vi-VN"/>
        </w:rPr>
        <w:t>∈</w:t>
      </w:r>
      <w:r w:rsidRPr="009F6AC4">
        <w:rPr>
          <w:noProof/>
          <w:color w:val="000000" w:themeColor="text1"/>
          <w:sz w:val="26"/>
          <w:szCs w:val="26"/>
          <w:lang w:val="vi-VN"/>
        </w:rPr>
        <w:t xml:space="preserve"> R</w:t>
      </w:r>
      <w:r w:rsidRPr="009F6AC4">
        <w:rPr>
          <w:noProof/>
          <w:color w:val="000000" w:themeColor="text1"/>
          <w:sz w:val="26"/>
          <w:szCs w:val="26"/>
          <w:vertAlign w:val="subscript"/>
          <w:lang w:val="vi-VN"/>
        </w:rPr>
        <w:t>n</w:t>
      </w:r>
      <w:r w:rsidRPr="009F6AC4">
        <w:rPr>
          <w:noProof/>
          <w:color w:val="000000" w:themeColor="text1"/>
          <w:sz w:val="26"/>
          <w:szCs w:val="26"/>
          <w:lang w:val="vi-VN"/>
        </w:rPr>
        <w:t>, thuộc vào hai lớp nhãn: y</w:t>
      </w:r>
      <w:r w:rsidRPr="009F6AC4">
        <w:rPr>
          <w:noProof/>
          <w:color w:val="000000" w:themeColor="text1"/>
          <w:sz w:val="26"/>
          <w:szCs w:val="26"/>
          <w:vertAlign w:val="subscript"/>
          <w:lang w:val="vi-VN"/>
        </w:rPr>
        <w:t>i</w:t>
      </w:r>
      <w:r w:rsidRPr="009F6AC4">
        <w:rPr>
          <w:noProof/>
          <w:color w:val="000000" w:themeColor="text1"/>
          <w:sz w:val="26"/>
          <w:szCs w:val="26"/>
          <w:lang w:val="vi-VN"/>
        </w:rPr>
        <w:t xml:space="preserve"> </w:t>
      </w:r>
      <w:r w:rsidRPr="009F6AC4">
        <w:rPr>
          <w:rFonts w:ascii="Cambria Math" w:hAnsi="Cambria Math" w:cs="Cambria Math"/>
          <w:noProof/>
          <w:color w:val="000000" w:themeColor="text1"/>
          <w:sz w:val="26"/>
          <w:szCs w:val="26"/>
          <w:lang w:val="vi-VN"/>
        </w:rPr>
        <w:t>∈</w:t>
      </w:r>
      <w:r w:rsidRPr="009F6AC4">
        <w:rPr>
          <w:noProof/>
          <w:color w:val="000000" w:themeColor="text1"/>
          <w:sz w:val="26"/>
          <w:szCs w:val="26"/>
          <w:lang w:val="vi-VN"/>
        </w:rPr>
        <w:t xml:space="preserve"> {-1,1} là nhãn lớp tương ứng của các xi (-1 biểu thị lớp I, 1 biểu thị lớp II).</w:t>
      </w:r>
    </w:p>
    <w:p w14:paraId="105D686F" w14:textId="77777777" w:rsidR="00E67377" w:rsidRPr="009F6AC4" w:rsidRDefault="00E67377" w:rsidP="00E3356F">
      <w:pPr>
        <w:spacing w:after="120" w:line="360" w:lineRule="auto"/>
        <w:ind w:firstLine="431"/>
        <w:jc w:val="both"/>
        <w:rPr>
          <w:noProof/>
          <w:color w:val="000000" w:themeColor="text1"/>
          <w:sz w:val="26"/>
          <w:szCs w:val="26"/>
          <w:lang w:val="vi-VN"/>
        </w:rPr>
      </w:pPr>
      <w:r w:rsidRPr="009F6AC4">
        <w:rPr>
          <w:noProof/>
          <w:color w:val="000000" w:themeColor="text1"/>
          <w:sz w:val="26"/>
          <w:szCs w:val="26"/>
          <w:lang w:val="vi-VN"/>
        </w:rPr>
        <w:t xml:space="preserve">Ta có, phương trình siêu phẳng chứa vectơ </w:t>
      </w:r>
      <m:oMath>
        <m:acc>
          <m:accPr>
            <m:chr m:val="⃑"/>
            <m:ctrlPr>
              <w:rPr>
                <w:rFonts w:ascii="Cambria Math" w:hAnsi="Cambria Math"/>
                <w:i/>
                <w:noProof/>
                <w:color w:val="000000" w:themeColor="text1"/>
                <w:sz w:val="26"/>
                <w:szCs w:val="26"/>
                <w:lang w:val="vi-VN"/>
              </w:rPr>
            </m:ctrlPr>
          </m:accPr>
          <m:e>
            <m:sSub>
              <m:sSubPr>
                <m:ctrlPr>
                  <w:rPr>
                    <w:rFonts w:ascii="Cambria Math" w:hAnsi="Cambria Math"/>
                    <w:i/>
                    <w:noProof/>
                    <w:color w:val="000000" w:themeColor="text1"/>
                    <w:sz w:val="26"/>
                    <w:szCs w:val="26"/>
                    <w:lang w:val="vi-VN"/>
                  </w:rPr>
                </m:ctrlPr>
              </m:sSubPr>
              <m:e>
                <m:r>
                  <w:rPr>
                    <w:rFonts w:ascii="Cambria Math" w:hAnsi="Cambria Math"/>
                    <w:noProof/>
                    <w:color w:val="000000" w:themeColor="text1"/>
                    <w:sz w:val="26"/>
                    <w:szCs w:val="26"/>
                    <w:lang w:val="vi-VN"/>
                  </w:rPr>
                  <m:t>x</m:t>
                </m:r>
              </m:e>
              <m:sub>
                <m:r>
                  <w:rPr>
                    <w:rFonts w:ascii="Cambria Math" w:hAnsi="Cambria Math"/>
                    <w:noProof/>
                    <w:color w:val="000000" w:themeColor="text1"/>
                    <w:sz w:val="26"/>
                    <w:szCs w:val="26"/>
                    <w:lang w:val="vi-VN"/>
                  </w:rPr>
                  <m:t>i</m:t>
                </m:r>
              </m:sub>
            </m:sSub>
          </m:e>
        </m:acc>
      </m:oMath>
      <w:r w:rsidRPr="009F6AC4">
        <w:rPr>
          <w:rFonts w:eastAsiaTheme="minorEastAsia"/>
          <w:noProof/>
          <w:color w:val="000000" w:themeColor="text1"/>
          <w:sz w:val="26"/>
          <w:szCs w:val="26"/>
          <w:lang w:val="vi-VN"/>
        </w:rPr>
        <w:t xml:space="preserve"> </w:t>
      </w:r>
      <w:r w:rsidRPr="009F6AC4">
        <w:rPr>
          <w:noProof/>
          <w:color w:val="000000" w:themeColor="text1"/>
          <w:sz w:val="26"/>
          <w:szCs w:val="26"/>
          <w:lang w:val="vi-VN"/>
        </w:rPr>
        <w:t xml:space="preserve">trong không gian: </w:t>
      </w:r>
      <m:oMath>
        <m:acc>
          <m:accPr>
            <m:chr m:val="⃗"/>
            <m:ctrlPr>
              <w:rPr>
                <w:rFonts w:ascii="Cambria Math" w:eastAsiaTheme="minorEastAsia" w:hAnsi="Cambria Math"/>
                <w:i/>
                <w:noProof/>
                <w:color w:val="000000" w:themeColor="text1"/>
                <w:sz w:val="26"/>
                <w:szCs w:val="26"/>
                <w:lang w:val="vi-VN"/>
              </w:rPr>
            </m:ctrlPr>
          </m:accPr>
          <m:e>
            <m:sSub>
              <m:sSubPr>
                <m:ctrlPr>
                  <w:rPr>
                    <w:rFonts w:ascii="Cambria Math" w:eastAsiaTheme="minorEastAsia" w:hAnsi="Cambria Math"/>
                    <w:i/>
                    <w:noProof/>
                    <w:color w:val="000000" w:themeColor="text1"/>
                    <w:sz w:val="26"/>
                    <w:szCs w:val="26"/>
                    <w:lang w:val="vi-VN"/>
                  </w:rPr>
                </m:ctrlPr>
              </m:sSubPr>
              <m:e>
                <m:r>
                  <w:rPr>
                    <w:rFonts w:ascii="Cambria Math" w:eastAsiaTheme="minorEastAsia" w:hAnsi="Cambria Math"/>
                    <w:noProof/>
                    <w:color w:val="000000" w:themeColor="text1"/>
                    <w:sz w:val="26"/>
                    <w:szCs w:val="26"/>
                    <w:lang w:val="vi-VN"/>
                  </w:rPr>
                  <m:t>x</m:t>
                </m:r>
              </m:e>
              <m:sub>
                <m:r>
                  <w:rPr>
                    <w:rFonts w:ascii="Cambria Math" w:eastAsiaTheme="minorEastAsia" w:hAnsi="Cambria Math"/>
                    <w:noProof/>
                    <w:color w:val="000000" w:themeColor="text1"/>
                    <w:sz w:val="26"/>
                    <w:szCs w:val="26"/>
                    <w:lang w:val="vi-VN"/>
                  </w:rPr>
                  <m:t>i</m:t>
                </m:r>
              </m:sub>
            </m:sSub>
          </m:e>
        </m:acc>
        <m:r>
          <w:rPr>
            <w:rFonts w:ascii="Cambria Math" w:eastAsiaTheme="minorEastAsia" w:hAnsi="Cambria Math"/>
            <w:noProof/>
            <w:color w:val="000000" w:themeColor="text1"/>
            <w:sz w:val="26"/>
            <w:szCs w:val="26"/>
            <w:lang w:val="vi-VN"/>
          </w:rPr>
          <m:t>.</m:t>
        </m:r>
        <m:acc>
          <m:accPr>
            <m:chr m:val="⃗"/>
            <m:ctrlPr>
              <w:rPr>
                <w:rFonts w:ascii="Cambria Math" w:eastAsiaTheme="minorEastAsia" w:hAnsi="Cambria Math"/>
                <w:i/>
                <w:noProof/>
                <w:color w:val="000000" w:themeColor="text1"/>
                <w:sz w:val="26"/>
                <w:szCs w:val="26"/>
                <w:lang w:val="vi-VN"/>
              </w:rPr>
            </m:ctrlPr>
          </m:accPr>
          <m:e>
            <m:r>
              <w:rPr>
                <w:rFonts w:ascii="Cambria Math" w:eastAsiaTheme="minorEastAsia" w:hAnsi="Cambria Math"/>
                <w:noProof/>
                <w:color w:val="000000" w:themeColor="text1"/>
                <w:sz w:val="26"/>
                <w:szCs w:val="26"/>
                <w:lang w:val="vi-VN"/>
              </w:rPr>
              <m:t>w</m:t>
            </m:r>
          </m:e>
        </m:acc>
        <m:r>
          <w:rPr>
            <w:rFonts w:ascii="Cambria Math" w:eastAsiaTheme="minorEastAsia" w:hAnsi="Cambria Math"/>
            <w:noProof/>
            <w:color w:val="000000" w:themeColor="text1"/>
            <w:sz w:val="26"/>
            <w:szCs w:val="26"/>
            <w:lang w:val="vi-VN"/>
          </w:rPr>
          <m:t>+b=0</m:t>
        </m:r>
      </m:oMath>
    </w:p>
    <w:p w14:paraId="6A7C12A2" w14:textId="77777777" w:rsidR="00E67377" w:rsidRPr="009F6AC4" w:rsidRDefault="00E67377" w:rsidP="00E3356F">
      <w:pPr>
        <w:spacing w:after="120" w:line="360" w:lineRule="auto"/>
        <w:ind w:firstLine="431"/>
        <w:jc w:val="both"/>
        <w:rPr>
          <w:noProof/>
          <w:color w:val="000000" w:themeColor="text1"/>
          <w:sz w:val="26"/>
          <w:szCs w:val="26"/>
          <w:lang w:val="vi-VN"/>
        </w:rPr>
      </w:pPr>
      <m:oMathPara>
        <m:oMath>
          <m:r>
            <w:rPr>
              <w:rFonts w:ascii="Cambria Math" w:eastAsiaTheme="minorEastAsia" w:hAnsi="Cambria Math"/>
              <w:noProof/>
              <w:color w:val="000000" w:themeColor="text1"/>
              <w:sz w:val="26"/>
              <w:szCs w:val="26"/>
              <w:lang w:val="vi-VN"/>
            </w:rPr>
            <w:lastRenderedPageBreak/>
            <m:t>Đặt f</m:t>
          </m:r>
          <m:d>
            <m:dPr>
              <m:ctrlPr>
                <w:rPr>
                  <w:rFonts w:ascii="Cambria Math" w:eastAsiaTheme="minorEastAsia" w:hAnsi="Cambria Math"/>
                  <w:i/>
                  <w:noProof/>
                  <w:color w:val="000000" w:themeColor="text1"/>
                  <w:sz w:val="26"/>
                  <w:szCs w:val="26"/>
                  <w:lang w:val="vi-VN"/>
                </w:rPr>
              </m:ctrlPr>
            </m:dPr>
            <m:e>
              <m:acc>
                <m:accPr>
                  <m:chr m:val="⃗"/>
                  <m:ctrlPr>
                    <w:rPr>
                      <w:rFonts w:ascii="Cambria Math" w:eastAsiaTheme="minorEastAsia" w:hAnsi="Cambria Math"/>
                      <w:i/>
                      <w:noProof/>
                      <w:color w:val="000000" w:themeColor="text1"/>
                      <w:sz w:val="26"/>
                      <w:szCs w:val="26"/>
                      <w:lang w:val="vi-VN"/>
                    </w:rPr>
                  </m:ctrlPr>
                </m:accPr>
                <m:e>
                  <m:sSub>
                    <m:sSubPr>
                      <m:ctrlPr>
                        <w:rPr>
                          <w:rFonts w:ascii="Cambria Math" w:eastAsiaTheme="minorEastAsia" w:hAnsi="Cambria Math"/>
                          <w:i/>
                          <w:noProof/>
                          <w:color w:val="000000" w:themeColor="text1"/>
                          <w:sz w:val="26"/>
                          <w:szCs w:val="26"/>
                          <w:lang w:val="vi-VN"/>
                        </w:rPr>
                      </m:ctrlPr>
                    </m:sSubPr>
                    <m:e>
                      <m:r>
                        <w:rPr>
                          <w:rFonts w:ascii="Cambria Math" w:eastAsiaTheme="minorEastAsia" w:hAnsi="Cambria Math"/>
                          <w:noProof/>
                          <w:color w:val="000000" w:themeColor="text1"/>
                          <w:sz w:val="26"/>
                          <w:szCs w:val="26"/>
                          <w:lang w:val="vi-VN"/>
                        </w:rPr>
                        <m:t>X</m:t>
                      </m:r>
                    </m:e>
                    <m:sub>
                      <m:r>
                        <w:rPr>
                          <w:rFonts w:ascii="Cambria Math" w:eastAsiaTheme="minorEastAsia" w:hAnsi="Cambria Math"/>
                          <w:noProof/>
                          <w:color w:val="000000" w:themeColor="text1"/>
                          <w:sz w:val="26"/>
                          <w:szCs w:val="26"/>
                          <w:lang w:val="vi-VN"/>
                        </w:rPr>
                        <m:t>i</m:t>
                      </m:r>
                    </m:sub>
                  </m:sSub>
                </m:e>
              </m:acc>
            </m:e>
          </m:d>
          <m:r>
            <w:rPr>
              <w:rFonts w:ascii="Cambria Math" w:eastAsiaTheme="minorEastAsia" w:hAnsi="Cambria Math"/>
              <w:noProof/>
              <w:color w:val="000000" w:themeColor="text1"/>
              <w:sz w:val="26"/>
              <w:szCs w:val="26"/>
              <w:lang w:val="vi-VN"/>
            </w:rPr>
            <m:t>=sign</m:t>
          </m:r>
          <m:d>
            <m:dPr>
              <m:ctrlPr>
                <w:rPr>
                  <w:rFonts w:ascii="Cambria Math" w:eastAsiaTheme="minorEastAsia" w:hAnsi="Cambria Math"/>
                  <w:i/>
                  <w:noProof/>
                  <w:color w:val="000000" w:themeColor="text1"/>
                  <w:sz w:val="26"/>
                  <w:szCs w:val="26"/>
                  <w:lang w:val="vi-VN"/>
                </w:rPr>
              </m:ctrlPr>
            </m:dPr>
            <m:e>
              <m:acc>
                <m:accPr>
                  <m:chr m:val="⃗"/>
                  <m:ctrlPr>
                    <w:rPr>
                      <w:rFonts w:ascii="Cambria Math" w:eastAsiaTheme="minorEastAsia" w:hAnsi="Cambria Math"/>
                      <w:i/>
                      <w:noProof/>
                      <w:color w:val="000000" w:themeColor="text1"/>
                      <w:sz w:val="26"/>
                      <w:szCs w:val="26"/>
                      <w:lang w:val="vi-VN"/>
                    </w:rPr>
                  </m:ctrlPr>
                </m:accPr>
                <m:e>
                  <m:sSub>
                    <m:sSubPr>
                      <m:ctrlPr>
                        <w:rPr>
                          <w:rFonts w:ascii="Cambria Math" w:eastAsiaTheme="minorEastAsia" w:hAnsi="Cambria Math"/>
                          <w:i/>
                          <w:noProof/>
                          <w:color w:val="000000" w:themeColor="text1"/>
                          <w:sz w:val="26"/>
                          <w:szCs w:val="26"/>
                          <w:lang w:val="vi-VN"/>
                        </w:rPr>
                      </m:ctrlPr>
                    </m:sSubPr>
                    <m:e>
                      <m:r>
                        <w:rPr>
                          <w:rFonts w:ascii="Cambria Math" w:eastAsiaTheme="minorEastAsia" w:hAnsi="Cambria Math"/>
                          <w:noProof/>
                          <w:color w:val="000000" w:themeColor="text1"/>
                          <w:sz w:val="26"/>
                          <w:szCs w:val="26"/>
                          <w:lang w:val="vi-VN"/>
                        </w:rPr>
                        <m:t>x</m:t>
                      </m:r>
                    </m:e>
                    <m:sub>
                      <m:r>
                        <w:rPr>
                          <w:rFonts w:ascii="Cambria Math" w:eastAsiaTheme="minorEastAsia" w:hAnsi="Cambria Math"/>
                          <w:noProof/>
                          <w:color w:val="000000" w:themeColor="text1"/>
                          <w:sz w:val="26"/>
                          <w:szCs w:val="26"/>
                          <w:lang w:val="vi-VN"/>
                        </w:rPr>
                        <m:t>i</m:t>
                      </m:r>
                    </m:sub>
                  </m:sSub>
                </m:e>
              </m:acc>
              <m:r>
                <w:rPr>
                  <w:rFonts w:ascii="Cambria Math" w:eastAsiaTheme="minorEastAsia" w:hAnsi="Cambria Math"/>
                  <w:noProof/>
                  <w:color w:val="000000" w:themeColor="text1"/>
                  <w:sz w:val="26"/>
                  <w:szCs w:val="26"/>
                  <w:lang w:val="vi-VN"/>
                </w:rPr>
                <m:t>.</m:t>
              </m:r>
              <m:acc>
                <m:accPr>
                  <m:chr m:val="⃗"/>
                  <m:ctrlPr>
                    <w:rPr>
                      <w:rFonts w:ascii="Cambria Math" w:eastAsiaTheme="minorEastAsia" w:hAnsi="Cambria Math"/>
                      <w:i/>
                      <w:noProof/>
                      <w:color w:val="000000" w:themeColor="text1"/>
                      <w:sz w:val="26"/>
                      <w:szCs w:val="26"/>
                      <w:lang w:val="vi-VN"/>
                    </w:rPr>
                  </m:ctrlPr>
                </m:accPr>
                <m:e>
                  <m:r>
                    <w:rPr>
                      <w:rFonts w:ascii="Cambria Math" w:eastAsiaTheme="minorEastAsia" w:hAnsi="Cambria Math"/>
                      <w:noProof/>
                      <w:color w:val="000000" w:themeColor="text1"/>
                      <w:sz w:val="26"/>
                      <w:szCs w:val="26"/>
                      <w:lang w:val="vi-VN"/>
                    </w:rPr>
                    <m:t>w</m:t>
                  </m:r>
                </m:e>
              </m:acc>
              <m:r>
                <w:rPr>
                  <w:rFonts w:ascii="Cambria Math" w:eastAsiaTheme="minorEastAsia" w:hAnsi="Cambria Math"/>
                  <w:noProof/>
                  <w:color w:val="000000" w:themeColor="text1"/>
                  <w:sz w:val="26"/>
                  <w:szCs w:val="26"/>
                  <w:lang w:val="vi-VN"/>
                </w:rPr>
                <m:t>+b</m:t>
              </m:r>
            </m:e>
          </m:d>
          <m:r>
            <w:rPr>
              <w:rFonts w:ascii="Cambria Math" w:eastAsiaTheme="minorEastAsia" w:hAnsi="Cambria Math"/>
              <w:noProof/>
              <w:color w:val="000000" w:themeColor="text1"/>
              <w:sz w:val="26"/>
              <w:szCs w:val="26"/>
              <w:lang w:val="vi-VN"/>
            </w:rPr>
            <m:t>=</m:t>
          </m:r>
          <m:d>
            <m:dPr>
              <m:begChr m:val="{"/>
              <m:endChr m:val=""/>
              <m:ctrlPr>
                <w:rPr>
                  <w:rFonts w:ascii="Cambria Math" w:eastAsiaTheme="minorEastAsia" w:hAnsi="Cambria Math"/>
                  <w:i/>
                  <w:noProof/>
                  <w:color w:val="000000" w:themeColor="text1"/>
                  <w:sz w:val="26"/>
                  <w:szCs w:val="26"/>
                  <w:lang w:val="vi-VN"/>
                </w:rPr>
              </m:ctrlPr>
            </m:dPr>
            <m:e>
              <m:eqArr>
                <m:eqArrPr>
                  <m:ctrlPr>
                    <w:rPr>
                      <w:rFonts w:ascii="Cambria Math" w:eastAsiaTheme="minorEastAsia" w:hAnsi="Cambria Math"/>
                      <w:i/>
                      <w:noProof/>
                      <w:color w:val="000000" w:themeColor="text1"/>
                      <w:sz w:val="26"/>
                      <w:szCs w:val="26"/>
                      <w:lang w:val="vi-VN"/>
                    </w:rPr>
                  </m:ctrlPr>
                </m:eqArrPr>
                <m:e>
                  <m:r>
                    <w:rPr>
                      <w:rFonts w:ascii="Cambria Math" w:eastAsiaTheme="minorEastAsia" w:hAnsi="Cambria Math"/>
                      <w:noProof/>
                      <w:color w:val="000000" w:themeColor="text1"/>
                      <w:sz w:val="26"/>
                      <w:szCs w:val="26"/>
                      <w:lang w:val="vi-VN"/>
                    </w:rPr>
                    <m:t xml:space="preserve">+1,  </m:t>
                  </m:r>
                  <m:acc>
                    <m:accPr>
                      <m:chr m:val="⃗"/>
                      <m:ctrlPr>
                        <w:rPr>
                          <w:rFonts w:ascii="Cambria Math" w:eastAsiaTheme="minorEastAsia" w:hAnsi="Cambria Math"/>
                          <w:i/>
                          <w:noProof/>
                          <w:color w:val="000000" w:themeColor="text1"/>
                          <w:sz w:val="26"/>
                          <w:szCs w:val="26"/>
                          <w:lang w:val="vi-VN"/>
                        </w:rPr>
                      </m:ctrlPr>
                    </m:accPr>
                    <m:e>
                      <m:sSub>
                        <m:sSubPr>
                          <m:ctrlPr>
                            <w:rPr>
                              <w:rFonts w:ascii="Cambria Math" w:eastAsiaTheme="minorEastAsia" w:hAnsi="Cambria Math"/>
                              <w:i/>
                              <w:noProof/>
                              <w:color w:val="000000" w:themeColor="text1"/>
                              <w:sz w:val="26"/>
                              <w:szCs w:val="26"/>
                              <w:lang w:val="vi-VN"/>
                            </w:rPr>
                          </m:ctrlPr>
                        </m:sSubPr>
                        <m:e>
                          <m:r>
                            <w:rPr>
                              <w:rFonts w:ascii="Cambria Math" w:eastAsiaTheme="minorEastAsia" w:hAnsi="Cambria Math"/>
                              <w:noProof/>
                              <w:color w:val="000000" w:themeColor="text1"/>
                              <w:sz w:val="26"/>
                              <w:szCs w:val="26"/>
                              <w:lang w:val="vi-VN"/>
                            </w:rPr>
                            <m:t>x</m:t>
                          </m:r>
                        </m:e>
                        <m:sub>
                          <m:r>
                            <w:rPr>
                              <w:rFonts w:ascii="Cambria Math" w:eastAsiaTheme="minorEastAsia" w:hAnsi="Cambria Math"/>
                              <w:noProof/>
                              <w:color w:val="000000" w:themeColor="text1"/>
                              <w:sz w:val="26"/>
                              <w:szCs w:val="26"/>
                              <w:lang w:val="vi-VN"/>
                            </w:rPr>
                            <m:t>i</m:t>
                          </m:r>
                        </m:sub>
                      </m:sSub>
                    </m:e>
                  </m:acc>
                  <m:r>
                    <w:rPr>
                      <w:rFonts w:ascii="Cambria Math" w:eastAsiaTheme="minorEastAsia" w:hAnsi="Cambria Math"/>
                      <w:noProof/>
                      <w:color w:val="000000" w:themeColor="text1"/>
                      <w:sz w:val="26"/>
                      <w:szCs w:val="26"/>
                      <w:lang w:val="vi-VN"/>
                    </w:rPr>
                    <m:t>.</m:t>
                  </m:r>
                  <m:acc>
                    <m:accPr>
                      <m:chr m:val="⃗"/>
                      <m:ctrlPr>
                        <w:rPr>
                          <w:rFonts w:ascii="Cambria Math" w:eastAsiaTheme="minorEastAsia" w:hAnsi="Cambria Math"/>
                          <w:i/>
                          <w:noProof/>
                          <w:color w:val="000000" w:themeColor="text1"/>
                          <w:sz w:val="26"/>
                          <w:szCs w:val="26"/>
                          <w:lang w:val="vi-VN"/>
                        </w:rPr>
                      </m:ctrlPr>
                    </m:accPr>
                    <m:e>
                      <m:r>
                        <w:rPr>
                          <w:rFonts w:ascii="Cambria Math" w:eastAsiaTheme="minorEastAsia" w:hAnsi="Cambria Math"/>
                          <w:noProof/>
                          <w:color w:val="000000" w:themeColor="text1"/>
                          <w:sz w:val="26"/>
                          <w:szCs w:val="26"/>
                          <w:lang w:val="vi-VN"/>
                        </w:rPr>
                        <m:t>w</m:t>
                      </m:r>
                    </m:e>
                  </m:acc>
                  <m:r>
                    <w:rPr>
                      <w:rFonts w:ascii="Cambria Math" w:eastAsiaTheme="minorEastAsia" w:hAnsi="Cambria Math"/>
                      <w:noProof/>
                      <w:color w:val="000000" w:themeColor="text1"/>
                      <w:sz w:val="26"/>
                      <w:szCs w:val="26"/>
                      <w:lang w:val="vi-VN"/>
                    </w:rPr>
                    <m:t>+b&gt;0</m:t>
                  </m:r>
                </m:e>
                <m:e>
                  <m:r>
                    <w:rPr>
                      <w:rFonts w:ascii="Cambria Math" w:eastAsiaTheme="minorEastAsia" w:hAnsi="Cambria Math"/>
                      <w:noProof/>
                      <w:color w:val="000000" w:themeColor="text1"/>
                      <w:sz w:val="26"/>
                      <w:szCs w:val="26"/>
                      <w:lang w:val="vi-VN"/>
                    </w:rPr>
                    <m:t xml:space="preserve">-1,  </m:t>
                  </m:r>
                  <m:acc>
                    <m:accPr>
                      <m:chr m:val="⃗"/>
                      <m:ctrlPr>
                        <w:rPr>
                          <w:rFonts w:ascii="Cambria Math" w:eastAsiaTheme="minorEastAsia" w:hAnsi="Cambria Math"/>
                          <w:i/>
                          <w:noProof/>
                          <w:color w:val="000000" w:themeColor="text1"/>
                          <w:sz w:val="26"/>
                          <w:szCs w:val="26"/>
                          <w:lang w:val="vi-VN"/>
                        </w:rPr>
                      </m:ctrlPr>
                    </m:accPr>
                    <m:e>
                      <m:sSub>
                        <m:sSubPr>
                          <m:ctrlPr>
                            <w:rPr>
                              <w:rFonts w:ascii="Cambria Math" w:eastAsiaTheme="minorEastAsia" w:hAnsi="Cambria Math"/>
                              <w:i/>
                              <w:noProof/>
                              <w:color w:val="000000" w:themeColor="text1"/>
                              <w:sz w:val="26"/>
                              <w:szCs w:val="26"/>
                              <w:lang w:val="vi-VN"/>
                            </w:rPr>
                          </m:ctrlPr>
                        </m:sSubPr>
                        <m:e>
                          <m:r>
                            <w:rPr>
                              <w:rFonts w:ascii="Cambria Math" w:eastAsiaTheme="minorEastAsia" w:hAnsi="Cambria Math"/>
                              <w:noProof/>
                              <w:color w:val="000000" w:themeColor="text1"/>
                              <w:sz w:val="26"/>
                              <w:szCs w:val="26"/>
                              <w:lang w:val="vi-VN"/>
                            </w:rPr>
                            <m:t>x</m:t>
                          </m:r>
                        </m:e>
                        <m:sub>
                          <m:r>
                            <w:rPr>
                              <w:rFonts w:ascii="Cambria Math" w:eastAsiaTheme="minorEastAsia" w:hAnsi="Cambria Math"/>
                              <w:noProof/>
                              <w:color w:val="000000" w:themeColor="text1"/>
                              <w:sz w:val="26"/>
                              <w:szCs w:val="26"/>
                              <w:lang w:val="vi-VN"/>
                            </w:rPr>
                            <m:t>i</m:t>
                          </m:r>
                        </m:sub>
                      </m:sSub>
                    </m:e>
                  </m:acc>
                  <m:r>
                    <w:rPr>
                      <w:rFonts w:ascii="Cambria Math" w:eastAsiaTheme="minorEastAsia" w:hAnsi="Cambria Math"/>
                      <w:noProof/>
                      <w:color w:val="000000" w:themeColor="text1"/>
                      <w:sz w:val="26"/>
                      <w:szCs w:val="26"/>
                      <w:lang w:val="vi-VN"/>
                    </w:rPr>
                    <m:t>.</m:t>
                  </m:r>
                  <m:acc>
                    <m:accPr>
                      <m:chr m:val="⃗"/>
                      <m:ctrlPr>
                        <w:rPr>
                          <w:rFonts w:ascii="Cambria Math" w:eastAsiaTheme="minorEastAsia" w:hAnsi="Cambria Math"/>
                          <w:i/>
                          <w:noProof/>
                          <w:color w:val="000000" w:themeColor="text1"/>
                          <w:sz w:val="26"/>
                          <w:szCs w:val="26"/>
                          <w:lang w:val="vi-VN"/>
                        </w:rPr>
                      </m:ctrlPr>
                    </m:accPr>
                    <m:e>
                      <m:r>
                        <w:rPr>
                          <w:rFonts w:ascii="Cambria Math" w:eastAsiaTheme="minorEastAsia" w:hAnsi="Cambria Math"/>
                          <w:noProof/>
                          <w:color w:val="000000" w:themeColor="text1"/>
                          <w:sz w:val="26"/>
                          <w:szCs w:val="26"/>
                          <w:lang w:val="vi-VN"/>
                        </w:rPr>
                        <m:t>w</m:t>
                      </m:r>
                    </m:e>
                  </m:acc>
                  <m:r>
                    <w:rPr>
                      <w:rFonts w:ascii="Cambria Math" w:eastAsiaTheme="minorEastAsia" w:hAnsi="Cambria Math"/>
                      <w:noProof/>
                      <w:color w:val="000000" w:themeColor="text1"/>
                      <w:sz w:val="26"/>
                      <w:szCs w:val="26"/>
                      <w:lang w:val="vi-VN"/>
                    </w:rPr>
                    <m:t>+b&lt;0</m:t>
                  </m:r>
                </m:e>
              </m:eqArr>
            </m:e>
          </m:d>
        </m:oMath>
      </m:oMathPara>
    </w:p>
    <w:p w14:paraId="34E3C66A" w14:textId="77777777" w:rsidR="00E67377" w:rsidRPr="009F6AC4" w:rsidRDefault="00E67377" w:rsidP="000D1205">
      <w:pPr>
        <w:spacing w:after="120" w:line="360" w:lineRule="auto"/>
        <w:ind w:firstLine="431"/>
        <w:jc w:val="both"/>
        <w:rPr>
          <w:noProof/>
          <w:color w:val="000000" w:themeColor="text1"/>
          <w:sz w:val="26"/>
          <w:szCs w:val="26"/>
          <w:lang w:val="vi-VN"/>
        </w:rPr>
      </w:pPr>
      <w:r w:rsidRPr="009F6AC4">
        <w:rPr>
          <w:noProof/>
          <w:color w:val="000000" w:themeColor="text1"/>
          <w:sz w:val="26"/>
          <w:szCs w:val="26"/>
          <w:lang w:val="vi-VN"/>
        </w:rPr>
        <w:t>Như vậy, f(X</w:t>
      </w:r>
      <w:r w:rsidRPr="009F6AC4">
        <w:rPr>
          <w:noProof/>
          <w:color w:val="000000" w:themeColor="text1"/>
          <w:sz w:val="26"/>
          <w:szCs w:val="26"/>
          <w:vertAlign w:val="subscript"/>
          <w:lang w:val="vi-VN"/>
        </w:rPr>
        <w:t>i</w:t>
      </w:r>
      <w:r w:rsidRPr="009F6AC4">
        <w:rPr>
          <w:noProof/>
          <w:color w:val="000000" w:themeColor="text1"/>
          <w:sz w:val="26"/>
          <w:szCs w:val="26"/>
          <w:lang w:val="vi-VN"/>
        </w:rPr>
        <w:t>) biểu diễn sự phân lớp của X</w:t>
      </w:r>
      <w:r w:rsidRPr="009F6AC4">
        <w:rPr>
          <w:noProof/>
          <w:color w:val="000000" w:themeColor="text1"/>
          <w:sz w:val="26"/>
          <w:szCs w:val="26"/>
          <w:vertAlign w:val="subscript"/>
          <w:lang w:val="vi-VN"/>
        </w:rPr>
        <w:t>i</w:t>
      </w:r>
      <w:r w:rsidRPr="009F6AC4">
        <w:rPr>
          <w:noProof/>
          <w:color w:val="000000" w:themeColor="text1"/>
          <w:sz w:val="26"/>
          <w:szCs w:val="26"/>
          <w:lang w:val="vi-VN"/>
        </w:rPr>
        <w:t xml:space="preserve"> vào hai lớp như đã nêu. Ta nói y</w:t>
      </w:r>
      <w:r w:rsidRPr="009F6AC4">
        <w:rPr>
          <w:noProof/>
          <w:color w:val="000000" w:themeColor="text1"/>
          <w:sz w:val="26"/>
          <w:szCs w:val="26"/>
          <w:vertAlign w:val="subscript"/>
          <w:lang w:val="vi-VN"/>
        </w:rPr>
        <w:t xml:space="preserve">i </w:t>
      </w:r>
      <w:r w:rsidRPr="009F6AC4">
        <w:rPr>
          <w:noProof/>
          <w:color w:val="000000" w:themeColor="text1"/>
          <w:sz w:val="26"/>
          <w:szCs w:val="26"/>
          <w:lang w:val="vi-VN"/>
        </w:rPr>
        <w:t>= +1 nếu X</w:t>
      </w:r>
      <w:r w:rsidRPr="009F6AC4">
        <w:rPr>
          <w:noProof/>
          <w:color w:val="000000" w:themeColor="text1"/>
          <w:sz w:val="26"/>
          <w:szCs w:val="26"/>
          <w:vertAlign w:val="subscript"/>
          <w:lang w:val="vi-VN"/>
        </w:rPr>
        <w:t>i</w:t>
      </w:r>
      <w:r w:rsidRPr="009F6AC4">
        <w:rPr>
          <w:noProof/>
          <w:color w:val="000000" w:themeColor="text1"/>
          <w:sz w:val="26"/>
          <w:szCs w:val="26"/>
          <w:lang w:val="vi-VN"/>
        </w:rPr>
        <w:t xml:space="preserve"> thuộc lớp I và y</w:t>
      </w:r>
      <w:r w:rsidRPr="009F6AC4">
        <w:rPr>
          <w:noProof/>
          <w:color w:val="000000" w:themeColor="text1"/>
          <w:sz w:val="26"/>
          <w:szCs w:val="26"/>
          <w:vertAlign w:val="subscript"/>
          <w:lang w:val="vi-VN"/>
        </w:rPr>
        <w:t>i</w:t>
      </w:r>
      <w:r w:rsidRPr="009F6AC4">
        <w:rPr>
          <w:noProof/>
          <w:color w:val="000000" w:themeColor="text1"/>
          <w:sz w:val="26"/>
          <w:szCs w:val="26"/>
          <w:lang w:val="vi-VN"/>
        </w:rPr>
        <w:t xml:space="preserve"> = -1 nếu X</w:t>
      </w:r>
      <w:r w:rsidRPr="009F6AC4">
        <w:rPr>
          <w:noProof/>
          <w:color w:val="000000" w:themeColor="text1"/>
          <w:sz w:val="26"/>
          <w:szCs w:val="26"/>
          <w:vertAlign w:val="subscript"/>
          <w:lang w:val="vi-VN"/>
        </w:rPr>
        <w:t xml:space="preserve">i </w:t>
      </w:r>
      <w:r w:rsidRPr="009F6AC4">
        <w:rPr>
          <w:noProof/>
          <w:color w:val="000000" w:themeColor="text1"/>
          <w:sz w:val="26"/>
          <w:szCs w:val="26"/>
          <w:lang w:val="vi-VN"/>
        </w:rPr>
        <w:t>thuộc lớp II. Khi đó, để có siêu phẳng f ta sẽ phải giải bài toán sau: Tìm min w với W thỏa mãn điều kiện sau:</w:t>
      </w:r>
      <w:r w:rsidRPr="009F6AC4">
        <w:rPr>
          <w:noProof/>
          <w:color w:val="000000" w:themeColor="text1"/>
          <w:sz w:val="26"/>
          <w:szCs w:val="26"/>
          <w:lang w:val="vi-VN"/>
        </w:rPr>
        <w:cr/>
      </w:r>
      <w:r w:rsidRPr="009F6AC4">
        <w:rPr>
          <w:noProof/>
          <w:color w:val="000000" w:themeColor="text1"/>
          <w:sz w:val="26"/>
          <w:szCs w:val="26"/>
          <w:lang w:val="vi-VN"/>
        </w:rPr>
        <w:tab/>
      </w:r>
      <w:r w:rsidRPr="009F6AC4">
        <w:rPr>
          <w:rFonts w:eastAsiaTheme="minorEastAsia"/>
          <w:noProof/>
          <w:color w:val="000000" w:themeColor="text1"/>
          <w:sz w:val="26"/>
          <w:szCs w:val="26"/>
          <w:lang w:val="vi-VN"/>
        </w:rPr>
        <w:tab/>
      </w:r>
      <w:r w:rsidRPr="009F6AC4">
        <w:rPr>
          <w:rFonts w:eastAsiaTheme="minorEastAsia"/>
          <w:noProof/>
          <w:color w:val="000000" w:themeColor="text1"/>
          <w:sz w:val="26"/>
          <w:szCs w:val="26"/>
          <w:lang w:val="vi-VN"/>
        </w:rPr>
        <w:tab/>
      </w:r>
      <m:oMath>
        <m:sSub>
          <m:sSubPr>
            <m:ctrlPr>
              <w:rPr>
                <w:rFonts w:ascii="Cambria Math" w:eastAsiaTheme="minorEastAsia" w:hAnsi="Cambria Math"/>
                <w:i/>
                <w:noProof/>
                <w:color w:val="000000" w:themeColor="text1"/>
                <w:sz w:val="26"/>
                <w:szCs w:val="26"/>
                <w:lang w:val="vi-VN"/>
              </w:rPr>
            </m:ctrlPr>
          </m:sSubPr>
          <m:e>
            <m:r>
              <w:rPr>
                <w:rFonts w:ascii="Cambria Math" w:eastAsiaTheme="minorEastAsia" w:hAnsi="Cambria Math"/>
                <w:noProof/>
                <w:color w:val="000000" w:themeColor="text1"/>
                <w:sz w:val="26"/>
                <w:szCs w:val="26"/>
                <w:lang w:val="vi-VN"/>
              </w:rPr>
              <m:t>y</m:t>
            </m:r>
          </m:e>
          <m:sub>
            <m:r>
              <w:rPr>
                <w:rFonts w:ascii="Cambria Math" w:eastAsiaTheme="minorEastAsia" w:hAnsi="Cambria Math"/>
                <w:noProof/>
                <w:color w:val="000000" w:themeColor="text1"/>
                <w:sz w:val="26"/>
                <w:szCs w:val="26"/>
                <w:lang w:val="vi-VN"/>
              </w:rPr>
              <m:t>i</m:t>
            </m:r>
          </m:sub>
        </m:sSub>
        <m:d>
          <m:dPr>
            <m:ctrlPr>
              <w:rPr>
                <w:rFonts w:ascii="Cambria Math" w:eastAsiaTheme="minorEastAsia" w:hAnsi="Cambria Math"/>
                <w:i/>
                <w:noProof/>
                <w:color w:val="000000" w:themeColor="text1"/>
                <w:sz w:val="26"/>
                <w:szCs w:val="26"/>
                <w:lang w:val="vi-VN"/>
              </w:rPr>
            </m:ctrlPr>
          </m:dPr>
          <m:e>
            <m:func>
              <m:funcPr>
                <m:ctrlPr>
                  <w:rPr>
                    <w:rFonts w:ascii="Cambria Math" w:eastAsiaTheme="minorEastAsia" w:hAnsi="Cambria Math"/>
                    <w:i/>
                    <w:noProof/>
                    <w:color w:val="000000" w:themeColor="text1"/>
                    <w:sz w:val="26"/>
                    <w:szCs w:val="26"/>
                    <w:lang w:val="vi-VN"/>
                  </w:rPr>
                </m:ctrlPr>
              </m:funcPr>
              <m:fName>
                <m:r>
                  <m:rPr>
                    <m:sty m:val="p"/>
                  </m:rPr>
                  <w:rPr>
                    <w:rFonts w:ascii="Cambria Math" w:hAnsi="Cambria Math"/>
                    <w:noProof/>
                    <w:color w:val="000000" w:themeColor="text1"/>
                    <w:sz w:val="26"/>
                    <w:szCs w:val="26"/>
                    <w:lang w:val="vi-VN"/>
                  </w:rPr>
                  <m:t>sin</m:t>
                </m:r>
              </m:fName>
              <m:e>
                <m:d>
                  <m:dPr>
                    <m:ctrlPr>
                      <w:rPr>
                        <w:rFonts w:ascii="Cambria Math" w:eastAsiaTheme="minorEastAsia" w:hAnsi="Cambria Math"/>
                        <w:i/>
                        <w:noProof/>
                        <w:color w:val="000000" w:themeColor="text1"/>
                        <w:sz w:val="26"/>
                        <w:szCs w:val="26"/>
                        <w:lang w:val="vi-VN"/>
                      </w:rPr>
                    </m:ctrlPr>
                  </m:dPr>
                  <m:e>
                    <m:acc>
                      <m:accPr>
                        <m:chr m:val="⃗"/>
                        <m:ctrlPr>
                          <w:rPr>
                            <w:rFonts w:ascii="Cambria Math" w:eastAsiaTheme="minorEastAsia" w:hAnsi="Cambria Math"/>
                            <w:i/>
                            <w:noProof/>
                            <w:color w:val="000000" w:themeColor="text1"/>
                            <w:sz w:val="26"/>
                            <w:szCs w:val="26"/>
                            <w:lang w:val="vi-VN"/>
                          </w:rPr>
                        </m:ctrlPr>
                      </m:accPr>
                      <m:e>
                        <m:sSub>
                          <m:sSubPr>
                            <m:ctrlPr>
                              <w:rPr>
                                <w:rFonts w:ascii="Cambria Math" w:eastAsiaTheme="minorEastAsia" w:hAnsi="Cambria Math"/>
                                <w:i/>
                                <w:noProof/>
                                <w:color w:val="000000" w:themeColor="text1"/>
                                <w:sz w:val="26"/>
                                <w:szCs w:val="26"/>
                                <w:lang w:val="vi-VN"/>
                              </w:rPr>
                            </m:ctrlPr>
                          </m:sSubPr>
                          <m:e>
                            <m:r>
                              <w:rPr>
                                <w:rFonts w:ascii="Cambria Math" w:eastAsiaTheme="minorEastAsia" w:hAnsi="Cambria Math"/>
                                <w:noProof/>
                                <w:color w:val="000000" w:themeColor="text1"/>
                                <w:sz w:val="26"/>
                                <w:szCs w:val="26"/>
                                <w:lang w:val="vi-VN"/>
                              </w:rPr>
                              <m:t>x</m:t>
                            </m:r>
                          </m:e>
                          <m:sub>
                            <m:r>
                              <w:rPr>
                                <w:rFonts w:ascii="Cambria Math" w:eastAsiaTheme="minorEastAsia" w:hAnsi="Cambria Math"/>
                                <w:noProof/>
                                <w:color w:val="000000" w:themeColor="text1"/>
                                <w:sz w:val="26"/>
                                <w:szCs w:val="26"/>
                                <w:lang w:val="vi-VN"/>
                              </w:rPr>
                              <m:t>i</m:t>
                            </m:r>
                          </m:sub>
                        </m:sSub>
                      </m:e>
                    </m:acc>
                    <m:r>
                      <w:rPr>
                        <w:rFonts w:ascii="Cambria Math" w:eastAsiaTheme="minorEastAsia" w:hAnsi="Cambria Math"/>
                        <w:noProof/>
                        <w:color w:val="000000" w:themeColor="text1"/>
                        <w:sz w:val="26"/>
                        <w:szCs w:val="26"/>
                        <w:lang w:val="vi-VN"/>
                      </w:rPr>
                      <m:t>.</m:t>
                    </m:r>
                    <m:acc>
                      <m:accPr>
                        <m:chr m:val="⃗"/>
                        <m:ctrlPr>
                          <w:rPr>
                            <w:rFonts w:ascii="Cambria Math" w:eastAsiaTheme="minorEastAsia" w:hAnsi="Cambria Math"/>
                            <w:i/>
                            <w:noProof/>
                            <w:color w:val="000000" w:themeColor="text1"/>
                            <w:sz w:val="26"/>
                            <w:szCs w:val="26"/>
                            <w:lang w:val="vi-VN"/>
                          </w:rPr>
                        </m:ctrlPr>
                      </m:accPr>
                      <m:e>
                        <m:r>
                          <w:rPr>
                            <w:rFonts w:ascii="Cambria Math" w:eastAsiaTheme="minorEastAsia" w:hAnsi="Cambria Math"/>
                            <w:noProof/>
                            <w:color w:val="000000" w:themeColor="text1"/>
                            <w:sz w:val="26"/>
                            <w:szCs w:val="26"/>
                            <w:lang w:val="vi-VN"/>
                          </w:rPr>
                          <m:t>w</m:t>
                        </m:r>
                      </m:e>
                    </m:acc>
                    <m:r>
                      <w:rPr>
                        <w:rFonts w:ascii="Cambria Math" w:eastAsiaTheme="minorEastAsia" w:hAnsi="Cambria Math"/>
                        <w:noProof/>
                        <w:color w:val="000000" w:themeColor="text1"/>
                        <w:sz w:val="26"/>
                        <w:szCs w:val="26"/>
                        <w:lang w:val="vi-VN"/>
                      </w:rPr>
                      <m:t>+b</m:t>
                    </m:r>
                  </m:e>
                </m:d>
              </m:e>
            </m:func>
          </m:e>
        </m:d>
        <m:r>
          <w:rPr>
            <w:rFonts w:ascii="Cambria Math" w:eastAsiaTheme="minorEastAsia" w:hAnsi="Cambria Math"/>
            <w:noProof/>
            <w:color w:val="000000" w:themeColor="text1"/>
            <w:sz w:val="26"/>
            <w:szCs w:val="26"/>
            <w:lang w:val="vi-VN"/>
          </w:rPr>
          <m:t xml:space="preserve">≥1 với ∀ i∈ </m:t>
        </m:r>
        <m:acc>
          <m:accPr>
            <m:chr m:val="⃗"/>
            <m:ctrlPr>
              <w:rPr>
                <w:rFonts w:ascii="Cambria Math" w:eastAsiaTheme="minorEastAsia" w:hAnsi="Cambria Math"/>
                <w:i/>
                <w:noProof/>
                <w:color w:val="000000" w:themeColor="text1"/>
                <w:sz w:val="26"/>
                <w:szCs w:val="26"/>
                <w:lang w:val="vi-VN"/>
              </w:rPr>
            </m:ctrlPr>
          </m:accPr>
          <m:e>
            <m:r>
              <w:rPr>
                <w:rFonts w:ascii="Cambria Math" w:eastAsiaTheme="minorEastAsia" w:hAnsi="Cambria Math"/>
                <w:noProof/>
                <w:color w:val="000000" w:themeColor="text1"/>
                <w:sz w:val="26"/>
                <w:szCs w:val="26"/>
                <w:lang w:val="vi-VN"/>
              </w:rPr>
              <m:t>1,n</m:t>
            </m:r>
          </m:e>
        </m:acc>
      </m:oMath>
    </w:p>
    <w:p w14:paraId="213FAA20" w14:textId="77777777" w:rsidR="00E67377" w:rsidRPr="009F6AC4" w:rsidRDefault="00E67377" w:rsidP="000D1205">
      <w:pPr>
        <w:spacing w:after="120" w:line="360" w:lineRule="auto"/>
        <w:ind w:firstLine="431"/>
        <w:jc w:val="both"/>
        <w:rPr>
          <w:color w:val="000000" w:themeColor="text1"/>
          <w:sz w:val="26"/>
          <w:szCs w:val="26"/>
        </w:rPr>
      </w:pPr>
      <w:r w:rsidRPr="009F6AC4">
        <w:rPr>
          <w:noProof/>
          <w:color w:val="000000" w:themeColor="text1"/>
          <w:sz w:val="26"/>
          <w:szCs w:val="26"/>
          <w:lang w:val="vi-VN"/>
        </w:rPr>
        <w:t xml:space="preserve">Bài toán SVM có thể giải bằng kỹ thuật sử dụng toán tử Lagrange để biến đổi về thành dạng đẳng thức. Một đặc điểm thú vị của SVM là mặt phẳng quyết định chỉ phụ thuộc các Support Vector và nó có khoảng cách đến mặt phẳng quyết định là </w:t>
      </w:r>
      <m:oMath>
        <m:f>
          <m:fPr>
            <m:ctrlPr>
              <w:rPr>
                <w:rFonts w:ascii="Cambria Math" w:hAnsi="Cambria Math"/>
                <w:i/>
                <w:noProof/>
                <w:color w:val="000000" w:themeColor="text1"/>
                <w:sz w:val="26"/>
                <w:szCs w:val="26"/>
                <w:lang w:val="vi-VN"/>
              </w:rPr>
            </m:ctrlPr>
          </m:fPr>
          <m:num>
            <m:r>
              <w:rPr>
                <w:rFonts w:ascii="Cambria Math" w:hAnsi="Cambria Math"/>
                <w:noProof/>
                <w:color w:val="000000" w:themeColor="text1"/>
                <w:sz w:val="26"/>
                <w:szCs w:val="26"/>
                <w:lang w:val="vi-VN"/>
              </w:rPr>
              <m:t>1</m:t>
            </m:r>
          </m:num>
          <m:den>
            <m:r>
              <m:rPr>
                <m:sty m:val="p"/>
              </m:rPr>
              <w:rPr>
                <w:rFonts w:ascii="Cambria Math" w:hAnsi="Cambria Math"/>
                <w:noProof/>
                <w:color w:val="000000" w:themeColor="text1"/>
                <w:sz w:val="26"/>
                <w:szCs w:val="26"/>
                <w:lang w:val="vi-VN"/>
              </w:rPr>
              <m:t>||w||</m:t>
            </m:r>
          </m:den>
        </m:f>
      </m:oMath>
      <w:r w:rsidRPr="009F6AC4">
        <w:rPr>
          <w:noProof/>
          <w:color w:val="000000" w:themeColor="text1"/>
          <w:sz w:val="26"/>
          <w:szCs w:val="26"/>
          <w:lang w:val="vi-VN"/>
        </w:rPr>
        <w:t xml:space="preserve">. Cho dù các điểm khác bị xóa đi thì thuật toán vẫn cho kết quả giống như ban đầu. Đây chính là điểm nổi bật của phương pháp SVM so với các phương pháp khác vì tất cả các dữ liệu trong tập huấn luyện đều được </w:t>
      </w:r>
      <w:r w:rsidRPr="009F6AC4">
        <w:rPr>
          <w:noProof/>
          <w:color w:val="000000" w:themeColor="text1"/>
          <w:sz w:val="26"/>
          <w:szCs w:val="26"/>
        </w:rPr>
        <w:t>d</w:t>
      </w:r>
      <w:r w:rsidRPr="009F6AC4">
        <w:rPr>
          <w:noProof/>
          <w:color w:val="000000" w:themeColor="text1"/>
          <w:sz w:val="26"/>
          <w:szCs w:val="26"/>
          <w:lang w:val="vi-VN"/>
        </w:rPr>
        <w:t>ùng để tối ưu hóa kết quả</w:t>
      </w:r>
      <w:r w:rsidRPr="009F6AC4">
        <w:rPr>
          <w:noProof/>
          <w:color w:val="000000" w:themeColor="text1"/>
          <w:sz w:val="26"/>
          <w:szCs w:val="26"/>
        </w:rPr>
        <w:t>.</w:t>
      </w:r>
    </w:p>
    <w:p w14:paraId="226E4A65" w14:textId="77777777" w:rsidR="00E67377" w:rsidRPr="009F6AC4" w:rsidRDefault="00E67377" w:rsidP="00E3356F">
      <w:pPr>
        <w:spacing w:after="120" w:line="360" w:lineRule="auto"/>
        <w:ind w:firstLine="431"/>
        <w:jc w:val="both"/>
        <w:rPr>
          <w:b/>
          <w:noProof/>
          <w:color w:val="000000" w:themeColor="text1"/>
          <w:sz w:val="26"/>
          <w:szCs w:val="26"/>
          <w:lang w:val="vi-VN"/>
        </w:rPr>
      </w:pPr>
      <w:r w:rsidRPr="009F6AC4">
        <w:rPr>
          <w:b/>
          <w:noProof/>
          <w:color w:val="000000" w:themeColor="text1"/>
          <w:sz w:val="26"/>
          <w:szCs w:val="26"/>
          <w:lang w:val="vi-VN"/>
        </w:rPr>
        <w:t>Bài toán phân 2 lớp với SVM</w:t>
      </w:r>
    </w:p>
    <w:p w14:paraId="7C28C414" w14:textId="77777777" w:rsidR="00E67377" w:rsidRPr="009F6AC4" w:rsidRDefault="00E67377" w:rsidP="000D1205">
      <w:pPr>
        <w:shd w:val="clear" w:color="auto" w:fill="FFFFFF"/>
        <w:spacing w:after="120" w:line="360" w:lineRule="auto"/>
        <w:ind w:firstLine="431"/>
        <w:jc w:val="both"/>
        <w:rPr>
          <w:color w:val="000000" w:themeColor="text1"/>
          <w:sz w:val="26"/>
          <w:szCs w:val="26"/>
        </w:rPr>
      </w:pPr>
      <w:r w:rsidRPr="009F6AC4">
        <w:rPr>
          <w:noProof/>
          <w:color w:val="000000" w:themeColor="text1"/>
          <w:sz w:val="26"/>
          <w:szCs w:val="26"/>
          <w:lang w:val="vi-VN"/>
        </w:rPr>
        <w:t>Bài toán đặt ra là: Xác định hàm phân lớp để phân lớp các mẫu trong tương lai, nghĩa là với một mẫu dữ liệu mới x</w:t>
      </w:r>
      <w:r w:rsidRPr="009F6AC4">
        <w:rPr>
          <w:noProof/>
          <w:color w:val="000000" w:themeColor="text1"/>
          <w:sz w:val="26"/>
          <w:szCs w:val="26"/>
          <w:vertAlign w:val="subscript"/>
          <w:lang w:val="vi-VN"/>
        </w:rPr>
        <w:t>i</w:t>
      </w:r>
      <w:r w:rsidRPr="009F6AC4">
        <w:rPr>
          <w:noProof/>
          <w:color w:val="000000" w:themeColor="text1"/>
          <w:sz w:val="26"/>
          <w:szCs w:val="26"/>
          <w:lang w:val="vi-VN"/>
        </w:rPr>
        <w:t xml:space="preserve"> thì cần phải xác định x</w:t>
      </w:r>
      <w:r w:rsidRPr="009F6AC4">
        <w:rPr>
          <w:noProof/>
          <w:color w:val="000000" w:themeColor="text1"/>
          <w:sz w:val="26"/>
          <w:szCs w:val="26"/>
          <w:vertAlign w:val="subscript"/>
          <w:lang w:val="vi-VN"/>
        </w:rPr>
        <w:t>i</w:t>
      </w:r>
      <w:r w:rsidRPr="009F6AC4">
        <w:rPr>
          <w:noProof/>
          <w:color w:val="000000" w:themeColor="text1"/>
          <w:sz w:val="26"/>
          <w:szCs w:val="26"/>
          <w:lang w:val="vi-VN"/>
        </w:rPr>
        <w:t xml:space="preserve"> được phân vào lớp +1 hay lớp -1</w:t>
      </w:r>
    </w:p>
    <w:p w14:paraId="42F726BB" w14:textId="77777777" w:rsidR="00E67377" w:rsidRPr="009F6AC4" w:rsidRDefault="00E67377" w:rsidP="00E3356F">
      <w:pPr>
        <w:shd w:val="clear" w:color="auto" w:fill="FFFFFF"/>
        <w:spacing w:after="120" w:line="360" w:lineRule="auto"/>
        <w:ind w:firstLine="431"/>
        <w:rPr>
          <w:color w:val="000000" w:themeColor="text1"/>
          <w:sz w:val="26"/>
          <w:szCs w:val="26"/>
        </w:rPr>
      </w:pPr>
      <w:r w:rsidRPr="009F6AC4">
        <w:rPr>
          <w:noProof/>
          <w:color w:val="000000" w:themeColor="text1"/>
          <w:sz w:val="26"/>
          <w:szCs w:val="26"/>
        </w:rPr>
        <w:drawing>
          <wp:inline distT="0" distB="0" distL="0" distR="0" wp14:anchorId="3BF82DA6" wp14:editId="3AFC0462">
            <wp:extent cx="3274695" cy="2137410"/>
            <wp:effectExtent l="0" t="0" r="1905" b="0"/>
            <wp:docPr id="10" name="Picture 10" descr="C:\Users\Administrator.LQXOCFHLPL6OXFK\Desktop\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istrator.LQXOCFHLPL6OXFK\Desktop\2-4.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274695" cy="2137410"/>
                    </a:xfrm>
                    <a:prstGeom prst="rect">
                      <a:avLst/>
                    </a:prstGeom>
                    <a:noFill/>
                    <a:ln>
                      <a:noFill/>
                    </a:ln>
                  </pic:spPr>
                </pic:pic>
              </a:graphicData>
            </a:graphic>
          </wp:inline>
        </w:drawing>
      </w:r>
      <w:r w:rsidRPr="009F6AC4">
        <w:rPr>
          <w:snapToGrid w:val="0"/>
          <w:color w:val="000000" w:themeColor="text1"/>
          <w:w w:val="0"/>
          <w:sz w:val="26"/>
          <w:szCs w:val="26"/>
          <w:u w:color="000000"/>
          <w:bdr w:val="none" w:sz="0" w:space="0" w:color="000000"/>
          <w:shd w:val="clear" w:color="000000" w:fill="000000"/>
          <w:lang w:val="x-none" w:eastAsia="x-none" w:bidi="x-none"/>
        </w:rPr>
        <w:t xml:space="preserve"> </w:t>
      </w:r>
      <w:r w:rsidRPr="009F6AC4">
        <w:rPr>
          <w:noProof/>
          <w:color w:val="000000" w:themeColor="text1"/>
          <w:sz w:val="26"/>
          <w:szCs w:val="26"/>
        </w:rPr>
        <w:drawing>
          <wp:inline distT="0" distB="0" distL="0" distR="0" wp14:anchorId="7140FD96" wp14:editId="654D6976">
            <wp:extent cx="1775460" cy="2243455"/>
            <wp:effectExtent l="0" t="0" r="0" b="4445"/>
            <wp:docPr id="11" name="Picture 11" descr="C:\Users\Administrator.LQXOCFHLPL6OXFK\Desktop\2-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LQXOCFHLPL6OXFK\Desktop\2-42.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775460" cy="2243455"/>
                    </a:xfrm>
                    <a:prstGeom prst="rect">
                      <a:avLst/>
                    </a:prstGeom>
                    <a:noFill/>
                    <a:ln>
                      <a:noFill/>
                    </a:ln>
                  </pic:spPr>
                </pic:pic>
              </a:graphicData>
            </a:graphic>
          </wp:inline>
        </w:drawing>
      </w:r>
    </w:p>
    <w:p w14:paraId="1E95AA54" w14:textId="448D2497" w:rsidR="00E67377" w:rsidRPr="000D1205" w:rsidRDefault="000D1205" w:rsidP="00B30C85">
      <w:pPr>
        <w:pStyle w:val="Caption"/>
        <w:tabs>
          <w:tab w:val="center" w:pos="4895"/>
          <w:tab w:val="right" w:pos="9360"/>
        </w:tabs>
        <w:spacing w:after="120" w:line="360" w:lineRule="auto"/>
        <w:ind w:firstLine="431"/>
        <w:jc w:val="center"/>
        <w:outlineLvl w:val="4"/>
        <w:rPr>
          <w:b w:val="0"/>
          <w:i/>
          <w:color w:val="000000" w:themeColor="text1"/>
          <w:sz w:val="26"/>
          <w:szCs w:val="26"/>
          <w:lang w:val="vi-VN"/>
        </w:rPr>
      </w:pPr>
      <w:bookmarkStart w:id="73" w:name="_Toc437346711"/>
      <w:bookmarkStart w:id="74" w:name="_Toc468976173"/>
      <w:bookmarkStart w:id="75" w:name="_Toc468976290"/>
      <w:bookmarkStart w:id="76" w:name="_Toc468976384"/>
      <w:bookmarkStart w:id="77" w:name="_Toc468977163"/>
      <w:r>
        <w:rPr>
          <w:b w:val="0"/>
          <w:i/>
          <w:color w:val="000000" w:themeColor="text1"/>
          <w:sz w:val="26"/>
          <w:szCs w:val="26"/>
        </w:rPr>
        <w:tab/>
      </w:r>
      <w:bookmarkStart w:id="78" w:name="_Toc469565976"/>
      <w:bookmarkStart w:id="79" w:name="_Toc469566123"/>
      <w:bookmarkStart w:id="80" w:name="_Toc469566197"/>
      <w:r w:rsidR="00E67377" w:rsidRPr="009F6AC4">
        <w:rPr>
          <w:b w:val="0"/>
          <w:i/>
          <w:color w:val="000000" w:themeColor="text1"/>
          <w:sz w:val="26"/>
          <w:szCs w:val="26"/>
        </w:rPr>
        <w:t>Hình 2-</w:t>
      </w:r>
      <w:r w:rsidR="00873360">
        <w:rPr>
          <w:b w:val="0"/>
          <w:i/>
          <w:color w:val="000000" w:themeColor="text1"/>
          <w:sz w:val="26"/>
          <w:szCs w:val="26"/>
          <w:lang w:val="vi-VN"/>
        </w:rPr>
        <w:t>4</w:t>
      </w:r>
      <w:r w:rsidR="00E67377" w:rsidRPr="009F6AC4">
        <w:rPr>
          <w:b w:val="0"/>
          <w:i/>
          <w:color w:val="000000" w:themeColor="text1"/>
          <w:sz w:val="26"/>
          <w:szCs w:val="26"/>
        </w:rPr>
        <w:t>: Minh họa bài toán phân 2 lớp bằng phương phá</w:t>
      </w:r>
      <w:r w:rsidR="00591DD1">
        <w:rPr>
          <w:b w:val="0"/>
          <w:i/>
          <w:color w:val="000000" w:themeColor="text1"/>
          <w:sz w:val="26"/>
          <w:szCs w:val="26"/>
        </w:rPr>
        <w:t>p SVM</w:t>
      </w:r>
      <w:bookmarkEnd w:id="73"/>
      <w:bookmarkEnd w:id="74"/>
      <w:bookmarkEnd w:id="75"/>
      <w:bookmarkEnd w:id="76"/>
      <w:bookmarkEnd w:id="77"/>
      <w:r w:rsidR="00B30C85">
        <w:rPr>
          <w:b w:val="0"/>
          <w:noProof/>
          <w:color w:val="000000" w:themeColor="text1"/>
          <w:sz w:val="26"/>
          <w:szCs w:val="26"/>
          <w:lang w:val="vi-VN"/>
        </w:rPr>
        <w:t xml:space="preserve"> </w:t>
      </w:r>
      <w:r>
        <w:rPr>
          <w:b w:val="0"/>
          <w:noProof/>
          <w:color w:val="000000" w:themeColor="text1"/>
          <w:sz w:val="26"/>
          <w:szCs w:val="26"/>
          <w:lang w:val="vi-VN"/>
        </w:rPr>
        <w:t>[</w:t>
      </w:r>
      <w:r w:rsidR="00B30C85">
        <w:rPr>
          <w:b w:val="0"/>
          <w:noProof/>
          <w:color w:val="000000" w:themeColor="text1"/>
          <w:sz w:val="26"/>
          <w:szCs w:val="26"/>
          <w:lang w:val="vi-VN"/>
        </w:rPr>
        <w:t>12</w:t>
      </w:r>
      <w:r>
        <w:rPr>
          <w:b w:val="0"/>
          <w:noProof/>
          <w:color w:val="000000" w:themeColor="text1"/>
          <w:sz w:val="26"/>
          <w:szCs w:val="26"/>
          <w:lang w:val="vi-VN"/>
        </w:rPr>
        <w:t>]</w:t>
      </w:r>
      <w:bookmarkEnd w:id="78"/>
      <w:bookmarkEnd w:id="79"/>
      <w:bookmarkEnd w:id="80"/>
    </w:p>
    <w:p w14:paraId="6EB41C8C" w14:textId="77777777" w:rsidR="00E67377" w:rsidRPr="009F6AC4" w:rsidRDefault="00E67377" w:rsidP="000D1205">
      <w:pPr>
        <w:spacing w:after="120" w:line="360" w:lineRule="auto"/>
        <w:ind w:firstLine="431"/>
        <w:jc w:val="both"/>
        <w:rPr>
          <w:noProof/>
          <w:color w:val="000000" w:themeColor="text1"/>
          <w:sz w:val="26"/>
          <w:szCs w:val="26"/>
          <w:lang w:val="vi-VN"/>
        </w:rPr>
      </w:pPr>
      <w:r w:rsidRPr="009F6AC4">
        <w:rPr>
          <w:noProof/>
          <w:color w:val="000000" w:themeColor="text1"/>
          <w:sz w:val="26"/>
          <w:szCs w:val="26"/>
          <w:lang w:val="vi-VN"/>
        </w:rPr>
        <w:lastRenderedPageBreak/>
        <w:t>Để xác định hàm phân lớp dựa trên phương pháp SVM, ta sẽ tiến hành tìm hai siêu phẳng song song sao cho khoảng cách y giữa chúng là lớn nhất có thể để phân tách hai lớp này ra làm hai phía. Hàm phân tách tương ứng với phương trình siêu phẳng nằm giữa hai siêu phẳng tìm được.</w:t>
      </w:r>
    </w:p>
    <w:p w14:paraId="0EB8245E" w14:textId="77777777" w:rsidR="00E67377" w:rsidRPr="000D1205" w:rsidRDefault="00E67377" w:rsidP="000D1205">
      <w:pPr>
        <w:spacing w:after="120" w:line="360" w:lineRule="auto"/>
        <w:ind w:firstLine="431"/>
        <w:jc w:val="both"/>
        <w:rPr>
          <w:noProof/>
          <w:color w:val="000000" w:themeColor="text1"/>
          <w:sz w:val="26"/>
          <w:szCs w:val="26"/>
        </w:rPr>
      </w:pPr>
      <w:r w:rsidRPr="000D1205">
        <w:rPr>
          <w:noProof/>
          <w:color w:val="000000" w:themeColor="text1"/>
          <w:sz w:val="26"/>
          <w:szCs w:val="26"/>
          <w:lang w:val="vi-VN"/>
        </w:rPr>
        <w:t>Các điểm mà nằm trên hai siêu phẳng phân tách được gọi là các Support Vector. Các điểm này sẽ quyết định đến hàm phân tách dữ liệu</w:t>
      </w:r>
      <w:r w:rsidRPr="000D1205">
        <w:rPr>
          <w:noProof/>
          <w:color w:val="000000" w:themeColor="text1"/>
          <w:sz w:val="26"/>
          <w:szCs w:val="26"/>
        </w:rPr>
        <w:t>.</w:t>
      </w:r>
    </w:p>
    <w:p w14:paraId="4957E737" w14:textId="77777777" w:rsidR="00E67377" w:rsidRPr="009F6AC4" w:rsidRDefault="00E67377" w:rsidP="00E3356F">
      <w:pPr>
        <w:spacing w:after="120" w:line="360" w:lineRule="auto"/>
        <w:ind w:firstLine="431"/>
        <w:jc w:val="both"/>
        <w:rPr>
          <w:b/>
          <w:noProof/>
          <w:color w:val="000000" w:themeColor="text1"/>
          <w:sz w:val="26"/>
          <w:szCs w:val="26"/>
          <w:lang w:val="vi-VN"/>
        </w:rPr>
      </w:pPr>
      <w:r w:rsidRPr="009F6AC4">
        <w:rPr>
          <w:b/>
          <w:noProof/>
          <w:color w:val="000000" w:themeColor="text1"/>
          <w:sz w:val="26"/>
          <w:szCs w:val="26"/>
          <w:lang w:val="vi-VN"/>
        </w:rPr>
        <w:t>Bài toán nhiều phân lớp với SVM</w:t>
      </w:r>
    </w:p>
    <w:p w14:paraId="4C4E043E" w14:textId="77777777" w:rsidR="00E67377" w:rsidRPr="009F6AC4" w:rsidRDefault="00E67377" w:rsidP="000D1205">
      <w:pPr>
        <w:spacing w:after="120" w:line="360" w:lineRule="auto"/>
        <w:ind w:firstLine="431"/>
        <w:jc w:val="both"/>
        <w:rPr>
          <w:noProof/>
          <w:color w:val="000000" w:themeColor="text1"/>
          <w:sz w:val="26"/>
          <w:szCs w:val="26"/>
          <w:lang w:val="vi-VN"/>
        </w:rPr>
      </w:pPr>
      <w:r w:rsidRPr="009F6AC4">
        <w:rPr>
          <w:noProof/>
          <w:color w:val="000000" w:themeColor="text1"/>
          <w:sz w:val="26"/>
          <w:szCs w:val="26"/>
          <w:lang w:val="vi-VN"/>
        </w:rPr>
        <w:t>Để phân nhiều lớp thì kỹ thuật SVM nguyên thủy sẽ chia không gian dữ liệu thành 2 phần và quá trình này lặp lại nhiều lần. Khi đó hàm quyết định phân dữ liệu vào lớp thứ i của tập n, 2-lớp sẽ là:</w:t>
      </w:r>
    </w:p>
    <w:p w14:paraId="6805A180" w14:textId="77777777" w:rsidR="00E67377" w:rsidRPr="009F6AC4" w:rsidRDefault="003C57E2" w:rsidP="00E3356F">
      <w:pPr>
        <w:spacing w:after="120" w:line="360" w:lineRule="auto"/>
        <w:ind w:firstLine="431"/>
        <w:jc w:val="both"/>
        <w:rPr>
          <w:noProof/>
          <w:color w:val="000000" w:themeColor="text1"/>
          <w:sz w:val="26"/>
          <w:szCs w:val="26"/>
          <w:lang w:val="vi-VN"/>
        </w:rPr>
      </w:pPr>
      <m:oMathPara>
        <m:oMath>
          <m:sSub>
            <m:sSubPr>
              <m:ctrlPr>
                <w:rPr>
                  <w:rFonts w:ascii="Cambria Math" w:eastAsiaTheme="minorEastAsia" w:hAnsi="Cambria Math"/>
                  <w:i/>
                  <w:noProof/>
                  <w:color w:val="000000" w:themeColor="text1"/>
                  <w:sz w:val="26"/>
                  <w:szCs w:val="26"/>
                  <w:lang w:val="vi-VN"/>
                </w:rPr>
              </m:ctrlPr>
            </m:sSubPr>
            <m:e>
              <m:r>
                <w:rPr>
                  <w:rFonts w:ascii="Cambria Math" w:eastAsiaTheme="minorEastAsia" w:hAnsi="Cambria Math"/>
                  <w:noProof/>
                  <w:color w:val="000000" w:themeColor="text1"/>
                  <w:sz w:val="26"/>
                  <w:szCs w:val="26"/>
                  <w:lang w:val="vi-VN"/>
                </w:rPr>
                <m:t>f</m:t>
              </m:r>
            </m:e>
            <m:sub>
              <m:r>
                <w:rPr>
                  <w:rFonts w:ascii="Cambria Math" w:eastAsiaTheme="minorEastAsia" w:hAnsi="Cambria Math"/>
                  <w:noProof/>
                  <w:color w:val="000000" w:themeColor="text1"/>
                  <w:sz w:val="26"/>
                  <w:szCs w:val="26"/>
                  <w:lang w:val="vi-VN"/>
                </w:rPr>
                <m:t>i</m:t>
              </m:r>
            </m:sub>
          </m:sSub>
          <m:d>
            <m:dPr>
              <m:ctrlPr>
                <w:rPr>
                  <w:rFonts w:ascii="Cambria Math" w:eastAsiaTheme="minorEastAsia" w:hAnsi="Cambria Math"/>
                  <w:i/>
                  <w:noProof/>
                  <w:color w:val="000000" w:themeColor="text1"/>
                  <w:sz w:val="26"/>
                  <w:szCs w:val="26"/>
                  <w:lang w:val="vi-VN"/>
                </w:rPr>
              </m:ctrlPr>
            </m:dPr>
            <m:e>
              <m:r>
                <w:rPr>
                  <w:rFonts w:ascii="Cambria Math" w:eastAsiaTheme="minorEastAsia" w:hAnsi="Cambria Math"/>
                  <w:noProof/>
                  <w:color w:val="000000" w:themeColor="text1"/>
                  <w:sz w:val="26"/>
                  <w:szCs w:val="26"/>
                  <w:lang w:val="vi-VN"/>
                </w:rPr>
                <m:t>x</m:t>
              </m:r>
            </m:e>
          </m:d>
          <m:r>
            <w:rPr>
              <w:rFonts w:ascii="Cambria Math" w:eastAsiaTheme="minorEastAsia" w:hAnsi="Cambria Math"/>
              <w:noProof/>
              <w:color w:val="000000" w:themeColor="text1"/>
              <w:sz w:val="26"/>
              <w:szCs w:val="26"/>
              <w:lang w:val="vi-VN"/>
            </w:rPr>
            <m:t xml:space="preserve">= </m:t>
          </m:r>
          <m:sSubSup>
            <m:sSubSupPr>
              <m:ctrlPr>
                <w:rPr>
                  <w:rFonts w:ascii="Cambria Math" w:eastAsiaTheme="minorEastAsia" w:hAnsi="Cambria Math"/>
                  <w:i/>
                  <w:noProof/>
                  <w:color w:val="000000" w:themeColor="text1"/>
                  <w:sz w:val="26"/>
                  <w:szCs w:val="26"/>
                  <w:lang w:val="vi-VN"/>
                </w:rPr>
              </m:ctrlPr>
            </m:sSubSupPr>
            <m:e>
              <m:r>
                <w:rPr>
                  <w:rFonts w:ascii="Cambria Math" w:eastAsiaTheme="minorEastAsia" w:hAnsi="Cambria Math"/>
                  <w:noProof/>
                  <w:color w:val="000000" w:themeColor="text1"/>
                  <w:sz w:val="26"/>
                  <w:szCs w:val="26"/>
                  <w:lang w:val="vi-VN"/>
                </w:rPr>
                <m:t>w</m:t>
              </m:r>
            </m:e>
            <m:sub>
              <m:r>
                <w:rPr>
                  <w:rFonts w:ascii="Cambria Math" w:eastAsiaTheme="minorEastAsia" w:hAnsi="Cambria Math"/>
                  <w:noProof/>
                  <w:color w:val="000000" w:themeColor="text1"/>
                  <w:sz w:val="26"/>
                  <w:szCs w:val="26"/>
                  <w:lang w:val="vi-VN"/>
                </w:rPr>
                <m:t>i</m:t>
              </m:r>
            </m:sub>
            <m:sup>
              <m:r>
                <w:rPr>
                  <w:rFonts w:ascii="Cambria Math" w:eastAsiaTheme="minorEastAsia" w:hAnsi="Cambria Math"/>
                  <w:noProof/>
                  <w:color w:val="000000" w:themeColor="text1"/>
                  <w:sz w:val="26"/>
                  <w:szCs w:val="26"/>
                  <w:lang w:val="vi-VN"/>
                </w:rPr>
                <m:t>i</m:t>
              </m:r>
            </m:sup>
          </m:sSubSup>
          <m:r>
            <w:rPr>
              <w:rFonts w:ascii="Cambria Math" w:eastAsiaTheme="minorEastAsia" w:hAnsi="Cambria Math"/>
              <w:noProof/>
              <w:color w:val="000000" w:themeColor="text1"/>
              <w:sz w:val="26"/>
              <w:szCs w:val="26"/>
              <w:lang w:val="vi-VN"/>
            </w:rPr>
            <m:t xml:space="preserve">x+ </m:t>
          </m:r>
          <m:sSub>
            <m:sSubPr>
              <m:ctrlPr>
                <w:rPr>
                  <w:rFonts w:ascii="Cambria Math" w:eastAsiaTheme="minorEastAsia" w:hAnsi="Cambria Math"/>
                  <w:i/>
                  <w:noProof/>
                  <w:color w:val="000000" w:themeColor="text1"/>
                  <w:sz w:val="26"/>
                  <w:szCs w:val="26"/>
                  <w:lang w:val="vi-VN"/>
                </w:rPr>
              </m:ctrlPr>
            </m:sSubPr>
            <m:e>
              <m:r>
                <w:rPr>
                  <w:rFonts w:ascii="Cambria Math" w:eastAsiaTheme="minorEastAsia" w:hAnsi="Cambria Math"/>
                  <w:noProof/>
                  <w:color w:val="000000" w:themeColor="text1"/>
                  <w:sz w:val="26"/>
                  <w:szCs w:val="26"/>
                  <w:lang w:val="vi-VN"/>
                </w:rPr>
                <m:t>b</m:t>
              </m:r>
            </m:e>
            <m:sub>
              <m:r>
                <w:rPr>
                  <w:rFonts w:ascii="Cambria Math" w:eastAsiaTheme="minorEastAsia" w:hAnsi="Cambria Math"/>
                  <w:noProof/>
                  <w:color w:val="000000" w:themeColor="text1"/>
                  <w:sz w:val="26"/>
                  <w:szCs w:val="26"/>
                  <w:lang w:val="vi-VN"/>
                </w:rPr>
                <m:t>i</m:t>
              </m:r>
            </m:sub>
          </m:sSub>
        </m:oMath>
      </m:oMathPara>
    </w:p>
    <w:p w14:paraId="3B11A9AE" w14:textId="77777777" w:rsidR="00E67377" w:rsidRPr="009F6AC4" w:rsidRDefault="00E67377" w:rsidP="00E3356F">
      <w:pPr>
        <w:spacing w:after="120" w:line="360" w:lineRule="auto"/>
        <w:ind w:firstLine="431"/>
        <w:jc w:val="both"/>
        <w:rPr>
          <w:noProof/>
          <w:color w:val="000000" w:themeColor="text1"/>
          <w:sz w:val="26"/>
          <w:szCs w:val="26"/>
          <w:lang w:val="vi-VN"/>
        </w:rPr>
      </w:pPr>
      <w:r w:rsidRPr="009F6AC4">
        <w:rPr>
          <w:noProof/>
          <w:color w:val="000000" w:themeColor="text1"/>
          <w:sz w:val="26"/>
          <w:szCs w:val="26"/>
          <w:lang w:val="vi-VN"/>
        </w:rPr>
        <w:t>Những phần tử x là support vector sẽ thỏa điều kiện:</w:t>
      </w:r>
    </w:p>
    <w:p w14:paraId="2FA74D8E" w14:textId="77777777" w:rsidR="00E67377" w:rsidRPr="009F6AC4" w:rsidRDefault="003C57E2" w:rsidP="00E3356F">
      <w:pPr>
        <w:spacing w:after="120" w:line="360" w:lineRule="auto"/>
        <w:ind w:firstLine="431"/>
        <w:jc w:val="both"/>
        <w:rPr>
          <w:noProof/>
          <w:color w:val="000000" w:themeColor="text1"/>
          <w:sz w:val="26"/>
          <w:szCs w:val="26"/>
          <w:lang w:val="vi-VN"/>
        </w:rPr>
      </w:pPr>
      <m:oMathPara>
        <m:oMath>
          <m:sSub>
            <m:sSubPr>
              <m:ctrlPr>
                <w:rPr>
                  <w:rFonts w:ascii="Cambria Math" w:eastAsiaTheme="minorEastAsia" w:hAnsi="Cambria Math"/>
                  <w:i/>
                  <w:noProof/>
                  <w:color w:val="000000" w:themeColor="text1"/>
                  <w:sz w:val="26"/>
                  <w:szCs w:val="26"/>
                  <w:lang w:val="vi-VN"/>
                </w:rPr>
              </m:ctrlPr>
            </m:sSubPr>
            <m:e>
              <m:r>
                <w:rPr>
                  <w:rFonts w:ascii="Cambria Math" w:eastAsiaTheme="minorEastAsia" w:hAnsi="Cambria Math"/>
                  <w:noProof/>
                  <w:color w:val="000000" w:themeColor="text1"/>
                  <w:sz w:val="26"/>
                  <w:szCs w:val="26"/>
                  <w:lang w:val="vi-VN"/>
                </w:rPr>
                <m:t>f</m:t>
              </m:r>
            </m:e>
            <m:sub>
              <m:r>
                <w:rPr>
                  <w:rFonts w:ascii="Cambria Math" w:eastAsiaTheme="minorEastAsia" w:hAnsi="Cambria Math"/>
                  <w:noProof/>
                  <w:color w:val="000000" w:themeColor="text1"/>
                  <w:sz w:val="26"/>
                  <w:szCs w:val="26"/>
                  <w:lang w:val="vi-VN"/>
                </w:rPr>
                <m:t>i</m:t>
              </m:r>
            </m:sub>
          </m:sSub>
          <m:d>
            <m:dPr>
              <m:ctrlPr>
                <w:rPr>
                  <w:rFonts w:ascii="Cambria Math" w:eastAsiaTheme="minorEastAsia" w:hAnsi="Cambria Math"/>
                  <w:i/>
                  <w:noProof/>
                  <w:color w:val="000000" w:themeColor="text1"/>
                  <w:sz w:val="26"/>
                  <w:szCs w:val="26"/>
                  <w:lang w:val="vi-VN"/>
                </w:rPr>
              </m:ctrlPr>
            </m:dPr>
            <m:e>
              <m:r>
                <w:rPr>
                  <w:rFonts w:ascii="Cambria Math" w:eastAsiaTheme="minorEastAsia" w:hAnsi="Cambria Math"/>
                  <w:noProof/>
                  <w:color w:val="000000" w:themeColor="text1"/>
                  <w:sz w:val="26"/>
                  <w:szCs w:val="26"/>
                  <w:lang w:val="vi-VN"/>
                </w:rPr>
                <m:t>x</m:t>
              </m:r>
            </m:e>
          </m:d>
          <m:r>
            <w:rPr>
              <w:rFonts w:ascii="Cambria Math" w:eastAsiaTheme="minorEastAsia" w:hAnsi="Cambria Math"/>
              <w:noProof/>
              <w:color w:val="000000" w:themeColor="text1"/>
              <w:sz w:val="26"/>
              <w:szCs w:val="26"/>
              <w:lang w:val="vi-VN"/>
            </w:rPr>
            <m:t>=</m:t>
          </m:r>
          <m:d>
            <m:dPr>
              <m:begChr m:val="{"/>
              <m:endChr m:val=""/>
              <m:ctrlPr>
                <w:rPr>
                  <w:rFonts w:ascii="Cambria Math" w:eastAsiaTheme="minorEastAsia" w:hAnsi="Cambria Math"/>
                  <w:i/>
                  <w:noProof/>
                  <w:color w:val="000000" w:themeColor="text1"/>
                  <w:sz w:val="26"/>
                  <w:szCs w:val="26"/>
                  <w:lang w:val="vi-VN"/>
                </w:rPr>
              </m:ctrlPr>
            </m:dPr>
            <m:e>
              <m:eqArr>
                <m:eqArrPr>
                  <m:ctrlPr>
                    <w:rPr>
                      <w:rFonts w:ascii="Cambria Math" w:eastAsiaTheme="minorEastAsia" w:hAnsi="Cambria Math"/>
                      <w:i/>
                      <w:noProof/>
                      <w:color w:val="000000" w:themeColor="text1"/>
                      <w:sz w:val="26"/>
                      <w:szCs w:val="26"/>
                      <w:lang w:val="vi-VN"/>
                    </w:rPr>
                  </m:ctrlPr>
                </m:eqArrPr>
                <m:e>
                  <m:r>
                    <w:rPr>
                      <w:rFonts w:ascii="Cambria Math" w:eastAsiaTheme="minorEastAsia" w:hAnsi="Cambria Math"/>
                      <w:noProof/>
                      <w:color w:val="000000" w:themeColor="text1"/>
                      <w:sz w:val="26"/>
                      <w:szCs w:val="26"/>
                      <w:lang w:val="vi-VN"/>
                    </w:rPr>
                    <m:t>+1                     nếu thuộc lớp i</m:t>
                  </m:r>
                </m:e>
                <m:e>
                  <m:r>
                    <w:rPr>
                      <w:rFonts w:ascii="Cambria Math" w:eastAsiaTheme="minorEastAsia" w:hAnsi="Cambria Math"/>
                      <w:noProof/>
                      <w:color w:val="000000" w:themeColor="text1"/>
                      <w:sz w:val="26"/>
                      <w:szCs w:val="26"/>
                      <w:lang w:val="vi-VN"/>
                    </w:rPr>
                    <m:t>-1      nếu thuộc phần còn lại</m:t>
                  </m:r>
                </m:e>
              </m:eqArr>
            </m:e>
          </m:d>
        </m:oMath>
      </m:oMathPara>
    </w:p>
    <w:p w14:paraId="67F9C0A4" w14:textId="5DC95455" w:rsidR="00E67377" w:rsidRPr="00785718" w:rsidRDefault="00E67377" w:rsidP="000D1205">
      <w:pPr>
        <w:spacing w:after="120" w:line="360" w:lineRule="auto"/>
        <w:ind w:firstLine="431"/>
        <w:jc w:val="both"/>
        <w:rPr>
          <w:noProof/>
          <w:color w:val="000000" w:themeColor="text1"/>
          <w:sz w:val="26"/>
          <w:szCs w:val="26"/>
          <w:lang w:val="vi-VN"/>
        </w:rPr>
      </w:pPr>
      <w:r w:rsidRPr="009F6AC4">
        <w:rPr>
          <w:noProof/>
          <w:color w:val="000000" w:themeColor="text1"/>
          <w:sz w:val="26"/>
          <w:szCs w:val="26"/>
          <w:lang w:val="vi-VN"/>
        </w:rPr>
        <w:t>Như vậy, bài toán phân nhiều lớp sử dụng phương pháp SVM hoàn toàn có thể thực hiện giống như bài toán 2 lớp. Bằng cách sử dụng cách thức “một - đối - một”.</w:t>
      </w:r>
      <w:r w:rsidR="00785718">
        <w:rPr>
          <w:noProof/>
          <w:color w:val="000000" w:themeColor="text1"/>
          <w:sz w:val="26"/>
          <w:szCs w:val="26"/>
          <w:lang w:val="vi-VN"/>
        </w:rPr>
        <w:t xml:space="preserve"> </w:t>
      </w:r>
      <w:r w:rsidRPr="009F6AC4">
        <w:rPr>
          <w:noProof/>
          <w:color w:val="000000" w:themeColor="text1"/>
          <w:sz w:val="26"/>
          <w:szCs w:val="26"/>
          <w:lang w:val="vi-VN"/>
        </w:rPr>
        <w:t xml:space="preserve">Giả sử bài toán cần phân loại có k lớp (k &gt; 2), chiến lược "một-đối-một”sẽ tiến hành </w:t>
      </w:r>
      <m:oMath>
        <m:f>
          <m:fPr>
            <m:ctrlPr>
              <w:rPr>
                <w:rFonts w:ascii="Cambria Math" w:hAnsi="Cambria Math"/>
                <w:i/>
                <w:noProof/>
                <w:color w:val="000000" w:themeColor="text1"/>
                <w:sz w:val="26"/>
                <w:szCs w:val="26"/>
                <w:lang w:val="vi-VN"/>
              </w:rPr>
            </m:ctrlPr>
          </m:fPr>
          <m:num>
            <m:r>
              <w:rPr>
                <w:rFonts w:ascii="Cambria Math" w:hAnsi="Cambria Math"/>
                <w:noProof/>
                <w:color w:val="000000" w:themeColor="text1"/>
                <w:sz w:val="26"/>
                <w:szCs w:val="26"/>
                <w:lang w:val="vi-VN"/>
              </w:rPr>
              <m:t>k(k-1)</m:t>
            </m:r>
          </m:num>
          <m:den>
            <m:r>
              <w:rPr>
                <w:rFonts w:ascii="Cambria Math" w:hAnsi="Cambria Math"/>
                <w:noProof/>
                <w:color w:val="000000" w:themeColor="text1"/>
                <w:sz w:val="26"/>
                <w:szCs w:val="26"/>
                <w:lang w:val="vi-VN"/>
              </w:rPr>
              <m:t>2</m:t>
            </m:r>
          </m:den>
        </m:f>
      </m:oMath>
      <w:r w:rsidRPr="009F6AC4">
        <w:rPr>
          <w:noProof/>
          <w:color w:val="000000" w:themeColor="text1"/>
          <w:sz w:val="26"/>
          <w:szCs w:val="26"/>
          <w:lang w:val="vi-VN"/>
        </w:rPr>
        <w:t xml:space="preserve"> lần phân lớp nhị phân sử dụng phương pháp SVM. Mỗi lớp sẽ tiến hành phân tách với k-1 lớp còn lại để xác định k-1 hàm phân tách dựa vào bài toán phân hai lớp bằng phương pháp SVM</w:t>
      </w:r>
      <w:r w:rsidRPr="009F6AC4">
        <w:rPr>
          <w:noProof/>
          <w:color w:val="000000" w:themeColor="text1"/>
          <w:sz w:val="26"/>
          <w:szCs w:val="26"/>
        </w:rPr>
        <w:t>.</w:t>
      </w:r>
    </w:p>
    <w:p w14:paraId="736031AF" w14:textId="28CAD62F" w:rsidR="00E67377" w:rsidRPr="00E3356F" w:rsidRDefault="00E67377" w:rsidP="00E3356F">
      <w:pPr>
        <w:pStyle w:val="ListParagraph"/>
        <w:numPr>
          <w:ilvl w:val="0"/>
          <w:numId w:val="22"/>
        </w:numPr>
        <w:spacing w:before="0" w:after="120" w:line="360" w:lineRule="auto"/>
        <w:jc w:val="both"/>
        <w:outlineLvl w:val="2"/>
        <w:rPr>
          <w:b/>
          <w:color w:val="000000" w:themeColor="text1"/>
          <w:sz w:val="26"/>
          <w:szCs w:val="26"/>
        </w:rPr>
      </w:pPr>
      <w:bookmarkStart w:id="81" w:name="_Toc468975129"/>
      <w:bookmarkStart w:id="82" w:name="_Toc468975343"/>
      <w:bookmarkStart w:id="83" w:name="_Toc469566798"/>
      <w:r w:rsidRPr="00E3356F">
        <w:rPr>
          <w:b/>
          <w:color w:val="000000" w:themeColor="text1"/>
          <w:sz w:val="26"/>
          <w:szCs w:val="26"/>
        </w:rPr>
        <w:t>Các bước chính của phương pháp SVM</w:t>
      </w:r>
      <w:bookmarkEnd w:id="81"/>
      <w:bookmarkEnd w:id="82"/>
      <w:bookmarkEnd w:id="83"/>
    </w:p>
    <w:p w14:paraId="4C5F0C2C" w14:textId="5C5B09F1" w:rsidR="00E67377" w:rsidRPr="008E12B1" w:rsidRDefault="00E67377" w:rsidP="008E12B1">
      <w:pPr>
        <w:pStyle w:val="ListParagraph"/>
        <w:numPr>
          <w:ilvl w:val="0"/>
          <w:numId w:val="3"/>
        </w:numPr>
        <w:spacing w:before="0" w:after="120" w:line="360" w:lineRule="auto"/>
        <w:jc w:val="both"/>
        <w:rPr>
          <w:noProof/>
          <w:color w:val="000000" w:themeColor="text1"/>
          <w:sz w:val="26"/>
          <w:szCs w:val="26"/>
          <w:lang w:val="vi-VN"/>
        </w:rPr>
      </w:pPr>
      <w:r w:rsidRPr="008E12B1">
        <w:rPr>
          <w:noProof/>
          <w:color w:val="000000" w:themeColor="text1"/>
          <w:sz w:val="26"/>
          <w:szCs w:val="26"/>
          <w:lang w:val="vi-VN"/>
        </w:rPr>
        <w:t>Phương pháp SVM yêu cầu dữ liệu được biểu diễn như các vector của các số thực. Như vậy nếu đầu vào chưa phải là số thì ta cần phải tìm cách chuyển chúng về dạng số của SVM.</w:t>
      </w:r>
    </w:p>
    <w:p w14:paraId="7562C8BA" w14:textId="4A255C2F" w:rsidR="00E67377" w:rsidRPr="000D1205" w:rsidRDefault="00E67377" w:rsidP="000D1205">
      <w:pPr>
        <w:pStyle w:val="ListParagraph"/>
        <w:numPr>
          <w:ilvl w:val="0"/>
          <w:numId w:val="3"/>
        </w:numPr>
        <w:spacing w:before="0" w:after="120" w:line="360" w:lineRule="auto"/>
        <w:jc w:val="both"/>
        <w:rPr>
          <w:noProof/>
          <w:color w:val="000000" w:themeColor="text1"/>
          <w:sz w:val="26"/>
          <w:szCs w:val="26"/>
          <w:lang w:val="vi-VN"/>
        </w:rPr>
      </w:pPr>
      <w:r w:rsidRPr="000D1205">
        <w:rPr>
          <w:noProof/>
          <w:color w:val="000000" w:themeColor="text1"/>
          <w:sz w:val="26"/>
          <w:szCs w:val="26"/>
          <w:lang w:val="vi-VN"/>
        </w:rPr>
        <w:lastRenderedPageBreak/>
        <w:t>Tiền xử lý dữ liệu: Thực hiện biến đổi dữ liệu phù hợp cho quá trình tính toán, tránh các số quá lớn mô tả các thuộc tính. Thường nên co giãn (scaling) dữ liệu để chuyển về đoạn [-1, 1] hoặc [0, 1].</w:t>
      </w:r>
    </w:p>
    <w:p w14:paraId="69BB721E" w14:textId="68148DA8" w:rsidR="00E67377" w:rsidRPr="000D1205" w:rsidRDefault="00E67377" w:rsidP="000D1205">
      <w:pPr>
        <w:pStyle w:val="ListParagraph"/>
        <w:numPr>
          <w:ilvl w:val="0"/>
          <w:numId w:val="3"/>
        </w:numPr>
        <w:spacing w:before="0" w:after="120" w:line="360" w:lineRule="auto"/>
        <w:jc w:val="both"/>
        <w:rPr>
          <w:noProof/>
          <w:color w:val="000000" w:themeColor="text1"/>
          <w:sz w:val="26"/>
          <w:szCs w:val="26"/>
          <w:lang w:val="vi-VN"/>
        </w:rPr>
      </w:pPr>
      <w:r w:rsidRPr="000D1205">
        <w:rPr>
          <w:noProof/>
          <w:color w:val="000000" w:themeColor="text1"/>
          <w:sz w:val="26"/>
          <w:szCs w:val="26"/>
          <w:lang w:val="vi-VN"/>
        </w:rPr>
        <w:t>Chọn hàm hạt nhân: Lựa chọn hàm hạt nhân phù hợp tương ứng cho từng bài toán cụ thể để đạt được độ chính xác cao trong quá trình phân lớp.</w:t>
      </w:r>
    </w:p>
    <w:p w14:paraId="5715CE20" w14:textId="65A7F5E6" w:rsidR="00E67377" w:rsidRPr="000D1205" w:rsidRDefault="00E67377" w:rsidP="000D1205">
      <w:pPr>
        <w:pStyle w:val="ListParagraph"/>
        <w:numPr>
          <w:ilvl w:val="0"/>
          <w:numId w:val="3"/>
        </w:numPr>
        <w:spacing w:before="0" w:after="120" w:line="360" w:lineRule="auto"/>
        <w:jc w:val="both"/>
        <w:rPr>
          <w:noProof/>
          <w:color w:val="000000" w:themeColor="text1"/>
          <w:sz w:val="26"/>
          <w:szCs w:val="26"/>
          <w:lang w:val="vi-VN"/>
        </w:rPr>
      </w:pPr>
      <w:r w:rsidRPr="000D1205">
        <w:rPr>
          <w:noProof/>
          <w:color w:val="000000" w:themeColor="text1"/>
          <w:sz w:val="26"/>
          <w:szCs w:val="26"/>
          <w:lang w:val="vi-VN"/>
        </w:rPr>
        <w:t>Thực hiện việc kiểm tra chéo để xác định các tham số cho ứng đụng. Điều này cũng quyết định đến tính chính xác của quá trình phân lớp.</w:t>
      </w:r>
    </w:p>
    <w:p w14:paraId="7A918AAC" w14:textId="1D1E31DF" w:rsidR="00E67377" w:rsidRPr="000D1205" w:rsidRDefault="00E67377" w:rsidP="000D1205">
      <w:pPr>
        <w:pStyle w:val="ListParagraph"/>
        <w:numPr>
          <w:ilvl w:val="0"/>
          <w:numId w:val="3"/>
        </w:numPr>
        <w:spacing w:before="0" w:after="120" w:line="360" w:lineRule="auto"/>
        <w:jc w:val="both"/>
        <w:rPr>
          <w:noProof/>
          <w:color w:val="000000" w:themeColor="text1"/>
          <w:sz w:val="26"/>
          <w:szCs w:val="26"/>
          <w:lang w:val="vi-VN"/>
        </w:rPr>
      </w:pPr>
      <w:r w:rsidRPr="000D1205">
        <w:rPr>
          <w:noProof/>
          <w:color w:val="000000" w:themeColor="text1"/>
          <w:sz w:val="26"/>
          <w:szCs w:val="26"/>
          <w:lang w:val="vi-VN"/>
        </w:rPr>
        <w:t>Sử dụng các tham số cho việc huấn luyện với tập mẫu. Trong quá trình huấn luyện sẽ sử dụng thuật toán tối ưu hóa khoảng cách giữa các siêu phẳng trong quá trình phân lớp, xác định hàm phân lớp trong không gian đặc trưng nhờ việc ánh xạ dữ liệu vào không gian đặc trưng bằng cách mô tả hạt nhân, giải quyết cho cả hai trường hợp dữ liệu là phân tách và không phân tách tuyến tính trong không gian đặc trưng.</w:t>
      </w:r>
    </w:p>
    <w:p w14:paraId="3C81DBA6" w14:textId="3F1EFF0D" w:rsidR="00E67377" w:rsidRPr="000D1205" w:rsidRDefault="00E67377" w:rsidP="000D1205">
      <w:pPr>
        <w:pStyle w:val="ListParagraph"/>
        <w:numPr>
          <w:ilvl w:val="0"/>
          <w:numId w:val="3"/>
        </w:numPr>
        <w:spacing w:before="0" w:after="120" w:line="360" w:lineRule="auto"/>
        <w:jc w:val="both"/>
        <w:rPr>
          <w:noProof/>
          <w:color w:val="000000" w:themeColor="text1"/>
          <w:sz w:val="26"/>
          <w:szCs w:val="26"/>
          <w:lang w:val="vi-VN"/>
        </w:rPr>
      </w:pPr>
      <w:r w:rsidRPr="000D1205">
        <w:rPr>
          <w:noProof/>
          <w:color w:val="000000" w:themeColor="text1"/>
          <w:sz w:val="26"/>
          <w:szCs w:val="26"/>
          <w:lang w:val="vi-VN"/>
        </w:rPr>
        <w:t>Kiểm thử tập dữ liệu Test.</w:t>
      </w:r>
    </w:p>
    <w:p w14:paraId="7A9E3BA2" w14:textId="6C9FAFFE" w:rsidR="00E67377" w:rsidRPr="00E3356F" w:rsidRDefault="00E67377" w:rsidP="00466ECD">
      <w:pPr>
        <w:pStyle w:val="ListParagraph"/>
        <w:numPr>
          <w:ilvl w:val="2"/>
          <w:numId w:val="21"/>
        </w:numPr>
        <w:spacing w:after="120" w:line="360" w:lineRule="auto"/>
        <w:jc w:val="both"/>
        <w:outlineLvl w:val="2"/>
        <w:rPr>
          <w:b/>
          <w:color w:val="000000" w:themeColor="text1"/>
          <w:sz w:val="26"/>
          <w:szCs w:val="26"/>
          <w:lang w:val="vi-VN"/>
        </w:rPr>
      </w:pPr>
      <w:bookmarkStart w:id="84" w:name="_Toc468975130"/>
      <w:bookmarkStart w:id="85" w:name="_Toc468975344"/>
      <w:bookmarkStart w:id="86" w:name="_Toc469566799"/>
      <w:r w:rsidRPr="00E3356F">
        <w:rPr>
          <w:b/>
          <w:color w:val="000000" w:themeColor="text1"/>
          <w:sz w:val="26"/>
          <w:szCs w:val="26"/>
        </w:rPr>
        <w:t>Naïve</w:t>
      </w:r>
      <w:r w:rsidRPr="00E3356F">
        <w:rPr>
          <w:b/>
          <w:color w:val="000000" w:themeColor="text1"/>
          <w:sz w:val="26"/>
          <w:szCs w:val="26"/>
          <w:lang w:val="vi-VN"/>
        </w:rPr>
        <w:t xml:space="preserve"> Bayes</w:t>
      </w:r>
      <w:bookmarkEnd w:id="84"/>
      <w:bookmarkEnd w:id="85"/>
      <w:bookmarkEnd w:id="86"/>
    </w:p>
    <w:p w14:paraId="50140059" w14:textId="134F28AA" w:rsidR="00E67377" w:rsidRPr="00E3356F" w:rsidRDefault="00E67377" w:rsidP="00E3356F">
      <w:pPr>
        <w:pStyle w:val="ListParagraph"/>
        <w:numPr>
          <w:ilvl w:val="0"/>
          <w:numId w:val="23"/>
        </w:numPr>
        <w:spacing w:before="0" w:after="120" w:line="360" w:lineRule="auto"/>
        <w:jc w:val="both"/>
        <w:outlineLvl w:val="2"/>
        <w:rPr>
          <w:b/>
          <w:color w:val="000000" w:themeColor="text1"/>
          <w:sz w:val="26"/>
          <w:szCs w:val="26"/>
        </w:rPr>
      </w:pPr>
      <w:bookmarkStart w:id="87" w:name="_Toc468975131"/>
      <w:bookmarkStart w:id="88" w:name="_Toc468975345"/>
      <w:bookmarkStart w:id="89" w:name="_Toc469566800"/>
      <w:r w:rsidRPr="00E3356F">
        <w:rPr>
          <w:b/>
          <w:color w:val="000000" w:themeColor="text1"/>
          <w:sz w:val="26"/>
          <w:szCs w:val="26"/>
        </w:rPr>
        <w:t>Giới thiệu</w:t>
      </w:r>
      <w:bookmarkEnd w:id="87"/>
      <w:bookmarkEnd w:id="88"/>
      <w:bookmarkEnd w:id="89"/>
    </w:p>
    <w:p w14:paraId="2A5E37AA" w14:textId="1EE074C9" w:rsidR="00E67377" w:rsidRPr="009F6AC4" w:rsidRDefault="00E67377" w:rsidP="000D1205">
      <w:pPr>
        <w:spacing w:after="120" w:line="360" w:lineRule="auto"/>
        <w:ind w:firstLine="720"/>
        <w:jc w:val="both"/>
        <w:rPr>
          <w:noProof/>
          <w:color w:val="000000" w:themeColor="text1"/>
          <w:sz w:val="26"/>
          <w:szCs w:val="26"/>
        </w:rPr>
      </w:pPr>
      <w:r w:rsidRPr="009F6AC4">
        <w:rPr>
          <w:noProof/>
          <w:color w:val="000000" w:themeColor="text1"/>
          <w:sz w:val="26"/>
          <w:szCs w:val="26"/>
          <w:lang w:val="vi-VN"/>
        </w:rPr>
        <w:t>Naïve Bayes (NB)</w:t>
      </w:r>
      <w:r w:rsidRPr="009F6AC4">
        <w:rPr>
          <w:noProof/>
          <w:color w:val="000000" w:themeColor="text1"/>
          <w:sz w:val="26"/>
          <w:szCs w:val="26"/>
        </w:rPr>
        <w:t xml:space="preserve"> </w:t>
      </w:r>
      <w:r w:rsidR="00B30C85">
        <w:rPr>
          <w:noProof/>
          <w:color w:val="000000" w:themeColor="text1"/>
          <w:sz w:val="26"/>
          <w:szCs w:val="26"/>
          <w:lang w:val="vi-VN"/>
        </w:rPr>
        <w:t xml:space="preserve">[12] </w:t>
      </w:r>
      <w:r w:rsidRPr="009F6AC4">
        <w:rPr>
          <w:noProof/>
          <w:color w:val="000000" w:themeColor="text1"/>
          <w:sz w:val="26"/>
          <w:szCs w:val="26"/>
          <w:lang w:val="vi-VN"/>
        </w:rPr>
        <w:t>là phương pháp phân loại</w:t>
      </w:r>
      <w:r w:rsidRPr="009F6AC4">
        <w:rPr>
          <w:noProof/>
          <w:color w:val="000000" w:themeColor="text1"/>
          <w:sz w:val="26"/>
          <w:szCs w:val="26"/>
        </w:rPr>
        <w:t xml:space="preserve"> có giám sát</w:t>
      </w:r>
      <w:r w:rsidRPr="009F6AC4">
        <w:rPr>
          <w:noProof/>
          <w:color w:val="000000" w:themeColor="text1"/>
          <w:sz w:val="26"/>
          <w:szCs w:val="26"/>
          <w:lang w:val="vi-VN"/>
        </w:rPr>
        <w:t xml:space="preserve"> dựa vào xác suất được sử dụng rộng rãi trong lĩnh vực máy học [Mitchell, 1996] [Joachims, 1997] [Jason, 2001], được sử dụng lần đầu tiên trong lĩnh vực phân loại bởi Maron vào năm 1961 [Maron, 1961] sau đó trở nên phổ biến dùng trong nhiều lĩnh vực như trong các công cụ tìm kiếm [Rijsbergen et al, 1970], các bộ lọc email [Sahami et al, 1998]</w:t>
      </w:r>
      <w:r w:rsidRPr="009F6AC4">
        <w:rPr>
          <w:noProof/>
          <w:color w:val="000000" w:themeColor="text1"/>
          <w:sz w:val="26"/>
          <w:szCs w:val="26"/>
        </w:rPr>
        <w:t xml:space="preserve"> v.v.</w:t>
      </w:r>
    </w:p>
    <w:p w14:paraId="7B8A4CB8" w14:textId="69E1266C" w:rsidR="00E67377" w:rsidRPr="00E3356F" w:rsidRDefault="00E67377" w:rsidP="00E3356F">
      <w:pPr>
        <w:pStyle w:val="ListParagraph"/>
        <w:numPr>
          <w:ilvl w:val="0"/>
          <w:numId w:val="23"/>
        </w:numPr>
        <w:spacing w:before="0" w:after="120" w:line="360" w:lineRule="auto"/>
        <w:jc w:val="both"/>
        <w:outlineLvl w:val="2"/>
        <w:rPr>
          <w:b/>
          <w:noProof/>
          <w:color w:val="000000" w:themeColor="text1"/>
          <w:sz w:val="26"/>
          <w:szCs w:val="26"/>
        </w:rPr>
      </w:pPr>
      <w:bookmarkStart w:id="90" w:name="_Toc468975132"/>
      <w:bookmarkStart w:id="91" w:name="_Toc468975346"/>
      <w:bookmarkStart w:id="92" w:name="_Toc469566801"/>
      <w:r w:rsidRPr="00E3356F">
        <w:rPr>
          <w:b/>
          <w:noProof/>
          <w:color w:val="000000" w:themeColor="text1"/>
          <w:sz w:val="26"/>
          <w:szCs w:val="26"/>
        </w:rPr>
        <w:t>Cơ sở lý thuyết</w:t>
      </w:r>
      <w:bookmarkEnd w:id="90"/>
      <w:bookmarkEnd w:id="91"/>
      <w:bookmarkEnd w:id="92"/>
    </w:p>
    <w:p w14:paraId="03AE387E" w14:textId="77777777" w:rsidR="00E67377" w:rsidRPr="009F6AC4" w:rsidRDefault="00E67377" w:rsidP="00E3356F">
      <w:pPr>
        <w:spacing w:after="120" w:line="360" w:lineRule="auto"/>
        <w:ind w:firstLine="431"/>
        <w:jc w:val="both"/>
        <w:rPr>
          <w:noProof/>
          <w:color w:val="000000" w:themeColor="text1"/>
          <w:sz w:val="26"/>
          <w:szCs w:val="26"/>
          <w:lang w:val="vi-VN"/>
        </w:rPr>
      </w:pPr>
      <w:r w:rsidRPr="009F6AC4">
        <w:rPr>
          <w:noProof/>
          <w:color w:val="000000" w:themeColor="text1"/>
          <w:sz w:val="26"/>
          <w:szCs w:val="26"/>
          <w:lang w:val="vi-VN"/>
        </w:rPr>
        <w:t>Thuật toán Naïve Bayes dựa trên định lý Bayes được phát biểu như sau:</w:t>
      </w:r>
    </w:p>
    <w:p w14:paraId="4DB9E0D0" w14:textId="77777777" w:rsidR="00E67377" w:rsidRPr="009F6AC4" w:rsidRDefault="00E67377" w:rsidP="00E3356F">
      <w:pPr>
        <w:pStyle w:val="ListParagraph"/>
        <w:spacing w:after="120" w:line="360" w:lineRule="auto"/>
        <w:ind w:left="0" w:firstLine="431"/>
        <w:contextualSpacing w:val="0"/>
        <w:jc w:val="both"/>
        <w:rPr>
          <w:rFonts w:eastAsiaTheme="minorEastAsia"/>
          <w:color w:val="000000" w:themeColor="text1"/>
          <w:sz w:val="26"/>
          <w:szCs w:val="26"/>
        </w:rPr>
      </w:pPr>
      <m:oMathPara>
        <m:oMath>
          <m:r>
            <w:rPr>
              <w:rFonts w:ascii="Cambria Math" w:hAnsi="Cambria Math"/>
              <w:noProof/>
              <w:color w:val="000000" w:themeColor="text1"/>
              <w:sz w:val="26"/>
              <w:szCs w:val="26"/>
              <w:lang w:val="vi-VN"/>
            </w:rPr>
            <m:t>P</m:t>
          </m:r>
          <m:d>
            <m:dPr>
              <m:ctrlPr>
                <w:rPr>
                  <w:rFonts w:ascii="Cambria Math" w:hAnsi="Cambria Math"/>
                  <w:i/>
                  <w:noProof/>
                  <w:color w:val="000000" w:themeColor="text1"/>
                  <w:sz w:val="26"/>
                  <w:szCs w:val="26"/>
                  <w:lang w:val="vi-VN"/>
                </w:rPr>
              </m:ctrlPr>
            </m:dPr>
            <m:e>
              <m:r>
                <w:rPr>
                  <w:rFonts w:ascii="Cambria Math" w:hAnsi="Cambria Math"/>
                  <w:noProof/>
                  <w:color w:val="000000" w:themeColor="text1"/>
                  <w:sz w:val="26"/>
                  <w:szCs w:val="26"/>
                  <w:lang w:val="vi-VN"/>
                </w:rPr>
                <m:t>Y</m:t>
              </m:r>
            </m:e>
            <m:e>
              <m:r>
                <w:rPr>
                  <w:rFonts w:ascii="Cambria Math" w:hAnsi="Cambria Math"/>
                  <w:noProof/>
                  <w:color w:val="000000" w:themeColor="text1"/>
                  <w:sz w:val="26"/>
                  <w:szCs w:val="26"/>
                  <w:lang w:val="vi-VN"/>
                </w:rPr>
                <m:t>X</m:t>
              </m:r>
            </m:e>
          </m:d>
          <m:r>
            <w:rPr>
              <w:rFonts w:ascii="Cambria Math" w:hAnsi="Cambria Math"/>
              <w:noProof/>
              <w:color w:val="000000" w:themeColor="text1"/>
              <w:sz w:val="26"/>
              <w:szCs w:val="26"/>
              <w:lang w:val="vi-VN"/>
            </w:rPr>
            <m:t>=</m:t>
          </m:r>
          <m:f>
            <m:fPr>
              <m:ctrlPr>
                <w:rPr>
                  <w:rFonts w:ascii="Cambria Math" w:hAnsi="Cambria Math"/>
                  <w:i/>
                  <w:noProof/>
                  <w:color w:val="000000" w:themeColor="text1"/>
                  <w:sz w:val="26"/>
                  <w:szCs w:val="26"/>
                  <w:lang w:val="vi-VN"/>
                </w:rPr>
              </m:ctrlPr>
            </m:fPr>
            <m:num>
              <m:r>
                <w:rPr>
                  <w:rFonts w:ascii="Cambria Math" w:hAnsi="Cambria Math"/>
                  <w:noProof/>
                  <w:color w:val="000000" w:themeColor="text1"/>
                  <w:sz w:val="26"/>
                  <w:szCs w:val="26"/>
                  <w:lang w:val="vi-VN"/>
                </w:rPr>
                <m:t>P(XY)</m:t>
              </m:r>
            </m:num>
            <m:den>
              <m:r>
                <w:rPr>
                  <w:rFonts w:ascii="Cambria Math" w:hAnsi="Cambria Math"/>
                  <w:noProof/>
                  <w:color w:val="000000" w:themeColor="text1"/>
                  <w:sz w:val="26"/>
                  <w:szCs w:val="26"/>
                  <w:lang w:val="vi-VN"/>
                </w:rPr>
                <m:t>P(X)</m:t>
              </m:r>
            </m:den>
          </m:f>
          <m:r>
            <w:rPr>
              <w:rFonts w:ascii="Cambria Math" w:hAnsi="Cambria Math"/>
              <w:noProof/>
              <w:color w:val="000000" w:themeColor="text1"/>
              <w:sz w:val="26"/>
              <w:szCs w:val="26"/>
              <w:lang w:val="vi-VN"/>
            </w:rPr>
            <m:t>=</m:t>
          </m:r>
          <m:f>
            <m:fPr>
              <m:ctrlPr>
                <w:rPr>
                  <w:rFonts w:ascii="Cambria Math" w:hAnsi="Cambria Math"/>
                  <w:i/>
                  <w:noProof/>
                  <w:color w:val="000000" w:themeColor="text1"/>
                  <w:sz w:val="26"/>
                  <w:szCs w:val="26"/>
                  <w:lang w:val="vi-VN"/>
                </w:rPr>
              </m:ctrlPr>
            </m:fPr>
            <m:num>
              <m:r>
                <w:rPr>
                  <w:rFonts w:ascii="Cambria Math" w:hAnsi="Cambria Math"/>
                  <w:noProof/>
                  <w:color w:val="000000" w:themeColor="text1"/>
                  <w:sz w:val="26"/>
                  <w:szCs w:val="26"/>
                  <w:lang w:val="vi-VN"/>
                </w:rPr>
                <m:t>P(X|Y)P(Y)</m:t>
              </m:r>
            </m:num>
            <m:den>
              <m:r>
                <w:rPr>
                  <w:rFonts w:ascii="Cambria Math" w:hAnsi="Cambria Math"/>
                  <w:noProof/>
                  <w:color w:val="000000" w:themeColor="text1"/>
                  <w:sz w:val="26"/>
                  <w:szCs w:val="26"/>
                  <w:lang w:val="vi-VN"/>
                </w:rPr>
                <m:t>P(X)</m:t>
              </m:r>
            </m:den>
          </m:f>
        </m:oMath>
      </m:oMathPara>
    </w:p>
    <w:p w14:paraId="6EF25763" w14:textId="77777777" w:rsidR="00E67377" w:rsidRPr="009F6AC4" w:rsidRDefault="00E67377" w:rsidP="00E3356F">
      <w:pPr>
        <w:spacing w:after="120" w:line="360" w:lineRule="auto"/>
        <w:ind w:firstLine="431"/>
        <w:jc w:val="both"/>
        <w:rPr>
          <w:rFonts w:eastAsiaTheme="minorEastAsia"/>
          <w:noProof/>
          <w:color w:val="000000" w:themeColor="text1"/>
          <w:sz w:val="26"/>
          <w:szCs w:val="26"/>
          <w:lang w:val="vi-VN"/>
        </w:rPr>
      </w:pPr>
      <w:r w:rsidRPr="009F6AC4">
        <w:rPr>
          <w:rFonts w:eastAsiaTheme="minorEastAsia"/>
          <w:noProof/>
          <w:color w:val="000000" w:themeColor="text1"/>
          <w:sz w:val="26"/>
          <w:szCs w:val="26"/>
          <w:lang w:val="vi-VN"/>
        </w:rPr>
        <w:t>Áp dụng trong bài toán phân loại, các dữ kiện gồm có:</w:t>
      </w:r>
    </w:p>
    <w:p w14:paraId="620F6A46" w14:textId="77777777" w:rsidR="00E67377" w:rsidRPr="009F6AC4" w:rsidRDefault="00E67377" w:rsidP="00E3356F">
      <w:pPr>
        <w:pStyle w:val="ListParagraph"/>
        <w:numPr>
          <w:ilvl w:val="0"/>
          <w:numId w:val="4"/>
        </w:numPr>
        <w:spacing w:before="0" w:after="120" w:line="360" w:lineRule="auto"/>
        <w:ind w:left="922" w:firstLine="431"/>
        <w:contextualSpacing w:val="0"/>
        <w:jc w:val="both"/>
        <w:rPr>
          <w:noProof/>
          <w:color w:val="000000" w:themeColor="text1"/>
          <w:sz w:val="26"/>
          <w:szCs w:val="26"/>
          <w:lang w:val="vi-VN"/>
        </w:rPr>
      </w:pPr>
      <w:r w:rsidRPr="009F6AC4">
        <w:rPr>
          <w:noProof/>
          <w:color w:val="000000" w:themeColor="text1"/>
          <w:sz w:val="26"/>
          <w:szCs w:val="26"/>
          <w:lang w:val="vi-VN"/>
        </w:rPr>
        <w:lastRenderedPageBreak/>
        <w:t xml:space="preserve">D: tập dữ liệu huấn luyện đã được vector hóa dưới dạng </w:t>
      </w:r>
      <m:oMath>
        <m:acc>
          <m:accPr>
            <m:chr m:val="⃗"/>
            <m:ctrlPr>
              <w:rPr>
                <w:rFonts w:ascii="Cambria Math" w:hAnsi="Cambria Math"/>
                <w:i/>
                <w:noProof/>
                <w:color w:val="000000" w:themeColor="text1"/>
                <w:sz w:val="26"/>
                <w:szCs w:val="26"/>
                <w:lang w:val="vi-VN"/>
              </w:rPr>
            </m:ctrlPr>
          </m:accPr>
          <m:e>
            <m:r>
              <w:rPr>
                <w:rFonts w:ascii="Cambria Math" w:hAnsi="Cambria Math"/>
                <w:noProof/>
                <w:color w:val="000000" w:themeColor="text1"/>
                <w:sz w:val="26"/>
                <w:szCs w:val="26"/>
                <w:lang w:val="vi-VN"/>
              </w:rPr>
              <m:t>x</m:t>
            </m:r>
          </m:e>
        </m:acc>
        <m:r>
          <w:rPr>
            <w:rFonts w:ascii="Cambria Math" w:hAnsi="Cambria Math"/>
            <w:noProof/>
            <w:color w:val="000000" w:themeColor="text1"/>
            <w:sz w:val="26"/>
            <w:szCs w:val="26"/>
            <w:lang w:val="vi-VN"/>
          </w:rPr>
          <m:t>=(</m:t>
        </m:r>
        <m:sSub>
          <m:sSubPr>
            <m:ctrlPr>
              <w:rPr>
                <w:rFonts w:ascii="Cambria Math" w:hAnsi="Cambria Math"/>
                <w:i/>
                <w:noProof/>
                <w:color w:val="000000" w:themeColor="text1"/>
                <w:sz w:val="26"/>
                <w:szCs w:val="26"/>
                <w:lang w:val="vi-VN"/>
              </w:rPr>
            </m:ctrlPr>
          </m:sSubPr>
          <m:e>
            <m:r>
              <w:rPr>
                <w:rFonts w:ascii="Cambria Math" w:hAnsi="Cambria Math"/>
                <w:noProof/>
                <w:color w:val="000000" w:themeColor="text1"/>
                <w:sz w:val="26"/>
                <w:szCs w:val="26"/>
                <w:lang w:val="vi-VN"/>
              </w:rPr>
              <m:t>x</m:t>
            </m:r>
          </m:e>
          <m:sub>
            <m:r>
              <w:rPr>
                <w:rFonts w:ascii="Cambria Math" w:hAnsi="Cambria Math"/>
                <w:noProof/>
                <w:color w:val="000000" w:themeColor="text1"/>
                <w:sz w:val="26"/>
                <w:szCs w:val="26"/>
                <w:lang w:val="vi-VN"/>
              </w:rPr>
              <m:t>1</m:t>
            </m:r>
          </m:sub>
        </m:sSub>
        <m:r>
          <w:rPr>
            <w:rFonts w:ascii="Cambria Math" w:hAnsi="Cambria Math"/>
            <w:noProof/>
            <w:color w:val="000000" w:themeColor="text1"/>
            <w:sz w:val="26"/>
            <w:szCs w:val="26"/>
            <w:lang w:val="vi-VN"/>
          </w:rPr>
          <m:t>,</m:t>
        </m:r>
        <m:sSub>
          <m:sSubPr>
            <m:ctrlPr>
              <w:rPr>
                <w:rFonts w:ascii="Cambria Math" w:hAnsi="Cambria Math"/>
                <w:i/>
                <w:noProof/>
                <w:color w:val="000000" w:themeColor="text1"/>
                <w:sz w:val="26"/>
                <w:szCs w:val="26"/>
                <w:lang w:val="vi-VN"/>
              </w:rPr>
            </m:ctrlPr>
          </m:sSubPr>
          <m:e>
            <m:r>
              <w:rPr>
                <w:rFonts w:ascii="Cambria Math" w:hAnsi="Cambria Math"/>
                <w:noProof/>
                <w:color w:val="000000" w:themeColor="text1"/>
                <w:sz w:val="26"/>
                <w:szCs w:val="26"/>
                <w:lang w:val="vi-VN"/>
              </w:rPr>
              <m:t>x</m:t>
            </m:r>
          </m:e>
          <m:sub>
            <m:r>
              <w:rPr>
                <w:rFonts w:ascii="Cambria Math" w:hAnsi="Cambria Math"/>
                <w:noProof/>
                <w:color w:val="000000" w:themeColor="text1"/>
                <w:sz w:val="26"/>
                <w:szCs w:val="26"/>
                <w:lang w:val="vi-VN"/>
              </w:rPr>
              <m:t>2</m:t>
            </m:r>
          </m:sub>
        </m:sSub>
        <m:r>
          <w:rPr>
            <w:rFonts w:ascii="Cambria Math" w:hAnsi="Cambria Math"/>
            <w:noProof/>
            <w:color w:val="000000" w:themeColor="text1"/>
            <w:sz w:val="26"/>
            <w:szCs w:val="26"/>
            <w:lang w:val="vi-VN"/>
          </w:rPr>
          <m:t>,…,</m:t>
        </m:r>
        <m:sSub>
          <m:sSubPr>
            <m:ctrlPr>
              <w:rPr>
                <w:rFonts w:ascii="Cambria Math" w:hAnsi="Cambria Math"/>
                <w:i/>
                <w:noProof/>
                <w:color w:val="000000" w:themeColor="text1"/>
                <w:sz w:val="26"/>
                <w:szCs w:val="26"/>
                <w:lang w:val="vi-VN"/>
              </w:rPr>
            </m:ctrlPr>
          </m:sSubPr>
          <m:e>
            <m:r>
              <w:rPr>
                <w:rFonts w:ascii="Cambria Math" w:hAnsi="Cambria Math"/>
                <w:noProof/>
                <w:color w:val="000000" w:themeColor="text1"/>
                <w:sz w:val="26"/>
                <w:szCs w:val="26"/>
                <w:lang w:val="vi-VN"/>
              </w:rPr>
              <m:t>x</m:t>
            </m:r>
          </m:e>
          <m:sub>
            <m:r>
              <w:rPr>
                <w:rFonts w:ascii="Cambria Math" w:hAnsi="Cambria Math"/>
                <w:noProof/>
                <w:color w:val="000000" w:themeColor="text1"/>
                <w:sz w:val="26"/>
                <w:szCs w:val="26"/>
                <w:lang w:val="vi-VN"/>
              </w:rPr>
              <m:t>n</m:t>
            </m:r>
          </m:sub>
        </m:sSub>
        <m:r>
          <w:rPr>
            <w:rFonts w:ascii="Cambria Math" w:hAnsi="Cambria Math"/>
            <w:noProof/>
            <w:color w:val="000000" w:themeColor="text1"/>
            <w:sz w:val="26"/>
            <w:szCs w:val="26"/>
            <w:lang w:val="vi-VN"/>
          </w:rPr>
          <m:t>)</m:t>
        </m:r>
      </m:oMath>
      <w:r w:rsidRPr="009F6AC4">
        <w:rPr>
          <w:rFonts w:eastAsiaTheme="minorEastAsia"/>
          <w:noProof/>
          <w:color w:val="000000" w:themeColor="text1"/>
          <w:sz w:val="26"/>
          <w:szCs w:val="26"/>
          <w:lang w:val="vi-VN"/>
        </w:rPr>
        <w:t>.</w:t>
      </w:r>
    </w:p>
    <w:p w14:paraId="046CDC45" w14:textId="77777777" w:rsidR="00E67377" w:rsidRPr="009F6AC4" w:rsidRDefault="00E67377" w:rsidP="00E3356F">
      <w:pPr>
        <w:pStyle w:val="ListParagraph"/>
        <w:numPr>
          <w:ilvl w:val="0"/>
          <w:numId w:val="4"/>
        </w:numPr>
        <w:spacing w:before="0" w:after="120" w:line="360" w:lineRule="auto"/>
        <w:ind w:left="922" w:firstLine="431"/>
        <w:contextualSpacing w:val="0"/>
        <w:jc w:val="both"/>
        <w:rPr>
          <w:noProof/>
          <w:color w:val="000000" w:themeColor="text1"/>
          <w:sz w:val="26"/>
          <w:szCs w:val="26"/>
          <w:lang w:val="vi-VN"/>
        </w:rPr>
      </w:pPr>
      <w:r w:rsidRPr="009F6AC4">
        <w:rPr>
          <w:noProof/>
          <w:color w:val="000000" w:themeColor="text1"/>
          <w:sz w:val="26"/>
          <w:szCs w:val="26"/>
          <w:lang w:val="vi-VN"/>
        </w:rPr>
        <w:t>C</w:t>
      </w:r>
      <w:r w:rsidRPr="009F6AC4">
        <w:rPr>
          <w:noProof/>
          <w:color w:val="000000" w:themeColor="text1"/>
          <w:sz w:val="26"/>
          <w:szCs w:val="26"/>
          <w:vertAlign w:val="subscript"/>
          <w:lang w:val="vi-VN"/>
        </w:rPr>
        <w:t>i</w:t>
      </w:r>
      <w:r w:rsidRPr="009F6AC4">
        <w:rPr>
          <w:noProof/>
          <w:color w:val="000000" w:themeColor="text1"/>
          <w:sz w:val="26"/>
          <w:szCs w:val="26"/>
          <w:lang w:val="vi-VN"/>
        </w:rPr>
        <w:t>: phân lớp i, với i = {1,2,…,m}.</w:t>
      </w:r>
    </w:p>
    <w:p w14:paraId="5F4AF890" w14:textId="77777777" w:rsidR="00E67377" w:rsidRPr="009F6AC4" w:rsidRDefault="00E67377" w:rsidP="00E3356F">
      <w:pPr>
        <w:pStyle w:val="ListParagraph"/>
        <w:numPr>
          <w:ilvl w:val="0"/>
          <w:numId w:val="4"/>
        </w:numPr>
        <w:spacing w:before="0" w:after="120" w:line="360" w:lineRule="auto"/>
        <w:ind w:left="922" w:firstLine="431"/>
        <w:contextualSpacing w:val="0"/>
        <w:jc w:val="both"/>
        <w:rPr>
          <w:noProof/>
          <w:color w:val="000000" w:themeColor="text1"/>
          <w:sz w:val="26"/>
          <w:szCs w:val="26"/>
          <w:lang w:val="vi-VN"/>
        </w:rPr>
      </w:pPr>
      <w:r w:rsidRPr="009F6AC4">
        <w:rPr>
          <w:noProof/>
          <w:color w:val="000000" w:themeColor="text1"/>
          <w:sz w:val="26"/>
          <w:szCs w:val="26"/>
          <w:lang w:val="vi-VN"/>
        </w:rPr>
        <w:t>Các thuộc tính độc lập điều kiện đôi một với nhau.</w:t>
      </w:r>
    </w:p>
    <w:p w14:paraId="5A2EA0AD" w14:textId="77777777" w:rsidR="00E67377" w:rsidRPr="009F6AC4" w:rsidRDefault="00E67377" w:rsidP="00E3356F">
      <w:pPr>
        <w:spacing w:after="120" w:line="360" w:lineRule="auto"/>
        <w:ind w:firstLine="431"/>
        <w:jc w:val="both"/>
        <w:rPr>
          <w:noProof/>
          <w:color w:val="000000" w:themeColor="text1"/>
          <w:sz w:val="26"/>
          <w:szCs w:val="26"/>
          <w:lang w:val="vi-VN"/>
        </w:rPr>
      </w:pPr>
      <w:r w:rsidRPr="009F6AC4">
        <w:rPr>
          <w:noProof/>
          <w:color w:val="000000" w:themeColor="text1"/>
          <w:sz w:val="26"/>
          <w:szCs w:val="26"/>
          <w:lang w:val="vi-VN"/>
        </w:rPr>
        <w:t>Theo định lý Bayes:</w:t>
      </w:r>
    </w:p>
    <w:p w14:paraId="49D6EA0F" w14:textId="77777777" w:rsidR="00E67377" w:rsidRPr="009F6AC4" w:rsidRDefault="00E67377" w:rsidP="00E3356F">
      <w:pPr>
        <w:spacing w:after="120" w:line="360" w:lineRule="auto"/>
        <w:ind w:firstLine="431"/>
        <w:jc w:val="both"/>
        <w:rPr>
          <w:rFonts w:eastAsiaTheme="minorEastAsia"/>
          <w:noProof/>
          <w:color w:val="000000" w:themeColor="text1"/>
          <w:sz w:val="26"/>
          <w:szCs w:val="26"/>
          <w:lang w:val="vi-VN"/>
        </w:rPr>
      </w:pPr>
      <m:oMathPara>
        <m:oMath>
          <m:r>
            <w:rPr>
              <w:rFonts w:ascii="Cambria Math" w:hAnsi="Cambria Math"/>
              <w:noProof/>
              <w:color w:val="000000" w:themeColor="text1"/>
              <w:sz w:val="26"/>
              <w:szCs w:val="26"/>
              <w:lang w:val="vi-VN"/>
            </w:rPr>
            <m:t>P</m:t>
          </m:r>
          <m:d>
            <m:dPr>
              <m:ctrlPr>
                <w:rPr>
                  <w:rFonts w:ascii="Cambria Math" w:hAnsi="Cambria Math"/>
                  <w:i/>
                  <w:noProof/>
                  <w:color w:val="000000" w:themeColor="text1"/>
                  <w:sz w:val="26"/>
                  <w:szCs w:val="26"/>
                  <w:lang w:val="vi-VN"/>
                </w:rPr>
              </m:ctrlPr>
            </m:dPr>
            <m:e>
              <m:sSub>
                <m:sSubPr>
                  <m:ctrlPr>
                    <w:rPr>
                      <w:rFonts w:ascii="Cambria Math" w:hAnsi="Cambria Math"/>
                      <w:i/>
                      <w:noProof/>
                      <w:color w:val="000000" w:themeColor="text1"/>
                      <w:sz w:val="26"/>
                      <w:szCs w:val="26"/>
                      <w:lang w:val="vi-VN"/>
                    </w:rPr>
                  </m:ctrlPr>
                </m:sSubPr>
                <m:e>
                  <m:r>
                    <w:rPr>
                      <w:rFonts w:ascii="Cambria Math" w:hAnsi="Cambria Math"/>
                      <w:noProof/>
                      <w:color w:val="000000" w:themeColor="text1"/>
                      <w:sz w:val="26"/>
                      <w:szCs w:val="26"/>
                      <w:lang w:val="vi-VN"/>
                    </w:rPr>
                    <m:t>C</m:t>
                  </m:r>
                </m:e>
                <m:sub>
                  <m:r>
                    <w:rPr>
                      <w:rFonts w:ascii="Cambria Math" w:hAnsi="Cambria Math"/>
                      <w:noProof/>
                      <w:color w:val="000000" w:themeColor="text1"/>
                      <w:sz w:val="26"/>
                      <w:szCs w:val="26"/>
                      <w:lang w:val="vi-VN"/>
                    </w:rPr>
                    <m:t>i</m:t>
                  </m:r>
                </m:sub>
              </m:sSub>
            </m:e>
            <m:e>
              <m:r>
                <w:rPr>
                  <w:rFonts w:ascii="Cambria Math" w:hAnsi="Cambria Math"/>
                  <w:noProof/>
                  <w:color w:val="000000" w:themeColor="text1"/>
                  <w:sz w:val="26"/>
                  <w:szCs w:val="26"/>
                  <w:lang w:val="vi-VN"/>
                </w:rPr>
                <m:t>X</m:t>
              </m:r>
            </m:e>
          </m:d>
          <m:r>
            <w:rPr>
              <w:rFonts w:ascii="Cambria Math" w:hAnsi="Cambria Math"/>
              <w:noProof/>
              <w:color w:val="000000" w:themeColor="text1"/>
              <w:sz w:val="26"/>
              <w:szCs w:val="26"/>
              <w:lang w:val="vi-VN"/>
            </w:rPr>
            <m:t>=</m:t>
          </m:r>
          <m:f>
            <m:fPr>
              <m:ctrlPr>
                <w:rPr>
                  <w:rFonts w:ascii="Cambria Math" w:hAnsi="Cambria Math"/>
                  <w:i/>
                  <w:noProof/>
                  <w:color w:val="000000" w:themeColor="text1"/>
                  <w:sz w:val="26"/>
                  <w:szCs w:val="26"/>
                  <w:lang w:val="vi-VN"/>
                </w:rPr>
              </m:ctrlPr>
            </m:fPr>
            <m:num>
              <m:r>
                <w:rPr>
                  <w:rFonts w:ascii="Cambria Math" w:hAnsi="Cambria Math"/>
                  <w:noProof/>
                  <w:color w:val="000000" w:themeColor="text1"/>
                  <w:sz w:val="26"/>
                  <w:szCs w:val="26"/>
                  <w:lang w:val="vi-VN"/>
                </w:rPr>
                <m:t>P(X|</m:t>
              </m:r>
              <m:sSub>
                <m:sSubPr>
                  <m:ctrlPr>
                    <w:rPr>
                      <w:rFonts w:ascii="Cambria Math" w:hAnsi="Cambria Math"/>
                      <w:i/>
                      <w:noProof/>
                      <w:color w:val="000000" w:themeColor="text1"/>
                      <w:sz w:val="26"/>
                      <w:szCs w:val="26"/>
                      <w:lang w:val="vi-VN"/>
                    </w:rPr>
                  </m:ctrlPr>
                </m:sSubPr>
                <m:e>
                  <m:r>
                    <w:rPr>
                      <w:rFonts w:ascii="Cambria Math" w:hAnsi="Cambria Math"/>
                      <w:noProof/>
                      <w:color w:val="000000" w:themeColor="text1"/>
                      <w:sz w:val="26"/>
                      <w:szCs w:val="26"/>
                      <w:lang w:val="vi-VN"/>
                    </w:rPr>
                    <m:t>C</m:t>
                  </m:r>
                </m:e>
                <m:sub>
                  <m:r>
                    <w:rPr>
                      <w:rFonts w:ascii="Cambria Math" w:hAnsi="Cambria Math"/>
                      <w:noProof/>
                      <w:color w:val="000000" w:themeColor="text1"/>
                      <w:sz w:val="26"/>
                      <w:szCs w:val="26"/>
                      <w:lang w:val="vi-VN"/>
                    </w:rPr>
                    <m:t>i</m:t>
                  </m:r>
                </m:sub>
              </m:sSub>
              <m:r>
                <w:rPr>
                  <w:rFonts w:ascii="Cambria Math" w:hAnsi="Cambria Math"/>
                  <w:noProof/>
                  <w:color w:val="000000" w:themeColor="text1"/>
                  <w:sz w:val="26"/>
                  <w:szCs w:val="26"/>
                  <w:lang w:val="vi-VN"/>
                </w:rPr>
                <m:t>)P(</m:t>
              </m:r>
              <m:sSub>
                <m:sSubPr>
                  <m:ctrlPr>
                    <w:rPr>
                      <w:rFonts w:ascii="Cambria Math" w:hAnsi="Cambria Math"/>
                      <w:i/>
                      <w:noProof/>
                      <w:color w:val="000000" w:themeColor="text1"/>
                      <w:sz w:val="26"/>
                      <w:szCs w:val="26"/>
                      <w:lang w:val="vi-VN"/>
                    </w:rPr>
                  </m:ctrlPr>
                </m:sSubPr>
                <m:e>
                  <m:r>
                    <w:rPr>
                      <w:rFonts w:ascii="Cambria Math" w:hAnsi="Cambria Math"/>
                      <w:noProof/>
                      <w:color w:val="000000" w:themeColor="text1"/>
                      <w:sz w:val="26"/>
                      <w:szCs w:val="26"/>
                      <w:lang w:val="vi-VN"/>
                    </w:rPr>
                    <m:t>C</m:t>
                  </m:r>
                </m:e>
                <m:sub>
                  <m:r>
                    <w:rPr>
                      <w:rFonts w:ascii="Cambria Math" w:hAnsi="Cambria Math"/>
                      <w:noProof/>
                      <w:color w:val="000000" w:themeColor="text1"/>
                      <w:sz w:val="26"/>
                      <w:szCs w:val="26"/>
                      <w:lang w:val="vi-VN"/>
                    </w:rPr>
                    <m:t>i</m:t>
                  </m:r>
                </m:sub>
              </m:sSub>
              <m:r>
                <w:rPr>
                  <w:rFonts w:ascii="Cambria Math" w:hAnsi="Cambria Math"/>
                  <w:noProof/>
                  <w:color w:val="000000" w:themeColor="text1"/>
                  <w:sz w:val="26"/>
                  <w:szCs w:val="26"/>
                  <w:lang w:val="vi-VN"/>
                </w:rPr>
                <m:t>)</m:t>
              </m:r>
            </m:num>
            <m:den>
              <m:r>
                <w:rPr>
                  <w:rFonts w:ascii="Cambria Math" w:hAnsi="Cambria Math"/>
                  <w:noProof/>
                  <w:color w:val="000000" w:themeColor="text1"/>
                  <w:sz w:val="26"/>
                  <w:szCs w:val="26"/>
                  <w:lang w:val="vi-VN"/>
                </w:rPr>
                <m:t>P(X)</m:t>
              </m:r>
            </m:den>
          </m:f>
        </m:oMath>
      </m:oMathPara>
    </w:p>
    <w:p w14:paraId="54DE19CA" w14:textId="77777777" w:rsidR="00E67377" w:rsidRPr="009F6AC4" w:rsidRDefault="00E67377" w:rsidP="00E3356F">
      <w:pPr>
        <w:spacing w:after="120" w:line="360" w:lineRule="auto"/>
        <w:ind w:firstLine="431"/>
        <w:jc w:val="both"/>
        <w:rPr>
          <w:rFonts w:eastAsiaTheme="minorEastAsia"/>
          <w:noProof/>
          <w:color w:val="000000" w:themeColor="text1"/>
          <w:sz w:val="26"/>
          <w:szCs w:val="26"/>
          <w:lang w:val="vi-VN"/>
        </w:rPr>
      </w:pPr>
      <w:r w:rsidRPr="009F6AC4">
        <w:rPr>
          <w:rFonts w:eastAsiaTheme="minorEastAsia"/>
          <w:noProof/>
          <w:color w:val="000000" w:themeColor="text1"/>
          <w:sz w:val="26"/>
          <w:szCs w:val="26"/>
          <w:lang w:val="vi-VN"/>
        </w:rPr>
        <w:t>Theo tính chất độc lập điều kiện:</w:t>
      </w:r>
    </w:p>
    <w:p w14:paraId="67903A24" w14:textId="77777777" w:rsidR="00E67377" w:rsidRPr="009F6AC4" w:rsidRDefault="00E67377" w:rsidP="00E3356F">
      <w:pPr>
        <w:spacing w:after="120" w:line="360" w:lineRule="auto"/>
        <w:ind w:firstLine="431"/>
        <w:jc w:val="both"/>
        <w:rPr>
          <w:rFonts w:eastAsiaTheme="minorEastAsia"/>
          <w:noProof/>
          <w:color w:val="000000" w:themeColor="text1"/>
          <w:sz w:val="26"/>
          <w:szCs w:val="26"/>
          <w:lang w:val="vi-VN"/>
        </w:rPr>
      </w:pPr>
      <m:oMathPara>
        <m:oMath>
          <m:r>
            <w:rPr>
              <w:rFonts w:ascii="Cambria Math" w:hAnsi="Cambria Math"/>
              <w:noProof/>
              <w:color w:val="000000" w:themeColor="text1"/>
              <w:sz w:val="26"/>
              <w:szCs w:val="26"/>
              <w:lang w:val="vi-VN"/>
            </w:rPr>
            <m:t>P</m:t>
          </m:r>
          <m:d>
            <m:dPr>
              <m:ctrlPr>
                <w:rPr>
                  <w:rFonts w:ascii="Cambria Math" w:hAnsi="Cambria Math"/>
                  <w:i/>
                  <w:noProof/>
                  <w:color w:val="000000" w:themeColor="text1"/>
                  <w:sz w:val="26"/>
                  <w:szCs w:val="26"/>
                  <w:lang w:val="vi-VN"/>
                </w:rPr>
              </m:ctrlPr>
            </m:dPr>
            <m:e>
              <m:r>
                <w:rPr>
                  <w:rFonts w:ascii="Cambria Math" w:hAnsi="Cambria Math"/>
                  <w:noProof/>
                  <w:color w:val="000000" w:themeColor="text1"/>
                  <w:sz w:val="26"/>
                  <w:szCs w:val="26"/>
                  <w:lang w:val="vi-VN"/>
                </w:rPr>
                <m:t>X</m:t>
              </m:r>
            </m:e>
            <m:e>
              <m:sSub>
                <m:sSubPr>
                  <m:ctrlPr>
                    <w:rPr>
                      <w:rFonts w:ascii="Cambria Math" w:hAnsi="Cambria Math"/>
                      <w:i/>
                      <w:noProof/>
                      <w:color w:val="000000" w:themeColor="text1"/>
                      <w:sz w:val="26"/>
                      <w:szCs w:val="26"/>
                      <w:lang w:val="vi-VN"/>
                    </w:rPr>
                  </m:ctrlPr>
                </m:sSubPr>
                <m:e>
                  <m:r>
                    <w:rPr>
                      <w:rFonts w:ascii="Cambria Math" w:hAnsi="Cambria Math"/>
                      <w:noProof/>
                      <w:color w:val="000000" w:themeColor="text1"/>
                      <w:sz w:val="26"/>
                      <w:szCs w:val="26"/>
                      <w:lang w:val="vi-VN"/>
                    </w:rPr>
                    <m:t>C</m:t>
                  </m:r>
                </m:e>
                <m:sub>
                  <m:r>
                    <w:rPr>
                      <w:rFonts w:ascii="Cambria Math" w:hAnsi="Cambria Math"/>
                      <w:noProof/>
                      <w:color w:val="000000" w:themeColor="text1"/>
                      <w:sz w:val="26"/>
                      <w:szCs w:val="26"/>
                      <w:lang w:val="vi-VN"/>
                    </w:rPr>
                    <m:t>i</m:t>
                  </m:r>
                </m:sub>
              </m:sSub>
            </m:e>
          </m:d>
          <m:r>
            <w:rPr>
              <w:rFonts w:ascii="Cambria Math" w:hAnsi="Cambria Math"/>
              <w:noProof/>
              <w:color w:val="000000" w:themeColor="text1"/>
              <w:sz w:val="26"/>
              <w:szCs w:val="26"/>
              <w:lang w:val="vi-VN"/>
            </w:rPr>
            <m:t>=</m:t>
          </m:r>
          <m:nary>
            <m:naryPr>
              <m:chr m:val="∏"/>
              <m:limLoc m:val="undOvr"/>
              <m:ctrlPr>
                <w:rPr>
                  <w:rFonts w:ascii="Cambria Math" w:hAnsi="Cambria Math"/>
                  <w:i/>
                  <w:noProof/>
                  <w:color w:val="000000" w:themeColor="text1"/>
                  <w:sz w:val="26"/>
                  <w:szCs w:val="26"/>
                  <w:lang w:val="vi-VN"/>
                </w:rPr>
              </m:ctrlPr>
            </m:naryPr>
            <m:sub>
              <m:r>
                <w:rPr>
                  <w:rFonts w:ascii="Cambria Math" w:hAnsi="Cambria Math"/>
                  <w:noProof/>
                  <w:color w:val="000000" w:themeColor="text1"/>
                  <w:sz w:val="26"/>
                  <w:szCs w:val="26"/>
                  <w:lang w:val="vi-VN"/>
                </w:rPr>
                <m:t>k=1</m:t>
              </m:r>
            </m:sub>
            <m:sup>
              <m:r>
                <w:rPr>
                  <w:rFonts w:ascii="Cambria Math" w:hAnsi="Cambria Math"/>
                  <w:noProof/>
                  <w:color w:val="000000" w:themeColor="text1"/>
                  <w:sz w:val="26"/>
                  <w:szCs w:val="26"/>
                  <w:lang w:val="vi-VN"/>
                </w:rPr>
                <m:t>n</m:t>
              </m:r>
            </m:sup>
            <m:e>
              <m:r>
                <w:rPr>
                  <w:rFonts w:ascii="Cambria Math" w:hAnsi="Cambria Math"/>
                  <w:noProof/>
                  <w:color w:val="000000" w:themeColor="text1"/>
                  <w:sz w:val="26"/>
                  <w:szCs w:val="26"/>
                  <w:lang w:val="vi-VN"/>
                </w:rPr>
                <m:t>P</m:t>
              </m:r>
              <m:d>
                <m:dPr>
                  <m:ctrlPr>
                    <w:rPr>
                      <w:rFonts w:ascii="Cambria Math" w:hAnsi="Cambria Math"/>
                      <w:i/>
                      <w:noProof/>
                      <w:color w:val="000000" w:themeColor="text1"/>
                      <w:sz w:val="26"/>
                      <w:szCs w:val="26"/>
                      <w:lang w:val="vi-VN"/>
                    </w:rPr>
                  </m:ctrlPr>
                </m:dPr>
                <m:e>
                  <m:sSub>
                    <m:sSubPr>
                      <m:ctrlPr>
                        <w:rPr>
                          <w:rFonts w:ascii="Cambria Math" w:hAnsi="Cambria Math"/>
                          <w:i/>
                          <w:noProof/>
                          <w:color w:val="000000" w:themeColor="text1"/>
                          <w:sz w:val="26"/>
                          <w:szCs w:val="26"/>
                          <w:lang w:val="vi-VN"/>
                        </w:rPr>
                      </m:ctrlPr>
                    </m:sSubPr>
                    <m:e>
                      <m:r>
                        <w:rPr>
                          <w:rFonts w:ascii="Cambria Math" w:hAnsi="Cambria Math"/>
                          <w:noProof/>
                          <w:color w:val="000000" w:themeColor="text1"/>
                          <w:sz w:val="26"/>
                          <w:szCs w:val="26"/>
                          <w:lang w:val="vi-VN"/>
                        </w:rPr>
                        <m:t>x</m:t>
                      </m:r>
                    </m:e>
                    <m:sub>
                      <m:r>
                        <w:rPr>
                          <w:rFonts w:ascii="Cambria Math" w:hAnsi="Cambria Math"/>
                          <w:noProof/>
                          <w:color w:val="000000" w:themeColor="text1"/>
                          <w:sz w:val="26"/>
                          <w:szCs w:val="26"/>
                          <w:lang w:val="vi-VN"/>
                        </w:rPr>
                        <m:t>k</m:t>
                      </m:r>
                    </m:sub>
                  </m:sSub>
                </m:e>
                <m:e>
                  <m:sSub>
                    <m:sSubPr>
                      <m:ctrlPr>
                        <w:rPr>
                          <w:rFonts w:ascii="Cambria Math" w:hAnsi="Cambria Math"/>
                          <w:i/>
                          <w:noProof/>
                          <w:color w:val="000000" w:themeColor="text1"/>
                          <w:sz w:val="26"/>
                          <w:szCs w:val="26"/>
                          <w:lang w:val="vi-VN"/>
                        </w:rPr>
                      </m:ctrlPr>
                    </m:sSubPr>
                    <m:e>
                      <m:r>
                        <w:rPr>
                          <w:rFonts w:ascii="Cambria Math" w:hAnsi="Cambria Math"/>
                          <w:noProof/>
                          <w:color w:val="000000" w:themeColor="text1"/>
                          <w:sz w:val="26"/>
                          <w:szCs w:val="26"/>
                          <w:lang w:val="vi-VN"/>
                        </w:rPr>
                        <m:t>C</m:t>
                      </m:r>
                    </m:e>
                    <m:sub>
                      <m:r>
                        <w:rPr>
                          <w:rFonts w:ascii="Cambria Math" w:hAnsi="Cambria Math"/>
                          <w:noProof/>
                          <w:color w:val="000000" w:themeColor="text1"/>
                          <w:sz w:val="26"/>
                          <w:szCs w:val="26"/>
                          <w:lang w:val="vi-VN"/>
                        </w:rPr>
                        <m:t>i</m:t>
                      </m:r>
                    </m:sub>
                  </m:sSub>
                </m:e>
              </m:d>
            </m:e>
          </m:nary>
        </m:oMath>
      </m:oMathPara>
    </w:p>
    <w:p w14:paraId="2313562A" w14:textId="77777777" w:rsidR="00E67377" w:rsidRPr="009F6AC4" w:rsidRDefault="00E67377" w:rsidP="00E3356F">
      <w:pPr>
        <w:spacing w:after="120" w:line="360" w:lineRule="auto"/>
        <w:ind w:firstLine="431"/>
        <w:jc w:val="both"/>
        <w:rPr>
          <w:rFonts w:eastAsiaTheme="minorEastAsia"/>
          <w:noProof/>
          <w:color w:val="000000" w:themeColor="text1"/>
          <w:sz w:val="26"/>
          <w:szCs w:val="26"/>
          <w:lang w:val="vi-VN"/>
        </w:rPr>
      </w:pPr>
      <w:r w:rsidRPr="009F6AC4">
        <w:rPr>
          <w:rFonts w:eastAsiaTheme="minorEastAsia"/>
          <w:noProof/>
          <w:color w:val="000000" w:themeColor="text1"/>
          <w:sz w:val="26"/>
          <w:szCs w:val="26"/>
          <w:lang w:val="vi-VN"/>
        </w:rPr>
        <w:t>Trong đó:</w:t>
      </w:r>
    </w:p>
    <w:p w14:paraId="37DD4FFE" w14:textId="77777777" w:rsidR="00E67377" w:rsidRPr="009F6AC4" w:rsidRDefault="00E67377" w:rsidP="00E3356F">
      <w:pPr>
        <w:pStyle w:val="ListParagraph"/>
        <w:numPr>
          <w:ilvl w:val="0"/>
          <w:numId w:val="5"/>
        </w:numPr>
        <w:spacing w:before="0" w:after="120" w:line="360" w:lineRule="auto"/>
        <w:ind w:left="922" w:firstLine="431"/>
        <w:contextualSpacing w:val="0"/>
        <w:jc w:val="both"/>
        <w:rPr>
          <w:rFonts w:eastAsiaTheme="minorEastAsia"/>
          <w:noProof/>
          <w:color w:val="000000" w:themeColor="text1"/>
          <w:sz w:val="26"/>
          <w:szCs w:val="26"/>
          <w:lang w:val="vi-VN"/>
        </w:rPr>
      </w:pPr>
      <m:oMath>
        <m:r>
          <w:rPr>
            <w:rFonts w:ascii="Cambria Math" w:eastAsiaTheme="minorEastAsia" w:hAnsi="Cambria Math"/>
            <w:noProof/>
            <w:color w:val="000000" w:themeColor="text1"/>
            <w:sz w:val="26"/>
            <w:szCs w:val="26"/>
            <w:lang w:val="vi-VN"/>
          </w:rPr>
          <m:t>P(</m:t>
        </m:r>
        <m:sSub>
          <m:sSubPr>
            <m:ctrlPr>
              <w:rPr>
                <w:rFonts w:ascii="Cambria Math" w:eastAsiaTheme="minorEastAsia" w:hAnsi="Cambria Math"/>
                <w:i/>
                <w:noProof/>
                <w:color w:val="000000" w:themeColor="text1"/>
                <w:sz w:val="26"/>
                <w:szCs w:val="26"/>
                <w:lang w:val="vi-VN"/>
              </w:rPr>
            </m:ctrlPr>
          </m:sSubPr>
          <m:e>
            <m:r>
              <w:rPr>
                <w:rFonts w:ascii="Cambria Math" w:eastAsiaTheme="minorEastAsia" w:hAnsi="Cambria Math"/>
                <w:noProof/>
                <w:color w:val="000000" w:themeColor="text1"/>
                <w:sz w:val="26"/>
                <w:szCs w:val="26"/>
                <w:lang w:val="vi-VN"/>
              </w:rPr>
              <m:t>C</m:t>
            </m:r>
          </m:e>
          <m:sub>
            <m:r>
              <w:rPr>
                <w:rFonts w:ascii="Cambria Math" w:eastAsiaTheme="minorEastAsia" w:hAnsi="Cambria Math"/>
                <w:noProof/>
                <w:color w:val="000000" w:themeColor="text1"/>
                <w:sz w:val="26"/>
                <w:szCs w:val="26"/>
                <w:lang w:val="vi-VN"/>
              </w:rPr>
              <m:t>i</m:t>
            </m:r>
          </m:sub>
        </m:sSub>
        <m:r>
          <w:rPr>
            <w:rFonts w:ascii="Cambria Math" w:eastAsiaTheme="minorEastAsia" w:hAnsi="Cambria Math"/>
            <w:noProof/>
            <w:color w:val="000000" w:themeColor="text1"/>
            <w:sz w:val="26"/>
            <w:szCs w:val="26"/>
            <w:lang w:val="vi-VN"/>
          </w:rPr>
          <m:t>|X)</m:t>
        </m:r>
      </m:oMath>
      <w:r w:rsidRPr="009F6AC4">
        <w:rPr>
          <w:rFonts w:eastAsiaTheme="minorEastAsia"/>
          <w:noProof/>
          <w:color w:val="000000" w:themeColor="text1"/>
          <w:sz w:val="26"/>
          <w:szCs w:val="26"/>
          <w:lang w:val="vi-VN"/>
        </w:rPr>
        <w:t xml:space="preserve"> là xác suất thuộc phân lớp i khi biết trước mẫu X.</w:t>
      </w:r>
    </w:p>
    <w:p w14:paraId="405288BB" w14:textId="77777777" w:rsidR="00E67377" w:rsidRPr="009F6AC4" w:rsidRDefault="00E67377" w:rsidP="00E3356F">
      <w:pPr>
        <w:pStyle w:val="ListParagraph"/>
        <w:numPr>
          <w:ilvl w:val="0"/>
          <w:numId w:val="5"/>
        </w:numPr>
        <w:spacing w:before="0" w:after="120" w:line="360" w:lineRule="auto"/>
        <w:ind w:left="922" w:firstLine="431"/>
        <w:contextualSpacing w:val="0"/>
        <w:jc w:val="both"/>
        <w:rPr>
          <w:rFonts w:eastAsiaTheme="minorEastAsia"/>
          <w:noProof/>
          <w:color w:val="000000" w:themeColor="text1"/>
          <w:sz w:val="26"/>
          <w:szCs w:val="26"/>
          <w:lang w:val="vi-VN"/>
        </w:rPr>
      </w:pPr>
      <m:oMath>
        <m:r>
          <w:rPr>
            <w:rFonts w:ascii="Cambria Math" w:eastAsiaTheme="minorEastAsia" w:hAnsi="Cambria Math"/>
            <w:noProof/>
            <w:color w:val="000000" w:themeColor="text1"/>
            <w:sz w:val="26"/>
            <w:szCs w:val="26"/>
            <w:lang w:val="vi-VN"/>
          </w:rPr>
          <m:t>P(</m:t>
        </m:r>
        <m:sSub>
          <m:sSubPr>
            <m:ctrlPr>
              <w:rPr>
                <w:rFonts w:ascii="Cambria Math" w:eastAsiaTheme="minorEastAsia" w:hAnsi="Cambria Math"/>
                <w:i/>
                <w:noProof/>
                <w:color w:val="000000" w:themeColor="text1"/>
                <w:sz w:val="26"/>
                <w:szCs w:val="26"/>
                <w:lang w:val="vi-VN"/>
              </w:rPr>
            </m:ctrlPr>
          </m:sSubPr>
          <m:e>
            <m:r>
              <w:rPr>
                <w:rFonts w:ascii="Cambria Math" w:eastAsiaTheme="minorEastAsia" w:hAnsi="Cambria Math"/>
                <w:noProof/>
                <w:color w:val="000000" w:themeColor="text1"/>
                <w:sz w:val="26"/>
                <w:szCs w:val="26"/>
                <w:lang w:val="vi-VN"/>
              </w:rPr>
              <m:t>C</m:t>
            </m:r>
          </m:e>
          <m:sub>
            <m:r>
              <w:rPr>
                <w:rFonts w:ascii="Cambria Math" w:eastAsiaTheme="minorEastAsia" w:hAnsi="Cambria Math"/>
                <w:noProof/>
                <w:color w:val="000000" w:themeColor="text1"/>
                <w:sz w:val="26"/>
                <w:szCs w:val="26"/>
                <w:lang w:val="vi-VN"/>
              </w:rPr>
              <m:t>i</m:t>
            </m:r>
          </m:sub>
        </m:sSub>
        <m:r>
          <w:rPr>
            <w:rFonts w:ascii="Cambria Math" w:eastAsiaTheme="minorEastAsia" w:hAnsi="Cambria Math"/>
            <w:noProof/>
            <w:color w:val="000000" w:themeColor="text1"/>
            <w:sz w:val="26"/>
            <w:szCs w:val="26"/>
            <w:lang w:val="vi-VN"/>
          </w:rPr>
          <m:t>)</m:t>
        </m:r>
      </m:oMath>
      <w:r w:rsidRPr="009F6AC4">
        <w:rPr>
          <w:rFonts w:eastAsiaTheme="minorEastAsia"/>
          <w:noProof/>
          <w:color w:val="000000" w:themeColor="text1"/>
          <w:sz w:val="26"/>
          <w:szCs w:val="26"/>
          <w:lang w:val="vi-VN"/>
        </w:rPr>
        <w:t xml:space="preserve"> xác suất là phân lớp i.</w:t>
      </w:r>
    </w:p>
    <w:p w14:paraId="39545662" w14:textId="77777777" w:rsidR="00E67377" w:rsidRPr="009F6AC4" w:rsidRDefault="00E67377" w:rsidP="00E3356F">
      <w:pPr>
        <w:pStyle w:val="ListParagraph"/>
        <w:numPr>
          <w:ilvl w:val="0"/>
          <w:numId w:val="5"/>
        </w:numPr>
        <w:spacing w:before="0" w:after="120" w:line="360" w:lineRule="auto"/>
        <w:ind w:left="922" w:firstLine="431"/>
        <w:contextualSpacing w:val="0"/>
        <w:jc w:val="both"/>
        <w:rPr>
          <w:rFonts w:eastAsiaTheme="minorEastAsia"/>
          <w:noProof/>
          <w:color w:val="000000" w:themeColor="text1"/>
          <w:sz w:val="26"/>
          <w:szCs w:val="26"/>
          <w:lang w:val="vi-VN"/>
        </w:rPr>
      </w:pPr>
      <m:oMath>
        <m:r>
          <w:rPr>
            <w:rFonts w:ascii="Cambria Math" w:eastAsiaTheme="minorEastAsia" w:hAnsi="Cambria Math"/>
            <w:noProof/>
            <w:color w:val="000000" w:themeColor="text1"/>
            <w:sz w:val="26"/>
            <w:szCs w:val="26"/>
            <w:lang w:val="vi-VN"/>
          </w:rPr>
          <m:t>P(</m:t>
        </m:r>
        <m:sSub>
          <m:sSubPr>
            <m:ctrlPr>
              <w:rPr>
                <w:rFonts w:ascii="Cambria Math" w:eastAsiaTheme="minorEastAsia" w:hAnsi="Cambria Math"/>
                <w:i/>
                <w:noProof/>
                <w:color w:val="000000" w:themeColor="text1"/>
                <w:sz w:val="26"/>
                <w:szCs w:val="26"/>
                <w:lang w:val="vi-VN"/>
              </w:rPr>
            </m:ctrlPr>
          </m:sSubPr>
          <m:e>
            <m:r>
              <w:rPr>
                <w:rFonts w:ascii="Cambria Math" w:eastAsiaTheme="minorEastAsia" w:hAnsi="Cambria Math"/>
                <w:noProof/>
                <w:color w:val="000000" w:themeColor="text1"/>
                <w:sz w:val="26"/>
                <w:szCs w:val="26"/>
                <w:lang w:val="vi-VN"/>
              </w:rPr>
              <m:t>x</m:t>
            </m:r>
          </m:e>
          <m:sub>
            <m:r>
              <w:rPr>
                <w:rFonts w:ascii="Cambria Math" w:eastAsiaTheme="minorEastAsia" w:hAnsi="Cambria Math"/>
                <w:noProof/>
                <w:color w:val="000000" w:themeColor="text1"/>
                <w:sz w:val="26"/>
                <w:szCs w:val="26"/>
                <w:lang w:val="vi-VN"/>
              </w:rPr>
              <m:t>k</m:t>
            </m:r>
          </m:sub>
        </m:sSub>
        <m:r>
          <w:rPr>
            <w:rFonts w:ascii="Cambria Math" w:eastAsiaTheme="minorEastAsia" w:hAnsi="Cambria Math"/>
            <w:noProof/>
            <w:color w:val="000000" w:themeColor="text1"/>
            <w:sz w:val="26"/>
            <w:szCs w:val="26"/>
            <w:lang w:val="vi-VN"/>
          </w:rPr>
          <m:t>|</m:t>
        </m:r>
        <m:sSub>
          <m:sSubPr>
            <m:ctrlPr>
              <w:rPr>
                <w:rFonts w:ascii="Cambria Math" w:eastAsiaTheme="minorEastAsia" w:hAnsi="Cambria Math"/>
                <w:i/>
                <w:noProof/>
                <w:color w:val="000000" w:themeColor="text1"/>
                <w:sz w:val="26"/>
                <w:szCs w:val="26"/>
                <w:lang w:val="vi-VN"/>
              </w:rPr>
            </m:ctrlPr>
          </m:sSubPr>
          <m:e>
            <m:r>
              <w:rPr>
                <w:rFonts w:ascii="Cambria Math" w:eastAsiaTheme="minorEastAsia" w:hAnsi="Cambria Math"/>
                <w:noProof/>
                <w:color w:val="000000" w:themeColor="text1"/>
                <w:sz w:val="26"/>
                <w:szCs w:val="26"/>
                <w:lang w:val="vi-VN"/>
              </w:rPr>
              <m:t>C</m:t>
            </m:r>
          </m:e>
          <m:sub>
            <m:r>
              <w:rPr>
                <w:rFonts w:ascii="Cambria Math" w:eastAsiaTheme="minorEastAsia" w:hAnsi="Cambria Math"/>
                <w:noProof/>
                <w:color w:val="000000" w:themeColor="text1"/>
                <w:sz w:val="26"/>
                <w:szCs w:val="26"/>
                <w:lang w:val="vi-VN"/>
              </w:rPr>
              <m:t>i</m:t>
            </m:r>
          </m:sub>
        </m:sSub>
        <m:r>
          <w:rPr>
            <w:rFonts w:ascii="Cambria Math" w:eastAsiaTheme="minorEastAsia" w:hAnsi="Cambria Math"/>
            <w:noProof/>
            <w:color w:val="000000" w:themeColor="text1"/>
            <w:sz w:val="26"/>
            <w:szCs w:val="26"/>
            <w:lang w:val="vi-VN"/>
          </w:rPr>
          <m:t>)</m:t>
        </m:r>
      </m:oMath>
      <w:r w:rsidRPr="009F6AC4">
        <w:rPr>
          <w:rFonts w:eastAsiaTheme="minorEastAsia"/>
          <w:noProof/>
          <w:color w:val="000000" w:themeColor="text1"/>
          <w:sz w:val="26"/>
          <w:szCs w:val="26"/>
          <w:lang w:val="vi-VN"/>
        </w:rPr>
        <w:t xml:space="preserve"> xác suất thuộc tính thứ k mang giá trị x</w:t>
      </w:r>
      <w:r w:rsidRPr="009F6AC4">
        <w:rPr>
          <w:rFonts w:eastAsiaTheme="minorEastAsia"/>
          <w:noProof/>
          <w:color w:val="000000" w:themeColor="text1"/>
          <w:sz w:val="26"/>
          <w:szCs w:val="26"/>
          <w:vertAlign w:val="subscript"/>
          <w:lang w:val="vi-VN"/>
        </w:rPr>
        <w:t>k</w:t>
      </w:r>
      <w:r w:rsidRPr="009F6AC4">
        <w:rPr>
          <w:rFonts w:eastAsiaTheme="minorEastAsia"/>
          <w:noProof/>
          <w:color w:val="000000" w:themeColor="text1"/>
          <w:sz w:val="26"/>
          <w:szCs w:val="26"/>
          <w:lang w:val="vi-VN"/>
        </w:rPr>
        <w:t xml:space="preserve"> khi đã biết X thuộc phân lớp i.</w:t>
      </w:r>
    </w:p>
    <w:p w14:paraId="7382CF61" w14:textId="77777777" w:rsidR="00E67377" w:rsidRPr="009F6AC4" w:rsidRDefault="00E67377" w:rsidP="00E3356F">
      <w:pPr>
        <w:spacing w:after="120" w:line="360" w:lineRule="auto"/>
        <w:ind w:firstLine="431"/>
        <w:jc w:val="both"/>
        <w:rPr>
          <w:rFonts w:eastAsiaTheme="minorEastAsia"/>
          <w:noProof/>
          <w:color w:val="000000" w:themeColor="text1"/>
          <w:sz w:val="26"/>
          <w:szCs w:val="26"/>
        </w:rPr>
      </w:pPr>
      <w:r w:rsidRPr="009F6AC4">
        <w:rPr>
          <w:rFonts w:eastAsiaTheme="minorEastAsia"/>
          <w:noProof/>
          <w:color w:val="000000" w:themeColor="text1"/>
          <w:sz w:val="26"/>
          <w:szCs w:val="26"/>
          <w:lang w:val="vi-VN"/>
        </w:rPr>
        <w:t>Các bước thực hiện thuật toán Naïve Bayes:</w:t>
      </w:r>
    </w:p>
    <w:p w14:paraId="7C5ABE03" w14:textId="77777777" w:rsidR="00E67377" w:rsidRPr="009F6AC4" w:rsidRDefault="00E67377" w:rsidP="00E3356F">
      <w:pPr>
        <w:spacing w:after="120" w:line="360" w:lineRule="auto"/>
        <w:ind w:firstLine="431"/>
        <w:jc w:val="both"/>
        <w:rPr>
          <w:rFonts w:eastAsiaTheme="minorEastAsia"/>
          <w:noProof/>
          <w:color w:val="000000" w:themeColor="text1"/>
          <w:sz w:val="26"/>
          <w:szCs w:val="26"/>
        </w:rPr>
      </w:pPr>
      <w:r w:rsidRPr="009F6AC4">
        <w:rPr>
          <w:rFonts w:eastAsiaTheme="minorEastAsia"/>
          <w:noProof/>
          <w:color w:val="000000" w:themeColor="text1"/>
          <w:sz w:val="26"/>
          <w:szCs w:val="26"/>
          <w:u w:val="single"/>
          <w:lang w:val="vi-VN"/>
        </w:rPr>
        <w:t>Bước 1</w:t>
      </w:r>
      <w:r w:rsidRPr="009F6AC4">
        <w:rPr>
          <w:rFonts w:eastAsiaTheme="minorEastAsia"/>
          <w:noProof/>
          <w:color w:val="000000" w:themeColor="text1"/>
          <w:sz w:val="26"/>
          <w:szCs w:val="26"/>
          <w:lang w:val="vi-VN"/>
        </w:rPr>
        <w:t xml:space="preserve">: Huấn luyện Naïve Bayes (dựa vào tập dữ liệu), tính </w:t>
      </w:r>
      <m:oMath>
        <m:r>
          <w:rPr>
            <w:rFonts w:ascii="Cambria Math" w:eastAsiaTheme="minorEastAsia" w:hAnsi="Cambria Math"/>
            <w:noProof/>
            <w:color w:val="000000" w:themeColor="text1"/>
            <w:sz w:val="26"/>
            <w:szCs w:val="26"/>
            <w:lang w:val="vi-VN"/>
          </w:rPr>
          <m:t>P(</m:t>
        </m:r>
        <m:sSub>
          <m:sSubPr>
            <m:ctrlPr>
              <w:rPr>
                <w:rFonts w:ascii="Cambria Math" w:eastAsiaTheme="minorEastAsia" w:hAnsi="Cambria Math"/>
                <w:i/>
                <w:noProof/>
                <w:color w:val="000000" w:themeColor="text1"/>
                <w:sz w:val="26"/>
                <w:szCs w:val="26"/>
                <w:lang w:val="vi-VN"/>
              </w:rPr>
            </m:ctrlPr>
          </m:sSubPr>
          <m:e>
            <m:r>
              <w:rPr>
                <w:rFonts w:ascii="Cambria Math" w:eastAsiaTheme="minorEastAsia" w:hAnsi="Cambria Math"/>
                <w:noProof/>
                <w:color w:val="000000" w:themeColor="text1"/>
                <w:sz w:val="26"/>
                <w:szCs w:val="26"/>
                <w:lang w:val="vi-VN"/>
              </w:rPr>
              <m:t>C</m:t>
            </m:r>
          </m:e>
          <m:sub>
            <m:r>
              <w:rPr>
                <w:rFonts w:ascii="Cambria Math" w:eastAsiaTheme="minorEastAsia" w:hAnsi="Cambria Math"/>
                <w:noProof/>
                <w:color w:val="000000" w:themeColor="text1"/>
                <w:sz w:val="26"/>
                <w:szCs w:val="26"/>
                <w:lang w:val="vi-VN"/>
              </w:rPr>
              <m:t>i</m:t>
            </m:r>
          </m:sub>
        </m:sSub>
        <m:r>
          <w:rPr>
            <w:rFonts w:ascii="Cambria Math" w:eastAsiaTheme="minorEastAsia" w:hAnsi="Cambria Math"/>
            <w:noProof/>
            <w:color w:val="000000" w:themeColor="text1"/>
            <w:sz w:val="26"/>
            <w:szCs w:val="26"/>
            <w:lang w:val="vi-VN"/>
          </w:rPr>
          <m:t>)</m:t>
        </m:r>
      </m:oMath>
      <w:r w:rsidRPr="009F6AC4">
        <w:rPr>
          <w:rFonts w:eastAsiaTheme="minorEastAsia"/>
          <w:noProof/>
          <w:color w:val="000000" w:themeColor="text1"/>
          <w:sz w:val="26"/>
          <w:szCs w:val="26"/>
          <w:lang w:val="vi-VN"/>
        </w:rPr>
        <w:t xml:space="preserve"> và </w:t>
      </w:r>
      <m:oMath>
        <m:r>
          <w:rPr>
            <w:rFonts w:ascii="Cambria Math" w:eastAsiaTheme="minorEastAsia" w:hAnsi="Cambria Math"/>
            <w:noProof/>
            <w:color w:val="000000" w:themeColor="text1"/>
            <w:sz w:val="26"/>
            <w:szCs w:val="26"/>
            <w:lang w:val="vi-VN"/>
          </w:rPr>
          <m:t>P(</m:t>
        </m:r>
        <m:sSub>
          <m:sSubPr>
            <m:ctrlPr>
              <w:rPr>
                <w:rFonts w:ascii="Cambria Math" w:eastAsiaTheme="minorEastAsia" w:hAnsi="Cambria Math"/>
                <w:i/>
                <w:noProof/>
                <w:color w:val="000000" w:themeColor="text1"/>
                <w:sz w:val="26"/>
                <w:szCs w:val="26"/>
                <w:lang w:val="vi-VN"/>
              </w:rPr>
            </m:ctrlPr>
          </m:sSubPr>
          <m:e>
            <m:r>
              <w:rPr>
                <w:rFonts w:ascii="Cambria Math" w:eastAsiaTheme="minorEastAsia" w:hAnsi="Cambria Math"/>
                <w:noProof/>
                <w:color w:val="000000" w:themeColor="text1"/>
                <w:sz w:val="26"/>
                <w:szCs w:val="26"/>
                <w:lang w:val="vi-VN"/>
              </w:rPr>
              <m:t>x</m:t>
            </m:r>
          </m:e>
          <m:sub>
            <m:r>
              <w:rPr>
                <w:rFonts w:ascii="Cambria Math" w:eastAsiaTheme="minorEastAsia" w:hAnsi="Cambria Math"/>
                <w:noProof/>
                <w:color w:val="000000" w:themeColor="text1"/>
                <w:sz w:val="26"/>
                <w:szCs w:val="26"/>
                <w:lang w:val="vi-VN"/>
              </w:rPr>
              <m:t>k</m:t>
            </m:r>
          </m:sub>
        </m:sSub>
        <m:r>
          <w:rPr>
            <w:rFonts w:ascii="Cambria Math" w:eastAsiaTheme="minorEastAsia" w:hAnsi="Cambria Math"/>
            <w:noProof/>
            <w:color w:val="000000" w:themeColor="text1"/>
            <w:sz w:val="26"/>
            <w:szCs w:val="26"/>
            <w:lang w:val="vi-VN"/>
          </w:rPr>
          <m:t>|</m:t>
        </m:r>
        <m:sSub>
          <m:sSubPr>
            <m:ctrlPr>
              <w:rPr>
                <w:rFonts w:ascii="Cambria Math" w:eastAsiaTheme="minorEastAsia" w:hAnsi="Cambria Math"/>
                <w:i/>
                <w:noProof/>
                <w:color w:val="000000" w:themeColor="text1"/>
                <w:sz w:val="26"/>
                <w:szCs w:val="26"/>
                <w:lang w:val="vi-VN"/>
              </w:rPr>
            </m:ctrlPr>
          </m:sSubPr>
          <m:e>
            <m:r>
              <w:rPr>
                <w:rFonts w:ascii="Cambria Math" w:eastAsiaTheme="minorEastAsia" w:hAnsi="Cambria Math"/>
                <w:noProof/>
                <w:color w:val="000000" w:themeColor="text1"/>
                <w:sz w:val="26"/>
                <w:szCs w:val="26"/>
                <w:lang w:val="vi-VN"/>
              </w:rPr>
              <m:t>C</m:t>
            </m:r>
          </m:e>
          <m:sub>
            <m:r>
              <w:rPr>
                <w:rFonts w:ascii="Cambria Math" w:eastAsiaTheme="minorEastAsia" w:hAnsi="Cambria Math"/>
                <w:noProof/>
                <w:color w:val="000000" w:themeColor="text1"/>
                <w:sz w:val="26"/>
                <w:szCs w:val="26"/>
                <w:lang w:val="vi-VN"/>
              </w:rPr>
              <m:t>i</m:t>
            </m:r>
          </m:sub>
        </m:sSub>
        <m:r>
          <w:rPr>
            <w:rFonts w:ascii="Cambria Math" w:eastAsiaTheme="minorEastAsia" w:hAnsi="Cambria Math"/>
            <w:noProof/>
            <w:color w:val="000000" w:themeColor="text1"/>
            <w:sz w:val="26"/>
            <w:szCs w:val="26"/>
            <w:lang w:val="vi-VN"/>
          </w:rPr>
          <m:t>)</m:t>
        </m:r>
      </m:oMath>
      <w:r w:rsidRPr="009F6AC4">
        <w:rPr>
          <w:rFonts w:eastAsiaTheme="minorEastAsia"/>
          <w:noProof/>
          <w:color w:val="000000" w:themeColor="text1"/>
          <w:sz w:val="26"/>
          <w:szCs w:val="26"/>
          <w:lang w:val="vi-VN"/>
        </w:rPr>
        <w:t>.</w:t>
      </w:r>
    </w:p>
    <w:p w14:paraId="40386A02" w14:textId="77777777" w:rsidR="00E67377" w:rsidRPr="009F6AC4" w:rsidRDefault="00E67377" w:rsidP="000D1205">
      <w:pPr>
        <w:spacing w:after="120" w:line="360" w:lineRule="auto"/>
        <w:ind w:firstLine="431"/>
        <w:jc w:val="both"/>
        <w:rPr>
          <w:rFonts w:eastAsiaTheme="minorEastAsia"/>
          <w:noProof/>
          <w:color w:val="000000" w:themeColor="text1"/>
          <w:sz w:val="26"/>
          <w:szCs w:val="26"/>
        </w:rPr>
      </w:pPr>
      <w:r w:rsidRPr="009F6AC4">
        <w:rPr>
          <w:rFonts w:eastAsiaTheme="minorEastAsia"/>
          <w:noProof/>
          <w:color w:val="000000" w:themeColor="text1"/>
          <w:sz w:val="26"/>
          <w:szCs w:val="26"/>
          <w:u w:val="single"/>
          <w:lang w:val="vi-VN"/>
        </w:rPr>
        <w:t>Bước 2</w:t>
      </w:r>
      <w:r w:rsidRPr="009F6AC4">
        <w:rPr>
          <w:rFonts w:eastAsiaTheme="minorEastAsia"/>
          <w:noProof/>
          <w:color w:val="000000" w:themeColor="text1"/>
          <w:sz w:val="26"/>
          <w:szCs w:val="26"/>
          <w:lang w:val="vi-VN"/>
        </w:rPr>
        <w:t xml:space="preserve">: Phân lớp </w:t>
      </w:r>
      <m:oMath>
        <m:sSup>
          <m:sSupPr>
            <m:ctrlPr>
              <w:rPr>
                <w:rFonts w:ascii="Cambria Math" w:eastAsiaTheme="minorEastAsia" w:hAnsi="Cambria Math"/>
                <w:i/>
                <w:noProof/>
                <w:color w:val="000000" w:themeColor="text1"/>
                <w:sz w:val="26"/>
                <w:szCs w:val="26"/>
                <w:lang w:val="vi-VN"/>
              </w:rPr>
            </m:ctrlPr>
          </m:sSupPr>
          <m:e>
            <m:r>
              <w:rPr>
                <w:rFonts w:ascii="Cambria Math" w:eastAsiaTheme="minorEastAsia" w:hAnsi="Cambria Math"/>
                <w:noProof/>
                <w:color w:val="000000" w:themeColor="text1"/>
                <w:sz w:val="26"/>
                <w:szCs w:val="26"/>
                <w:lang w:val="vi-VN"/>
              </w:rPr>
              <m:t>X</m:t>
            </m:r>
          </m:e>
          <m:sup>
            <m:r>
              <w:rPr>
                <w:rFonts w:ascii="Cambria Math" w:eastAsiaTheme="minorEastAsia" w:hAnsi="Cambria Math"/>
                <w:noProof/>
                <w:color w:val="000000" w:themeColor="text1"/>
                <w:sz w:val="26"/>
                <w:szCs w:val="26"/>
                <w:lang w:val="vi-VN"/>
              </w:rPr>
              <m:t>new</m:t>
            </m:r>
          </m:sup>
        </m:sSup>
        <m:r>
          <w:rPr>
            <w:rFonts w:ascii="Cambria Math" w:eastAsiaTheme="minorEastAsia" w:hAnsi="Cambria Math"/>
            <w:noProof/>
            <w:color w:val="000000" w:themeColor="text1"/>
            <w:sz w:val="26"/>
            <w:szCs w:val="26"/>
            <w:lang w:val="vi-VN"/>
          </w:rPr>
          <m:t>=(</m:t>
        </m:r>
        <m:sSub>
          <m:sSubPr>
            <m:ctrlPr>
              <w:rPr>
                <w:rFonts w:ascii="Cambria Math" w:hAnsi="Cambria Math"/>
                <w:i/>
                <w:noProof/>
                <w:color w:val="000000" w:themeColor="text1"/>
                <w:sz w:val="26"/>
                <w:szCs w:val="26"/>
                <w:lang w:val="vi-VN"/>
              </w:rPr>
            </m:ctrlPr>
          </m:sSubPr>
          <m:e>
            <m:r>
              <w:rPr>
                <w:rFonts w:ascii="Cambria Math" w:hAnsi="Cambria Math"/>
                <w:noProof/>
                <w:color w:val="000000" w:themeColor="text1"/>
                <w:sz w:val="26"/>
                <w:szCs w:val="26"/>
                <w:lang w:val="vi-VN"/>
              </w:rPr>
              <m:t>x</m:t>
            </m:r>
          </m:e>
          <m:sub>
            <m:r>
              <w:rPr>
                <w:rFonts w:ascii="Cambria Math" w:hAnsi="Cambria Math"/>
                <w:noProof/>
                <w:color w:val="000000" w:themeColor="text1"/>
                <w:sz w:val="26"/>
                <w:szCs w:val="26"/>
                <w:lang w:val="vi-VN"/>
              </w:rPr>
              <m:t>1</m:t>
            </m:r>
          </m:sub>
        </m:sSub>
        <m:r>
          <w:rPr>
            <w:rFonts w:ascii="Cambria Math" w:hAnsi="Cambria Math"/>
            <w:noProof/>
            <w:color w:val="000000" w:themeColor="text1"/>
            <w:sz w:val="26"/>
            <w:szCs w:val="26"/>
            <w:lang w:val="vi-VN"/>
          </w:rPr>
          <m:t>,</m:t>
        </m:r>
        <m:sSub>
          <m:sSubPr>
            <m:ctrlPr>
              <w:rPr>
                <w:rFonts w:ascii="Cambria Math" w:hAnsi="Cambria Math"/>
                <w:i/>
                <w:noProof/>
                <w:color w:val="000000" w:themeColor="text1"/>
                <w:sz w:val="26"/>
                <w:szCs w:val="26"/>
                <w:lang w:val="vi-VN"/>
              </w:rPr>
            </m:ctrlPr>
          </m:sSubPr>
          <m:e>
            <m:r>
              <w:rPr>
                <w:rFonts w:ascii="Cambria Math" w:hAnsi="Cambria Math"/>
                <w:noProof/>
                <w:color w:val="000000" w:themeColor="text1"/>
                <w:sz w:val="26"/>
                <w:szCs w:val="26"/>
                <w:lang w:val="vi-VN"/>
              </w:rPr>
              <m:t>x</m:t>
            </m:r>
          </m:e>
          <m:sub>
            <m:r>
              <w:rPr>
                <w:rFonts w:ascii="Cambria Math" w:hAnsi="Cambria Math"/>
                <w:noProof/>
                <w:color w:val="000000" w:themeColor="text1"/>
                <w:sz w:val="26"/>
                <w:szCs w:val="26"/>
                <w:lang w:val="vi-VN"/>
              </w:rPr>
              <m:t>2</m:t>
            </m:r>
          </m:sub>
        </m:sSub>
        <m:r>
          <w:rPr>
            <w:rFonts w:ascii="Cambria Math" w:hAnsi="Cambria Math"/>
            <w:noProof/>
            <w:color w:val="000000" w:themeColor="text1"/>
            <w:sz w:val="26"/>
            <w:szCs w:val="26"/>
            <w:lang w:val="vi-VN"/>
          </w:rPr>
          <m:t>,…,</m:t>
        </m:r>
        <m:sSub>
          <m:sSubPr>
            <m:ctrlPr>
              <w:rPr>
                <w:rFonts w:ascii="Cambria Math" w:hAnsi="Cambria Math"/>
                <w:i/>
                <w:noProof/>
                <w:color w:val="000000" w:themeColor="text1"/>
                <w:sz w:val="26"/>
                <w:szCs w:val="26"/>
                <w:lang w:val="vi-VN"/>
              </w:rPr>
            </m:ctrlPr>
          </m:sSubPr>
          <m:e>
            <m:r>
              <w:rPr>
                <w:rFonts w:ascii="Cambria Math" w:hAnsi="Cambria Math"/>
                <w:noProof/>
                <w:color w:val="000000" w:themeColor="text1"/>
                <w:sz w:val="26"/>
                <w:szCs w:val="26"/>
                <w:lang w:val="vi-VN"/>
              </w:rPr>
              <m:t>x</m:t>
            </m:r>
          </m:e>
          <m:sub>
            <m:r>
              <w:rPr>
                <w:rFonts w:ascii="Cambria Math" w:hAnsi="Cambria Math"/>
                <w:noProof/>
                <w:color w:val="000000" w:themeColor="text1"/>
                <w:sz w:val="26"/>
                <w:szCs w:val="26"/>
                <w:lang w:val="vi-VN"/>
              </w:rPr>
              <m:t>n</m:t>
            </m:r>
          </m:sub>
        </m:sSub>
        <m:r>
          <w:rPr>
            <w:rFonts w:ascii="Cambria Math" w:eastAsiaTheme="minorEastAsia" w:hAnsi="Cambria Math"/>
            <w:noProof/>
            <w:color w:val="000000" w:themeColor="text1"/>
            <w:sz w:val="26"/>
            <w:szCs w:val="26"/>
            <w:lang w:val="vi-VN"/>
          </w:rPr>
          <m:t>)</m:t>
        </m:r>
      </m:oMath>
      <w:r w:rsidRPr="009F6AC4">
        <w:rPr>
          <w:rFonts w:eastAsiaTheme="minorEastAsia"/>
          <w:noProof/>
          <w:color w:val="000000" w:themeColor="text1"/>
          <w:sz w:val="26"/>
          <w:szCs w:val="26"/>
          <w:lang w:val="vi-VN"/>
        </w:rPr>
        <w:t>, ta cần tính xác suất thuộc từng phân lớp khi đã biết trước X</w:t>
      </w:r>
      <w:r w:rsidRPr="009F6AC4">
        <w:rPr>
          <w:rFonts w:eastAsiaTheme="minorEastAsia"/>
          <w:noProof/>
          <w:color w:val="000000" w:themeColor="text1"/>
          <w:sz w:val="26"/>
          <w:szCs w:val="26"/>
          <w:vertAlign w:val="superscript"/>
          <w:lang w:val="vi-VN"/>
        </w:rPr>
        <w:t>new</w:t>
      </w:r>
      <w:r w:rsidRPr="009F6AC4">
        <w:rPr>
          <w:rFonts w:eastAsiaTheme="minorEastAsia"/>
          <w:noProof/>
          <w:color w:val="000000" w:themeColor="text1"/>
          <w:sz w:val="26"/>
          <w:szCs w:val="26"/>
          <w:lang w:val="vi-VN"/>
        </w:rPr>
        <w:t>. X</w:t>
      </w:r>
      <w:r w:rsidRPr="009F6AC4">
        <w:rPr>
          <w:rFonts w:eastAsiaTheme="minorEastAsia"/>
          <w:noProof/>
          <w:color w:val="000000" w:themeColor="text1"/>
          <w:sz w:val="26"/>
          <w:szCs w:val="26"/>
          <w:vertAlign w:val="superscript"/>
          <w:lang w:val="vi-VN"/>
        </w:rPr>
        <w:t>new</w:t>
      </w:r>
      <w:r w:rsidRPr="009F6AC4">
        <w:rPr>
          <w:rFonts w:eastAsiaTheme="minorEastAsia"/>
          <w:noProof/>
          <w:color w:val="000000" w:themeColor="text1"/>
          <w:sz w:val="26"/>
          <w:szCs w:val="26"/>
          <w:lang w:val="vi-VN"/>
        </w:rPr>
        <w:t xml:space="preserve"> được gán vào lớp có xác suất lớn nhất theo công thức:</w:t>
      </w:r>
    </w:p>
    <w:p w14:paraId="4F479E60" w14:textId="77777777" w:rsidR="00E67377" w:rsidRPr="009F6AC4" w:rsidRDefault="003C57E2" w:rsidP="00E3356F">
      <w:pPr>
        <w:spacing w:after="120" w:line="360" w:lineRule="auto"/>
        <w:ind w:firstLine="431"/>
        <w:jc w:val="both"/>
        <w:rPr>
          <w:noProof/>
          <w:color w:val="000000" w:themeColor="text1"/>
          <w:sz w:val="26"/>
          <w:szCs w:val="26"/>
        </w:rPr>
      </w:pPr>
      <m:oMathPara>
        <m:oMath>
          <m:func>
            <m:funcPr>
              <m:ctrlPr>
                <w:rPr>
                  <w:rFonts w:ascii="Cambria Math" w:hAnsi="Cambria Math"/>
                  <w:i/>
                  <w:noProof/>
                  <w:color w:val="000000" w:themeColor="text1"/>
                  <w:sz w:val="26"/>
                  <w:szCs w:val="26"/>
                  <w:lang w:val="vi-VN"/>
                </w:rPr>
              </m:ctrlPr>
            </m:funcPr>
            <m:fName>
              <m:limLow>
                <m:limLowPr>
                  <m:ctrlPr>
                    <w:rPr>
                      <w:rFonts w:ascii="Cambria Math" w:hAnsi="Cambria Math"/>
                      <w:i/>
                      <w:noProof/>
                      <w:color w:val="000000" w:themeColor="text1"/>
                      <w:sz w:val="26"/>
                      <w:szCs w:val="26"/>
                      <w:lang w:val="vi-VN"/>
                    </w:rPr>
                  </m:ctrlPr>
                </m:limLowPr>
                <m:e>
                  <m:r>
                    <m:rPr>
                      <m:sty m:val="p"/>
                    </m:rPr>
                    <w:rPr>
                      <w:rFonts w:ascii="Cambria Math" w:hAnsi="Cambria Math"/>
                      <w:noProof/>
                      <w:color w:val="000000" w:themeColor="text1"/>
                      <w:sz w:val="26"/>
                      <w:szCs w:val="26"/>
                      <w:lang w:val="vi-VN"/>
                    </w:rPr>
                    <m:t>max</m:t>
                  </m:r>
                </m:e>
                <m:lim>
                  <m:sSub>
                    <m:sSubPr>
                      <m:ctrlPr>
                        <w:rPr>
                          <w:rFonts w:ascii="Cambria Math" w:hAnsi="Cambria Math"/>
                          <w:i/>
                          <w:noProof/>
                          <w:color w:val="000000" w:themeColor="text1"/>
                          <w:sz w:val="26"/>
                          <w:szCs w:val="26"/>
                          <w:lang w:val="vi-VN"/>
                        </w:rPr>
                      </m:ctrlPr>
                    </m:sSubPr>
                    <m:e>
                      <m:r>
                        <w:rPr>
                          <w:rFonts w:ascii="Cambria Math" w:hAnsi="Cambria Math"/>
                          <w:noProof/>
                          <w:color w:val="000000" w:themeColor="text1"/>
                          <w:sz w:val="26"/>
                          <w:szCs w:val="26"/>
                          <w:lang w:val="vi-VN"/>
                        </w:rPr>
                        <m:t>C</m:t>
                      </m:r>
                    </m:e>
                    <m:sub>
                      <m:r>
                        <w:rPr>
                          <w:rFonts w:ascii="Cambria Math" w:hAnsi="Cambria Math"/>
                          <w:noProof/>
                          <w:color w:val="000000" w:themeColor="text1"/>
                          <w:sz w:val="26"/>
                          <w:szCs w:val="26"/>
                          <w:lang w:val="vi-VN"/>
                        </w:rPr>
                        <m:t>i</m:t>
                      </m:r>
                    </m:sub>
                  </m:sSub>
                  <m:r>
                    <w:rPr>
                      <w:rFonts w:ascii="Cambria Math" w:hAnsi="Cambria Math"/>
                      <w:noProof/>
                      <w:color w:val="000000" w:themeColor="text1"/>
                      <w:sz w:val="26"/>
                      <w:szCs w:val="26"/>
                      <w:lang w:val="vi-VN"/>
                    </w:rPr>
                    <m:t>∈C</m:t>
                  </m:r>
                </m:lim>
              </m:limLow>
            </m:fName>
            <m:e>
              <m:d>
                <m:dPr>
                  <m:ctrlPr>
                    <w:rPr>
                      <w:rFonts w:ascii="Cambria Math" w:hAnsi="Cambria Math"/>
                      <w:i/>
                      <w:noProof/>
                      <w:color w:val="000000" w:themeColor="text1"/>
                      <w:sz w:val="26"/>
                      <w:szCs w:val="26"/>
                      <w:lang w:val="vi-VN"/>
                    </w:rPr>
                  </m:ctrlPr>
                </m:dPr>
                <m:e>
                  <m:r>
                    <w:rPr>
                      <w:rFonts w:ascii="Cambria Math" w:hAnsi="Cambria Math"/>
                      <w:noProof/>
                      <w:color w:val="000000" w:themeColor="text1"/>
                      <w:sz w:val="26"/>
                      <w:szCs w:val="26"/>
                      <w:lang w:val="vi-VN"/>
                    </w:rPr>
                    <m:t>P(</m:t>
                  </m:r>
                  <m:sSub>
                    <m:sSubPr>
                      <m:ctrlPr>
                        <w:rPr>
                          <w:rFonts w:ascii="Cambria Math" w:hAnsi="Cambria Math"/>
                          <w:i/>
                          <w:noProof/>
                          <w:color w:val="000000" w:themeColor="text1"/>
                          <w:sz w:val="26"/>
                          <w:szCs w:val="26"/>
                          <w:lang w:val="vi-VN"/>
                        </w:rPr>
                      </m:ctrlPr>
                    </m:sSubPr>
                    <m:e>
                      <m:r>
                        <w:rPr>
                          <w:rFonts w:ascii="Cambria Math" w:hAnsi="Cambria Math"/>
                          <w:noProof/>
                          <w:color w:val="000000" w:themeColor="text1"/>
                          <w:sz w:val="26"/>
                          <w:szCs w:val="26"/>
                          <w:lang w:val="vi-VN"/>
                        </w:rPr>
                        <m:t>C</m:t>
                      </m:r>
                    </m:e>
                    <m:sub>
                      <m:r>
                        <w:rPr>
                          <w:rFonts w:ascii="Cambria Math" w:hAnsi="Cambria Math"/>
                          <w:noProof/>
                          <w:color w:val="000000" w:themeColor="text1"/>
                          <w:sz w:val="26"/>
                          <w:szCs w:val="26"/>
                          <w:lang w:val="vi-VN"/>
                        </w:rPr>
                        <m:t>i</m:t>
                      </m:r>
                    </m:sub>
                  </m:sSub>
                  <m:r>
                    <w:rPr>
                      <w:rFonts w:ascii="Cambria Math" w:hAnsi="Cambria Math"/>
                      <w:noProof/>
                      <w:color w:val="000000" w:themeColor="text1"/>
                      <w:sz w:val="26"/>
                      <w:szCs w:val="26"/>
                      <w:lang w:val="vi-VN"/>
                    </w:rPr>
                    <m:t>)</m:t>
                  </m:r>
                  <m:nary>
                    <m:naryPr>
                      <m:chr m:val="∏"/>
                      <m:limLoc m:val="undOvr"/>
                      <m:ctrlPr>
                        <w:rPr>
                          <w:rFonts w:ascii="Cambria Math" w:hAnsi="Cambria Math"/>
                          <w:i/>
                          <w:noProof/>
                          <w:color w:val="000000" w:themeColor="text1"/>
                          <w:sz w:val="26"/>
                          <w:szCs w:val="26"/>
                          <w:lang w:val="vi-VN"/>
                        </w:rPr>
                      </m:ctrlPr>
                    </m:naryPr>
                    <m:sub>
                      <m:r>
                        <w:rPr>
                          <w:rFonts w:ascii="Cambria Math" w:hAnsi="Cambria Math"/>
                          <w:noProof/>
                          <w:color w:val="000000" w:themeColor="text1"/>
                          <w:sz w:val="26"/>
                          <w:szCs w:val="26"/>
                          <w:lang w:val="vi-VN"/>
                        </w:rPr>
                        <m:t>k=1</m:t>
                      </m:r>
                    </m:sub>
                    <m:sup>
                      <m:r>
                        <w:rPr>
                          <w:rFonts w:ascii="Cambria Math" w:hAnsi="Cambria Math"/>
                          <w:noProof/>
                          <w:color w:val="000000" w:themeColor="text1"/>
                          <w:sz w:val="26"/>
                          <w:szCs w:val="26"/>
                          <w:lang w:val="vi-VN"/>
                        </w:rPr>
                        <m:t>n</m:t>
                      </m:r>
                    </m:sup>
                    <m:e>
                      <m:r>
                        <w:rPr>
                          <w:rFonts w:ascii="Cambria Math" w:hAnsi="Cambria Math"/>
                          <w:noProof/>
                          <w:color w:val="000000" w:themeColor="text1"/>
                          <w:sz w:val="26"/>
                          <w:szCs w:val="26"/>
                          <w:lang w:val="vi-VN"/>
                        </w:rPr>
                        <m:t>P</m:t>
                      </m:r>
                      <m:d>
                        <m:dPr>
                          <m:ctrlPr>
                            <w:rPr>
                              <w:rFonts w:ascii="Cambria Math" w:hAnsi="Cambria Math"/>
                              <w:i/>
                              <w:noProof/>
                              <w:color w:val="000000" w:themeColor="text1"/>
                              <w:sz w:val="26"/>
                              <w:szCs w:val="26"/>
                              <w:lang w:val="vi-VN"/>
                            </w:rPr>
                          </m:ctrlPr>
                        </m:dPr>
                        <m:e>
                          <m:sSub>
                            <m:sSubPr>
                              <m:ctrlPr>
                                <w:rPr>
                                  <w:rFonts w:ascii="Cambria Math" w:hAnsi="Cambria Math"/>
                                  <w:i/>
                                  <w:noProof/>
                                  <w:color w:val="000000" w:themeColor="text1"/>
                                  <w:sz w:val="26"/>
                                  <w:szCs w:val="26"/>
                                  <w:lang w:val="vi-VN"/>
                                </w:rPr>
                              </m:ctrlPr>
                            </m:sSubPr>
                            <m:e>
                              <m:r>
                                <w:rPr>
                                  <w:rFonts w:ascii="Cambria Math" w:hAnsi="Cambria Math"/>
                                  <w:noProof/>
                                  <w:color w:val="000000" w:themeColor="text1"/>
                                  <w:sz w:val="26"/>
                                  <w:szCs w:val="26"/>
                                  <w:lang w:val="vi-VN"/>
                                </w:rPr>
                                <m:t>x</m:t>
                              </m:r>
                            </m:e>
                            <m:sub>
                              <m:r>
                                <w:rPr>
                                  <w:rFonts w:ascii="Cambria Math" w:hAnsi="Cambria Math"/>
                                  <w:noProof/>
                                  <w:color w:val="000000" w:themeColor="text1"/>
                                  <w:sz w:val="26"/>
                                  <w:szCs w:val="26"/>
                                  <w:lang w:val="vi-VN"/>
                                </w:rPr>
                                <m:t>k</m:t>
                              </m:r>
                            </m:sub>
                          </m:sSub>
                        </m:e>
                        <m:e>
                          <m:sSub>
                            <m:sSubPr>
                              <m:ctrlPr>
                                <w:rPr>
                                  <w:rFonts w:ascii="Cambria Math" w:hAnsi="Cambria Math"/>
                                  <w:i/>
                                  <w:noProof/>
                                  <w:color w:val="000000" w:themeColor="text1"/>
                                  <w:sz w:val="26"/>
                                  <w:szCs w:val="26"/>
                                  <w:lang w:val="vi-VN"/>
                                </w:rPr>
                              </m:ctrlPr>
                            </m:sSubPr>
                            <m:e>
                              <m:r>
                                <w:rPr>
                                  <w:rFonts w:ascii="Cambria Math" w:hAnsi="Cambria Math"/>
                                  <w:noProof/>
                                  <w:color w:val="000000" w:themeColor="text1"/>
                                  <w:sz w:val="26"/>
                                  <w:szCs w:val="26"/>
                                  <w:lang w:val="vi-VN"/>
                                </w:rPr>
                                <m:t>C</m:t>
                              </m:r>
                            </m:e>
                            <m:sub>
                              <m:r>
                                <w:rPr>
                                  <w:rFonts w:ascii="Cambria Math" w:hAnsi="Cambria Math"/>
                                  <w:noProof/>
                                  <w:color w:val="000000" w:themeColor="text1"/>
                                  <w:sz w:val="26"/>
                                  <w:szCs w:val="26"/>
                                  <w:lang w:val="vi-VN"/>
                                </w:rPr>
                                <m:t>i</m:t>
                              </m:r>
                            </m:sub>
                          </m:sSub>
                        </m:e>
                      </m:d>
                    </m:e>
                  </m:nary>
                </m:e>
              </m:d>
            </m:e>
          </m:func>
        </m:oMath>
      </m:oMathPara>
    </w:p>
    <w:p w14:paraId="0993A5F1" w14:textId="77777777" w:rsidR="00E67377" w:rsidRPr="009F6AC4" w:rsidRDefault="00E67377" w:rsidP="00E3356F">
      <w:pPr>
        <w:spacing w:after="120" w:line="360" w:lineRule="auto"/>
        <w:ind w:firstLine="431"/>
        <w:jc w:val="both"/>
        <w:rPr>
          <w:noProof/>
          <w:color w:val="000000" w:themeColor="text1"/>
          <w:sz w:val="26"/>
          <w:szCs w:val="26"/>
        </w:rPr>
      </w:pPr>
    </w:p>
    <w:p w14:paraId="0051B298" w14:textId="7BAA1AAB" w:rsidR="00E67377" w:rsidRPr="00E3356F" w:rsidRDefault="00E67377" w:rsidP="00E3356F">
      <w:pPr>
        <w:pStyle w:val="ListParagraph"/>
        <w:numPr>
          <w:ilvl w:val="0"/>
          <w:numId w:val="23"/>
        </w:numPr>
        <w:spacing w:before="0" w:after="120" w:line="360" w:lineRule="auto"/>
        <w:jc w:val="both"/>
        <w:outlineLvl w:val="2"/>
        <w:rPr>
          <w:b/>
          <w:noProof/>
          <w:color w:val="000000" w:themeColor="text1"/>
          <w:sz w:val="26"/>
          <w:szCs w:val="26"/>
        </w:rPr>
      </w:pPr>
      <w:bookmarkStart w:id="93" w:name="_Toc468975133"/>
      <w:bookmarkStart w:id="94" w:name="_Toc468975347"/>
      <w:bookmarkStart w:id="95" w:name="_Toc469566802"/>
      <w:r w:rsidRPr="00E3356F">
        <w:rPr>
          <w:b/>
          <w:noProof/>
          <w:color w:val="000000" w:themeColor="text1"/>
          <w:sz w:val="26"/>
          <w:szCs w:val="26"/>
        </w:rPr>
        <w:t xml:space="preserve">Áp dụng cho bài toán phân loại </w:t>
      </w:r>
      <w:bookmarkEnd w:id="93"/>
      <w:bookmarkEnd w:id="94"/>
      <w:r w:rsidR="00734862">
        <w:rPr>
          <w:b/>
          <w:noProof/>
          <w:color w:val="000000" w:themeColor="text1"/>
          <w:sz w:val="26"/>
          <w:szCs w:val="26"/>
          <w:lang w:val="vi-VN"/>
        </w:rPr>
        <w:t>văn bản</w:t>
      </w:r>
      <w:bookmarkEnd w:id="95"/>
    </w:p>
    <w:p w14:paraId="593D32DB" w14:textId="77777777" w:rsidR="00E67377" w:rsidRPr="009F6AC4" w:rsidRDefault="00E67377" w:rsidP="00E3356F">
      <w:pPr>
        <w:pStyle w:val="ListParagraph"/>
        <w:spacing w:after="120" w:line="360" w:lineRule="auto"/>
        <w:ind w:left="0" w:firstLine="431"/>
        <w:contextualSpacing w:val="0"/>
        <w:jc w:val="both"/>
        <w:rPr>
          <w:i/>
          <w:noProof/>
          <w:color w:val="000000" w:themeColor="text1"/>
          <w:sz w:val="26"/>
          <w:szCs w:val="26"/>
        </w:rPr>
      </w:pPr>
      <w:r w:rsidRPr="009F6AC4">
        <w:rPr>
          <w:i/>
          <w:noProof/>
          <w:color w:val="000000" w:themeColor="text1"/>
          <w:sz w:val="26"/>
          <w:szCs w:val="26"/>
          <w:u w:val="single"/>
        </w:rPr>
        <w:t>Ý tưởng</w:t>
      </w:r>
      <w:r w:rsidRPr="009F6AC4">
        <w:rPr>
          <w:i/>
          <w:noProof/>
          <w:color w:val="000000" w:themeColor="text1"/>
          <w:sz w:val="26"/>
          <w:szCs w:val="26"/>
        </w:rPr>
        <w:t xml:space="preserve">: </w:t>
      </w:r>
    </w:p>
    <w:p w14:paraId="1BD4D9E6" w14:textId="5CD52536" w:rsidR="00E67377" w:rsidRPr="000D1205" w:rsidRDefault="00E67377" w:rsidP="000D1205">
      <w:pPr>
        <w:spacing w:after="120" w:line="360" w:lineRule="auto"/>
        <w:ind w:firstLine="431"/>
        <w:jc w:val="both"/>
        <w:rPr>
          <w:color w:val="000000" w:themeColor="text1"/>
          <w:sz w:val="26"/>
          <w:szCs w:val="26"/>
        </w:rPr>
      </w:pPr>
      <w:r w:rsidRPr="000D1205">
        <w:rPr>
          <w:color w:val="000000" w:themeColor="text1"/>
          <w:sz w:val="26"/>
          <w:szCs w:val="26"/>
        </w:rPr>
        <w:lastRenderedPageBreak/>
        <w:t xml:space="preserve">Ý tưởng cơ bản của cách tiếp cận Naïve Bayes là sử dụng xác suất có điều kiện giữa từ và chủ đề để dự đoán xác suất chủ đề của một </w:t>
      </w:r>
      <w:r w:rsidR="00734862">
        <w:rPr>
          <w:color w:val="000000" w:themeColor="text1"/>
          <w:sz w:val="26"/>
          <w:szCs w:val="26"/>
          <w:lang w:val="vi-VN"/>
        </w:rPr>
        <w:t>văn bản</w:t>
      </w:r>
      <w:r w:rsidRPr="000D1205">
        <w:rPr>
          <w:color w:val="000000" w:themeColor="text1"/>
          <w:sz w:val="26"/>
          <w:szCs w:val="26"/>
        </w:rPr>
        <w:t xml:space="preserve"> cần phân loại. Điểm quan trọng của phương pháp này chính là ở chỗ giả định rằng sự xuất hiện của tất cả các từ trong </w:t>
      </w:r>
      <w:r w:rsidR="00734862">
        <w:rPr>
          <w:color w:val="000000" w:themeColor="text1"/>
          <w:sz w:val="26"/>
          <w:szCs w:val="26"/>
          <w:lang w:val="vi-VN"/>
        </w:rPr>
        <w:t>văn bản</w:t>
      </w:r>
      <w:r w:rsidRPr="000D1205">
        <w:rPr>
          <w:color w:val="000000" w:themeColor="text1"/>
          <w:sz w:val="26"/>
          <w:szCs w:val="26"/>
        </w:rPr>
        <w:t xml:space="preserve"> đều độc lập với nhau. Giả định đó làm cho việc tính toán NB hiệu quả và nhanh chóng hơn các phương pháp khác vì không sử dụng việc kết hợp các từ để đưa ra phán đoán chủ đề. Kết quả dự đoán bị ảnh hưởng bởi kích thước tập dữ liệu, chất lượng của không gian đặc trưng.</w:t>
      </w:r>
    </w:p>
    <w:p w14:paraId="4FB8025A" w14:textId="77777777" w:rsidR="00E67377" w:rsidRPr="009F6AC4" w:rsidRDefault="00E67377" w:rsidP="00E3356F">
      <w:pPr>
        <w:spacing w:after="120" w:line="360" w:lineRule="auto"/>
        <w:ind w:left="562" w:firstLine="431"/>
        <w:jc w:val="both"/>
        <w:rPr>
          <w:i/>
          <w:color w:val="000000" w:themeColor="text1"/>
          <w:sz w:val="26"/>
          <w:szCs w:val="26"/>
        </w:rPr>
      </w:pPr>
      <w:r w:rsidRPr="009F6AC4">
        <w:rPr>
          <w:i/>
          <w:color w:val="000000" w:themeColor="text1"/>
          <w:sz w:val="26"/>
          <w:szCs w:val="26"/>
          <w:u w:val="single"/>
        </w:rPr>
        <w:t>Hướng dẫn cài đặt</w:t>
      </w:r>
      <w:r w:rsidRPr="009F6AC4">
        <w:rPr>
          <w:i/>
          <w:color w:val="000000" w:themeColor="text1"/>
          <w:sz w:val="26"/>
          <w:szCs w:val="26"/>
        </w:rPr>
        <w:t>:</w:t>
      </w:r>
    </w:p>
    <w:p w14:paraId="613F2091" w14:textId="77777777" w:rsidR="00E67377" w:rsidRPr="009F6AC4" w:rsidRDefault="00E67377" w:rsidP="000D1205">
      <w:pPr>
        <w:spacing w:after="120" w:line="360" w:lineRule="auto"/>
        <w:ind w:firstLine="431"/>
        <w:jc w:val="both"/>
        <w:rPr>
          <w:color w:val="000000" w:themeColor="text1"/>
          <w:sz w:val="26"/>
          <w:szCs w:val="26"/>
        </w:rPr>
      </w:pPr>
      <w:r w:rsidRPr="009F6AC4">
        <w:rPr>
          <w:color w:val="000000" w:themeColor="text1"/>
          <w:sz w:val="26"/>
          <w:szCs w:val="26"/>
        </w:rPr>
        <w:t>Mô tả vector đặc trưng của văn bản: là vector có số chiều là số đặc trưng trong toàn tập dữ liệu, các đặc trưng này đôi một khác nhau. Nếu văn bản có chứa đặc trưng đó sẽ có giá trị 1, ngược lại là 0.</w:t>
      </w:r>
    </w:p>
    <w:p w14:paraId="4DD14DC4" w14:textId="77777777" w:rsidR="00E67377" w:rsidRPr="009F6AC4" w:rsidRDefault="00E67377" w:rsidP="00E3356F">
      <w:pPr>
        <w:spacing w:after="120" w:line="360" w:lineRule="auto"/>
        <w:ind w:firstLine="431"/>
        <w:jc w:val="both"/>
        <w:rPr>
          <w:color w:val="000000" w:themeColor="text1"/>
          <w:sz w:val="26"/>
          <w:szCs w:val="26"/>
        </w:rPr>
      </w:pPr>
      <w:r w:rsidRPr="009F6AC4">
        <w:rPr>
          <w:color w:val="000000" w:themeColor="text1"/>
          <w:sz w:val="26"/>
          <w:szCs w:val="26"/>
        </w:rPr>
        <w:t>Thuật toán gồm 2 giai đoạn huấn luyện và phân lớp:</w:t>
      </w:r>
    </w:p>
    <w:p w14:paraId="71A1320A" w14:textId="77777777" w:rsidR="00E67377" w:rsidRPr="009F6AC4" w:rsidRDefault="00E67377" w:rsidP="00E3356F">
      <w:pPr>
        <w:pStyle w:val="ListParagraph"/>
        <w:numPr>
          <w:ilvl w:val="0"/>
          <w:numId w:val="9"/>
        </w:numPr>
        <w:spacing w:before="0" w:after="120" w:line="360" w:lineRule="auto"/>
        <w:ind w:left="922" w:firstLine="431"/>
        <w:jc w:val="both"/>
        <w:rPr>
          <w:b/>
          <w:color w:val="000000" w:themeColor="text1"/>
          <w:sz w:val="26"/>
          <w:szCs w:val="26"/>
        </w:rPr>
      </w:pPr>
      <w:r w:rsidRPr="009F6AC4">
        <w:rPr>
          <w:b/>
          <w:color w:val="000000" w:themeColor="text1"/>
          <w:sz w:val="26"/>
          <w:szCs w:val="26"/>
        </w:rPr>
        <w:t xml:space="preserve">Huấn luyện: tính </w:t>
      </w:r>
      <m:oMath>
        <m:r>
          <m:rPr>
            <m:sty m:val="bi"/>
          </m:rPr>
          <w:rPr>
            <w:rFonts w:ascii="Cambria Math" w:eastAsiaTheme="minorEastAsia" w:hAnsi="Cambria Math"/>
            <w:color w:val="000000" w:themeColor="text1"/>
            <w:sz w:val="26"/>
            <w:szCs w:val="26"/>
          </w:rPr>
          <m:t>P(</m:t>
        </m:r>
        <m:sSub>
          <m:sSubPr>
            <m:ctrlPr>
              <w:rPr>
                <w:rFonts w:ascii="Cambria Math" w:eastAsiaTheme="minorEastAsia" w:hAnsi="Cambria Math"/>
                <w:b/>
                <w:i/>
                <w:color w:val="000000" w:themeColor="text1"/>
                <w:sz w:val="26"/>
                <w:szCs w:val="26"/>
              </w:rPr>
            </m:ctrlPr>
          </m:sSubPr>
          <m:e>
            <m:r>
              <m:rPr>
                <m:sty m:val="bi"/>
              </m:rPr>
              <w:rPr>
                <w:rFonts w:ascii="Cambria Math" w:eastAsiaTheme="minorEastAsia" w:hAnsi="Cambria Math"/>
                <w:color w:val="000000" w:themeColor="text1"/>
                <w:sz w:val="26"/>
                <w:szCs w:val="26"/>
              </w:rPr>
              <m:t>C</m:t>
            </m:r>
          </m:e>
          <m:sub>
            <m:r>
              <m:rPr>
                <m:sty m:val="bi"/>
              </m:rPr>
              <w:rPr>
                <w:rFonts w:ascii="Cambria Math" w:eastAsiaTheme="minorEastAsia" w:hAnsi="Cambria Math"/>
                <w:color w:val="000000" w:themeColor="text1"/>
                <w:sz w:val="26"/>
                <w:szCs w:val="26"/>
              </w:rPr>
              <m:t>i</m:t>
            </m:r>
          </m:sub>
        </m:sSub>
        <m:r>
          <m:rPr>
            <m:sty m:val="bi"/>
          </m:rPr>
          <w:rPr>
            <w:rFonts w:ascii="Cambria Math" w:eastAsiaTheme="minorEastAsia" w:hAnsi="Cambria Math"/>
            <w:color w:val="000000" w:themeColor="text1"/>
            <w:sz w:val="26"/>
            <w:szCs w:val="26"/>
          </w:rPr>
          <m:t>)</m:t>
        </m:r>
      </m:oMath>
      <w:r w:rsidRPr="009F6AC4">
        <w:rPr>
          <w:rFonts w:eastAsiaTheme="minorEastAsia"/>
          <w:b/>
          <w:color w:val="000000" w:themeColor="text1"/>
          <w:sz w:val="26"/>
          <w:szCs w:val="26"/>
        </w:rPr>
        <w:t xml:space="preserve"> và </w:t>
      </w:r>
      <m:oMath>
        <m:r>
          <m:rPr>
            <m:sty m:val="bi"/>
          </m:rPr>
          <w:rPr>
            <w:rFonts w:ascii="Cambria Math" w:eastAsiaTheme="minorEastAsia" w:hAnsi="Cambria Math"/>
            <w:color w:val="000000" w:themeColor="text1"/>
            <w:sz w:val="26"/>
            <w:szCs w:val="26"/>
          </w:rPr>
          <m:t>P(</m:t>
        </m:r>
        <m:sSub>
          <m:sSubPr>
            <m:ctrlPr>
              <w:rPr>
                <w:rFonts w:ascii="Cambria Math" w:eastAsiaTheme="minorEastAsia" w:hAnsi="Cambria Math"/>
                <w:b/>
                <w:i/>
                <w:color w:val="000000" w:themeColor="text1"/>
                <w:sz w:val="26"/>
                <w:szCs w:val="26"/>
              </w:rPr>
            </m:ctrlPr>
          </m:sSubPr>
          <m:e>
            <m:r>
              <m:rPr>
                <m:sty m:val="bi"/>
              </m:rPr>
              <w:rPr>
                <w:rFonts w:ascii="Cambria Math" w:eastAsiaTheme="minorEastAsia" w:hAnsi="Cambria Math"/>
                <w:color w:val="000000" w:themeColor="text1"/>
                <w:sz w:val="26"/>
                <w:szCs w:val="26"/>
              </w:rPr>
              <m:t>x</m:t>
            </m:r>
          </m:e>
          <m:sub>
            <m:r>
              <m:rPr>
                <m:sty m:val="bi"/>
              </m:rPr>
              <w:rPr>
                <w:rFonts w:ascii="Cambria Math" w:eastAsiaTheme="minorEastAsia" w:hAnsi="Cambria Math"/>
                <w:color w:val="000000" w:themeColor="text1"/>
                <w:sz w:val="26"/>
                <w:szCs w:val="26"/>
              </w:rPr>
              <m:t>k</m:t>
            </m:r>
          </m:sub>
        </m:sSub>
        <m:r>
          <m:rPr>
            <m:sty m:val="bi"/>
          </m:rPr>
          <w:rPr>
            <w:rFonts w:ascii="Cambria Math" w:eastAsiaTheme="minorEastAsia" w:hAnsi="Cambria Math"/>
            <w:color w:val="000000" w:themeColor="text1"/>
            <w:sz w:val="26"/>
            <w:szCs w:val="26"/>
          </w:rPr>
          <m:t>|</m:t>
        </m:r>
        <m:sSub>
          <m:sSubPr>
            <m:ctrlPr>
              <w:rPr>
                <w:rFonts w:ascii="Cambria Math" w:eastAsiaTheme="minorEastAsia" w:hAnsi="Cambria Math"/>
                <w:b/>
                <w:i/>
                <w:color w:val="000000" w:themeColor="text1"/>
                <w:sz w:val="26"/>
                <w:szCs w:val="26"/>
              </w:rPr>
            </m:ctrlPr>
          </m:sSubPr>
          <m:e>
            <m:r>
              <m:rPr>
                <m:sty m:val="bi"/>
              </m:rPr>
              <w:rPr>
                <w:rFonts w:ascii="Cambria Math" w:eastAsiaTheme="minorEastAsia" w:hAnsi="Cambria Math"/>
                <w:color w:val="000000" w:themeColor="text1"/>
                <w:sz w:val="26"/>
                <w:szCs w:val="26"/>
              </w:rPr>
              <m:t>C</m:t>
            </m:r>
          </m:e>
          <m:sub>
            <m:r>
              <m:rPr>
                <m:sty m:val="bi"/>
              </m:rPr>
              <w:rPr>
                <w:rFonts w:ascii="Cambria Math" w:eastAsiaTheme="minorEastAsia" w:hAnsi="Cambria Math"/>
                <w:color w:val="000000" w:themeColor="text1"/>
                <w:sz w:val="26"/>
                <w:szCs w:val="26"/>
              </w:rPr>
              <m:t>i</m:t>
            </m:r>
          </m:sub>
        </m:sSub>
        <m:r>
          <m:rPr>
            <m:sty m:val="bi"/>
          </m:rPr>
          <w:rPr>
            <w:rFonts w:ascii="Cambria Math" w:eastAsiaTheme="minorEastAsia" w:hAnsi="Cambria Math"/>
            <w:color w:val="000000" w:themeColor="text1"/>
            <w:sz w:val="26"/>
            <w:szCs w:val="26"/>
          </w:rPr>
          <m:t>)</m:t>
        </m:r>
      </m:oMath>
    </w:p>
    <w:p w14:paraId="5009A1AB" w14:textId="77777777" w:rsidR="00E67377" w:rsidRPr="009F6AC4" w:rsidRDefault="00E67377" w:rsidP="00E3356F">
      <w:pPr>
        <w:spacing w:after="120" w:line="360" w:lineRule="auto"/>
        <w:ind w:firstLine="431"/>
        <w:contextualSpacing/>
        <w:jc w:val="both"/>
        <w:rPr>
          <w:rFonts w:eastAsiaTheme="minorEastAsia"/>
          <w:noProof/>
          <w:color w:val="000000" w:themeColor="text1"/>
          <w:sz w:val="26"/>
          <w:szCs w:val="26"/>
        </w:rPr>
      </w:pPr>
      <w:r w:rsidRPr="009F6AC4">
        <w:rPr>
          <w:rFonts w:eastAsiaTheme="minorEastAsia"/>
          <w:noProof/>
          <w:color w:val="000000" w:themeColor="text1"/>
          <w:sz w:val="26"/>
          <w:szCs w:val="26"/>
        </w:rPr>
        <w:t xml:space="preserve">Đầu vào: </w:t>
      </w:r>
    </w:p>
    <w:p w14:paraId="1C8BF6AA" w14:textId="77777777" w:rsidR="00E67377" w:rsidRPr="009F6AC4" w:rsidRDefault="00E67377" w:rsidP="00E3356F">
      <w:pPr>
        <w:pStyle w:val="ListParagraph"/>
        <w:numPr>
          <w:ilvl w:val="0"/>
          <w:numId w:val="7"/>
        </w:numPr>
        <w:spacing w:before="0" w:after="120" w:line="360" w:lineRule="auto"/>
        <w:ind w:left="922" w:firstLine="431"/>
        <w:contextualSpacing w:val="0"/>
        <w:jc w:val="both"/>
        <w:rPr>
          <w:rFonts w:eastAsiaTheme="minorEastAsia"/>
          <w:noProof/>
          <w:color w:val="000000" w:themeColor="text1"/>
          <w:sz w:val="26"/>
          <w:szCs w:val="26"/>
        </w:rPr>
      </w:pPr>
      <w:r w:rsidRPr="009F6AC4">
        <w:rPr>
          <w:rFonts w:eastAsiaTheme="minorEastAsia"/>
          <w:noProof/>
          <w:color w:val="000000" w:themeColor="text1"/>
          <w:sz w:val="26"/>
          <w:szCs w:val="26"/>
        </w:rPr>
        <w:t>Các vector đặc trưng của văn bản trong tập huấn luyện (Ma trận MxN, với M là số vector đặc trưng trong tập huấn luyện, N là số đặc trưng của vector).</w:t>
      </w:r>
    </w:p>
    <w:p w14:paraId="40828D8E" w14:textId="77777777" w:rsidR="00E67377" w:rsidRPr="009F6AC4" w:rsidRDefault="00E67377" w:rsidP="00E3356F">
      <w:pPr>
        <w:pStyle w:val="ListParagraph"/>
        <w:numPr>
          <w:ilvl w:val="0"/>
          <w:numId w:val="7"/>
        </w:numPr>
        <w:spacing w:before="0" w:after="120" w:line="360" w:lineRule="auto"/>
        <w:ind w:left="922" w:firstLine="431"/>
        <w:contextualSpacing w:val="0"/>
        <w:jc w:val="both"/>
        <w:rPr>
          <w:rFonts w:eastAsiaTheme="minorEastAsia"/>
          <w:noProof/>
          <w:color w:val="000000" w:themeColor="text1"/>
          <w:sz w:val="26"/>
          <w:szCs w:val="26"/>
        </w:rPr>
      </w:pPr>
      <w:r w:rsidRPr="009F6AC4">
        <w:rPr>
          <w:rFonts w:eastAsiaTheme="minorEastAsia"/>
          <w:noProof/>
          <w:color w:val="000000" w:themeColor="text1"/>
          <w:sz w:val="26"/>
          <w:szCs w:val="26"/>
        </w:rPr>
        <w:t>Tập nhãn/lớp cho từng vector đặc trưng của tập huấn luyện.</w:t>
      </w:r>
    </w:p>
    <w:p w14:paraId="6B7D6A75" w14:textId="77777777" w:rsidR="00E67377" w:rsidRPr="009F6AC4" w:rsidRDefault="00E67377" w:rsidP="00E3356F">
      <w:pPr>
        <w:pStyle w:val="ListParagraph"/>
        <w:spacing w:after="120" w:line="360" w:lineRule="auto"/>
        <w:ind w:left="0" w:firstLine="431"/>
        <w:contextualSpacing w:val="0"/>
        <w:jc w:val="both"/>
        <w:rPr>
          <w:rFonts w:eastAsiaTheme="minorEastAsia"/>
          <w:noProof/>
          <w:color w:val="000000" w:themeColor="text1"/>
          <w:sz w:val="26"/>
          <w:szCs w:val="26"/>
        </w:rPr>
      </w:pPr>
      <w:r w:rsidRPr="009F6AC4">
        <w:rPr>
          <w:rFonts w:eastAsiaTheme="minorEastAsia"/>
          <w:noProof/>
          <w:color w:val="000000" w:themeColor="text1"/>
          <w:sz w:val="26"/>
          <w:szCs w:val="26"/>
        </w:rPr>
        <w:t>Đầu ra:</w:t>
      </w:r>
    </w:p>
    <w:p w14:paraId="4569FD98" w14:textId="77777777" w:rsidR="00E67377" w:rsidRPr="009F6AC4" w:rsidRDefault="00E67377" w:rsidP="00E3356F">
      <w:pPr>
        <w:pStyle w:val="ListParagraph"/>
        <w:numPr>
          <w:ilvl w:val="0"/>
          <w:numId w:val="7"/>
        </w:numPr>
        <w:spacing w:before="0" w:after="120" w:line="360" w:lineRule="auto"/>
        <w:ind w:left="922" w:firstLine="431"/>
        <w:contextualSpacing w:val="0"/>
        <w:jc w:val="both"/>
        <w:rPr>
          <w:rFonts w:eastAsiaTheme="minorEastAsia"/>
          <w:noProof/>
          <w:color w:val="000000" w:themeColor="text1"/>
          <w:sz w:val="26"/>
          <w:szCs w:val="26"/>
        </w:rPr>
      </w:pPr>
      <w:r w:rsidRPr="009F6AC4">
        <w:rPr>
          <w:rFonts w:eastAsiaTheme="minorEastAsia"/>
          <w:noProof/>
          <w:color w:val="000000" w:themeColor="text1"/>
          <w:sz w:val="26"/>
          <w:szCs w:val="26"/>
        </w:rPr>
        <w:t xml:space="preserve">Các giá trị xác suất </w:t>
      </w:r>
      <m:oMath>
        <m:r>
          <w:rPr>
            <w:rFonts w:ascii="Cambria Math" w:eastAsiaTheme="minorEastAsia" w:hAnsi="Cambria Math"/>
            <w:noProof/>
            <w:color w:val="000000" w:themeColor="text1"/>
            <w:sz w:val="26"/>
            <w:szCs w:val="26"/>
            <w:lang w:val="vi-VN"/>
          </w:rPr>
          <m:t>P(</m:t>
        </m:r>
        <m:sSub>
          <m:sSubPr>
            <m:ctrlPr>
              <w:rPr>
                <w:rFonts w:ascii="Cambria Math" w:eastAsiaTheme="minorEastAsia" w:hAnsi="Cambria Math"/>
                <w:i/>
                <w:noProof/>
                <w:color w:val="000000" w:themeColor="text1"/>
                <w:sz w:val="26"/>
                <w:szCs w:val="26"/>
                <w:lang w:val="vi-VN"/>
              </w:rPr>
            </m:ctrlPr>
          </m:sSubPr>
          <m:e>
            <m:r>
              <w:rPr>
                <w:rFonts w:ascii="Cambria Math" w:eastAsiaTheme="minorEastAsia" w:hAnsi="Cambria Math"/>
                <w:noProof/>
                <w:color w:val="000000" w:themeColor="text1"/>
                <w:sz w:val="26"/>
                <w:szCs w:val="26"/>
                <w:lang w:val="vi-VN"/>
              </w:rPr>
              <m:t>C</m:t>
            </m:r>
          </m:e>
          <m:sub>
            <m:r>
              <w:rPr>
                <w:rFonts w:ascii="Cambria Math" w:eastAsiaTheme="minorEastAsia" w:hAnsi="Cambria Math"/>
                <w:noProof/>
                <w:color w:val="000000" w:themeColor="text1"/>
                <w:sz w:val="26"/>
                <w:szCs w:val="26"/>
                <w:lang w:val="vi-VN"/>
              </w:rPr>
              <m:t>i</m:t>
            </m:r>
          </m:sub>
        </m:sSub>
        <m:r>
          <w:rPr>
            <w:rFonts w:ascii="Cambria Math" w:eastAsiaTheme="minorEastAsia" w:hAnsi="Cambria Math"/>
            <w:noProof/>
            <w:color w:val="000000" w:themeColor="text1"/>
            <w:sz w:val="26"/>
            <w:szCs w:val="26"/>
            <w:lang w:val="vi-VN"/>
          </w:rPr>
          <m:t>)</m:t>
        </m:r>
      </m:oMath>
      <w:r w:rsidRPr="009F6AC4">
        <w:rPr>
          <w:rFonts w:eastAsiaTheme="minorEastAsia"/>
          <w:noProof/>
          <w:color w:val="000000" w:themeColor="text1"/>
          <w:sz w:val="26"/>
          <w:szCs w:val="26"/>
          <w:lang w:val="vi-VN"/>
        </w:rPr>
        <w:t xml:space="preserve"> và </w:t>
      </w:r>
      <m:oMath>
        <m:r>
          <w:rPr>
            <w:rFonts w:ascii="Cambria Math" w:eastAsiaTheme="minorEastAsia" w:hAnsi="Cambria Math"/>
            <w:noProof/>
            <w:color w:val="000000" w:themeColor="text1"/>
            <w:sz w:val="26"/>
            <w:szCs w:val="26"/>
            <w:lang w:val="vi-VN"/>
          </w:rPr>
          <m:t>P(</m:t>
        </m:r>
        <m:sSub>
          <m:sSubPr>
            <m:ctrlPr>
              <w:rPr>
                <w:rFonts w:ascii="Cambria Math" w:eastAsiaTheme="minorEastAsia" w:hAnsi="Cambria Math"/>
                <w:i/>
                <w:noProof/>
                <w:color w:val="000000" w:themeColor="text1"/>
                <w:sz w:val="26"/>
                <w:szCs w:val="26"/>
                <w:lang w:val="vi-VN"/>
              </w:rPr>
            </m:ctrlPr>
          </m:sSubPr>
          <m:e>
            <m:r>
              <w:rPr>
                <w:rFonts w:ascii="Cambria Math" w:eastAsiaTheme="minorEastAsia" w:hAnsi="Cambria Math"/>
                <w:noProof/>
                <w:color w:val="000000" w:themeColor="text1"/>
                <w:sz w:val="26"/>
                <w:szCs w:val="26"/>
                <w:lang w:val="vi-VN"/>
              </w:rPr>
              <m:t>x</m:t>
            </m:r>
          </m:e>
          <m:sub>
            <m:r>
              <w:rPr>
                <w:rFonts w:ascii="Cambria Math" w:eastAsiaTheme="minorEastAsia" w:hAnsi="Cambria Math"/>
                <w:noProof/>
                <w:color w:val="000000" w:themeColor="text1"/>
                <w:sz w:val="26"/>
                <w:szCs w:val="26"/>
                <w:lang w:val="vi-VN"/>
              </w:rPr>
              <m:t>k</m:t>
            </m:r>
          </m:sub>
        </m:sSub>
        <m:r>
          <w:rPr>
            <w:rFonts w:ascii="Cambria Math" w:eastAsiaTheme="minorEastAsia" w:hAnsi="Cambria Math"/>
            <w:noProof/>
            <w:color w:val="000000" w:themeColor="text1"/>
            <w:sz w:val="26"/>
            <w:szCs w:val="26"/>
            <w:lang w:val="vi-VN"/>
          </w:rPr>
          <m:t>|</m:t>
        </m:r>
        <m:sSub>
          <m:sSubPr>
            <m:ctrlPr>
              <w:rPr>
                <w:rFonts w:ascii="Cambria Math" w:eastAsiaTheme="minorEastAsia" w:hAnsi="Cambria Math"/>
                <w:i/>
                <w:noProof/>
                <w:color w:val="000000" w:themeColor="text1"/>
                <w:sz w:val="26"/>
                <w:szCs w:val="26"/>
                <w:lang w:val="vi-VN"/>
              </w:rPr>
            </m:ctrlPr>
          </m:sSubPr>
          <m:e>
            <m:r>
              <w:rPr>
                <w:rFonts w:ascii="Cambria Math" w:eastAsiaTheme="minorEastAsia" w:hAnsi="Cambria Math"/>
                <w:noProof/>
                <w:color w:val="000000" w:themeColor="text1"/>
                <w:sz w:val="26"/>
                <w:szCs w:val="26"/>
                <w:lang w:val="vi-VN"/>
              </w:rPr>
              <m:t>C</m:t>
            </m:r>
          </m:e>
          <m:sub>
            <m:r>
              <w:rPr>
                <w:rFonts w:ascii="Cambria Math" w:eastAsiaTheme="minorEastAsia" w:hAnsi="Cambria Math"/>
                <w:noProof/>
                <w:color w:val="000000" w:themeColor="text1"/>
                <w:sz w:val="26"/>
                <w:szCs w:val="26"/>
                <w:lang w:val="vi-VN"/>
              </w:rPr>
              <m:t>i</m:t>
            </m:r>
          </m:sub>
        </m:sSub>
        <m:r>
          <w:rPr>
            <w:rFonts w:ascii="Cambria Math" w:eastAsiaTheme="minorEastAsia" w:hAnsi="Cambria Math"/>
            <w:noProof/>
            <w:color w:val="000000" w:themeColor="text1"/>
            <w:sz w:val="26"/>
            <w:szCs w:val="26"/>
            <w:lang w:val="vi-VN"/>
          </w:rPr>
          <m:t>)</m:t>
        </m:r>
      </m:oMath>
      <w:r w:rsidRPr="009F6AC4">
        <w:rPr>
          <w:rFonts w:eastAsiaTheme="minorEastAsia"/>
          <w:noProof/>
          <w:color w:val="000000" w:themeColor="text1"/>
          <w:sz w:val="26"/>
          <w:szCs w:val="26"/>
          <w:lang w:val="vi-VN"/>
        </w:rPr>
        <w:t>.</w:t>
      </w:r>
    </w:p>
    <w:p w14:paraId="0E328A10" w14:textId="77777777" w:rsidR="00E67377" w:rsidRPr="009F6AC4" w:rsidRDefault="00E67377" w:rsidP="00E3356F">
      <w:pPr>
        <w:spacing w:after="120" w:line="360" w:lineRule="auto"/>
        <w:ind w:firstLine="431"/>
        <w:jc w:val="both"/>
        <w:rPr>
          <w:rFonts w:eastAsiaTheme="minorEastAsia"/>
          <w:color w:val="000000" w:themeColor="text1"/>
          <w:sz w:val="26"/>
          <w:szCs w:val="26"/>
        </w:rPr>
      </w:pPr>
      <w:r w:rsidRPr="009F6AC4">
        <w:rPr>
          <w:color w:val="000000" w:themeColor="text1"/>
          <w:sz w:val="26"/>
          <w:szCs w:val="26"/>
        </w:rPr>
        <w:t xml:space="preserve">Công thức tính </w:t>
      </w:r>
      <m:oMath>
        <m:r>
          <w:rPr>
            <w:rFonts w:ascii="Cambria Math" w:eastAsiaTheme="minorEastAsia" w:hAnsi="Cambria Math"/>
            <w:color w:val="000000" w:themeColor="text1"/>
            <w:sz w:val="26"/>
            <w:szCs w:val="26"/>
          </w:rPr>
          <m:t>P(</m:t>
        </m:r>
        <m:sSub>
          <m:sSubPr>
            <m:ctrlPr>
              <w:rPr>
                <w:rFonts w:ascii="Cambria Math" w:eastAsiaTheme="minorEastAsia" w:hAnsi="Cambria Math"/>
                <w:i/>
                <w:color w:val="000000" w:themeColor="text1"/>
                <w:sz w:val="26"/>
                <w:szCs w:val="26"/>
              </w:rPr>
            </m:ctrlPr>
          </m:sSubPr>
          <m:e>
            <m:r>
              <w:rPr>
                <w:rFonts w:ascii="Cambria Math" w:eastAsiaTheme="minorEastAsia" w:hAnsi="Cambria Math"/>
                <w:color w:val="000000" w:themeColor="text1"/>
                <w:sz w:val="26"/>
                <w:szCs w:val="26"/>
              </w:rPr>
              <m:t>C</m:t>
            </m:r>
          </m:e>
          <m:sub>
            <m:r>
              <w:rPr>
                <w:rFonts w:ascii="Cambria Math" w:eastAsiaTheme="minorEastAsia" w:hAnsi="Cambria Math"/>
                <w:color w:val="000000" w:themeColor="text1"/>
                <w:sz w:val="26"/>
                <w:szCs w:val="26"/>
              </w:rPr>
              <m:t>i</m:t>
            </m:r>
          </m:sub>
        </m:sSub>
        <m:r>
          <w:rPr>
            <w:rFonts w:ascii="Cambria Math" w:eastAsiaTheme="minorEastAsia" w:hAnsi="Cambria Math"/>
            <w:color w:val="000000" w:themeColor="text1"/>
            <w:sz w:val="26"/>
            <w:szCs w:val="26"/>
          </w:rPr>
          <m:t>)</m:t>
        </m:r>
      </m:oMath>
      <w:r w:rsidRPr="009F6AC4">
        <w:rPr>
          <w:rFonts w:eastAsiaTheme="minorEastAsia"/>
          <w:color w:val="000000" w:themeColor="text1"/>
          <w:sz w:val="26"/>
          <w:szCs w:val="26"/>
        </w:rPr>
        <w:t xml:space="preserve"> đã làm trơn Laplace:</w:t>
      </w:r>
    </w:p>
    <w:p w14:paraId="43E7331F" w14:textId="77777777" w:rsidR="00E67377" w:rsidRPr="009F6AC4" w:rsidRDefault="00E67377" w:rsidP="00E3356F">
      <w:pPr>
        <w:pStyle w:val="ListParagraph"/>
        <w:spacing w:after="120" w:line="360" w:lineRule="auto"/>
        <w:ind w:left="1282" w:firstLine="431"/>
        <w:jc w:val="both"/>
        <w:rPr>
          <w:rFonts w:eastAsiaTheme="minorEastAsia"/>
          <w:color w:val="000000" w:themeColor="text1"/>
          <w:sz w:val="26"/>
          <w:szCs w:val="26"/>
        </w:rPr>
      </w:pPr>
      <m:oMathPara>
        <m:oMath>
          <m:r>
            <w:rPr>
              <w:rFonts w:ascii="Cambria Math" w:eastAsiaTheme="minorEastAsia" w:hAnsi="Cambria Math"/>
              <w:color w:val="000000" w:themeColor="text1"/>
              <w:sz w:val="26"/>
              <w:szCs w:val="26"/>
            </w:rPr>
            <m:t>P</m:t>
          </m:r>
          <m:d>
            <m:dPr>
              <m:ctrlPr>
                <w:rPr>
                  <w:rFonts w:ascii="Cambria Math" w:eastAsiaTheme="minorEastAsia" w:hAnsi="Cambria Math"/>
                  <w:i/>
                  <w:color w:val="000000" w:themeColor="text1"/>
                  <w:sz w:val="26"/>
                  <w:szCs w:val="26"/>
                </w:rPr>
              </m:ctrlPr>
            </m:dPr>
            <m:e>
              <m:sSub>
                <m:sSubPr>
                  <m:ctrlPr>
                    <w:rPr>
                      <w:rFonts w:ascii="Cambria Math" w:eastAsiaTheme="minorEastAsia" w:hAnsi="Cambria Math"/>
                      <w:i/>
                      <w:color w:val="000000" w:themeColor="text1"/>
                      <w:sz w:val="26"/>
                      <w:szCs w:val="26"/>
                    </w:rPr>
                  </m:ctrlPr>
                </m:sSubPr>
                <m:e>
                  <m:r>
                    <w:rPr>
                      <w:rFonts w:ascii="Cambria Math" w:eastAsiaTheme="minorEastAsia" w:hAnsi="Cambria Math"/>
                      <w:color w:val="000000" w:themeColor="text1"/>
                      <w:sz w:val="26"/>
                      <w:szCs w:val="26"/>
                    </w:rPr>
                    <m:t>C</m:t>
                  </m:r>
                </m:e>
                <m:sub>
                  <m:r>
                    <w:rPr>
                      <w:rFonts w:ascii="Cambria Math" w:eastAsiaTheme="minorEastAsia" w:hAnsi="Cambria Math"/>
                      <w:color w:val="000000" w:themeColor="text1"/>
                      <w:sz w:val="26"/>
                      <w:szCs w:val="26"/>
                    </w:rPr>
                    <m:t>i</m:t>
                  </m:r>
                </m:sub>
              </m:sSub>
            </m:e>
          </m:d>
          <m:r>
            <m:rPr>
              <m:sty m:val="p"/>
            </m:rPr>
            <w:rPr>
              <w:rFonts w:ascii="Cambria Math" w:eastAsiaTheme="minorEastAsia" w:hAnsi="Cambria Math"/>
              <w:color w:val="000000" w:themeColor="text1"/>
              <w:sz w:val="26"/>
              <w:szCs w:val="26"/>
            </w:rPr>
            <m:t>=</m:t>
          </m:r>
          <m:f>
            <m:fPr>
              <m:ctrlPr>
                <w:rPr>
                  <w:rFonts w:ascii="Cambria Math" w:eastAsiaTheme="minorEastAsia" w:hAnsi="Cambria Math"/>
                  <w:color w:val="000000" w:themeColor="text1"/>
                  <w:sz w:val="26"/>
                  <w:szCs w:val="26"/>
                </w:rPr>
              </m:ctrlPr>
            </m:fPr>
            <m:num>
              <m:d>
                <m:dPr>
                  <m:begChr m:val="|"/>
                  <m:endChr m:val="|"/>
                  <m:ctrlPr>
                    <w:rPr>
                      <w:rFonts w:ascii="Cambria Math" w:eastAsiaTheme="minorEastAsia" w:hAnsi="Cambria Math"/>
                      <w:i/>
                      <w:color w:val="000000" w:themeColor="text1"/>
                      <w:sz w:val="26"/>
                      <w:szCs w:val="26"/>
                    </w:rPr>
                  </m:ctrlPr>
                </m:dPr>
                <m:e>
                  <m:sSub>
                    <m:sSubPr>
                      <m:ctrlPr>
                        <w:rPr>
                          <w:rFonts w:ascii="Cambria Math" w:eastAsiaTheme="minorEastAsia" w:hAnsi="Cambria Math"/>
                          <w:i/>
                          <w:color w:val="000000" w:themeColor="text1"/>
                          <w:sz w:val="26"/>
                          <w:szCs w:val="26"/>
                        </w:rPr>
                      </m:ctrlPr>
                    </m:sSubPr>
                    <m:e>
                      <m:r>
                        <w:rPr>
                          <w:rFonts w:ascii="Cambria Math" w:eastAsiaTheme="minorEastAsia" w:hAnsi="Cambria Math"/>
                          <w:color w:val="000000" w:themeColor="text1"/>
                          <w:sz w:val="26"/>
                          <w:szCs w:val="26"/>
                        </w:rPr>
                        <m:t>docs</m:t>
                      </m:r>
                    </m:e>
                    <m:sub>
                      <m:r>
                        <w:rPr>
                          <w:rFonts w:ascii="Cambria Math" w:eastAsiaTheme="minorEastAsia" w:hAnsi="Cambria Math"/>
                          <w:color w:val="000000" w:themeColor="text1"/>
                          <w:sz w:val="26"/>
                          <w:szCs w:val="26"/>
                        </w:rPr>
                        <m:t>i</m:t>
                      </m:r>
                    </m:sub>
                  </m:sSub>
                </m:e>
              </m:d>
              <m:r>
                <w:rPr>
                  <w:rFonts w:ascii="Cambria Math" w:eastAsiaTheme="minorEastAsia" w:hAnsi="Cambria Math"/>
                  <w:color w:val="000000" w:themeColor="text1"/>
                  <w:sz w:val="26"/>
                  <w:szCs w:val="26"/>
                </w:rPr>
                <m:t>+1</m:t>
              </m:r>
            </m:num>
            <m:den>
              <m:d>
                <m:dPr>
                  <m:begChr m:val="|"/>
                  <m:endChr m:val="|"/>
                  <m:ctrlPr>
                    <w:rPr>
                      <w:rFonts w:ascii="Cambria Math" w:eastAsiaTheme="minorEastAsia" w:hAnsi="Cambria Math"/>
                      <w:i/>
                      <w:color w:val="000000" w:themeColor="text1"/>
                      <w:sz w:val="26"/>
                      <w:szCs w:val="26"/>
                    </w:rPr>
                  </m:ctrlPr>
                </m:dPr>
                <m:e>
                  <m:r>
                    <w:rPr>
                      <w:rFonts w:ascii="Cambria Math" w:eastAsiaTheme="minorEastAsia" w:hAnsi="Cambria Math"/>
                      <w:color w:val="000000" w:themeColor="text1"/>
                      <w:sz w:val="26"/>
                      <w:szCs w:val="26"/>
                    </w:rPr>
                    <m:t>total docs</m:t>
                  </m:r>
                </m:e>
              </m:d>
              <m:r>
                <w:rPr>
                  <w:rFonts w:ascii="Cambria Math" w:eastAsiaTheme="minorEastAsia" w:hAnsi="Cambria Math"/>
                  <w:color w:val="000000" w:themeColor="text1"/>
                  <w:sz w:val="26"/>
                  <w:szCs w:val="26"/>
                </w:rPr>
                <m:t>+m</m:t>
              </m:r>
            </m:den>
          </m:f>
        </m:oMath>
      </m:oMathPara>
    </w:p>
    <w:p w14:paraId="17A105A7" w14:textId="77777777" w:rsidR="00E67377" w:rsidRPr="009F6AC4" w:rsidRDefault="00E67377" w:rsidP="00E3356F">
      <w:pPr>
        <w:spacing w:after="120" w:line="360" w:lineRule="auto"/>
        <w:ind w:firstLine="431"/>
        <w:jc w:val="both"/>
        <w:rPr>
          <w:rFonts w:eastAsiaTheme="minorEastAsia"/>
          <w:color w:val="000000" w:themeColor="text1"/>
          <w:sz w:val="26"/>
          <w:szCs w:val="26"/>
        </w:rPr>
      </w:pPr>
      <w:r w:rsidRPr="009F6AC4">
        <w:rPr>
          <w:rFonts w:eastAsiaTheme="minorEastAsia"/>
          <w:color w:val="000000" w:themeColor="text1"/>
          <w:sz w:val="26"/>
          <w:szCs w:val="26"/>
        </w:rPr>
        <w:t>Trong đó:</w:t>
      </w:r>
    </w:p>
    <w:p w14:paraId="1762A5E5" w14:textId="77777777" w:rsidR="00E67377" w:rsidRPr="009F6AC4" w:rsidRDefault="00E67377" w:rsidP="00E3356F">
      <w:pPr>
        <w:pStyle w:val="ListParagraph"/>
        <w:numPr>
          <w:ilvl w:val="0"/>
          <w:numId w:val="7"/>
        </w:numPr>
        <w:spacing w:before="0" w:after="120" w:line="360" w:lineRule="auto"/>
        <w:ind w:left="922" w:firstLine="431"/>
        <w:contextualSpacing w:val="0"/>
        <w:jc w:val="both"/>
        <w:rPr>
          <w:color w:val="000000" w:themeColor="text1"/>
          <w:sz w:val="26"/>
          <w:szCs w:val="26"/>
        </w:rPr>
      </w:pPr>
      <w:r w:rsidRPr="009F6AC4">
        <w:rPr>
          <w:color w:val="000000" w:themeColor="text1"/>
          <w:sz w:val="26"/>
          <w:szCs w:val="26"/>
        </w:rPr>
        <w:t>|docs</w:t>
      </w:r>
      <w:r w:rsidRPr="009F6AC4">
        <w:rPr>
          <w:color w:val="000000" w:themeColor="text1"/>
          <w:sz w:val="26"/>
          <w:szCs w:val="26"/>
          <w:vertAlign w:val="subscript"/>
        </w:rPr>
        <w:t>i</w:t>
      </w:r>
      <w:r w:rsidRPr="009F6AC4">
        <w:rPr>
          <w:color w:val="000000" w:themeColor="text1"/>
          <w:sz w:val="26"/>
          <w:szCs w:val="26"/>
        </w:rPr>
        <w:t>|: số văn bản của tập huấn luyện thuộc phân lớp i.</w:t>
      </w:r>
    </w:p>
    <w:p w14:paraId="3E830DF2" w14:textId="77777777" w:rsidR="00E67377" w:rsidRPr="009F6AC4" w:rsidRDefault="00E67377" w:rsidP="00E3356F">
      <w:pPr>
        <w:pStyle w:val="ListParagraph"/>
        <w:numPr>
          <w:ilvl w:val="0"/>
          <w:numId w:val="7"/>
        </w:numPr>
        <w:spacing w:before="0" w:after="120" w:line="360" w:lineRule="auto"/>
        <w:ind w:left="922" w:firstLine="431"/>
        <w:contextualSpacing w:val="0"/>
        <w:jc w:val="both"/>
        <w:rPr>
          <w:color w:val="000000" w:themeColor="text1"/>
          <w:sz w:val="26"/>
          <w:szCs w:val="26"/>
        </w:rPr>
      </w:pPr>
      <w:r w:rsidRPr="009F6AC4">
        <w:rPr>
          <w:color w:val="000000" w:themeColor="text1"/>
          <w:sz w:val="26"/>
          <w:szCs w:val="26"/>
        </w:rPr>
        <w:lastRenderedPageBreak/>
        <w:t>|total docs|: số văn bản trong tập huấn luyện.</w:t>
      </w:r>
    </w:p>
    <w:p w14:paraId="44BAC8E4" w14:textId="77777777" w:rsidR="00E67377" w:rsidRPr="009F6AC4" w:rsidRDefault="00E67377" w:rsidP="00E3356F">
      <w:pPr>
        <w:pStyle w:val="ListParagraph"/>
        <w:numPr>
          <w:ilvl w:val="0"/>
          <w:numId w:val="7"/>
        </w:numPr>
        <w:spacing w:before="0" w:after="120" w:line="360" w:lineRule="auto"/>
        <w:ind w:left="922" w:firstLine="431"/>
        <w:contextualSpacing w:val="0"/>
        <w:jc w:val="both"/>
        <w:rPr>
          <w:color w:val="000000" w:themeColor="text1"/>
          <w:sz w:val="26"/>
          <w:szCs w:val="26"/>
        </w:rPr>
      </w:pPr>
      <w:r w:rsidRPr="009F6AC4">
        <w:rPr>
          <w:color w:val="000000" w:themeColor="text1"/>
          <w:sz w:val="26"/>
          <w:szCs w:val="26"/>
        </w:rPr>
        <w:t>M: số phân lớp</w:t>
      </w:r>
    </w:p>
    <w:p w14:paraId="4CB9B3B6" w14:textId="77777777" w:rsidR="00E67377" w:rsidRPr="009F6AC4" w:rsidRDefault="00E67377" w:rsidP="00E3356F">
      <w:pPr>
        <w:spacing w:after="120" w:line="360" w:lineRule="auto"/>
        <w:ind w:firstLine="431"/>
        <w:jc w:val="both"/>
        <w:rPr>
          <w:color w:val="000000" w:themeColor="text1"/>
          <w:sz w:val="26"/>
          <w:szCs w:val="26"/>
        </w:rPr>
      </w:pPr>
      <w:r w:rsidRPr="009F6AC4">
        <w:rPr>
          <w:color w:val="000000" w:themeColor="text1"/>
          <w:sz w:val="26"/>
          <w:szCs w:val="26"/>
        </w:rPr>
        <w:t>Cài đặt:</w:t>
      </w:r>
    </w:p>
    <w:p w14:paraId="0B3021A4" w14:textId="77777777" w:rsidR="00E67377" w:rsidRPr="009F6AC4" w:rsidRDefault="00E67377" w:rsidP="00E3356F">
      <w:pPr>
        <w:pStyle w:val="ListParagraph"/>
        <w:numPr>
          <w:ilvl w:val="0"/>
          <w:numId w:val="4"/>
        </w:numPr>
        <w:spacing w:before="0" w:after="120" w:line="360" w:lineRule="auto"/>
        <w:ind w:left="922" w:firstLine="431"/>
        <w:contextualSpacing w:val="0"/>
        <w:jc w:val="both"/>
        <w:rPr>
          <w:color w:val="000000" w:themeColor="text1"/>
          <w:sz w:val="26"/>
          <w:szCs w:val="26"/>
        </w:rPr>
      </w:pPr>
      <w:r w:rsidRPr="009F6AC4">
        <w:rPr>
          <w:color w:val="000000" w:themeColor="text1"/>
          <w:sz w:val="26"/>
          <w:szCs w:val="26"/>
        </w:rPr>
        <w:t>Khởi tạo mảng A, B có kích thước m.</w:t>
      </w:r>
    </w:p>
    <w:p w14:paraId="50873FDB" w14:textId="77777777" w:rsidR="00E67377" w:rsidRPr="009F6AC4" w:rsidRDefault="00E67377" w:rsidP="00E3356F">
      <w:pPr>
        <w:pStyle w:val="ListParagraph"/>
        <w:numPr>
          <w:ilvl w:val="0"/>
          <w:numId w:val="4"/>
        </w:numPr>
        <w:spacing w:before="0" w:after="120" w:line="360" w:lineRule="auto"/>
        <w:ind w:left="922" w:firstLine="431"/>
        <w:contextualSpacing w:val="0"/>
        <w:jc w:val="both"/>
        <w:rPr>
          <w:color w:val="000000" w:themeColor="text1"/>
          <w:sz w:val="26"/>
          <w:szCs w:val="26"/>
        </w:rPr>
      </w:pPr>
      <w:r w:rsidRPr="009F6AC4">
        <w:rPr>
          <w:color w:val="000000" w:themeColor="text1"/>
          <w:sz w:val="26"/>
          <w:szCs w:val="26"/>
        </w:rPr>
        <w:t>Duyệt qua các văn bản trong tập dữ liệu, đếm số văn bản trong mỗi phân lớp lưu vào A.</w:t>
      </w:r>
    </w:p>
    <w:p w14:paraId="6FA9A5FF" w14:textId="77777777" w:rsidR="00E67377" w:rsidRPr="009F6AC4" w:rsidRDefault="00E67377" w:rsidP="00E3356F">
      <w:pPr>
        <w:pStyle w:val="ListParagraph"/>
        <w:numPr>
          <w:ilvl w:val="0"/>
          <w:numId w:val="4"/>
        </w:numPr>
        <w:spacing w:before="0" w:after="120" w:line="360" w:lineRule="auto"/>
        <w:ind w:left="922" w:firstLine="431"/>
        <w:contextualSpacing w:val="0"/>
        <w:jc w:val="both"/>
        <w:rPr>
          <w:color w:val="000000" w:themeColor="text1"/>
          <w:sz w:val="26"/>
          <w:szCs w:val="26"/>
        </w:rPr>
      </w:pPr>
      <w:r w:rsidRPr="009F6AC4">
        <w:rPr>
          <w:color w:val="000000" w:themeColor="text1"/>
          <w:sz w:val="26"/>
          <w:szCs w:val="26"/>
        </w:rPr>
        <w:t>Tính xác suất cho từng phân lớp theo công thức trên và lưu vào mảng B.</w:t>
      </w:r>
    </w:p>
    <w:p w14:paraId="5A5227FD" w14:textId="77777777" w:rsidR="00E67377" w:rsidRPr="009F6AC4" w:rsidRDefault="00E67377" w:rsidP="00E3356F">
      <w:pPr>
        <w:spacing w:after="120" w:line="360" w:lineRule="auto"/>
        <w:ind w:firstLine="431"/>
        <w:jc w:val="both"/>
        <w:rPr>
          <w:color w:val="000000" w:themeColor="text1"/>
          <w:sz w:val="26"/>
          <w:szCs w:val="26"/>
        </w:rPr>
      </w:pPr>
      <w:r w:rsidRPr="009F6AC4">
        <w:rPr>
          <w:color w:val="000000" w:themeColor="text1"/>
          <w:sz w:val="26"/>
          <w:szCs w:val="26"/>
        </w:rPr>
        <w:t xml:space="preserve">Công thức tính </w:t>
      </w:r>
      <m:oMath>
        <m:r>
          <w:rPr>
            <w:rFonts w:ascii="Cambria Math" w:eastAsiaTheme="minorEastAsia" w:hAnsi="Cambria Math"/>
            <w:color w:val="000000" w:themeColor="text1"/>
            <w:sz w:val="26"/>
            <w:szCs w:val="26"/>
          </w:rPr>
          <m:t>P(</m:t>
        </m:r>
        <m:sSub>
          <m:sSubPr>
            <m:ctrlPr>
              <w:rPr>
                <w:rFonts w:ascii="Cambria Math" w:eastAsiaTheme="minorEastAsia" w:hAnsi="Cambria Math"/>
                <w:i/>
                <w:color w:val="000000" w:themeColor="text1"/>
                <w:sz w:val="26"/>
                <w:szCs w:val="26"/>
              </w:rPr>
            </m:ctrlPr>
          </m:sSubPr>
          <m:e>
            <m:r>
              <w:rPr>
                <w:rFonts w:ascii="Cambria Math" w:eastAsiaTheme="minorEastAsia" w:hAnsi="Cambria Math"/>
                <w:color w:val="000000" w:themeColor="text1"/>
                <w:sz w:val="26"/>
                <w:szCs w:val="26"/>
              </w:rPr>
              <m:t>x</m:t>
            </m:r>
          </m:e>
          <m:sub>
            <m:r>
              <w:rPr>
                <w:rFonts w:ascii="Cambria Math" w:eastAsiaTheme="minorEastAsia" w:hAnsi="Cambria Math"/>
                <w:color w:val="000000" w:themeColor="text1"/>
                <w:sz w:val="26"/>
                <w:szCs w:val="26"/>
              </w:rPr>
              <m:t>k</m:t>
            </m:r>
          </m:sub>
        </m:sSub>
        <m:r>
          <w:rPr>
            <w:rFonts w:ascii="Cambria Math" w:eastAsiaTheme="minorEastAsia" w:hAnsi="Cambria Math"/>
            <w:color w:val="000000" w:themeColor="text1"/>
            <w:sz w:val="26"/>
            <w:szCs w:val="26"/>
          </w:rPr>
          <m:t>|</m:t>
        </m:r>
        <m:sSub>
          <m:sSubPr>
            <m:ctrlPr>
              <w:rPr>
                <w:rFonts w:ascii="Cambria Math" w:eastAsiaTheme="minorEastAsia" w:hAnsi="Cambria Math"/>
                <w:i/>
                <w:color w:val="000000" w:themeColor="text1"/>
                <w:sz w:val="26"/>
                <w:szCs w:val="26"/>
              </w:rPr>
            </m:ctrlPr>
          </m:sSubPr>
          <m:e>
            <m:r>
              <w:rPr>
                <w:rFonts w:ascii="Cambria Math" w:eastAsiaTheme="minorEastAsia" w:hAnsi="Cambria Math"/>
                <w:color w:val="000000" w:themeColor="text1"/>
                <w:sz w:val="26"/>
                <w:szCs w:val="26"/>
              </w:rPr>
              <m:t>C</m:t>
            </m:r>
          </m:e>
          <m:sub>
            <m:r>
              <w:rPr>
                <w:rFonts w:ascii="Cambria Math" w:eastAsiaTheme="minorEastAsia" w:hAnsi="Cambria Math"/>
                <w:color w:val="000000" w:themeColor="text1"/>
                <w:sz w:val="26"/>
                <w:szCs w:val="26"/>
              </w:rPr>
              <m:t>i</m:t>
            </m:r>
          </m:sub>
        </m:sSub>
        <m:r>
          <w:rPr>
            <w:rFonts w:ascii="Cambria Math" w:eastAsiaTheme="minorEastAsia" w:hAnsi="Cambria Math"/>
            <w:color w:val="000000" w:themeColor="text1"/>
            <w:sz w:val="26"/>
            <w:szCs w:val="26"/>
          </w:rPr>
          <m:t>)</m:t>
        </m:r>
      </m:oMath>
      <w:r w:rsidRPr="009F6AC4">
        <w:rPr>
          <w:color w:val="000000" w:themeColor="text1"/>
          <w:sz w:val="26"/>
          <w:szCs w:val="26"/>
        </w:rPr>
        <w:t xml:space="preserve"> đã làm trơn Laplace:</w:t>
      </w:r>
    </w:p>
    <w:p w14:paraId="1CD4F499" w14:textId="77777777" w:rsidR="00E67377" w:rsidRPr="009F6AC4" w:rsidRDefault="00E67377" w:rsidP="00E3356F">
      <w:pPr>
        <w:spacing w:after="120" w:line="360" w:lineRule="auto"/>
        <w:ind w:firstLine="431"/>
        <w:jc w:val="both"/>
        <w:rPr>
          <w:rFonts w:eastAsiaTheme="minorEastAsia"/>
          <w:color w:val="000000" w:themeColor="text1"/>
          <w:sz w:val="26"/>
          <w:szCs w:val="26"/>
        </w:rPr>
      </w:pPr>
      <m:oMathPara>
        <m:oMath>
          <m:r>
            <w:rPr>
              <w:rFonts w:ascii="Cambria Math" w:eastAsiaTheme="minorEastAsia" w:hAnsi="Cambria Math"/>
              <w:color w:val="000000" w:themeColor="text1"/>
              <w:sz w:val="26"/>
              <w:szCs w:val="26"/>
            </w:rPr>
            <m:t>P</m:t>
          </m:r>
          <m:d>
            <m:dPr>
              <m:ctrlPr>
                <w:rPr>
                  <w:rFonts w:ascii="Cambria Math" w:eastAsiaTheme="minorEastAsia" w:hAnsi="Cambria Math"/>
                  <w:i/>
                  <w:color w:val="000000" w:themeColor="text1"/>
                  <w:sz w:val="26"/>
                  <w:szCs w:val="26"/>
                </w:rPr>
              </m:ctrlPr>
            </m:dPr>
            <m:e>
              <m:sSub>
                <m:sSubPr>
                  <m:ctrlPr>
                    <w:rPr>
                      <w:rFonts w:ascii="Cambria Math" w:eastAsiaTheme="minorEastAsia" w:hAnsi="Cambria Math"/>
                      <w:i/>
                      <w:color w:val="000000" w:themeColor="text1"/>
                      <w:sz w:val="26"/>
                      <w:szCs w:val="26"/>
                    </w:rPr>
                  </m:ctrlPr>
                </m:sSubPr>
                <m:e>
                  <m:r>
                    <w:rPr>
                      <w:rFonts w:ascii="Cambria Math" w:eastAsiaTheme="minorEastAsia" w:hAnsi="Cambria Math"/>
                      <w:color w:val="000000" w:themeColor="text1"/>
                      <w:sz w:val="26"/>
                      <w:szCs w:val="26"/>
                    </w:rPr>
                    <m:t>x</m:t>
                  </m:r>
                </m:e>
                <m:sub>
                  <m:r>
                    <w:rPr>
                      <w:rFonts w:ascii="Cambria Math" w:eastAsiaTheme="minorEastAsia" w:hAnsi="Cambria Math"/>
                      <w:color w:val="000000" w:themeColor="text1"/>
                      <w:sz w:val="26"/>
                      <w:szCs w:val="26"/>
                    </w:rPr>
                    <m:t>k</m:t>
                  </m:r>
                </m:sub>
              </m:sSub>
            </m:e>
            <m:e>
              <m:sSub>
                <m:sSubPr>
                  <m:ctrlPr>
                    <w:rPr>
                      <w:rFonts w:ascii="Cambria Math" w:eastAsiaTheme="minorEastAsia" w:hAnsi="Cambria Math"/>
                      <w:i/>
                      <w:color w:val="000000" w:themeColor="text1"/>
                      <w:sz w:val="26"/>
                      <w:szCs w:val="26"/>
                    </w:rPr>
                  </m:ctrlPr>
                </m:sSubPr>
                <m:e>
                  <m:r>
                    <w:rPr>
                      <w:rFonts w:ascii="Cambria Math" w:eastAsiaTheme="minorEastAsia" w:hAnsi="Cambria Math"/>
                      <w:color w:val="000000" w:themeColor="text1"/>
                      <w:sz w:val="26"/>
                      <w:szCs w:val="26"/>
                    </w:rPr>
                    <m:t>C</m:t>
                  </m:r>
                </m:e>
                <m:sub>
                  <m:r>
                    <w:rPr>
                      <w:rFonts w:ascii="Cambria Math" w:eastAsiaTheme="minorEastAsia" w:hAnsi="Cambria Math"/>
                      <w:color w:val="000000" w:themeColor="text1"/>
                      <w:sz w:val="26"/>
                      <w:szCs w:val="26"/>
                    </w:rPr>
                    <m:t>i</m:t>
                  </m:r>
                </m:sub>
              </m:sSub>
            </m:e>
          </m:d>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d>
                <m:dPr>
                  <m:begChr m:val="|"/>
                  <m:endChr m:val="|"/>
                  <m:ctrlPr>
                    <w:rPr>
                      <w:rFonts w:ascii="Cambria Math" w:hAnsi="Cambria Math"/>
                      <w:i/>
                      <w:color w:val="000000" w:themeColor="text1"/>
                      <w:sz w:val="26"/>
                      <w:szCs w:val="26"/>
                    </w:rPr>
                  </m:ctrlPr>
                </m:dPr>
                <m:e>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docs</m:t>
                      </m:r>
                    </m:e>
                    <m:sub>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k</m:t>
                          </m:r>
                        </m:sub>
                      </m:sSub>
                      <m:r>
                        <w:rPr>
                          <w:rFonts w:ascii="Cambria Math" w:hAnsi="Cambria Math"/>
                          <w:color w:val="000000" w:themeColor="text1"/>
                          <w:sz w:val="26"/>
                          <w:szCs w:val="26"/>
                        </w:rPr>
                        <m:t>i</m:t>
                      </m:r>
                    </m:sub>
                  </m:sSub>
                </m:e>
              </m:d>
              <m:r>
                <w:rPr>
                  <w:rFonts w:ascii="Cambria Math" w:hAnsi="Cambria Math"/>
                  <w:color w:val="000000" w:themeColor="text1"/>
                  <w:sz w:val="26"/>
                  <w:szCs w:val="26"/>
                </w:rPr>
                <m:t>+1</m:t>
              </m:r>
            </m:num>
            <m:den>
              <m:d>
                <m:dPr>
                  <m:begChr m:val="|"/>
                  <m:endChr m:val="|"/>
                  <m:ctrlPr>
                    <w:rPr>
                      <w:rFonts w:ascii="Cambria Math" w:hAnsi="Cambria Math"/>
                      <w:i/>
                      <w:color w:val="000000" w:themeColor="text1"/>
                      <w:sz w:val="26"/>
                      <w:szCs w:val="26"/>
                    </w:rPr>
                  </m:ctrlPr>
                </m:dPr>
                <m:e>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docs</m:t>
                      </m:r>
                    </m:e>
                    <m:sub>
                      <m:r>
                        <w:rPr>
                          <w:rFonts w:ascii="Cambria Math" w:hAnsi="Cambria Math"/>
                          <w:color w:val="000000" w:themeColor="text1"/>
                          <w:sz w:val="26"/>
                          <w:szCs w:val="26"/>
                        </w:rPr>
                        <m:t>i</m:t>
                      </m:r>
                    </m:sub>
                  </m:sSub>
                </m:e>
              </m:d>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d</m:t>
                  </m:r>
                </m:e>
                <m:sub>
                  <m:r>
                    <w:rPr>
                      <w:rFonts w:ascii="Cambria Math" w:hAnsi="Cambria Math"/>
                      <w:color w:val="000000" w:themeColor="text1"/>
                      <w:sz w:val="26"/>
                      <w:szCs w:val="26"/>
                    </w:rPr>
                    <m:t>k</m:t>
                  </m:r>
                </m:sub>
              </m:sSub>
            </m:den>
          </m:f>
        </m:oMath>
      </m:oMathPara>
    </w:p>
    <w:p w14:paraId="30B84356" w14:textId="77777777" w:rsidR="00E67377" w:rsidRPr="009F6AC4" w:rsidRDefault="00E67377" w:rsidP="00E3356F">
      <w:pPr>
        <w:spacing w:after="120" w:line="360" w:lineRule="auto"/>
        <w:ind w:firstLine="431"/>
        <w:jc w:val="both"/>
        <w:rPr>
          <w:rFonts w:eastAsiaTheme="minorEastAsia"/>
          <w:color w:val="000000" w:themeColor="text1"/>
          <w:sz w:val="26"/>
          <w:szCs w:val="26"/>
        </w:rPr>
      </w:pPr>
      <w:r w:rsidRPr="009F6AC4">
        <w:rPr>
          <w:rFonts w:eastAsiaTheme="minorEastAsia"/>
          <w:color w:val="000000" w:themeColor="text1"/>
          <w:sz w:val="26"/>
          <w:szCs w:val="26"/>
        </w:rPr>
        <w:t>Trong đó:</w:t>
      </w:r>
    </w:p>
    <w:p w14:paraId="27FC0519" w14:textId="77777777" w:rsidR="00E67377" w:rsidRPr="009F6AC4" w:rsidRDefault="003C57E2" w:rsidP="00E3356F">
      <w:pPr>
        <w:pStyle w:val="ListParagraph"/>
        <w:numPr>
          <w:ilvl w:val="0"/>
          <w:numId w:val="4"/>
        </w:numPr>
        <w:spacing w:before="0" w:after="120" w:line="360" w:lineRule="auto"/>
        <w:ind w:left="922" w:firstLine="431"/>
        <w:contextualSpacing w:val="0"/>
        <w:jc w:val="both"/>
        <w:rPr>
          <w:color w:val="000000" w:themeColor="text1"/>
          <w:sz w:val="26"/>
          <w:szCs w:val="26"/>
        </w:rPr>
      </w:pPr>
      <m:oMath>
        <m:d>
          <m:dPr>
            <m:begChr m:val="|"/>
            <m:endChr m:val="|"/>
            <m:ctrlPr>
              <w:rPr>
                <w:rFonts w:ascii="Cambria Math" w:hAnsi="Cambria Math"/>
                <w:i/>
                <w:color w:val="000000" w:themeColor="text1"/>
                <w:sz w:val="26"/>
                <w:szCs w:val="26"/>
              </w:rPr>
            </m:ctrlPr>
          </m:dPr>
          <m:e>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docs</m:t>
                </m:r>
              </m:e>
              <m:sub>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k</m:t>
                    </m:r>
                  </m:sub>
                </m:sSub>
                <m:r>
                  <w:rPr>
                    <w:rFonts w:ascii="Cambria Math" w:hAnsi="Cambria Math"/>
                    <w:color w:val="000000" w:themeColor="text1"/>
                    <w:sz w:val="26"/>
                    <w:szCs w:val="26"/>
                  </w:rPr>
                  <m:t>i</m:t>
                </m:r>
              </m:sub>
            </m:sSub>
          </m:e>
        </m:d>
      </m:oMath>
      <w:r w:rsidR="00E67377" w:rsidRPr="009F6AC4">
        <w:rPr>
          <w:rFonts w:eastAsiaTheme="minorEastAsia"/>
          <w:color w:val="000000" w:themeColor="text1"/>
          <w:sz w:val="26"/>
          <w:szCs w:val="26"/>
        </w:rPr>
        <w:t>: Số văn bản trong trong phân lớp i có đặc trưng thứ k mang giá trị x</w:t>
      </w:r>
      <w:r w:rsidR="00E67377" w:rsidRPr="009F6AC4">
        <w:rPr>
          <w:rFonts w:eastAsiaTheme="minorEastAsia"/>
          <w:color w:val="000000" w:themeColor="text1"/>
          <w:sz w:val="26"/>
          <w:szCs w:val="26"/>
          <w:vertAlign w:val="subscript"/>
        </w:rPr>
        <w:t>k</w:t>
      </w:r>
      <w:r w:rsidR="00E67377" w:rsidRPr="009F6AC4">
        <w:rPr>
          <w:rFonts w:eastAsiaTheme="minorEastAsia"/>
          <w:color w:val="000000" w:themeColor="text1"/>
          <w:sz w:val="26"/>
          <w:szCs w:val="26"/>
        </w:rPr>
        <w:t>. (hay số văn bản trong lớp i, có xuất hiện/không xuất hiện đặc trưng k)</w:t>
      </w:r>
    </w:p>
    <w:p w14:paraId="0A5C552B" w14:textId="77777777" w:rsidR="00E67377" w:rsidRPr="009F6AC4" w:rsidRDefault="003C57E2" w:rsidP="00E3356F">
      <w:pPr>
        <w:pStyle w:val="ListParagraph"/>
        <w:numPr>
          <w:ilvl w:val="0"/>
          <w:numId w:val="4"/>
        </w:numPr>
        <w:spacing w:before="0" w:after="120" w:line="360" w:lineRule="auto"/>
        <w:ind w:left="922" w:firstLine="431"/>
        <w:contextualSpacing w:val="0"/>
        <w:jc w:val="both"/>
        <w:rPr>
          <w:color w:val="000000" w:themeColor="text1"/>
          <w:sz w:val="26"/>
          <w:szCs w:val="26"/>
        </w:rPr>
      </w:pPr>
      <m:oMath>
        <m:d>
          <m:dPr>
            <m:begChr m:val="|"/>
            <m:endChr m:val="|"/>
            <m:ctrlPr>
              <w:rPr>
                <w:rFonts w:ascii="Cambria Math" w:hAnsi="Cambria Math"/>
                <w:i/>
                <w:color w:val="000000" w:themeColor="text1"/>
                <w:sz w:val="26"/>
                <w:szCs w:val="26"/>
              </w:rPr>
            </m:ctrlPr>
          </m:dPr>
          <m:e>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docs</m:t>
                </m:r>
              </m:e>
              <m:sub>
                <m:r>
                  <w:rPr>
                    <w:rFonts w:ascii="Cambria Math" w:hAnsi="Cambria Math"/>
                    <w:color w:val="000000" w:themeColor="text1"/>
                    <w:sz w:val="26"/>
                    <w:szCs w:val="26"/>
                  </w:rPr>
                  <m:t>i</m:t>
                </m:r>
              </m:sub>
            </m:sSub>
          </m:e>
        </m:d>
      </m:oMath>
      <w:r w:rsidR="00E67377" w:rsidRPr="009F6AC4">
        <w:rPr>
          <w:rFonts w:eastAsiaTheme="minorEastAsia"/>
          <w:color w:val="000000" w:themeColor="text1"/>
          <w:sz w:val="26"/>
          <w:szCs w:val="26"/>
        </w:rPr>
        <w:t xml:space="preserve">: </w:t>
      </w:r>
      <w:r w:rsidR="00E67377" w:rsidRPr="009F6AC4">
        <w:rPr>
          <w:color w:val="000000" w:themeColor="text1"/>
          <w:sz w:val="26"/>
          <w:szCs w:val="26"/>
        </w:rPr>
        <w:t>Số văn bản của tập huấn luyện thuộc phân lớp i.</w:t>
      </w:r>
    </w:p>
    <w:p w14:paraId="133C183C" w14:textId="77777777" w:rsidR="00E67377" w:rsidRPr="009F6AC4" w:rsidRDefault="003C57E2" w:rsidP="00E3356F">
      <w:pPr>
        <w:pStyle w:val="ListParagraph"/>
        <w:numPr>
          <w:ilvl w:val="0"/>
          <w:numId w:val="4"/>
        </w:numPr>
        <w:spacing w:before="0" w:after="120" w:line="360" w:lineRule="auto"/>
        <w:ind w:left="922" w:firstLine="431"/>
        <w:contextualSpacing w:val="0"/>
        <w:jc w:val="both"/>
        <w:rPr>
          <w:color w:val="000000" w:themeColor="text1"/>
          <w:sz w:val="26"/>
          <w:szCs w:val="26"/>
        </w:rPr>
      </w:pP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d</m:t>
            </m:r>
          </m:e>
          <m:sub>
            <m:r>
              <w:rPr>
                <w:rFonts w:ascii="Cambria Math" w:hAnsi="Cambria Math"/>
                <w:color w:val="000000" w:themeColor="text1"/>
                <w:sz w:val="26"/>
                <w:szCs w:val="26"/>
              </w:rPr>
              <m:t>k</m:t>
            </m:r>
          </m:sub>
        </m:sSub>
        <m:r>
          <w:rPr>
            <w:rFonts w:ascii="Cambria Math" w:hAnsi="Cambria Math"/>
            <w:color w:val="000000" w:themeColor="text1"/>
            <w:sz w:val="26"/>
            <w:szCs w:val="26"/>
          </w:rPr>
          <m:t>:</m:t>
        </m:r>
      </m:oMath>
      <w:r w:rsidR="00E67377" w:rsidRPr="009F6AC4">
        <w:rPr>
          <w:color w:val="000000" w:themeColor="text1"/>
          <w:sz w:val="26"/>
          <w:szCs w:val="26"/>
        </w:rPr>
        <w:t xml:space="preserve"> Số giá trị có thể có của đặc trưng thứ k</w:t>
      </w:r>
    </w:p>
    <w:p w14:paraId="037A5F76" w14:textId="77777777" w:rsidR="00E67377" w:rsidRPr="009F6AC4" w:rsidRDefault="00E67377" w:rsidP="00E3356F">
      <w:pPr>
        <w:spacing w:after="120" w:line="360" w:lineRule="auto"/>
        <w:ind w:firstLine="431"/>
        <w:jc w:val="both"/>
        <w:rPr>
          <w:color w:val="000000" w:themeColor="text1"/>
          <w:sz w:val="26"/>
          <w:szCs w:val="26"/>
        </w:rPr>
      </w:pPr>
      <w:r w:rsidRPr="009F6AC4">
        <w:rPr>
          <w:color w:val="000000" w:themeColor="text1"/>
          <w:sz w:val="26"/>
          <w:szCs w:val="26"/>
        </w:rPr>
        <w:t>Cài đặt:</w:t>
      </w:r>
    </w:p>
    <w:p w14:paraId="08ACE50C" w14:textId="77777777" w:rsidR="00E67377" w:rsidRPr="009F6AC4" w:rsidRDefault="00E67377" w:rsidP="00E3356F">
      <w:pPr>
        <w:pStyle w:val="ListParagraph"/>
        <w:numPr>
          <w:ilvl w:val="0"/>
          <w:numId w:val="4"/>
        </w:numPr>
        <w:spacing w:before="0" w:after="120" w:line="360" w:lineRule="auto"/>
        <w:ind w:left="922" w:firstLine="431"/>
        <w:contextualSpacing w:val="0"/>
        <w:jc w:val="both"/>
        <w:rPr>
          <w:rFonts w:eastAsiaTheme="minorEastAsia"/>
          <w:color w:val="000000" w:themeColor="text1"/>
          <w:sz w:val="26"/>
          <w:szCs w:val="26"/>
        </w:rPr>
      </w:pPr>
      <w:r w:rsidRPr="009F6AC4">
        <w:rPr>
          <w:color w:val="000000" w:themeColor="text1"/>
          <w:sz w:val="26"/>
          <w:szCs w:val="26"/>
        </w:rPr>
        <w:t>Với vector đặc trưng như mô tả bên trên, d</w:t>
      </w:r>
      <w:r w:rsidRPr="009F6AC4">
        <w:rPr>
          <w:color w:val="000000" w:themeColor="text1"/>
          <w:sz w:val="26"/>
          <w:szCs w:val="26"/>
          <w:vertAlign w:val="subscript"/>
        </w:rPr>
        <w:t>k</w:t>
      </w:r>
      <w:r w:rsidRPr="009F6AC4">
        <w:rPr>
          <w:color w:val="000000" w:themeColor="text1"/>
          <w:sz w:val="26"/>
          <w:szCs w:val="26"/>
        </w:rPr>
        <w:t xml:space="preserve"> ở đây mang giá trị là 2, tương ứng với xuất hiện và không xuất hiện. Do chỉ có 2 giá trị, ta có thể tính nhanh xác suất không xuất hiện theo công thức </w:t>
      </w:r>
      <m:oMath>
        <m:r>
          <w:rPr>
            <w:rFonts w:ascii="Cambria Math" w:hAnsi="Cambria Math"/>
            <w:color w:val="000000" w:themeColor="text1"/>
            <w:sz w:val="26"/>
            <w:szCs w:val="26"/>
          </w:rPr>
          <m:t>P</m:t>
        </m:r>
        <m:d>
          <m:dPr>
            <m:ctrlPr>
              <w:rPr>
                <w:rFonts w:ascii="Cambria Math" w:hAnsi="Cambria Math"/>
                <w:i/>
                <w:color w:val="000000" w:themeColor="text1"/>
                <w:sz w:val="26"/>
                <w:szCs w:val="26"/>
              </w:rPr>
            </m:ctrlPr>
          </m:dPr>
          <m:e>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x</m:t>
                </m:r>
              </m:e>
            </m:acc>
          </m:e>
        </m:d>
        <m:r>
          <w:rPr>
            <w:rFonts w:ascii="Cambria Math" w:hAnsi="Cambria Math"/>
            <w:color w:val="000000" w:themeColor="text1"/>
            <w:sz w:val="26"/>
            <w:szCs w:val="26"/>
          </w:rPr>
          <m:t>=1-P</m:t>
        </m:r>
        <m:d>
          <m:dPr>
            <m:ctrlPr>
              <w:rPr>
                <w:rFonts w:ascii="Cambria Math" w:hAnsi="Cambria Math"/>
                <w:i/>
                <w:color w:val="000000" w:themeColor="text1"/>
                <w:sz w:val="26"/>
                <w:szCs w:val="26"/>
              </w:rPr>
            </m:ctrlPr>
          </m:dPr>
          <m:e>
            <m:r>
              <w:rPr>
                <w:rFonts w:ascii="Cambria Math" w:hAnsi="Cambria Math"/>
                <w:color w:val="000000" w:themeColor="text1"/>
                <w:sz w:val="26"/>
                <w:szCs w:val="26"/>
              </w:rPr>
              <m:t>x</m:t>
            </m:r>
          </m:e>
        </m:d>
      </m:oMath>
      <w:r w:rsidRPr="009F6AC4">
        <w:rPr>
          <w:rFonts w:eastAsiaTheme="minorEastAsia"/>
          <w:color w:val="000000" w:themeColor="text1"/>
          <w:sz w:val="26"/>
          <w:szCs w:val="26"/>
        </w:rPr>
        <w:t>.</w:t>
      </w:r>
    </w:p>
    <w:p w14:paraId="6BDBB328" w14:textId="77777777" w:rsidR="00E67377" w:rsidRPr="009F6AC4" w:rsidRDefault="00E67377" w:rsidP="00E3356F">
      <w:pPr>
        <w:pStyle w:val="ListParagraph"/>
        <w:numPr>
          <w:ilvl w:val="0"/>
          <w:numId w:val="4"/>
        </w:numPr>
        <w:spacing w:before="0" w:after="120" w:line="360" w:lineRule="auto"/>
        <w:ind w:left="922" w:firstLine="431"/>
        <w:contextualSpacing w:val="0"/>
        <w:jc w:val="both"/>
        <w:rPr>
          <w:rFonts w:eastAsiaTheme="minorEastAsia"/>
          <w:color w:val="000000" w:themeColor="text1"/>
          <w:sz w:val="26"/>
          <w:szCs w:val="26"/>
        </w:rPr>
      </w:pPr>
      <w:r w:rsidRPr="009F6AC4">
        <w:rPr>
          <w:color w:val="000000" w:themeColor="text1"/>
          <w:sz w:val="26"/>
          <w:szCs w:val="26"/>
        </w:rPr>
        <w:t>Khởi tạo mảng 3 chiều C, chiều 1 có kích thước là m (số phân lớp), chiều 2 có kích thước là N (số đặc trưng), chiều 3 có kích là 2 (d</w:t>
      </w:r>
      <w:r w:rsidRPr="009F6AC4">
        <w:rPr>
          <w:color w:val="000000" w:themeColor="text1"/>
          <w:sz w:val="26"/>
          <w:szCs w:val="26"/>
          <w:vertAlign w:val="subscript"/>
        </w:rPr>
        <w:t>k</w:t>
      </w:r>
      <w:r w:rsidRPr="009F6AC4">
        <w:rPr>
          <w:color w:val="000000" w:themeColor="text1"/>
          <w:sz w:val="26"/>
          <w:szCs w:val="26"/>
        </w:rPr>
        <w:t xml:space="preserve">) để lưu các giá trị </w:t>
      </w:r>
      <m:oMath>
        <m:r>
          <w:rPr>
            <w:rFonts w:ascii="Cambria Math" w:eastAsiaTheme="minorEastAsia" w:hAnsi="Cambria Math"/>
            <w:color w:val="000000" w:themeColor="text1"/>
            <w:sz w:val="26"/>
            <w:szCs w:val="26"/>
          </w:rPr>
          <m:t>P(</m:t>
        </m:r>
        <m:sSub>
          <m:sSubPr>
            <m:ctrlPr>
              <w:rPr>
                <w:rFonts w:ascii="Cambria Math" w:eastAsiaTheme="minorEastAsia" w:hAnsi="Cambria Math"/>
                <w:i/>
                <w:color w:val="000000" w:themeColor="text1"/>
                <w:sz w:val="26"/>
                <w:szCs w:val="26"/>
              </w:rPr>
            </m:ctrlPr>
          </m:sSubPr>
          <m:e>
            <m:r>
              <w:rPr>
                <w:rFonts w:ascii="Cambria Math" w:eastAsiaTheme="minorEastAsia" w:hAnsi="Cambria Math"/>
                <w:color w:val="000000" w:themeColor="text1"/>
                <w:sz w:val="26"/>
                <w:szCs w:val="26"/>
              </w:rPr>
              <m:t>x</m:t>
            </m:r>
          </m:e>
          <m:sub>
            <m:r>
              <w:rPr>
                <w:rFonts w:ascii="Cambria Math" w:eastAsiaTheme="minorEastAsia" w:hAnsi="Cambria Math"/>
                <w:color w:val="000000" w:themeColor="text1"/>
                <w:sz w:val="26"/>
                <w:szCs w:val="26"/>
              </w:rPr>
              <m:t>k</m:t>
            </m:r>
          </m:sub>
        </m:sSub>
        <m:r>
          <w:rPr>
            <w:rFonts w:ascii="Cambria Math" w:eastAsiaTheme="minorEastAsia" w:hAnsi="Cambria Math"/>
            <w:color w:val="000000" w:themeColor="text1"/>
            <w:sz w:val="26"/>
            <w:szCs w:val="26"/>
          </w:rPr>
          <m:t>|</m:t>
        </m:r>
        <m:sSub>
          <m:sSubPr>
            <m:ctrlPr>
              <w:rPr>
                <w:rFonts w:ascii="Cambria Math" w:eastAsiaTheme="minorEastAsia" w:hAnsi="Cambria Math"/>
                <w:i/>
                <w:color w:val="000000" w:themeColor="text1"/>
                <w:sz w:val="26"/>
                <w:szCs w:val="26"/>
              </w:rPr>
            </m:ctrlPr>
          </m:sSubPr>
          <m:e>
            <m:r>
              <w:rPr>
                <w:rFonts w:ascii="Cambria Math" w:eastAsiaTheme="minorEastAsia" w:hAnsi="Cambria Math"/>
                <w:color w:val="000000" w:themeColor="text1"/>
                <w:sz w:val="26"/>
                <w:szCs w:val="26"/>
              </w:rPr>
              <m:t>C</m:t>
            </m:r>
          </m:e>
          <m:sub>
            <m:r>
              <w:rPr>
                <w:rFonts w:ascii="Cambria Math" w:eastAsiaTheme="minorEastAsia" w:hAnsi="Cambria Math"/>
                <w:color w:val="000000" w:themeColor="text1"/>
                <w:sz w:val="26"/>
                <w:szCs w:val="26"/>
              </w:rPr>
              <m:t>i</m:t>
            </m:r>
          </m:sub>
        </m:sSub>
        <m:r>
          <w:rPr>
            <w:rFonts w:ascii="Cambria Math" w:eastAsiaTheme="minorEastAsia" w:hAnsi="Cambria Math"/>
            <w:color w:val="000000" w:themeColor="text1"/>
            <w:sz w:val="26"/>
            <w:szCs w:val="26"/>
          </w:rPr>
          <m:t>)</m:t>
        </m:r>
      </m:oMath>
      <w:r w:rsidRPr="009F6AC4">
        <w:rPr>
          <w:rFonts w:eastAsiaTheme="minorEastAsia"/>
          <w:color w:val="000000" w:themeColor="text1"/>
          <w:sz w:val="26"/>
          <w:szCs w:val="26"/>
        </w:rPr>
        <w:t>.</w:t>
      </w:r>
    </w:p>
    <w:p w14:paraId="6674EF67" w14:textId="77777777" w:rsidR="00E67377" w:rsidRPr="009F6AC4" w:rsidRDefault="00E67377" w:rsidP="00E3356F">
      <w:pPr>
        <w:pStyle w:val="ListParagraph"/>
        <w:numPr>
          <w:ilvl w:val="0"/>
          <w:numId w:val="4"/>
        </w:numPr>
        <w:spacing w:before="0" w:after="120" w:line="360" w:lineRule="auto"/>
        <w:ind w:left="922" w:firstLine="431"/>
        <w:contextualSpacing w:val="0"/>
        <w:jc w:val="both"/>
        <w:rPr>
          <w:rFonts w:eastAsiaTheme="minorEastAsia"/>
          <w:color w:val="000000" w:themeColor="text1"/>
          <w:sz w:val="26"/>
          <w:szCs w:val="26"/>
        </w:rPr>
      </w:pPr>
      <w:r w:rsidRPr="009F6AC4">
        <w:rPr>
          <w:color w:val="000000" w:themeColor="text1"/>
          <w:sz w:val="26"/>
          <w:szCs w:val="26"/>
        </w:rPr>
        <w:lastRenderedPageBreak/>
        <w:t xml:space="preserve">Duyệt qua các văn bản trong tập dữ liệu, tiến hành thống kê các chỉ số cần thiết để tính xác suất </w:t>
      </w:r>
      <m:oMath>
        <m:r>
          <w:rPr>
            <w:rFonts w:ascii="Cambria Math" w:eastAsiaTheme="minorEastAsia" w:hAnsi="Cambria Math"/>
            <w:color w:val="000000" w:themeColor="text1"/>
            <w:sz w:val="26"/>
            <w:szCs w:val="26"/>
          </w:rPr>
          <m:t>P</m:t>
        </m:r>
        <m:d>
          <m:dPr>
            <m:ctrlPr>
              <w:rPr>
                <w:rFonts w:ascii="Cambria Math" w:eastAsiaTheme="minorEastAsia" w:hAnsi="Cambria Math"/>
                <w:i/>
                <w:color w:val="000000" w:themeColor="text1"/>
                <w:sz w:val="26"/>
                <w:szCs w:val="26"/>
              </w:rPr>
            </m:ctrlPr>
          </m:dPr>
          <m:e>
            <m:sSub>
              <m:sSubPr>
                <m:ctrlPr>
                  <w:rPr>
                    <w:rFonts w:ascii="Cambria Math" w:eastAsiaTheme="minorEastAsia" w:hAnsi="Cambria Math"/>
                    <w:i/>
                    <w:color w:val="000000" w:themeColor="text1"/>
                    <w:sz w:val="26"/>
                    <w:szCs w:val="26"/>
                  </w:rPr>
                </m:ctrlPr>
              </m:sSubPr>
              <m:e>
                <m:r>
                  <w:rPr>
                    <w:rFonts w:ascii="Cambria Math" w:eastAsiaTheme="minorEastAsia" w:hAnsi="Cambria Math"/>
                    <w:color w:val="000000" w:themeColor="text1"/>
                    <w:sz w:val="26"/>
                    <w:szCs w:val="26"/>
                  </w:rPr>
                  <m:t>x</m:t>
                </m:r>
              </m:e>
              <m:sub>
                <m:r>
                  <w:rPr>
                    <w:rFonts w:ascii="Cambria Math" w:eastAsiaTheme="minorEastAsia" w:hAnsi="Cambria Math"/>
                    <w:color w:val="000000" w:themeColor="text1"/>
                    <w:sz w:val="26"/>
                    <w:szCs w:val="26"/>
                  </w:rPr>
                  <m:t>k</m:t>
                </m:r>
              </m:sub>
            </m:sSub>
          </m:e>
          <m:e>
            <m:sSub>
              <m:sSubPr>
                <m:ctrlPr>
                  <w:rPr>
                    <w:rFonts w:ascii="Cambria Math" w:eastAsiaTheme="minorEastAsia" w:hAnsi="Cambria Math"/>
                    <w:i/>
                    <w:color w:val="000000" w:themeColor="text1"/>
                    <w:sz w:val="26"/>
                    <w:szCs w:val="26"/>
                  </w:rPr>
                </m:ctrlPr>
              </m:sSubPr>
              <m:e>
                <m:r>
                  <w:rPr>
                    <w:rFonts w:ascii="Cambria Math" w:eastAsiaTheme="minorEastAsia" w:hAnsi="Cambria Math"/>
                    <w:color w:val="000000" w:themeColor="text1"/>
                    <w:sz w:val="26"/>
                    <w:szCs w:val="26"/>
                  </w:rPr>
                  <m:t>C</m:t>
                </m:r>
              </m:e>
              <m:sub>
                <m:r>
                  <w:rPr>
                    <w:rFonts w:ascii="Cambria Math" w:eastAsiaTheme="minorEastAsia" w:hAnsi="Cambria Math"/>
                    <w:color w:val="000000" w:themeColor="text1"/>
                    <w:sz w:val="26"/>
                    <w:szCs w:val="26"/>
                  </w:rPr>
                  <m:t>i</m:t>
                </m:r>
              </m:sub>
            </m:sSub>
          </m:e>
        </m:d>
      </m:oMath>
      <w:r w:rsidRPr="009F6AC4">
        <w:rPr>
          <w:color w:val="000000" w:themeColor="text1"/>
          <w:sz w:val="26"/>
          <w:szCs w:val="26"/>
        </w:rPr>
        <w:t xml:space="preserve"> theo công thức trên và lưu vào mảng C.</w:t>
      </w:r>
    </w:p>
    <w:p w14:paraId="2F113596" w14:textId="77777777" w:rsidR="00E67377" w:rsidRPr="009F6AC4" w:rsidRDefault="00E67377" w:rsidP="00E3356F">
      <w:pPr>
        <w:pStyle w:val="ListParagraph"/>
        <w:numPr>
          <w:ilvl w:val="0"/>
          <w:numId w:val="9"/>
        </w:numPr>
        <w:spacing w:before="0" w:after="120" w:line="360" w:lineRule="auto"/>
        <w:ind w:firstLine="431"/>
        <w:jc w:val="both"/>
        <w:rPr>
          <w:b/>
          <w:color w:val="000000" w:themeColor="text1"/>
          <w:sz w:val="26"/>
          <w:szCs w:val="26"/>
        </w:rPr>
      </w:pPr>
      <w:r w:rsidRPr="009F6AC4">
        <w:rPr>
          <w:b/>
          <w:color w:val="000000" w:themeColor="text1"/>
          <w:sz w:val="26"/>
          <w:szCs w:val="26"/>
        </w:rPr>
        <w:t>Phân lớp</w:t>
      </w:r>
    </w:p>
    <w:p w14:paraId="424175F0" w14:textId="77777777" w:rsidR="00E67377" w:rsidRPr="009F6AC4" w:rsidRDefault="00E67377" w:rsidP="00E3356F">
      <w:pPr>
        <w:spacing w:after="120" w:line="360" w:lineRule="auto"/>
        <w:ind w:firstLine="431"/>
        <w:contextualSpacing/>
        <w:jc w:val="both"/>
        <w:rPr>
          <w:rFonts w:eastAsiaTheme="minorEastAsia"/>
          <w:noProof/>
          <w:color w:val="000000" w:themeColor="text1"/>
          <w:sz w:val="26"/>
          <w:szCs w:val="26"/>
        </w:rPr>
      </w:pPr>
      <w:r w:rsidRPr="009F6AC4">
        <w:rPr>
          <w:rFonts w:eastAsiaTheme="minorEastAsia"/>
          <w:noProof/>
          <w:color w:val="000000" w:themeColor="text1"/>
          <w:sz w:val="26"/>
          <w:szCs w:val="26"/>
        </w:rPr>
        <w:t xml:space="preserve">Đầu vào: </w:t>
      </w:r>
    </w:p>
    <w:p w14:paraId="645645BD" w14:textId="77777777" w:rsidR="00E67377" w:rsidRPr="009F6AC4" w:rsidRDefault="00E67377" w:rsidP="00E3356F">
      <w:pPr>
        <w:pStyle w:val="ListParagraph"/>
        <w:numPr>
          <w:ilvl w:val="0"/>
          <w:numId w:val="8"/>
        </w:numPr>
        <w:spacing w:before="0" w:after="120" w:line="360" w:lineRule="auto"/>
        <w:ind w:left="922" w:firstLine="431"/>
        <w:contextualSpacing w:val="0"/>
        <w:jc w:val="both"/>
        <w:rPr>
          <w:rFonts w:eastAsiaTheme="minorEastAsia"/>
          <w:noProof/>
          <w:color w:val="000000" w:themeColor="text1"/>
          <w:sz w:val="26"/>
          <w:szCs w:val="26"/>
        </w:rPr>
      </w:pPr>
      <w:r w:rsidRPr="009F6AC4">
        <w:rPr>
          <w:rFonts w:eastAsiaTheme="minorEastAsia"/>
          <w:noProof/>
          <w:color w:val="000000" w:themeColor="text1"/>
          <w:sz w:val="26"/>
          <w:szCs w:val="26"/>
        </w:rPr>
        <w:t>Vector đặc trưng của văn bản cần phân lớp</w:t>
      </w:r>
    </w:p>
    <w:p w14:paraId="5CBE3D6C" w14:textId="77777777" w:rsidR="00E67377" w:rsidRPr="009F6AC4" w:rsidRDefault="00E67377" w:rsidP="00E3356F">
      <w:pPr>
        <w:pStyle w:val="ListParagraph"/>
        <w:numPr>
          <w:ilvl w:val="0"/>
          <w:numId w:val="6"/>
        </w:numPr>
        <w:spacing w:before="0" w:after="120" w:line="360" w:lineRule="auto"/>
        <w:ind w:left="922" w:firstLine="431"/>
        <w:contextualSpacing w:val="0"/>
        <w:jc w:val="both"/>
        <w:rPr>
          <w:rFonts w:eastAsiaTheme="minorEastAsia"/>
          <w:noProof/>
          <w:color w:val="000000" w:themeColor="text1"/>
          <w:sz w:val="26"/>
          <w:szCs w:val="26"/>
        </w:rPr>
      </w:pPr>
      <w:r w:rsidRPr="009F6AC4">
        <w:rPr>
          <w:rFonts w:eastAsiaTheme="minorEastAsia"/>
          <w:noProof/>
          <w:color w:val="000000" w:themeColor="text1"/>
          <w:sz w:val="26"/>
          <w:szCs w:val="26"/>
        </w:rPr>
        <w:t xml:space="preserve">Các giá trị xác suất </w:t>
      </w:r>
      <w:r w:rsidRPr="009F6AC4">
        <w:rPr>
          <w:rFonts w:eastAsiaTheme="minorEastAsia"/>
          <w:noProof/>
          <w:color w:val="000000" w:themeColor="text1"/>
          <w:sz w:val="26"/>
          <w:szCs w:val="26"/>
          <w:lang w:val="vi-VN"/>
        </w:rPr>
        <w:t xml:space="preserve">tính </w:t>
      </w:r>
      <m:oMath>
        <m:r>
          <w:rPr>
            <w:rFonts w:ascii="Cambria Math" w:eastAsiaTheme="minorEastAsia" w:hAnsi="Cambria Math"/>
            <w:noProof/>
            <w:color w:val="000000" w:themeColor="text1"/>
            <w:sz w:val="26"/>
            <w:szCs w:val="26"/>
            <w:lang w:val="vi-VN"/>
          </w:rPr>
          <m:t>P(</m:t>
        </m:r>
        <m:sSub>
          <m:sSubPr>
            <m:ctrlPr>
              <w:rPr>
                <w:rFonts w:ascii="Cambria Math" w:eastAsiaTheme="minorEastAsia" w:hAnsi="Cambria Math"/>
                <w:i/>
                <w:noProof/>
                <w:color w:val="000000" w:themeColor="text1"/>
                <w:sz w:val="26"/>
                <w:szCs w:val="26"/>
                <w:lang w:val="vi-VN"/>
              </w:rPr>
            </m:ctrlPr>
          </m:sSubPr>
          <m:e>
            <m:r>
              <w:rPr>
                <w:rFonts w:ascii="Cambria Math" w:eastAsiaTheme="minorEastAsia" w:hAnsi="Cambria Math"/>
                <w:noProof/>
                <w:color w:val="000000" w:themeColor="text1"/>
                <w:sz w:val="26"/>
                <w:szCs w:val="26"/>
                <w:lang w:val="vi-VN"/>
              </w:rPr>
              <m:t>C</m:t>
            </m:r>
          </m:e>
          <m:sub>
            <m:r>
              <w:rPr>
                <w:rFonts w:ascii="Cambria Math" w:eastAsiaTheme="minorEastAsia" w:hAnsi="Cambria Math"/>
                <w:noProof/>
                <w:color w:val="000000" w:themeColor="text1"/>
                <w:sz w:val="26"/>
                <w:szCs w:val="26"/>
                <w:lang w:val="vi-VN"/>
              </w:rPr>
              <m:t>i</m:t>
            </m:r>
          </m:sub>
        </m:sSub>
        <m:r>
          <w:rPr>
            <w:rFonts w:ascii="Cambria Math" w:eastAsiaTheme="minorEastAsia" w:hAnsi="Cambria Math"/>
            <w:noProof/>
            <w:color w:val="000000" w:themeColor="text1"/>
            <w:sz w:val="26"/>
            <w:szCs w:val="26"/>
            <w:lang w:val="vi-VN"/>
          </w:rPr>
          <m:t>)</m:t>
        </m:r>
      </m:oMath>
      <w:r w:rsidRPr="009F6AC4">
        <w:rPr>
          <w:rFonts w:eastAsiaTheme="minorEastAsia"/>
          <w:noProof/>
          <w:color w:val="000000" w:themeColor="text1"/>
          <w:sz w:val="26"/>
          <w:szCs w:val="26"/>
          <w:lang w:val="vi-VN"/>
        </w:rPr>
        <w:t xml:space="preserve"> và </w:t>
      </w:r>
      <m:oMath>
        <m:r>
          <w:rPr>
            <w:rFonts w:ascii="Cambria Math" w:eastAsiaTheme="minorEastAsia" w:hAnsi="Cambria Math"/>
            <w:noProof/>
            <w:color w:val="000000" w:themeColor="text1"/>
            <w:sz w:val="26"/>
            <w:szCs w:val="26"/>
            <w:lang w:val="vi-VN"/>
          </w:rPr>
          <m:t>P(</m:t>
        </m:r>
        <m:sSub>
          <m:sSubPr>
            <m:ctrlPr>
              <w:rPr>
                <w:rFonts w:ascii="Cambria Math" w:eastAsiaTheme="minorEastAsia" w:hAnsi="Cambria Math"/>
                <w:i/>
                <w:noProof/>
                <w:color w:val="000000" w:themeColor="text1"/>
                <w:sz w:val="26"/>
                <w:szCs w:val="26"/>
                <w:lang w:val="vi-VN"/>
              </w:rPr>
            </m:ctrlPr>
          </m:sSubPr>
          <m:e>
            <m:r>
              <w:rPr>
                <w:rFonts w:ascii="Cambria Math" w:eastAsiaTheme="minorEastAsia" w:hAnsi="Cambria Math"/>
                <w:noProof/>
                <w:color w:val="000000" w:themeColor="text1"/>
                <w:sz w:val="26"/>
                <w:szCs w:val="26"/>
                <w:lang w:val="vi-VN"/>
              </w:rPr>
              <m:t>x</m:t>
            </m:r>
          </m:e>
          <m:sub>
            <m:r>
              <w:rPr>
                <w:rFonts w:ascii="Cambria Math" w:eastAsiaTheme="minorEastAsia" w:hAnsi="Cambria Math"/>
                <w:noProof/>
                <w:color w:val="000000" w:themeColor="text1"/>
                <w:sz w:val="26"/>
                <w:szCs w:val="26"/>
                <w:lang w:val="vi-VN"/>
              </w:rPr>
              <m:t>k</m:t>
            </m:r>
          </m:sub>
        </m:sSub>
        <m:r>
          <w:rPr>
            <w:rFonts w:ascii="Cambria Math" w:eastAsiaTheme="minorEastAsia" w:hAnsi="Cambria Math"/>
            <w:noProof/>
            <w:color w:val="000000" w:themeColor="text1"/>
            <w:sz w:val="26"/>
            <w:szCs w:val="26"/>
            <w:lang w:val="vi-VN"/>
          </w:rPr>
          <m:t>|</m:t>
        </m:r>
        <m:sSub>
          <m:sSubPr>
            <m:ctrlPr>
              <w:rPr>
                <w:rFonts w:ascii="Cambria Math" w:eastAsiaTheme="minorEastAsia" w:hAnsi="Cambria Math"/>
                <w:i/>
                <w:noProof/>
                <w:color w:val="000000" w:themeColor="text1"/>
                <w:sz w:val="26"/>
                <w:szCs w:val="26"/>
                <w:lang w:val="vi-VN"/>
              </w:rPr>
            </m:ctrlPr>
          </m:sSubPr>
          <m:e>
            <m:r>
              <w:rPr>
                <w:rFonts w:ascii="Cambria Math" w:eastAsiaTheme="minorEastAsia" w:hAnsi="Cambria Math"/>
                <w:noProof/>
                <w:color w:val="000000" w:themeColor="text1"/>
                <w:sz w:val="26"/>
                <w:szCs w:val="26"/>
                <w:lang w:val="vi-VN"/>
              </w:rPr>
              <m:t>C</m:t>
            </m:r>
          </m:e>
          <m:sub>
            <m:r>
              <w:rPr>
                <w:rFonts w:ascii="Cambria Math" w:eastAsiaTheme="minorEastAsia" w:hAnsi="Cambria Math"/>
                <w:noProof/>
                <w:color w:val="000000" w:themeColor="text1"/>
                <w:sz w:val="26"/>
                <w:szCs w:val="26"/>
                <w:lang w:val="vi-VN"/>
              </w:rPr>
              <m:t>i</m:t>
            </m:r>
          </m:sub>
        </m:sSub>
        <m:r>
          <w:rPr>
            <w:rFonts w:ascii="Cambria Math" w:eastAsiaTheme="minorEastAsia" w:hAnsi="Cambria Math"/>
            <w:noProof/>
            <w:color w:val="000000" w:themeColor="text1"/>
            <w:sz w:val="26"/>
            <w:szCs w:val="26"/>
            <w:lang w:val="vi-VN"/>
          </w:rPr>
          <m:t>)</m:t>
        </m:r>
      </m:oMath>
      <w:r w:rsidRPr="009F6AC4">
        <w:rPr>
          <w:rFonts w:eastAsiaTheme="minorEastAsia"/>
          <w:noProof/>
          <w:color w:val="000000" w:themeColor="text1"/>
          <w:sz w:val="26"/>
          <w:szCs w:val="26"/>
          <w:lang w:val="vi-VN"/>
        </w:rPr>
        <w:t>.</w:t>
      </w:r>
    </w:p>
    <w:p w14:paraId="0947494E" w14:textId="77777777" w:rsidR="00E67377" w:rsidRPr="009F6AC4" w:rsidRDefault="00E67377" w:rsidP="00E3356F">
      <w:pPr>
        <w:spacing w:after="120" w:line="360" w:lineRule="auto"/>
        <w:ind w:firstLine="431"/>
        <w:contextualSpacing/>
        <w:jc w:val="both"/>
        <w:rPr>
          <w:rFonts w:eastAsiaTheme="minorEastAsia"/>
          <w:noProof/>
          <w:color w:val="000000" w:themeColor="text1"/>
          <w:sz w:val="26"/>
          <w:szCs w:val="26"/>
        </w:rPr>
      </w:pPr>
      <w:r w:rsidRPr="009F6AC4">
        <w:rPr>
          <w:rFonts w:eastAsiaTheme="minorEastAsia"/>
          <w:noProof/>
          <w:color w:val="000000" w:themeColor="text1"/>
          <w:sz w:val="26"/>
          <w:szCs w:val="26"/>
        </w:rPr>
        <w:t xml:space="preserve">Đầu ra: </w:t>
      </w:r>
    </w:p>
    <w:p w14:paraId="0ED3EC7D" w14:textId="77777777" w:rsidR="00E67377" w:rsidRPr="009F6AC4" w:rsidRDefault="00E67377" w:rsidP="00E3356F">
      <w:pPr>
        <w:pStyle w:val="ListParagraph"/>
        <w:numPr>
          <w:ilvl w:val="0"/>
          <w:numId w:val="6"/>
        </w:numPr>
        <w:spacing w:before="0" w:after="120" w:line="360" w:lineRule="auto"/>
        <w:ind w:left="922" w:firstLine="431"/>
        <w:jc w:val="both"/>
        <w:rPr>
          <w:rFonts w:eastAsiaTheme="minorEastAsia"/>
          <w:noProof/>
          <w:color w:val="000000" w:themeColor="text1"/>
          <w:sz w:val="26"/>
          <w:szCs w:val="26"/>
        </w:rPr>
      </w:pPr>
      <w:r w:rsidRPr="009F6AC4">
        <w:rPr>
          <w:rFonts w:eastAsiaTheme="minorEastAsia"/>
          <w:noProof/>
          <w:color w:val="000000" w:themeColor="text1"/>
          <w:sz w:val="26"/>
          <w:szCs w:val="26"/>
        </w:rPr>
        <w:t>Giá trị xác suất thuộc phân lớp I khi biết trước mẫu X</w:t>
      </w:r>
    </w:p>
    <w:p w14:paraId="73241EE5" w14:textId="77777777" w:rsidR="00E67377" w:rsidRPr="009F6AC4" w:rsidRDefault="00E67377" w:rsidP="000D1205">
      <w:pPr>
        <w:spacing w:after="120" w:line="360" w:lineRule="auto"/>
        <w:ind w:firstLine="720"/>
        <w:jc w:val="both"/>
        <w:rPr>
          <w:color w:val="000000" w:themeColor="text1"/>
          <w:sz w:val="26"/>
          <w:szCs w:val="26"/>
        </w:rPr>
      </w:pPr>
      <w:r w:rsidRPr="009F6AC4">
        <w:rPr>
          <w:color w:val="000000" w:themeColor="text1"/>
          <w:sz w:val="26"/>
          <w:szCs w:val="26"/>
        </w:rPr>
        <w:t>Dựa vào vector đặc trưng của văn bản cần phân lớp, áp dụng công thức trên tính xác suất thuộc từng phân lớp cho văn bản, và chọn ra lớp có xác suất cao nhất.</w:t>
      </w:r>
    </w:p>
    <w:p w14:paraId="7F618F05" w14:textId="16E93126" w:rsidR="00E67377" w:rsidRPr="00E3356F" w:rsidRDefault="00E67377" w:rsidP="00466ECD">
      <w:pPr>
        <w:pStyle w:val="ListParagraph"/>
        <w:numPr>
          <w:ilvl w:val="2"/>
          <w:numId w:val="21"/>
        </w:numPr>
        <w:spacing w:before="0" w:after="120" w:line="360" w:lineRule="auto"/>
        <w:jc w:val="both"/>
        <w:outlineLvl w:val="2"/>
        <w:rPr>
          <w:b/>
          <w:color w:val="000000" w:themeColor="text1"/>
          <w:sz w:val="26"/>
          <w:szCs w:val="26"/>
        </w:rPr>
      </w:pPr>
      <w:bookmarkStart w:id="96" w:name="_Toc437346486"/>
      <w:bookmarkStart w:id="97" w:name="_Toc468975134"/>
      <w:bookmarkStart w:id="98" w:name="_Toc468975348"/>
      <w:bookmarkStart w:id="99" w:name="_Toc469566803"/>
      <w:r w:rsidRPr="00E3356F">
        <w:rPr>
          <w:b/>
          <w:color w:val="000000" w:themeColor="text1"/>
          <w:sz w:val="26"/>
          <w:szCs w:val="26"/>
        </w:rPr>
        <w:t>K láng giềng gần nhất (K-nearest neighbors)</w:t>
      </w:r>
      <w:bookmarkEnd w:id="96"/>
      <w:bookmarkEnd w:id="97"/>
      <w:bookmarkEnd w:id="98"/>
      <w:bookmarkEnd w:id="99"/>
    </w:p>
    <w:p w14:paraId="5CB8C287" w14:textId="264A39E5" w:rsidR="00E67377" w:rsidRPr="00E3356F" w:rsidRDefault="00E67377" w:rsidP="00E3356F">
      <w:pPr>
        <w:pStyle w:val="ListParagraph"/>
        <w:numPr>
          <w:ilvl w:val="0"/>
          <w:numId w:val="24"/>
        </w:numPr>
        <w:spacing w:before="0" w:after="120" w:line="360" w:lineRule="auto"/>
        <w:jc w:val="both"/>
        <w:outlineLvl w:val="2"/>
        <w:rPr>
          <w:b/>
          <w:noProof/>
          <w:color w:val="000000" w:themeColor="text1"/>
          <w:sz w:val="26"/>
          <w:szCs w:val="26"/>
        </w:rPr>
      </w:pPr>
      <w:bookmarkStart w:id="100" w:name="_Toc468975135"/>
      <w:bookmarkStart w:id="101" w:name="_Toc468975349"/>
      <w:bookmarkStart w:id="102" w:name="_Toc469566804"/>
      <w:r w:rsidRPr="00E3356F">
        <w:rPr>
          <w:b/>
          <w:noProof/>
          <w:color w:val="000000" w:themeColor="text1"/>
          <w:sz w:val="26"/>
          <w:szCs w:val="26"/>
        </w:rPr>
        <w:t>Giới thiệu</w:t>
      </w:r>
      <w:bookmarkEnd w:id="100"/>
      <w:bookmarkEnd w:id="101"/>
      <w:bookmarkEnd w:id="102"/>
    </w:p>
    <w:p w14:paraId="370B9DDE" w14:textId="23ED05DC" w:rsidR="00E67377" w:rsidRPr="009F6AC4" w:rsidRDefault="00E67377" w:rsidP="000D1205">
      <w:pPr>
        <w:spacing w:after="120" w:line="360" w:lineRule="auto"/>
        <w:ind w:firstLine="562"/>
        <w:jc w:val="both"/>
        <w:rPr>
          <w:noProof/>
          <w:color w:val="000000" w:themeColor="text1"/>
          <w:sz w:val="26"/>
          <w:szCs w:val="26"/>
          <w:lang w:val="vi-VN"/>
        </w:rPr>
      </w:pPr>
      <w:r w:rsidRPr="009F6AC4">
        <w:rPr>
          <w:noProof/>
          <w:color w:val="000000" w:themeColor="text1"/>
          <w:sz w:val="26"/>
          <w:szCs w:val="26"/>
          <w:lang w:val="vi-VN"/>
        </w:rPr>
        <w:t xml:space="preserve">K-Nearest Neighbors (KNN) </w:t>
      </w:r>
      <w:r w:rsidR="00B30C85">
        <w:rPr>
          <w:noProof/>
          <w:color w:val="000000" w:themeColor="text1"/>
          <w:sz w:val="26"/>
          <w:szCs w:val="26"/>
          <w:lang w:val="vi-VN"/>
        </w:rPr>
        <w:t xml:space="preserve">[12] </w:t>
      </w:r>
      <w:r w:rsidRPr="009F6AC4">
        <w:rPr>
          <w:noProof/>
          <w:color w:val="000000" w:themeColor="text1"/>
          <w:sz w:val="26"/>
          <w:szCs w:val="26"/>
          <w:lang w:val="vi-VN"/>
        </w:rPr>
        <w:t>được sử dụng rất phổ biến trong lĩnh vực Data Mining. KNN là phương pháp để phân lớp các đối tượng dựa vào khoảng cách gần nhất giữa đối tượng cần xếp lớp với tất cả các đối tượng trong Training Data.</w:t>
      </w:r>
    </w:p>
    <w:p w14:paraId="53B42BE8" w14:textId="77777777" w:rsidR="00E67377" w:rsidRPr="009F6AC4" w:rsidRDefault="00E67377" w:rsidP="000D1205">
      <w:pPr>
        <w:spacing w:after="120" w:line="360" w:lineRule="auto"/>
        <w:ind w:firstLine="562"/>
        <w:jc w:val="both"/>
        <w:rPr>
          <w:noProof/>
          <w:color w:val="000000" w:themeColor="text1"/>
          <w:sz w:val="26"/>
          <w:szCs w:val="26"/>
          <w:lang w:val="vi-VN"/>
        </w:rPr>
      </w:pPr>
      <w:r w:rsidRPr="009F6AC4">
        <w:rPr>
          <w:noProof/>
          <w:color w:val="000000" w:themeColor="text1"/>
          <w:sz w:val="26"/>
          <w:szCs w:val="26"/>
          <w:lang w:val="vi-VN"/>
        </w:rPr>
        <w:t>Một đối tượng được phân lớp dựa vào k láng giềng của nó. K là số nguyên dương được xác định trước khi thực hiện thuật toán. Người ta thường dùng khoảng cách Euclide để tính khoảng cách giữa các đối tượng.</w:t>
      </w:r>
    </w:p>
    <w:p w14:paraId="42055074" w14:textId="7D24EEC7" w:rsidR="00E67377" w:rsidRPr="00E3356F" w:rsidRDefault="00E67377" w:rsidP="00E3356F">
      <w:pPr>
        <w:pStyle w:val="ListParagraph"/>
        <w:numPr>
          <w:ilvl w:val="0"/>
          <w:numId w:val="24"/>
        </w:numPr>
        <w:spacing w:before="0" w:after="120" w:line="360" w:lineRule="auto"/>
        <w:jc w:val="both"/>
        <w:outlineLvl w:val="2"/>
        <w:rPr>
          <w:b/>
          <w:noProof/>
          <w:color w:val="000000" w:themeColor="text1"/>
          <w:sz w:val="26"/>
          <w:szCs w:val="26"/>
          <w:lang w:val="vi-VN"/>
        </w:rPr>
      </w:pPr>
      <w:bookmarkStart w:id="103" w:name="_Toc468975136"/>
      <w:bookmarkStart w:id="104" w:name="_Toc468975350"/>
      <w:bookmarkStart w:id="105" w:name="_Toc469566805"/>
      <w:r w:rsidRPr="00E3356F">
        <w:rPr>
          <w:b/>
          <w:noProof/>
          <w:color w:val="000000" w:themeColor="text1"/>
          <w:sz w:val="26"/>
          <w:szCs w:val="26"/>
          <w:lang w:val="vi-VN"/>
        </w:rPr>
        <w:t>Cơ sở lý thuyết</w:t>
      </w:r>
      <w:bookmarkEnd w:id="103"/>
      <w:bookmarkEnd w:id="104"/>
      <w:bookmarkEnd w:id="105"/>
    </w:p>
    <w:p w14:paraId="60EC3E91" w14:textId="77777777" w:rsidR="00E67377" w:rsidRPr="009F6AC4" w:rsidRDefault="00E67377" w:rsidP="000D1205">
      <w:pPr>
        <w:spacing w:after="120" w:line="360" w:lineRule="auto"/>
        <w:ind w:firstLine="562"/>
        <w:jc w:val="both"/>
        <w:rPr>
          <w:noProof/>
          <w:color w:val="000000" w:themeColor="text1"/>
          <w:sz w:val="26"/>
          <w:szCs w:val="26"/>
          <w:lang w:val="vi-VN"/>
        </w:rPr>
      </w:pPr>
      <w:r w:rsidRPr="009F6AC4">
        <w:rPr>
          <w:noProof/>
          <w:color w:val="000000" w:themeColor="text1"/>
          <w:sz w:val="26"/>
          <w:szCs w:val="26"/>
          <w:lang w:val="vi-VN"/>
        </w:rPr>
        <w:t xml:space="preserve">Bộ phân lớp dựa trên thuật toán K người láng giềng gần nhất là một bộ phân lớp dựa trên bộ nhớ, đơn giản vì nó được xây dựng bằng cách lưu trữ tất cả các đối tượng trong tập huấn luyện. Để phân lớp cho một điểm dữ liệu mới x, trước hết bộ phân lớp sẽ tính khoảng cách từ điểm dữ liệu trong tập huấn luyện. Qua đó tìm được tập N(x, D, k) gồm k điểm dữ liệu mẫu có khoảng cách đến x là gần nhất. </w:t>
      </w:r>
    </w:p>
    <w:p w14:paraId="62292501" w14:textId="14ED8C52" w:rsidR="00E67377" w:rsidRPr="009F6AC4" w:rsidRDefault="00E67377" w:rsidP="000D1205">
      <w:pPr>
        <w:spacing w:after="120" w:line="360" w:lineRule="auto"/>
        <w:ind w:firstLine="562"/>
        <w:jc w:val="both"/>
        <w:rPr>
          <w:noProof/>
          <w:color w:val="000000" w:themeColor="text1"/>
          <w:sz w:val="26"/>
          <w:szCs w:val="26"/>
          <w:lang w:val="vi-VN"/>
        </w:rPr>
      </w:pPr>
      <w:r w:rsidRPr="009F6AC4">
        <w:rPr>
          <w:noProof/>
          <w:color w:val="000000" w:themeColor="text1"/>
          <w:sz w:val="26"/>
          <w:szCs w:val="26"/>
          <w:lang w:val="vi-VN"/>
        </w:rPr>
        <w:lastRenderedPageBreak/>
        <w:t xml:space="preserve">Ví dụ nếu các dữ liệu mẫu được biểu diễn bởi không gian vector thì </w:t>
      </w:r>
      <w:r w:rsidR="001B1061" w:rsidRPr="009F6AC4">
        <w:rPr>
          <w:noProof/>
          <w:color w:val="000000" w:themeColor="text1"/>
          <w:sz w:val="26"/>
          <w:szCs w:val="26"/>
          <w:lang w:val="vi-VN"/>
        </w:rPr>
        <w:t>chúng tôi</w:t>
      </w:r>
      <w:r w:rsidRPr="009F6AC4">
        <w:rPr>
          <w:noProof/>
          <w:color w:val="000000" w:themeColor="text1"/>
          <w:sz w:val="26"/>
          <w:szCs w:val="26"/>
          <w:lang w:val="vi-VN"/>
        </w:rPr>
        <w:t xml:space="preserve"> có thể sử dụng khoảng cách Eucli</w:t>
      </w:r>
      <w:r w:rsidRPr="009F6AC4">
        <w:rPr>
          <w:noProof/>
          <w:color w:val="000000" w:themeColor="text1"/>
          <w:sz w:val="26"/>
          <w:szCs w:val="26"/>
        </w:rPr>
        <w:t>de</w:t>
      </w:r>
      <w:r w:rsidRPr="009F6AC4">
        <w:rPr>
          <w:noProof/>
          <w:color w:val="000000" w:themeColor="text1"/>
          <w:sz w:val="26"/>
          <w:szCs w:val="26"/>
          <w:lang w:val="vi-VN"/>
        </w:rPr>
        <w:t xml:space="preserve"> để tính khoảng cách giữa các điểm dữ liệu với nhau. Sau khi xác định được tập N(x, D, k), bộ phân lớp sẽ gán nhãn cho điểm dữ liệu x bằng lớp chiếm đại đa số</w:t>
      </w:r>
      <w:r w:rsidRPr="009F6AC4">
        <w:rPr>
          <w:noProof/>
          <w:color w:val="000000" w:themeColor="text1"/>
          <w:sz w:val="26"/>
          <w:szCs w:val="26"/>
        </w:rPr>
        <w:t xml:space="preserve"> </w:t>
      </w:r>
      <w:r w:rsidRPr="009F6AC4">
        <w:rPr>
          <w:noProof/>
          <w:color w:val="000000" w:themeColor="text1"/>
          <w:sz w:val="26"/>
          <w:szCs w:val="26"/>
          <w:lang w:val="vi-VN"/>
        </w:rPr>
        <w:t xml:space="preserve">trong tập N(x, D, k). Mặc dù rất đơn giản, nhưng thuật toán K người láng giềng gần nhất đã cho kết quả tốt trong nhiều ứng dụng thực tế. </w:t>
      </w:r>
    </w:p>
    <w:p w14:paraId="5F7D7985" w14:textId="6E32B95E" w:rsidR="00E67377" w:rsidRPr="009F6AC4" w:rsidRDefault="00E67377" w:rsidP="000D1205">
      <w:pPr>
        <w:spacing w:after="120" w:line="360" w:lineRule="auto"/>
        <w:ind w:firstLine="431"/>
        <w:jc w:val="both"/>
        <w:rPr>
          <w:noProof/>
          <w:color w:val="000000" w:themeColor="text1"/>
          <w:sz w:val="26"/>
          <w:szCs w:val="26"/>
          <w:lang w:val="vi-VN"/>
        </w:rPr>
      </w:pPr>
      <w:r w:rsidRPr="009F6AC4">
        <w:rPr>
          <w:noProof/>
          <w:color w:val="000000" w:themeColor="text1"/>
          <w:sz w:val="26"/>
          <w:szCs w:val="26"/>
          <w:lang w:val="vi-VN"/>
        </w:rPr>
        <w:t xml:space="preserve">Để áp dụng thuật toán K người láng giềng vào tài liệu văn bản, </w:t>
      </w:r>
      <w:r w:rsidR="001B1061" w:rsidRPr="009F6AC4">
        <w:rPr>
          <w:noProof/>
          <w:color w:val="000000" w:themeColor="text1"/>
          <w:sz w:val="26"/>
          <w:szCs w:val="26"/>
          <w:lang w:val="vi-VN"/>
        </w:rPr>
        <w:t>chúng tôi</w:t>
      </w:r>
      <w:r w:rsidRPr="009F6AC4">
        <w:rPr>
          <w:noProof/>
          <w:color w:val="000000" w:themeColor="text1"/>
          <w:sz w:val="26"/>
          <w:szCs w:val="26"/>
          <w:lang w:val="vi-VN"/>
        </w:rPr>
        <w:t xml:space="preserve"> sử dụng hàm tính trọng số cho mỗi lớp theo biểu thức:</w:t>
      </w:r>
    </w:p>
    <w:p w14:paraId="6BABBB34" w14:textId="77777777" w:rsidR="00E67377" w:rsidRPr="009F6AC4" w:rsidRDefault="00E67377" w:rsidP="00E3356F">
      <w:pPr>
        <w:spacing w:after="120" w:line="360" w:lineRule="auto"/>
        <w:ind w:firstLine="431"/>
        <w:jc w:val="both"/>
        <w:rPr>
          <w:noProof/>
          <w:color w:val="000000" w:themeColor="text1"/>
          <w:sz w:val="26"/>
          <w:szCs w:val="26"/>
          <w:lang w:val="vi-VN"/>
        </w:rPr>
      </w:pPr>
      <m:oMathPara>
        <m:oMath>
          <m:r>
            <w:rPr>
              <w:rFonts w:ascii="Cambria Math" w:eastAsiaTheme="minorEastAsia" w:hAnsi="Cambria Math"/>
              <w:noProof/>
              <w:color w:val="000000" w:themeColor="text1"/>
              <w:sz w:val="26"/>
              <w:szCs w:val="26"/>
              <w:lang w:val="vi-VN"/>
            </w:rPr>
            <m:t>Score</m:t>
          </m:r>
          <m:d>
            <m:dPr>
              <m:ctrlPr>
                <w:rPr>
                  <w:rFonts w:ascii="Cambria Math" w:eastAsiaTheme="minorEastAsia" w:hAnsi="Cambria Math"/>
                  <w:i/>
                  <w:noProof/>
                  <w:color w:val="000000" w:themeColor="text1"/>
                  <w:sz w:val="26"/>
                  <w:szCs w:val="26"/>
                  <w:lang w:val="vi-VN"/>
                </w:rPr>
              </m:ctrlPr>
            </m:dPr>
            <m:e>
              <m:r>
                <w:rPr>
                  <w:rFonts w:ascii="Cambria Math" w:eastAsiaTheme="minorEastAsia" w:hAnsi="Cambria Math"/>
                  <w:noProof/>
                  <w:color w:val="000000" w:themeColor="text1"/>
                  <w:sz w:val="26"/>
                  <w:szCs w:val="26"/>
                  <w:lang w:val="vi-VN"/>
                </w:rPr>
                <m:t>c</m:t>
              </m:r>
            </m:e>
            <m:e>
              <m:r>
                <w:rPr>
                  <w:rFonts w:ascii="Cambria Math" w:eastAsiaTheme="minorEastAsia" w:hAnsi="Cambria Math"/>
                  <w:noProof/>
                  <w:color w:val="000000" w:themeColor="text1"/>
                  <w:sz w:val="26"/>
                  <w:szCs w:val="26"/>
                  <w:lang w:val="vi-VN"/>
                </w:rPr>
                <m:t>x</m:t>
              </m:r>
            </m:e>
          </m:d>
          <m:r>
            <w:rPr>
              <w:rFonts w:ascii="Cambria Math" w:eastAsiaTheme="minorEastAsia" w:hAnsi="Cambria Math"/>
              <w:noProof/>
              <w:color w:val="000000" w:themeColor="text1"/>
              <w:sz w:val="26"/>
              <w:szCs w:val="26"/>
              <w:lang w:val="vi-VN"/>
            </w:rPr>
            <m:t>=</m:t>
          </m:r>
          <m:nary>
            <m:naryPr>
              <m:chr m:val="∑"/>
              <m:limLoc m:val="undOvr"/>
              <m:supHide m:val="1"/>
              <m:ctrlPr>
                <w:rPr>
                  <w:rFonts w:ascii="Cambria Math" w:eastAsiaTheme="minorEastAsia" w:hAnsi="Cambria Math"/>
                  <w:i/>
                  <w:noProof/>
                  <w:color w:val="000000" w:themeColor="text1"/>
                  <w:sz w:val="26"/>
                  <w:szCs w:val="26"/>
                  <w:lang w:val="vi-VN"/>
                </w:rPr>
              </m:ctrlPr>
            </m:naryPr>
            <m:sub>
              <m:sSup>
                <m:sSupPr>
                  <m:ctrlPr>
                    <w:rPr>
                      <w:rFonts w:ascii="Cambria Math" w:eastAsiaTheme="minorEastAsia" w:hAnsi="Cambria Math"/>
                      <w:i/>
                      <w:noProof/>
                      <w:color w:val="000000" w:themeColor="text1"/>
                      <w:sz w:val="26"/>
                      <w:szCs w:val="26"/>
                      <w:lang w:val="vi-VN"/>
                    </w:rPr>
                  </m:ctrlPr>
                </m:sSupPr>
                <m:e>
                  <m:r>
                    <w:rPr>
                      <w:rFonts w:ascii="Cambria Math" w:eastAsiaTheme="minorEastAsia" w:hAnsi="Cambria Math"/>
                      <w:noProof/>
                      <w:color w:val="000000" w:themeColor="text1"/>
                      <w:sz w:val="26"/>
                      <w:szCs w:val="26"/>
                      <w:lang w:val="vi-VN"/>
                    </w:rPr>
                    <m:t>x</m:t>
                  </m:r>
                </m:e>
                <m:sup>
                  <m:r>
                    <w:rPr>
                      <w:rFonts w:ascii="Cambria Math" w:eastAsiaTheme="minorEastAsia" w:hAnsi="Cambria Math"/>
                      <w:noProof/>
                      <w:color w:val="000000" w:themeColor="text1"/>
                      <w:sz w:val="26"/>
                      <w:szCs w:val="26"/>
                      <w:lang w:val="vi-VN"/>
                    </w:rPr>
                    <m:t>'</m:t>
                  </m:r>
                </m:sup>
              </m:sSup>
              <m:r>
                <w:rPr>
                  <w:rFonts w:ascii="Cambria Math" w:eastAsiaTheme="minorEastAsia" w:hAnsi="Cambria Math"/>
                  <w:noProof/>
                  <w:color w:val="000000" w:themeColor="text1"/>
                  <w:sz w:val="26"/>
                  <w:szCs w:val="26"/>
                  <w:lang w:val="vi-VN"/>
                </w:rPr>
                <m:t>∈</m:t>
              </m:r>
              <m:sSub>
                <m:sSubPr>
                  <m:ctrlPr>
                    <w:rPr>
                      <w:rFonts w:ascii="Cambria Math" w:eastAsiaTheme="minorEastAsia" w:hAnsi="Cambria Math"/>
                      <w:i/>
                      <w:noProof/>
                      <w:color w:val="000000" w:themeColor="text1"/>
                      <w:sz w:val="26"/>
                      <w:szCs w:val="26"/>
                      <w:lang w:val="vi-VN"/>
                    </w:rPr>
                  </m:ctrlPr>
                </m:sSubPr>
                <m:e>
                  <m:r>
                    <w:rPr>
                      <w:rFonts w:ascii="Cambria Math" w:eastAsiaTheme="minorEastAsia" w:hAnsi="Cambria Math"/>
                      <w:noProof/>
                      <w:color w:val="000000" w:themeColor="text1"/>
                      <w:sz w:val="26"/>
                      <w:szCs w:val="26"/>
                      <w:lang w:val="vi-VN"/>
                    </w:rPr>
                    <m:t>N</m:t>
                  </m:r>
                </m:e>
                <m:sub>
                  <m:r>
                    <w:rPr>
                      <w:rFonts w:ascii="Cambria Math" w:eastAsiaTheme="minorEastAsia" w:hAnsi="Cambria Math"/>
                      <w:noProof/>
                      <w:color w:val="000000" w:themeColor="text1"/>
                      <w:sz w:val="26"/>
                      <w:szCs w:val="26"/>
                      <w:lang w:val="vi-VN"/>
                    </w:rPr>
                    <m:t>c</m:t>
                  </m:r>
                </m:sub>
              </m:sSub>
              <m:r>
                <w:rPr>
                  <w:rFonts w:ascii="Cambria Math" w:eastAsiaTheme="minorEastAsia" w:hAnsi="Cambria Math"/>
                  <w:noProof/>
                  <w:color w:val="000000" w:themeColor="text1"/>
                  <w:sz w:val="26"/>
                  <w:szCs w:val="26"/>
                  <w:lang w:val="vi-VN"/>
                </w:rPr>
                <m:t>(x,D,k)</m:t>
              </m:r>
            </m:sub>
            <m:sup/>
            <m:e>
              <m:func>
                <m:funcPr>
                  <m:ctrlPr>
                    <w:rPr>
                      <w:rFonts w:ascii="Cambria Math" w:eastAsiaTheme="minorEastAsia" w:hAnsi="Cambria Math"/>
                      <w:i/>
                      <w:noProof/>
                      <w:color w:val="000000" w:themeColor="text1"/>
                      <w:sz w:val="26"/>
                      <w:szCs w:val="26"/>
                      <w:lang w:val="vi-VN"/>
                    </w:rPr>
                  </m:ctrlPr>
                </m:funcPr>
                <m:fName>
                  <m:r>
                    <m:rPr>
                      <m:sty m:val="p"/>
                    </m:rPr>
                    <w:rPr>
                      <w:rFonts w:ascii="Cambria Math" w:hAnsi="Cambria Math"/>
                      <w:noProof/>
                      <w:color w:val="000000" w:themeColor="text1"/>
                      <w:sz w:val="26"/>
                      <w:szCs w:val="26"/>
                      <w:lang w:val="vi-VN"/>
                    </w:rPr>
                    <m:t>cos</m:t>
                  </m:r>
                </m:fName>
                <m:e>
                  <m:r>
                    <w:rPr>
                      <w:rFonts w:ascii="Cambria Math" w:eastAsiaTheme="minorEastAsia" w:hAnsi="Cambria Math"/>
                      <w:noProof/>
                      <w:color w:val="000000" w:themeColor="text1"/>
                      <w:sz w:val="26"/>
                      <w:szCs w:val="26"/>
                      <w:lang w:val="vi-VN"/>
                    </w:rPr>
                    <m:t>(x,</m:t>
                  </m:r>
                  <m:sSup>
                    <m:sSupPr>
                      <m:ctrlPr>
                        <w:rPr>
                          <w:rFonts w:ascii="Cambria Math" w:eastAsiaTheme="minorEastAsia" w:hAnsi="Cambria Math"/>
                          <w:i/>
                          <w:noProof/>
                          <w:color w:val="000000" w:themeColor="text1"/>
                          <w:sz w:val="26"/>
                          <w:szCs w:val="26"/>
                          <w:lang w:val="vi-VN"/>
                        </w:rPr>
                      </m:ctrlPr>
                    </m:sSupPr>
                    <m:e>
                      <m:r>
                        <w:rPr>
                          <w:rFonts w:ascii="Cambria Math" w:eastAsiaTheme="minorEastAsia" w:hAnsi="Cambria Math"/>
                          <w:noProof/>
                          <w:color w:val="000000" w:themeColor="text1"/>
                          <w:sz w:val="26"/>
                          <w:szCs w:val="26"/>
                          <w:lang w:val="vi-VN"/>
                        </w:rPr>
                        <m:t>x</m:t>
                      </m:r>
                    </m:e>
                    <m:sup>
                      <m:r>
                        <w:rPr>
                          <w:rFonts w:ascii="Cambria Math" w:eastAsiaTheme="minorEastAsia" w:hAnsi="Cambria Math"/>
                          <w:noProof/>
                          <w:color w:val="000000" w:themeColor="text1"/>
                          <w:sz w:val="26"/>
                          <w:szCs w:val="26"/>
                          <w:lang w:val="vi-VN"/>
                        </w:rPr>
                        <m:t>'</m:t>
                      </m:r>
                    </m:sup>
                  </m:sSup>
                  <m:r>
                    <w:rPr>
                      <w:rFonts w:ascii="Cambria Math" w:eastAsiaTheme="minorEastAsia" w:hAnsi="Cambria Math"/>
                      <w:noProof/>
                      <w:color w:val="000000" w:themeColor="text1"/>
                      <w:sz w:val="26"/>
                      <w:szCs w:val="26"/>
                      <w:lang w:val="vi-VN"/>
                    </w:rPr>
                    <m:t>)</m:t>
                  </m:r>
                </m:e>
              </m:func>
            </m:e>
          </m:nary>
        </m:oMath>
      </m:oMathPara>
    </w:p>
    <w:p w14:paraId="6003D81F" w14:textId="6DAB70C2" w:rsidR="00E67377" w:rsidRPr="009F6AC4" w:rsidRDefault="00E67377" w:rsidP="000D1205">
      <w:pPr>
        <w:spacing w:after="120" w:line="360" w:lineRule="auto"/>
        <w:ind w:left="431"/>
        <w:jc w:val="both"/>
        <w:rPr>
          <w:noProof/>
          <w:color w:val="000000" w:themeColor="text1"/>
          <w:sz w:val="26"/>
          <w:szCs w:val="26"/>
          <w:lang w:val="vi-VN"/>
        </w:rPr>
      </w:pPr>
      <w:r w:rsidRPr="009F6AC4">
        <w:rPr>
          <w:noProof/>
          <w:color w:val="000000" w:themeColor="text1"/>
          <w:sz w:val="26"/>
          <w:szCs w:val="26"/>
          <w:lang w:val="vi-VN"/>
        </w:rPr>
        <w:t>Trong đó Nc(x, D, k) là tập con chỉ chứa các đối tượng thuộc lớp c của tập N(x, D, k). Khi đó tài liệu x sẽ được phân vào lớp c</w:t>
      </w:r>
      <w:r w:rsidRPr="009F6AC4">
        <w:rPr>
          <w:noProof/>
          <w:color w:val="000000" w:themeColor="text1"/>
          <w:sz w:val="26"/>
          <w:szCs w:val="26"/>
          <w:vertAlign w:val="subscript"/>
          <w:lang w:val="vi-VN"/>
        </w:rPr>
        <w:t>0</w:t>
      </w:r>
      <w:r w:rsidRPr="009F6AC4">
        <w:rPr>
          <w:noProof/>
          <w:color w:val="000000" w:themeColor="text1"/>
          <w:sz w:val="26"/>
          <w:szCs w:val="26"/>
          <w:lang w:val="vi-VN"/>
        </w:rPr>
        <w:t xml:space="preserve"> nếu:</w:t>
      </w:r>
    </w:p>
    <w:p w14:paraId="0E87081D" w14:textId="77777777" w:rsidR="00E67377" w:rsidRPr="009F6AC4" w:rsidRDefault="00E67377" w:rsidP="00E3356F">
      <w:pPr>
        <w:spacing w:after="120" w:line="360" w:lineRule="auto"/>
        <w:ind w:firstLine="431"/>
        <w:jc w:val="both"/>
        <w:rPr>
          <w:noProof/>
          <w:color w:val="000000" w:themeColor="text1"/>
          <w:sz w:val="26"/>
          <w:szCs w:val="26"/>
        </w:rPr>
      </w:pPr>
      <m:oMathPara>
        <m:oMath>
          <m:r>
            <w:rPr>
              <w:rFonts w:ascii="Cambria Math" w:eastAsiaTheme="minorEastAsia" w:hAnsi="Cambria Math"/>
              <w:noProof/>
              <w:color w:val="000000" w:themeColor="text1"/>
              <w:sz w:val="26"/>
              <w:szCs w:val="26"/>
              <w:lang w:val="vi-VN"/>
            </w:rPr>
            <m:t>score</m:t>
          </m:r>
          <m:d>
            <m:dPr>
              <m:ctrlPr>
                <w:rPr>
                  <w:rFonts w:ascii="Cambria Math" w:eastAsiaTheme="minorEastAsia" w:hAnsi="Cambria Math"/>
                  <w:i/>
                  <w:noProof/>
                  <w:color w:val="000000" w:themeColor="text1"/>
                  <w:sz w:val="26"/>
                  <w:szCs w:val="26"/>
                  <w:lang w:val="vi-VN"/>
                </w:rPr>
              </m:ctrlPr>
            </m:dPr>
            <m:e>
              <m:sSub>
                <m:sSubPr>
                  <m:ctrlPr>
                    <w:rPr>
                      <w:rFonts w:ascii="Cambria Math" w:eastAsiaTheme="minorEastAsia" w:hAnsi="Cambria Math"/>
                      <w:i/>
                      <w:noProof/>
                      <w:color w:val="000000" w:themeColor="text1"/>
                      <w:sz w:val="26"/>
                      <w:szCs w:val="26"/>
                      <w:lang w:val="vi-VN"/>
                    </w:rPr>
                  </m:ctrlPr>
                </m:sSubPr>
                <m:e>
                  <m:r>
                    <w:rPr>
                      <w:rFonts w:ascii="Cambria Math" w:eastAsiaTheme="minorEastAsia" w:hAnsi="Cambria Math"/>
                      <w:noProof/>
                      <w:color w:val="000000" w:themeColor="text1"/>
                      <w:sz w:val="26"/>
                      <w:szCs w:val="26"/>
                      <w:lang w:val="vi-VN"/>
                    </w:rPr>
                    <m:t>c</m:t>
                  </m:r>
                </m:e>
                <m:sub>
                  <m:r>
                    <w:rPr>
                      <w:rFonts w:ascii="Cambria Math" w:eastAsiaTheme="minorEastAsia" w:hAnsi="Cambria Math"/>
                      <w:noProof/>
                      <w:color w:val="000000" w:themeColor="text1"/>
                      <w:sz w:val="26"/>
                      <w:szCs w:val="26"/>
                      <w:lang w:val="vi-VN"/>
                    </w:rPr>
                    <m:t>0</m:t>
                  </m:r>
                </m:sub>
              </m:sSub>
            </m:e>
            <m:e>
              <m:r>
                <w:rPr>
                  <w:rFonts w:ascii="Cambria Math" w:eastAsiaTheme="minorEastAsia" w:hAnsi="Cambria Math"/>
                  <w:noProof/>
                  <w:color w:val="000000" w:themeColor="text1"/>
                  <w:sz w:val="26"/>
                  <w:szCs w:val="26"/>
                  <w:lang w:val="vi-VN"/>
                </w:rPr>
                <m:t>x</m:t>
              </m:r>
            </m:e>
          </m:d>
          <m:r>
            <w:rPr>
              <w:rFonts w:ascii="Cambria Math" w:eastAsiaTheme="minorEastAsia" w:hAnsi="Cambria Math"/>
              <w:noProof/>
              <w:color w:val="000000" w:themeColor="text1"/>
              <w:sz w:val="26"/>
              <w:szCs w:val="26"/>
              <w:lang w:val="vi-VN"/>
            </w:rPr>
            <m:t>=Max</m:t>
          </m:r>
          <m:d>
            <m:dPr>
              <m:begChr m:val="{"/>
              <m:endChr m:val="}"/>
              <m:ctrlPr>
                <w:rPr>
                  <w:rFonts w:ascii="Cambria Math" w:eastAsiaTheme="minorEastAsia" w:hAnsi="Cambria Math"/>
                  <w:i/>
                  <w:noProof/>
                  <w:color w:val="000000" w:themeColor="text1"/>
                  <w:sz w:val="26"/>
                  <w:szCs w:val="26"/>
                  <w:lang w:val="vi-VN"/>
                </w:rPr>
              </m:ctrlPr>
            </m:dPr>
            <m:e>
              <m:r>
                <w:rPr>
                  <w:rFonts w:ascii="Cambria Math" w:eastAsiaTheme="minorEastAsia" w:hAnsi="Cambria Math"/>
                  <w:noProof/>
                  <w:color w:val="000000" w:themeColor="text1"/>
                  <w:sz w:val="26"/>
                  <w:szCs w:val="26"/>
                  <w:lang w:val="vi-VN"/>
                </w:rPr>
                <m:t>score</m:t>
              </m:r>
              <m:d>
                <m:dPr>
                  <m:ctrlPr>
                    <w:rPr>
                      <w:rFonts w:ascii="Cambria Math" w:eastAsiaTheme="minorEastAsia" w:hAnsi="Cambria Math"/>
                      <w:i/>
                      <w:noProof/>
                      <w:color w:val="000000" w:themeColor="text1"/>
                      <w:sz w:val="26"/>
                      <w:szCs w:val="26"/>
                      <w:lang w:val="vi-VN"/>
                    </w:rPr>
                  </m:ctrlPr>
                </m:dPr>
                <m:e>
                  <m:r>
                    <w:rPr>
                      <w:rFonts w:ascii="Cambria Math" w:eastAsiaTheme="minorEastAsia" w:hAnsi="Cambria Math"/>
                      <w:noProof/>
                      <w:color w:val="000000" w:themeColor="text1"/>
                      <w:sz w:val="26"/>
                      <w:szCs w:val="26"/>
                      <w:lang w:val="vi-VN"/>
                    </w:rPr>
                    <m:t>c|x</m:t>
                  </m:r>
                </m:e>
              </m:d>
              <m:r>
                <w:rPr>
                  <w:rFonts w:ascii="Cambria Math" w:eastAsiaTheme="minorEastAsia" w:hAnsi="Cambria Math"/>
                  <w:noProof/>
                  <w:color w:val="000000" w:themeColor="text1"/>
                  <w:sz w:val="26"/>
                  <w:szCs w:val="26"/>
                  <w:lang w:val="vi-VN"/>
                </w:rPr>
                <m:t>,c∈C</m:t>
              </m:r>
            </m:e>
          </m:d>
        </m:oMath>
      </m:oMathPara>
    </w:p>
    <w:p w14:paraId="6D4EF4C2" w14:textId="77777777" w:rsidR="00E67377" w:rsidRPr="009F6AC4" w:rsidRDefault="00E67377" w:rsidP="000D1205">
      <w:pPr>
        <w:spacing w:after="120" w:line="360" w:lineRule="auto"/>
        <w:ind w:firstLine="431"/>
        <w:jc w:val="both"/>
        <w:rPr>
          <w:noProof/>
          <w:color w:val="000000" w:themeColor="text1"/>
          <w:sz w:val="26"/>
          <w:szCs w:val="26"/>
          <w:lang w:val="vi-VN"/>
        </w:rPr>
      </w:pPr>
      <w:r w:rsidRPr="009F6AC4">
        <w:rPr>
          <w:noProof/>
          <w:color w:val="000000" w:themeColor="text1"/>
          <w:sz w:val="26"/>
          <w:szCs w:val="26"/>
          <w:lang w:val="vi-VN"/>
        </w:rPr>
        <w:t>Phương pháp K người láng giềng gần nhất là một phương pháp đơn giản. Tuy nhiên, thuật toán này ổn định và sai sót thấp khi số văn bản trong tập văn bản láng giềng phải lớn.</w:t>
      </w:r>
    </w:p>
    <w:p w14:paraId="0910A779" w14:textId="40840EEB" w:rsidR="00E67377" w:rsidRPr="00E3356F" w:rsidRDefault="00E67377" w:rsidP="00E3356F">
      <w:pPr>
        <w:pStyle w:val="ListParagraph"/>
        <w:numPr>
          <w:ilvl w:val="0"/>
          <w:numId w:val="24"/>
        </w:numPr>
        <w:spacing w:before="0" w:after="120" w:line="360" w:lineRule="auto"/>
        <w:jc w:val="both"/>
        <w:outlineLvl w:val="2"/>
        <w:rPr>
          <w:b/>
          <w:noProof/>
          <w:color w:val="000000" w:themeColor="text1"/>
          <w:sz w:val="26"/>
          <w:szCs w:val="26"/>
          <w:lang w:val="vi-VN"/>
        </w:rPr>
      </w:pPr>
      <w:bookmarkStart w:id="106" w:name="_Toc468975137"/>
      <w:bookmarkStart w:id="107" w:name="_Toc468975351"/>
      <w:bookmarkStart w:id="108" w:name="_Toc469566806"/>
      <w:r w:rsidRPr="00E3356F">
        <w:rPr>
          <w:b/>
          <w:noProof/>
          <w:color w:val="000000" w:themeColor="text1"/>
          <w:sz w:val="26"/>
          <w:szCs w:val="26"/>
          <w:lang w:val="vi-VN"/>
        </w:rPr>
        <w:t>Mô tả thuật toán</w:t>
      </w:r>
      <w:bookmarkEnd w:id="106"/>
      <w:bookmarkEnd w:id="107"/>
      <w:bookmarkEnd w:id="108"/>
    </w:p>
    <w:p w14:paraId="5EF57D22" w14:textId="71555900" w:rsidR="00E67377" w:rsidRPr="000D1205" w:rsidRDefault="00E67377" w:rsidP="000D1205">
      <w:pPr>
        <w:pStyle w:val="ListParagraph"/>
        <w:numPr>
          <w:ilvl w:val="0"/>
          <w:numId w:val="10"/>
        </w:numPr>
        <w:spacing w:before="0" w:after="120" w:line="360" w:lineRule="auto"/>
        <w:jc w:val="both"/>
        <w:rPr>
          <w:noProof/>
          <w:color w:val="000000" w:themeColor="text1"/>
          <w:sz w:val="26"/>
          <w:szCs w:val="26"/>
          <w:lang w:val="vi-VN"/>
        </w:rPr>
      </w:pPr>
      <w:r w:rsidRPr="000D1205">
        <w:rPr>
          <w:noProof/>
          <w:color w:val="000000" w:themeColor="text1"/>
          <w:sz w:val="26"/>
          <w:szCs w:val="26"/>
          <w:lang w:val="vi-VN"/>
        </w:rPr>
        <w:t>Xác định giá trị tham số K (số láng giềng gần nhất).</w:t>
      </w:r>
    </w:p>
    <w:p w14:paraId="0ACE79B1" w14:textId="0AA2415E" w:rsidR="00E67377" w:rsidRPr="000D1205" w:rsidRDefault="00E67377" w:rsidP="000D1205">
      <w:pPr>
        <w:pStyle w:val="ListParagraph"/>
        <w:numPr>
          <w:ilvl w:val="0"/>
          <w:numId w:val="10"/>
        </w:numPr>
        <w:spacing w:before="0" w:after="120" w:line="360" w:lineRule="auto"/>
        <w:jc w:val="both"/>
        <w:rPr>
          <w:noProof/>
          <w:color w:val="000000" w:themeColor="text1"/>
          <w:sz w:val="26"/>
          <w:szCs w:val="26"/>
          <w:lang w:val="vi-VN"/>
        </w:rPr>
      </w:pPr>
      <w:r w:rsidRPr="000D1205">
        <w:rPr>
          <w:noProof/>
          <w:color w:val="000000" w:themeColor="text1"/>
          <w:sz w:val="26"/>
          <w:szCs w:val="26"/>
          <w:lang w:val="vi-VN"/>
        </w:rPr>
        <w:t>Tính khoảng cách giữa đối tượng cần phân lớp với tất cả các đối tượ</w:t>
      </w:r>
      <w:r w:rsidR="000D1205">
        <w:rPr>
          <w:noProof/>
          <w:color w:val="000000" w:themeColor="text1"/>
          <w:sz w:val="26"/>
          <w:szCs w:val="26"/>
          <w:lang w:val="vi-VN"/>
        </w:rPr>
        <w:t xml:space="preserve">ng trong </w:t>
      </w:r>
      <w:r w:rsidRPr="000D1205">
        <w:rPr>
          <w:noProof/>
          <w:color w:val="000000" w:themeColor="text1"/>
          <w:sz w:val="26"/>
          <w:szCs w:val="26"/>
          <w:lang w:val="vi-VN"/>
        </w:rPr>
        <w:t>training data (thường sử dụng khoảng cách Euclide, Cosine…).</w:t>
      </w:r>
    </w:p>
    <w:p w14:paraId="2E1F23D7" w14:textId="71C3B56A" w:rsidR="00E67377" w:rsidRPr="000D1205" w:rsidRDefault="00E67377" w:rsidP="000D1205">
      <w:pPr>
        <w:pStyle w:val="ListParagraph"/>
        <w:numPr>
          <w:ilvl w:val="0"/>
          <w:numId w:val="10"/>
        </w:numPr>
        <w:spacing w:before="0" w:after="120" w:line="360" w:lineRule="auto"/>
        <w:jc w:val="both"/>
        <w:rPr>
          <w:noProof/>
          <w:color w:val="000000" w:themeColor="text1"/>
          <w:sz w:val="26"/>
          <w:szCs w:val="26"/>
          <w:lang w:val="vi-VN"/>
        </w:rPr>
      </w:pPr>
      <w:r w:rsidRPr="000D1205">
        <w:rPr>
          <w:noProof/>
          <w:color w:val="000000" w:themeColor="text1"/>
          <w:sz w:val="26"/>
          <w:szCs w:val="26"/>
          <w:lang w:val="vi-VN"/>
        </w:rPr>
        <w:t>Sắp xếp khoảng cách theo thứ tự tăng dần và xác định k láng giềng gần nhất với đối tượng cần phần lớp.</w:t>
      </w:r>
    </w:p>
    <w:p w14:paraId="7BAEACD8" w14:textId="4E6FDBC6" w:rsidR="00E67377" w:rsidRPr="000D1205" w:rsidRDefault="00E67377" w:rsidP="000D1205">
      <w:pPr>
        <w:pStyle w:val="ListParagraph"/>
        <w:numPr>
          <w:ilvl w:val="0"/>
          <w:numId w:val="10"/>
        </w:numPr>
        <w:spacing w:before="0" w:after="120" w:line="360" w:lineRule="auto"/>
        <w:jc w:val="both"/>
        <w:rPr>
          <w:noProof/>
          <w:color w:val="000000" w:themeColor="text1"/>
          <w:sz w:val="26"/>
          <w:szCs w:val="26"/>
          <w:lang w:val="vi-VN"/>
        </w:rPr>
      </w:pPr>
      <w:r w:rsidRPr="000D1205">
        <w:rPr>
          <w:noProof/>
          <w:color w:val="000000" w:themeColor="text1"/>
          <w:sz w:val="26"/>
          <w:szCs w:val="26"/>
          <w:lang w:val="vi-VN"/>
        </w:rPr>
        <w:t>Lấy tất cả các lớp của k láng giềng gần nhất đã xác định.</w:t>
      </w:r>
    </w:p>
    <w:p w14:paraId="7729CE14" w14:textId="77777777" w:rsidR="00E67377" w:rsidRPr="009F6AC4" w:rsidRDefault="00E67377" w:rsidP="00E3356F">
      <w:pPr>
        <w:pStyle w:val="ListParagraph"/>
        <w:spacing w:after="120" w:line="360" w:lineRule="auto"/>
        <w:ind w:left="0" w:firstLine="431"/>
        <w:contextualSpacing w:val="0"/>
        <w:jc w:val="both"/>
        <w:rPr>
          <w:color w:val="000000" w:themeColor="text1"/>
          <w:sz w:val="26"/>
          <w:szCs w:val="26"/>
        </w:rPr>
      </w:pPr>
      <w:r w:rsidRPr="009F6AC4">
        <w:rPr>
          <w:noProof/>
          <w:color w:val="000000" w:themeColor="text1"/>
          <w:sz w:val="26"/>
          <w:szCs w:val="26"/>
          <w:lang w:val="vi-VN"/>
        </w:rPr>
        <w:t>Dựa vào phần lớn lớp của láng giềng gần nhất để xác định lớp cho đối tượng</w:t>
      </w:r>
    </w:p>
    <w:p w14:paraId="6EE371DF" w14:textId="76F73387" w:rsidR="00090773" w:rsidRPr="00E3356F" w:rsidRDefault="00090773" w:rsidP="00E3356F">
      <w:pPr>
        <w:pStyle w:val="ListParagraph"/>
        <w:numPr>
          <w:ilvl w:val="0"/>
          <w:numId w:val="24"/>
        </w:numPr>
        <w:spacing w:before="0" w:after="120" w:line="360" w:lineRule="auto"/>
        <w:jc w:val="both"/>
        <w:outlineLvl w:val="2"/>
        <w:rPr>
          <w:b/>
          <w:noProof/>
          <w:color w:val="000000" w:themeColor="text1"/>
          <w:sz w:val="26"/>
          <w:szCs w:val="26"/>
          <w:lang w:val="vi-VN"/>
        </w:rPr>
      </w:pPr>
      <w:bookmarkStart w:id="109" w:name="_Toc468975138"/>
      <w:bookmarkStart w:id="110" w:name="_Toc468975352"/>
      <w:bookmarkStart w:id="111" w:name="_Toc469566807"/>
      <w:r w:rsidRPr="00E3356F">
        <w:rPr>
          <w:b/>
          <w:noProof/>
          <w:color w:val="000000" w:themeColor="text1"/>
          <w:sz w:val="26"/>
          <w:szCs w:val="26"/>
          <w:lang w:val="vi-VN"/>
        </w:rPr>
        <w:t>Nhận xét thuật toán</w:t>
      </w:r>
      <w:bookmarkEnd w:id="109"/>
      <w:bookmarkEnd w:id="110"/>
      <w:bookmarkEnd w:id="111"/>
    </w:p>
    <w:p w14:paraId="723A0090" w14:textId="17F73DF1" w:rsidR="00090773" w:rsidRPr="000D1205" w:rsidRDefault="00090773" w:rsidP="000D1205">
      <w:pPr>
        <w:pStyle w:val="ListParagraph"/>
        <w:numPr>
          <w:ilvl w:val="0"/>
          <w:numId w:val="10"/>
        </w:numPr>
        <w:autoSpaceDE w:val="0"/>
        <w:autoSpaceDN w:val="0"/>
        <w:adjustRightInd w:val="0"/>
        <w:spacing w:before="0" w:after="120" w:line="360" w:lineRule="auto"/>
        <w:rPr>
          <w:color w:val="000000" w:themeColor="text1"/>
          <w:sz w:val="26"/>
          <w:szCs w:val="26"/>
        </w:rPr>
      </w:pPr>
      <w:r w:rsidRPr="000D1205">
        <w:rPr>
          <w:color w:val="000000" w:themeColor="text1"/>
          <w:sz w:val="26"/>
          <w:szCs w:val="26"/>
          <w:lang w:val="vi-VN"/>
        </w:rPr>
        <w:t>R</w:t>
      </w:r>
      <w:r w:rsidRPr="000D1205">
        <w:rPr>
          <w:color w:val="000000" w:themeColor="text1"/>
          <w:sz w:val="26"/>
          <w:szCs w:val="26"/>
        </w:rPr>
        <w:t>ất đơn giản, không có quá trình học</w:t>
      </w:r>
    </w:p>
    <w:p w14:paraId="487E382E" w14:textId="195BB692" w:rsidR="00090773" w:rsidRPr="000D1205" w:rsidRDefault="00090773" w:rsidP="000D1205">
      <w:pPr>
        <w:pStyle w:val="ListParagraph"/>
        <w:numPr>
          <w:ilvl w:val="0"/>
          <w:numId w:val="10"/>
        </w:numPr>
        <w:autoSpaceDE w:val="0"/>
        <w:autoSpaceDN w:val="0"/>
        <w:adjustRightInd w:val="0"/>
        <w:spacing w:before="0" w:after="120" w:line="360" w:lineRule="auto"/>
        <w:rPr>
          <w:color w:val="000000" w:themeColor="text1"/>
          <w:sz w:val="26"/>
          <w:szCs w:val="26"/>
        </w:rPr>
      </w:pPr>
      <w:r w:rsidRPr="000D1205">
        <w:rPr>
          <w:rFonts w:eastAsia="Wingdings+FPEF"/>
          <w:color w:val="000000" w:themeColor="text1"/>
          <w:sz w:val="26"/>
          <w:szCs w:val="26"/>
        </w:rPr>
        <w:t xml:space="preserve"> </w:t>
      </w:r>
      <w:r w:rsidRPr="000D1205">
        <w:rPr>
          <w:color w:val="000000" w:themeColor="text1"/>
          <w:sz w:val="26"/>
          <w:szCs w:val="26"/>
          <w:lang w:val="vi-VN"/>
        </w:rPr>
        <w:t>K</w:t>
      </w:r>
      <w:r w:rsidRPr="000D1205">
        <w:rPr>
          <w:color w:val="000000" w:themeColor="text1"/>
          <w:sz w:val="26"/>
          <w:szCs w:val="26"/>
        </w:rPr>
        <w:t>hi phân loại mất nhiều thời gian, do quá trình tìm kiếm k dữ</w:t>
      </w:r>
      <w:r w:rsidRPr="000D1205">
        <w:rPr>
          <w:color w:val="000000" w:themeColor="text1"/>
          <w:sz w:val="26"/>
          <w:szCs w:val="26"/>
          <w:lang w:val="vi-VN"/>
        </w:rPr>
        <w:t xml:space="preserve"> </w:t>
      </w:r>
      <w:r w:rsidRPr="000D1205">
        <w:rPr>
          <w:color w:val="000000" w:themeColor="text1"/>
          <w:sz w:val="26"/>
          <w:szCs w:val="26"/>
        </w:rPr>
        <w:t>liệu lân cận, sau đó phân loại dựa trên majority vote (hồi quy</w:t>
      </w:r>
      <w:r w:rsidRPr="000D1205">
        <w:rPr>
          <w:color w:val="000000" w:themeColor="text1"/>
          <w:sz w:val="26"/>
          <w:szCs w:val="26"/>
          <w:lang w:val="vi-VN"/>
        </w:rPr>
        <w:t xml:space="preserve"> </w:t>
      </w:r>
      <w:r w:rsidRPr="000D1205">
        <w:rPr>
          <w:color w:val="000000" w:themeColor="text1"/>
          <w:sz w:val="26"/>
          <w:szCs w:val="26"/>
        </w:rPr>
        <w:t>dựa trên giá trị trung bình)</w:t>
      </w:r>
    </w:p>
    <w:p w14:paraId="2D3E09D0" w14:textId="15DC92BF" w:rsidR="00090773" w:rsidRPr="000D1205" w:rsidRDefault="00090773" w:rsidP="000D1205">
      <w:pPr>
        <w:pStyle w:val="ListParagraph"/>
        <w:numPr>
          <w:ilvl w:val="0"/>
          <w:numId w:val="10"/>
        </w:numPr>
        <w:autoSpaceDE w:val="0"/>
        <w:autoSpaceDN w:val="0"/>
        <w:adjustRightInd w:val="0"/>
        <w:spacing w:before="0" w:after="120" w:line="360" w:lineRule="auto"/>
        <w:rPr>
          <w:color w:val="000000" w:themeColor="text1"/>
          <w:sz w:val="26"/>
          <w:szCs w:val="26"/>
        </w:rPr>
      </w:pPr>
      <w:r w:rsidRPr="000D1205">
        <w:rPr>
          <w:color w:val="000000" w:themeColor="text1"/>
          <w:sz w:val="26"/>
          <w:szCs w:val="26"/>
          <w:lang w:val="vi-VN"/>
        </w:rPr>
        <w:lastRenderedPageBreak/>
        <w:t>K</w:t>
      </w:r>
      <w:r w:rsidRPr="000D1205">
        <w:rPr>
          <w:color w:val="000000" w:themeColor="text1"/>
          <w:sz w:val="26"/>
          <w:szCs w:val="26"/>
        </w:rPr>
        <w:t>ết quả phụ thuộc vài việc chọn khoảng cách sử dụng</w:t>
      </w:r>
    </w:p>
    <w:p w14:paraId="400B46E1" w14:textId="2C2AF91F" w:rsidR="00090773" w:rsidRPr="000D1205" w:rsidRDefault="00090773" w:rsidP="000D1205">
      <w:pPr>
        <w:pStyle w:val="ListParagraph"/>
        <w:numPr>
          <w:ilvl w:val="0"/>
          <w:numId w:val="10"/>
        </w:numPr>
        <w:autoSpaceDE w:val="0"/>
        <w:autoSpaceDN w:val="0"/>
        <w:adjustRightInd w:val="0"/>
        <w:spacing w:before="0" w:after="120" w:line="360" w:lineRule="auto"/>
        <w:rPr>
          <w:color w:val="000000" w:themeColor="text1"/>
          <w:sz w:val="26"/>
          <w:szCs w:val="26"/>
        </w:rPr>
      </w:pPr>
      <w:r w:rsidRPr="000D1205">
        <w:rPr>
          <w:color w:val="000000" w:themeColor="text1"/>
          <w:sz w:val="26"/>
          <w:szCs w:val="26"/>
          <w:lang w:val="vi-VN"/>
        </w:rPr>
        <w:t>C</w:t>
      </w:r>
      <w:r w:rsidRPr="000D1205">
        <w:rPr>
          <w:color w:val="000000" w:themeColor="text1"/>
          <w:sz w:val="26"/>
          <w:szCs w:val="26"/>
        </w:rPr>
        <w:t>ó thể làm việc trên nhiều loại dữ liệu khác nhau</w:t>
      </w:r>
    </w:p>
    <w:p w14:paraId="0BAB092C" w14:textId="7D498A35" w:rsidR="00090773" w:rsidRPr="000D1205" w:rsidRDefault="00090773" w:rsidP="000D1205">
      <w:pPr>
        <w:pStyle w:val="ListParagraph"/>
        <w:numPr>
          <w:ilvl w:val="0"/>
          <w:numId w:val="10"/>
        </w:numPr>
        <w:autoSpaceDE w:val="0"/>
        <w:autoSpaceDN w:val="0"/>
        <w:adjustRightInd w:val="0"/>
        <w:spacing w:before="0" w:after="120" w:line="360" w:lineRule="auto"/>
        <w:rPr>
          <w:color w:val="000000" w:themeColor="text1"/>
          <w:sz w:val="26"/>
          <w:szCs w:val="26"/>
        </w:rPr>
      </w:pPr>
      <w:r w:rsidRPr="000D1205">
        <w:rPr>
          <w:color w:val="000000" w:themeColor="text1"/>
          <w:sz w:val="26"/>
          <w:szCs w:val="26"/>
          <w:lang w:val="vi-VN"/>
        </w:rPr>
        <w:t>Gi</w:t>
      </w:r>
      <w:r w:rsidRPr="000D1205">
        <w:rPr>
          <w:color w:val="000000" w:themeColor="text1"/>
          <w:sz w:val="26"/>
          <w:szCs w:val="26"/>
        </w:rPr>
        <w:t>ải quyết các vấn đề về phân loại, hồi quy, gom nhóm</w:t>
      </w:r>
      <w:r w:rsidRPr="000D1205">
        <w:rPr>
          <w:color w:val="000000" w:themeColor="text1"/>
          <w:sz w:val="26"/>
          <w:szCs w:val="26"/>
          <w:lang w:val="vi-VN"/>
        </w:rPr>
        <w:t>,...</w:t>
      </w:r>
    </w:p>
    <w:p w14:paraId="74686E14" w14:textId="5A79E334" w:rsidR="00090773" w:rsidRPr="000D1205" w:rsidRDefault="00090773" w:rsidP="000D1205">
      <w:pPr>
        <w:pStyle w:val="ListParagraph"/>
        <w:numPr>
          <w:ilvl w:val="0"/>
          <w:numId w:val="10"/>
        </w:numPr>
        <w:autoSpaceDE w:val="0"/>
        <w:autoSpaceDN w:val="0"/>
        <w:adjustRightInd w:val="0"/>
        <w:spacing w:before="0" w:after="120" w:line="360" w:lineRule="auto"/>
        <w:rPr>
          <w:color w:val="000000" w:themeColor="text1"/>
          <w:sz w:val="26"/>
          <w:szCs w:val="26"/>
        </w:rPr>
      </w:pPr>
      <w:r w:rsidRPr="000D1205">
        <w:rPr>
          <w:color w:val="000000" w:themeColor="text1"/>
          <w:sz w:val="26"/>
          <w:szCs w:val="26"/>
          <w:lang w:val="vi-VN"/>
        </w:rPr>
        <w:t>C</w:t>
      </w:r>
      <w:r w:rsidRPr="000D1205">
        <w:rPr>
          <w:color w:val="000000" w:themeColor="text1"/>
          <w:sz w:val="26"/>
          <w:szCs w:val="26"/>
        </w:rPr>
        <w:t>ho kết quả tốt, tuy nhiên độ phức tạp của quá trình phân loại</w:t>
      </w:r>
      <w:r w:rsidRPr="000D1205">
        <w:rPr>
          <w:color w:val="000000" w:themeColor="text1"/>
          <w:sz w:val="26"/>
          <w:szCs w:val="26"/>
          <w:lang w:val="vi-VN"/>
        </w:rPr>
        <w:t xml:space="preserve"> </w:t>
      </w:r>
      <w:r w:rsidRPr="000D1205">
        <w:rPr>
          <w:color w:val="000000" w:themeColor="text1"/>
          <w:sz w:val="26"/>
          <w:szCs w:val="26"/>
        </w:rPr>
        <w:t>khá lớn</w:t>
      </w:r>
    </w:p>
    <w:p w14:paraId="269457C6" w14:textId="412B6BCB" w:rsidR="00090773" w:rsidRPr="000D1205" w:rsidRDefault="00090773" w:rsidP="000D1205">
      <w:pPr>
        <w:pStyle w:val="ListParagraph"/>
        <w:numPr>
          <w:ilvl w:val="0"/>
          <w:numId w:val="10"/>
        </w:numPr>
        <w:autoSpaceDE w:val="0"/>
        <w:autoSpaceDN w:val="0"/>
        <w:adjustRightInd w:val="0"/>
        <w:spacing w:before="0" w:after="120" w:line="360" w:lineRule="auto"/>
        <w:rPr>
          <w:color w:val="000000" w:themeColor="text1"/>
          <w:sz w:val="26"/>
          <w:szCs w:val="26"/>
        </w:rPr>
      </w:pPr>
      <w:r w:rsidRPr="000D1205">
        <w:rPr>
          <w:color w:val="000000" w:themeColor="text1"/>
          <w:sz w:val="26"/>
          <w:szCs w:val="26"/>
          <w:lang w:val="vi-VN"/>
        </w:rPr>
        <w:t>Đ</w:t>
      </w:r>
      <w:r w:rsidRPr="000D1205">
        <w:rPr>
          <w:color w:val="000000" w:themeColor="text1"/>
          <w:sz w:val="26"/>
          <w:szCs w:val="26"/>
        </w:rPr>
        <w:t>ược ứng dụng thành công trong hầu hết các lãnh vực tìm</w:t>
      </w:r>
      <w:r w:rsidRPr="000D1205">
        <w:rPr>
          <w:color w:val="000000" w:themeColor="text1"/>
          <w:sz w:val="26"/>
          <w:szCs w:val="26"/>
          <w:lang w:val="vi-VN"/>
        </w:rPr>
        <w:t xml:space="preserve"> </w:t>
      </w:r>
      <w:r w:rsidRPr="000D1205">
        <w:rPr>
          <w:color w:val="000000" w:themeColor="text1"/>
          <w:sz w:val="26"/>
          <w:szCs w:val="26"/>
        </w:rPr>
        <w:t>kiếm thông tin, nhận dạng, phân tích dữ liệu, etc.</w:t>
      </w:r>
    </w:p>
    <w:p w14:paraId="19D3DFF6" w14:textId="6A38FC82" w:rsidR="00E67377" w:rsidRPr="00E3356F" w:rsidRDefault="00E67377" w:rsidP="00E3356F">
      <w:pPr>
        <w:pStyle w:val="ListParagraph"/>
        <w:numPr>
          <w:ilvl w:val="0"/>
          <w:numId w:val="24"/>
        </w:numPr>
        <w:spacing w:before="0" w:after="120" w:line="360" w:lineRule="auto"/>
        <w:jc w:val="both"/>
        <w:outlineLvl w:val="2"/>
        <w:rPr>
          <w:b/>
          <w:noProof/>
          <w:color w:val="000000" w:themeColor="text1"/>
          <w:sz w:val="26"/>
          <w:szCs w:val="26"/>
          <w:lang w:val="vi-VN"/>
        </w:rPr>
      </w:pPr>
      <w:bookmarkStart w:id="112" w:name="_Toc468975139"/>
      <w:bookmarkStart w:id="113" w:name="_Toc468975353"/>
      <w:bookmarkStart w:id="114" w:name="_Toc469566808"/>
      <w:r w:rsidRPr="00E3356F">
        <w:rPr>
          <w:b/>
          <w:noProof/>
          <w:color w:val="000000" w:themeColor="text1"/>
          <w:sz w:val="26"/>
          <w:szCs w:val="26"/>
        </w:rPr>
        <w:t xml:space="preserve">Áp dụng cho bài toán phân loại </w:t>
      </w:r>
      <w:r w:rsidR="00734862">
        <w:rPr>
          <w:b/>
          <w:noProof/>
          <w:color w:val="000000" w:themeColor="text1"/>
          <w:sz w:val="26"/>
          <w:szCs w:val="26"/>
        </w:rPr>
        <w:t>văn bản</w:t>
      </w:r>
      <w:bookmarkEnd w:id="112"/>
      <w:bookmarkEnd w:id="113"/>
      <w:bookmarkEnd w:id="114"/>
    </w:p>
    <w:p w14:paraId="70439C3B" w14:textId="77777777" w:rsidR="00E67377" w:rsidRPr="000D1205" w:rsidRDefault="00E67377" w:rsidP="000D1205">
      <w:pPr>
        <w:spacing w:after="120" w:line="360" w:lineRule="auto"/>
        <w:ind w:firstLine="562"/>
        <w:jc w:val="both"/>
        <w:rPr>
          <w:noProof/>
          <w:color w:val="000000" w:themeColor="text1"/>
          <w:sz w:val="26"/>
          <w:szCs w:val="26"/>
        </w:rPr>
      </w:pPr>
      <w:r w:rsidRPr="000D1205">
        <w:rPr>
          <w:noProof/>
          <w:color w:val="000000" w:themeColor="text1"/>
          <w:sz w:val="26"/>
          <w:szCs w:val="26"/>
          <w:u w:val="single"/>
        </w:rPr>
        <w:t>Ý tưởng</w:t>
      </w:r>
      <w:r w:rsidRPr="000D1205">
        <w:rPr>
          <w:noProof/>
          <w:color w:val="000000" w:themeColor="text1"/>
          <w:sz w:val="26"/>
          <w:szCs w:val="26"/>
        </w:rPr>
        <w:t xml:space="preserve">: </w:t>
      </w:r>
    </w:p>
    <w:p w14:paraId="6CCD88A7" w14:textId="29803946" w:rsidR="00E67377" w:rsidRPr="000D1205" w:rsidRDefault="00E67377" w:rsidP="000D1205">
      <w:pPr>
        <w:spacing w:after="120" w:line="360" w:lineRule="auto"/>
        <w:ind w:firstLine="562"/>
        <w:jc w:val="both"/>
        <w:rPr>
          <w:color w:val="000000" w:themeColor="text1"/>
          <w:sz w:val="26"/>
          <w:szCs w:val="26"/>
        </w:rPr>
      </w:pPr>
      <w:r w:rsidRPr="000D1205">
        <w:rPr>
          <w:color w:val="000000" w:themeColor="text1"/>
          <w:sz w:val="26"/>
          <w:szCs w:val="26"/>
        </w:rPr>
        <w:t xml:space="preserve">Khi cần phân loại một </w:t>
      </w:r>
      <w:r w:rsidR="00734862">
        <w:rPr>
          <w:color w:val="000000" w:themeColor="text1"/>
          <w:sz w:val="26"/>
          <w:szCs w:val="26"/>
        </w:rPr>
        <w:t>văn bản</w:t>
      </w:r>
      <w:r w:rsidRPr="000D1205">
        <w:rPr>
          <w:color w:val="000000" w:themeColor="text1"/>
          <w:sz w:val="26"/>
          <w:szCs w:val="26"/>
        </w:rPr>
        <w:t xml:space="preserve"> mới, thuật toán sẽ tính khoảng cách (khoảng cách </w:t>
      </w:r>
      <w:r w:rsidRPr="000D1205">
        <w:rPr>
          <w:noProof/>
          <w:color w:val="000000" w:themeColor="text1"/>
          <w:sz w:val="26"/>
          <w:szCs w:val="26"/>
          <w:lang w:val="vi-VN"/>
        </w:rPr>
        <w:t>Euclide</w:t>
      </w:r>
      <w:r w:rsidRPr="000D1205">
        <w:rPr>
          <w:color w:val="000000" w:themeColor="text1"/>
          <w:sz w:val="26"/>
          <w:szCs w:val="26"/>
        </w:rPr>
        <w:t xml:space="preserve">, Cosine…) của tất cả các </w:t>
      </w:r>
      <w:r w:rsidR="00734862">
        <w:rPr>
          <w:color w:val="000000" w:themeColor="text1"/>
          <w:sz w:val="26"/>
          <w:szCs w:val="26"/>
        </w:rPr>
        <w:t>văn bản</w:t>
      </w:r>
      <w:r w:rsidRPr="000D1205">
        <w:rPr>
          <w:color w:val="000000" w:themeColor="text1"/>
          <w:sz w:val="26"/>
          <w:szCs w:val="26"/>
        </w:rPr>
        <w:t xml:space="preserve"> trong tập huấn luyện đến </w:t>
      </w:r>
      <w:r w:rsidR="00734862">
        <w:rPr>
          <w:color w:val="000000" w:themeColor="text1"/>
          <w:sz w:val="26"/>
          <w:szCs w:val="26"/>
        </w:rPr>
        <w:t>văn bản</w:t>
      </w:r>
      <w:r w:rsidRPr="000D1205">
        <w:rPr>
          <w:color w:val="000000" w:themeColor="text1"/>
          <w:sz w:val="26"/>
          <w:szCs w:val="26"/>
        </w:rPr>
        <w:t xml:space="preserve"> này để tìm ra k </w:t>
      </w:r>
      <w:r w:rsidR="00734862">
        <w:rPr>
          <w:color w:val="000000" w:themeColor="text1"/>
          <w:sz w:val="26"/>
          <w:szCs w:val="26"/>
        </w:rPr>
        <w:t>văn bản</w:t>
      </w:r>
      <w:r w:rsidRPr="000D1205">
        <w:rPr>
          <w:color w:val="000000" w:themeColor="text1"/>
          <w:sz w:val="26"/>
          <w:szCs w:val="26"/>
        </w:rPr>
        <w:t xml:space="preserve"> gần nhất (gọi là k “láng giềng”), sau đó dùng các khoảng cách này đánh trọng số cho tất cả chủ đề. Trọng số của một chủ đề chính là tổng tất cả các </w:t>
      </w:r>
      <w:r w:rsidR="00734862">
        <w:rPr>
          <w:color w:val="000000" w:themeColor="text1"/>
          <w:sz w:val="26"/>
          <w:szCs w:val="26"/>
        </w:rPr>
        <w:t>văn bản</w:t>
      </w:r>
      <w:r w:rsidRPr="000D1205">
        <w:rPr>
          <w:color w:val="000000" w:themeColor="text1"/>
          <w:sz w:val="26"/>
          <w:szCs w:val="26"/>
        </w:rPr>
        <w:t xml:space="preserve"> trong k láng giềng có cùng chủ đề, chủ đề nào không xuất hiện trong k láng giềng sẽ có trọng số bằng 0. Sau đó các chủ đề sẽ được sắp xếp theo mức độ giảm dần và các chủ đề có trọng số cao sẽ được chọn là chủ đề của </w:t>
      </w:r>
      <w:r w:rsidR="00734862">
        <w:rPr>
          <w:color w:val="000000" w:themeColor="text1"/>
          <w:sz w:val="26"/>
          <w:szCs w:val="26"/>
        </w:rPr>
        <w:t>văn bản</w:t>
      </w:r>
      <w:r w:rsidRPr="000D1205">
        <w:rPr>
          <w:color w:val="000000" w:themeColor="text1"/>
          <w:sz w:val="26"/>
          <w:szCs w:val="26"/>
        </w:rPr>
        <w:t xml:space="preserve"> cần phân loại.</w:t>
      </w:r>
    </w:p>
    <w:p w14:paraId="24006D60" w14:textId="77777777" w:rsidR="00E67377" w:rsidRPr="000D1205" w:rsidRDefault="00E67377" w:rsidP="000D1205">
      <w:pPr>
        <w:spacing w:after="120" w:line="360" w:lineRule="auto"/>
        <w:ind w:firstLine="431"/>
        <w:jc w:val="both"/>
        <w:rPr>
          <w:color w:val="000000" w:themeColor="text1"/>
          <w:sz w:val="26"/>
          <w:szCs w:val="26"/>
        </w:rPr>
      </w:pPr>
      <w:r w:rsidRPr="000D1205">
        <w:rPr>
          <w:color w:val="000000" w:themeColor="text1"/>
          <w:sz w:val="26"/>
          <w:szCs w:val="26"/>
        </w:rPr>
        <w:t>Khoảng cách giữa 2 văn bản chính là độ tương tự giữa 2 văn bản đó, 2 văn bản có giá trị độ tương tự càng lớn thì khoảng cách càng gần nhau.</w:t>
      </w:r>
    </w:p>
    <w:p w14:paraId="3F70B558" w14:textId="77777777" w:rsidR="00E67377" w:rsidRPr="009F6AC4" w:rsidRDefault="00E67377" w:rsidP="00E3356F">
      <w:pPr>
        <w:spacing w:after="120" w:line="360" w:lineRule="auto"/>
        <w:ind w:firstLine="431"/>
        <w:jc w:val="both"/>
        <w:rPr>
          <w:color w:val="000000" w:themeColor="text1"/>
          <w:sz w:val="26"/>
          <w:szCs w:val="26"/>
        </w:rPr>
      </w:pPr>
      <w:r w:rsidRPr="009F6AC4">
        <w:rPr>
          <w:color w:val="000000" w:themeColor="text1"/>
          <w:sz w:val="26"/>
          <w:szCs w:val="26"/>
          <w:u w:val="single"/>
        </w:rPr>
        <w:t>Ví dụ</w:t>
      </w:r>
      <w:r w:rsidRPr="009F6AC4">
        <w:rPr>
          <w:color w:val="000000" w:themeColor="text1"/>
          <w:sz w:val="26"/>
          <w:szCs w:val="26"/>
        </w:rPr>
        <w:t>: Dùng công thức Cosine để tính độ tương tự giữa 2 văn bản:</w:t>
      </w:r>
    </w:p>
    <w:p w14:paraId="61E9D705" w14:textId="77777777" w:rsidR="00E67377" w:rsidRPr="009F6AC4" w:rsidRDefault="00E67377" w:rsidP="00E3356F">
      <w:pPr>
        <w:spacing w:after="120" w:line="360" w:lineRule="auto"/>
        <w:ind w:firstLine="431"/>
        <w:jc w:val="both"/>
        <w:rPr>
          <w:rFonts w:eastAsiaTheme="minorEastAsia"/>
          <w:color w:val="000000" w:themeColor="text1"/>
          <w:sz w:val="26"/>
          <w:szCs w:val="26"/>
        </w:rPr>
      </w:pPr>
      <m:oMathPara>
        <m:oMath>
          <m:r>
            <w:rPr>
              <w:rFonts w:ascii="Cambria Math" w:hAnsi="Cambria Math"/>
              <w:color w:val="000000" w:themeColor="text1"/>
              <w:sz w:val="26"/>
              <w:szCs w:val="26"/>
            </w:rPr>
            <m:t>sim</m:t>
          </m:r>
          <m:d>
            <m:dPr>
              <m:ctrlPr>
                <w:rPr>
                  <w:rFonts w:ascii="Cambria Math" w:hAnsi="Cambria Math"/>
                  <w:i/>
                  <w:color w:val="000000" w:themeColor="text1"/>
                  <w:sz w:val="26"/>
                  <w:szCs w:val="26"/>
                </w:rPr>
              </m:ctrlPr>
            </m:dPr>
            <m:e>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x</m:t>
                  </m:r>
                </m:e>
              </m:acc>
              <m:r>
                <w:rPr>
                  <w:rFonts w:ascii="Cambria Math" w:hAnsi="Cambria Math"/>
                  <w:color w:val="000000" w:themeColor="text1"/>
                  <w:sz w:val="26"/>
                  <w:szCs w:val="26"/>
                </w:rPr>
                <m:t>,</m:t>
              </m:r>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y</m:t>
                  </m:r>
                </m:e>
              </m:acc>
            </m:e>
          </m:d>
          <m:r>
            <w:rPr>
              <w:rFonts w:ascii="Cambria Math" w:hAnsi="Cambria Math"/>
              <w:color w:val="000000" w:themeColor="text1"/>
              <w:sz w:val="26"/>
              <w:szCs w:val="26"/>
            </w:rPr>
            <m:t>=</m:t>
          </m:r>
          <m:func>
            <m:funcPr>
              <m:ctrlPr>
                <w:rPr>
                  <w:rFonts w:ascii="Cambria Math" w:hAnsi="Cambria Math"/>
                  <w:color w:val="000000" w:themeColor="text1"/>
                  <w:sz w:val="26"/>
                  <w:szCs w:val="26"/>
                </w:rPr>
              </m:ctrlPr>
            </m:funcPr>
            <m:fName>
              <m:r>
                <m:rPr>
                  <m:sty m:val="p"/>
                </m:rPr>
                <w:rPr>
                  <w:rFonts w:ascii="Cambria Math" w:hAnsi="Cambria Math"/>
                  <w:color w:val="000000" w:themeColor="text1"/>
                  <w:sz w:val="26"/>
                  <w:szCs w:val="26"/>
                </w:rPr>
                <m:t>cos</m:t>
              </m:r>
            </m:fName>
            <m:e>
              <m:d>
                <m:dPr>
                  <m:ctrlPr>
                    <w:rPr>
                      <w:rFonts w:ascii="Cambria Math" w:hAnsi="Cambria Math"/>
                      <w:i/>
                      <w:color w:val="000000" w:themeColor="text1"/>
                      <w:sz w:val="26"/>
                      <w:szCs w:val="26"/>
                    </w:rPr>
                  </m:ctrlPr>
                </m:dPr>
                <m:e>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x</m:t>
                      </m:r>
                    </m:e>
                  </m:acc>
                  <m:r>
                    <w:rPr>
                      <w:rFonts w:ascii="Cambria Math" w:hAnsi="Cambria Math"/>
                      <w:color w:val="000000" w:themeColor="text1"/>
                      <w:sz w:val="26"/>
                      <w:szCs w:val="26"/>
                    </w:rPr>
                    <m:t>,</m:t>
                  </m:r>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y</m:t>
                      </m:r>
                    </m:e>
                  </m:acc>
                </m:e>
              </m:d>
            </m:e>
          </m:func>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x</m:t>
                  </m:r>
                </m:e>
              </m:acc>
              <m:r>
                <w:rPr>
                  <w:rFonts w:ascii="Cambria Math" w:hAnsi="Cambria Math"/>
                  <w:color w:val="000000" w:themeColor="text1"/>
                  <w:sz w:val="26"/>
                  <w:szCs w:val="26"/>
                </w:rPr>
                <m:t>.</m:t>
              </m:r>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y</m:t>
                  </m:r>
                </m:e>
              </m:acc>
            </m:num>
            <m:den>
              <m:d>
                <m:dPr>
                  <m:begChr m:val="‖"/>
                  <m:endChr m:val="‖"/>
                  <m:ctrlPr>
                    <w:rPr>
                      <w:rFonts w:ascii="Cambria Math" w:hAnsi="Cambria Math"/>
                      <w:i/>
                      <w:color w:val="000000" w:themeColor="text1"/>
                      <w:sz w:val="26"/>
                      <w:szCs w:val="26"/>
                    </w:rPr>
                  </m:ctrlPr>
                </m:dPr>
                <m:e>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x</m:t>
                      </m:r>
                    </m:e>
                  </m:acc>
                </m:e>
              </m:d>
              <m:r>
                <w:rPr>
                  <w:rFonts w:ascii="Cambria Math" w:hAnsi="Cambria Math"/>
                  <w:color w:val="000000" w:themeColor="text1"/>
                  <w:sz w:val="26"/>
                  <w:szCs w:val="26"/>
                </w:rPr>
                <m:t>.</m:t>
              </m:r>
              <m:d>
                <m:dPr>
                  <m:begChr m:val="‖"/>
                  <m:endChr m:val="‖"/>
                  <m:ctrlPr>
                    <w:rPr>
                      <w:rFonts w:ascii="Cambria Math" w:hAnsi="Cambria Math"/>
                      <w:i/>
                      <w:color w:val="000000" w:themeColor="text1"/>
                      <w:sz w:val="26"/>
                      <w:szCs w:val="26"/>
                    </w:rPr>
                  </m:ctrlPr>
                </m:dPr>
                <m:e>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y</m:t>
                      </m:r>
                    </m:e>
                  </m:acc>
                </m:e>
              </m:d>
            </m:den>
          </m:f>
        </m:oMath>
      </m:oMathPara>
    </w:p>
    <w:p w14:paraId="62EAC3CA" w14:textId="2F5F89A7" w:rsidR="00E67377" w:rsidRPr="009F6AC4" w:rsidRDefault="00E67377" w:rsidP="00E3356F">
      <w:pPr>
        <w:spacing w:after="120" w:line="360" w:lineRule="auto"/>
        <w:ind w:firstLine="431"/>
        <w:jc w:val="both"/>
        <w:rPr>
          <w:rFonts w:eastAsiaTheme="minorEastAsia"/>
          <w:color w:val="000000" w:themeColor="text1"/>
          <w:sz w:val="26"/>
          <w:szCs w:val="26"/>
        </w:rPr>
      </w:pPr>
      <w:r w:rsidRPr="009F6AC4">
        <w:rPr>
          <w:rFonts w:eastAsiaTheme="minorEastAsia"/>
          <w:color w:val="000000" w:themeColor="text1"/>
          <w:sz w:val="26"/>
          <w:szCs w:val="26"/>
        </w:rPr>
        <w:t xml:space="preserve">Văn bản A: </w:t>
      </w:r>
      <w:r w:rsidRPr="009F6AC4">
        <w:rPr>
          <w:rFonts w:eastAsiaTheme="minorEastAsia"/>
          <w:color w:val="000000" w:themeColor="text1"/>
          <w:sz w:val="26"/>
          <w:szCs w:val="26"/>
          <w:lang w:val="vi-VN"/>
        </w:rPr>
        <w:t>I am a student</w:t>
      </w:r>
      <w:r w:rsidRPr="009F6AC4">
        <w:rPr>
          <w:rFonts w:eastAsiaTheme="minorEastAsia"/>
          <w:color w:val="000000" w:themeColor="text1"/>
          <w:sz w:val="26"/>
          <w:szCs w:val="26"/>
        </w:rPr>
        <w:t>.</w:t>
      </w:r>
    </w:p>
    <w:p w14:paraId="63660894" w14:textId="03BE1248" w:rsidR="00E67377" w:rsidRPr="009F6AC4" w:rsidRDefault="00E67377" w:rsidP="00E3356F">
      <w:pPr>
        <w:spacing w:after="120" w:line="360" w:lineRule="auto"/>
        <w:ind w:firstLine="431"/>
        <w:jc w:val="both"/>
        <w:rPr>
          <w:rFonts w:eastAsiaTheme="minorEastAsia"/>
          <w:color w:val="000000" w:themeColor="text1"/>
          <w:sz w:val="26"/>
          <w:szCs w:val="26"/>
        </w:rPr>
      </w:pPr>
      <w:r w:rsidRPr="009F6AC4">
        <w:rPr>
          <w:rFonts w:eastAsiaTheme="minorEastAsia"/>
          <w:color w:val="000000" w:themeColor="text1"/>
          <w:sz w:val="26"/>
          <w:szCs w:val="26"/>
        </w:rPr>
        <w:t xml:space="preserve">Văn Bản B: </w:t>
      </w:r>
      <w:r w:rsidRPr="009F6AC4">
        <w:rPr>
          <w:rFonts w:eastAsiaTheme="minorEastAsia"/>
          <w:color w:val="000000" w:themeColor="text1"/>
          <w:sz w:val="26"/>
          <w:szCs w:val="26"/>
          <w:lang w:val="vi-VN"/>
        </w:rPr>
        <w:t>I am a teacher</w:t>
      </w:r>
      <w:r w:rsidRPr="009F6AC4">
        <w:rPr>
          <w:rFonts w:eastAsiaTheme="minorEastAsia"/>
          <w:color w:val="000000" w:themeColor="text1"/>
          <w:sz w:val="26"/>
          <w:szCs w:val="26"/>
        </w:rPr>
        <w:t>.</w:t>
      </w:r>
    </w:p>
    <w:p w14:paraId="5C63FAB1" w14:textId="1DDC04E4" w:rsidR="00E67377" w:rsidRPr="009F6AC4" w:rsidRDefault="00E67377" w:rsidP="00E3356F">
      <w:pPr>
        <w:spacing w:after="120" w:line="360" w:lineRule="auto"/>
        <w:ind w:firstLine="431"/>
        <w:jc w:val="both"/>
        <w:rPr>
          <w:rFonts w:eastAsiaTheme="minorEastAsia"/>
          <w:color w:val="000000" w:themeColor="text1"/>
          <w:sz w:val="26"/>
          <w:szCs w:val="26"/>
        </w:rPr>
      </w:pPr>
      <w:r w:rsidRPr="009F6AC4">
        <w:rPr>
          <w:rFonts w:eastAsiaTheme="minorEastAsia"/>
          <w:color w:val="000000" w:themeColor="text1"/>
          <w:sz w:val="26"/>
          <w:szCs w:val="26"/>
        </w:rPr>
        <w:t xml:space="preserve">Văn bản C: </w:t>
      </w:r>
      <w:r w:rsidRPr="009F6AC4">
        <w:rPr>
          <w:rFonts w:eastAsiaTheme="minorEastAsia"/>
          <w:color w:val="000000" w:themeColor="text1"/>
          <w:sz w:val="26"/>
          <w:szCs w:val="26"/>
          <w:lang w:val="vi-VN"/>
        </w:rPr>
        <w:t>I am a doctor</w:t>
      </w:r>
      <w:r w:rsidRPr="009F6AC4">
        <w:rPr>
          <w:rFonts w:eastAsiaTheme="minorEastAsia"/>
          <w:color w:val="000000" w:themeColor="text1"/>
          <w:sz w:val="26"/>
          <w:szCs w:val="26"/>
        </w:rPr>
        <w:t>.</w:t>
      </w:r>
    </w:p>
    <w:p w14:paraId="02954BD8" w14:textId="77777777" w:rsidR="00E67377" w:rsidRPr="009F6AC4" w:rsidRDefault="00E67377" w:rsidP="00E3356F">
      <w:pPr>
        <w:spacing w:after="120" w:line="360" w:lineRule="auto"/>
        <w:ind w:firstLine="431"/>
        <w:jc w:val="both"/>
        <w:rPr>
          <w:rFonts w:eastAsiaTheme="minorEastAsia"/>
          <w:color w:val="000000" w:themeColor="text1"/>
          <w:sz w:val="26"/>
          <w:szCs w:val="26"/>
        </w:rPr>
      </w:pPr>
      <w:r w:rsidRPr="009F6AC4">
        <w:rPr>
          <w:rFonts w:eastAsiaTheme="minorEastAsia"/>
          <w:color w:val="000000" w:themeColor="text1"/>
          <w:sz w:val="26"/>
          <w:szCs w:val="26"/>
        </w:rPr>
        <w:t>Biểu diễn văn bản theo vector:</w:t>
      </w:r>
    </w:p>
    <w:tbl>
      <w:tblPr>
        <w:tblStyle w:val="TableGrid"/>
        <w:tblW w:w="0" w:type="auto"/>
        <w:tblInd w:w="427" w:type="dxa"/>
        <w:tblLook w:val="04A0" w:firstRow="1" w:lastRow="0" w:firstColumn="1" w:lastColumn="0" w:noHBand="0" w:noVBand="1"/>
      </w:tblPr>
      <w:tblGrid>
        <w:gridCol w:w="1353"/>
        <w:gridCol w:w="1057"/>
        <w:gridCol w:w="1134"/>
        <w:gridCol w:w="1134"/>
        <w:gridCol w:w="1276"/>
        <w:gridCol w:w="1417"/>
        <w:gridCol w:w="1134"/>
      </w:tblGrid>
      <w:tr w:rsidR="00E67377" w:rsidRPr="009F6AC4" w14:paraId="31CBCE00" w14:textId="77777777" w:rsidTr="00785718">
        <w:tc>
          <w:tcPr>
            <w:tcW w:w="1353" w:type="dxa"/>
            <w:tcBorders>
              <w:top w:val="nil"/>
              <w:left w:val="nil"/>
              <w:bottom w:val="single" w:sz="4" w:space="0" w:color="auto"/>
              <w:right w:val="single" w:sz="4" w:space="0" w:color="auto"/>
            </w:tcBorders>
          </w:tcPr>
          <w:p w14:paraId="348B5464" w14:textId="77777777" w:rsidR="00E67377" w:rsidRPr="009F6AC4" w:rsidRDefault="00E67377" w:rsidP="003C25A5">
            <w:pPr>
              <w:spacing w:before="100" w:beforeAutospacing="1" w:line="240" w:lineRule="auto"/>
              <w:jc w:val="both"/>
              <w:rPr>
                <w:color w:val="000000" w:themeColor="text1"/>
                <w:sz w:val="26"/>
                <w:szCs w:val="26"/>
              </w:rPr>
            </w:pPr>
          </w:p>
        </w:tc>
        <w:tc>
          <w:tcPr>
            <w:tcW w:w="1057" w:type="dxa"/>
            <w:tcBorders>
              <w:top w:val="single" w:sz="4" w:space="0" w:color="auto"/>
              <w:left w:val="single" w:sz="4" w:space="0" w:color="auto"/>
              <w:bottom w:val="single" w:sz="4" w:space="0" w:color="auto"/>
              <w:right w:val="single" w:sz="4" w:space="0" w:color="auto"/>
            </w:tcBorders>
            <w:hideMark/>
          </w:tcPr>
          <w:p w14:paraId="60315FA3" w14:textId="50D11D73" w:rsidR="00E67377" w:rsidRPr="009F6AC4" w:rsidRDefault="00E67377" w:rsidP="003C25A5">
            <w:pPr>
              <w:spacing w:before="100" w:beforeAutospacing="1" w:line="240" w:lineRule="auto"/>
              <w:jc w:val="both"/>
              <w:rPr>
                <w:color w:val="000000" w:themeColor="text1"/>
                <w:sz w:val="26"/>
                <w:szCs w:val="26"/>
              </w:rPr>
            </w:pPr>
            <w:r w:rsidRPr="009F6AC4">
              <w:rPr>
                <w:color w:val="000000" w:themeColor="text1"/>
                <w:sz w:val="26"/>
                <w:szCs w:val="26"/>
              </w:rPr>
              <w:t>I</w:t>
            </w:r>
          </w:p>
        </w:tc>
        <w:tc>
          <w:tcPr>
            <w:tcW w:w="1134" w:type="dxa"/>
            <w:tcBorders>
              <w:top w:val="single" w:sz="4" w:space="0" w:color="auto"/>
              <w:left w:val="single" w:sz="4" w:space="0" w:color="auto"/>
              <w:bottom w:val="single" w:sz="4" w:space="0" w:color="auto"/>
              <w:right w:val="single" w:sz="4" w:space="0" w:color="auto"/>
            </w:tcBorders>
            <w:hideMark/>
          </w:tcPr>
          <w:p w14:paraId="612EE2DA" w14:textId="7DBA75AD" w:rsidR="00E67377" w:rsidRPr="009F6AC4" w:rsidRDefault="00E67377" w:rsidP="003C25A5">
            <w:pPr>
              <w:spacing w:before="100" w:beforeAutospacing="1" w:line="240" w:lineRule="auto"/>
              <w:jc w:val="both"/>
              <w:rPr>
                <w:color w:val="000000" w:themeColor="text1"/>
                <w:sz w:val="26"/>
                <w:szCs w:val="26"/>
              </w:rPr>
            </w:pPr>
            <w:r w:rsidRPr="009F6AC4">
              <w:rPr>
                <w:color w:val="000000" w:themeColor="text1"/>
                <w:sz w:val="26"/>
                <w:szCs w:val="26"/>
              </w:rPr>
              <w:t>Am</w:t>
            </w:r>
          </w:p>
        </w:tc>
        <w:tc>
          <w:tcPr>
            <w:tcW w:w="1134" w:type="dxa"/>
            <w:tcBorders>
              <w:top w:val="single" w:sz="4" w:space="0" w:color="auto"/>
              <w:left w:val="single" w:sz="4" w:space="0" w:color="auto"/>
              <w:bottom w:val="single" w:sz="4" w:space="0" w:color="auto"/>
              <w:right w:val="single" w:sz="4" w:space="0" w:color="auto"/>
            </w:tcBorders>
            <w:hideMark/>
          </w:tcPr>
          <w:p w14:paraId="5EC1C1F3" w14:textId="473E27F8" w:rsidR="00E67377" w:rsidRPr="009F6AC4" w:rsidRDefault="00E67377" w:rsidP="003C25A5">
            <w:pPr>
              <w:spacing w:before="100" w:beforeAutospacing="1" w:line="240" w:lineRule="auto"/>
              <w:jc w:val="both"/>
              <w:rPr>
                <w:color w:val="000000" w:themeColor="text1"/>
                <w:sz w:val="26"/>
                <w:szCs w:val="26"/>
              </w:rPr>
            </w:pPr>
            <w:r w:rsidRPr="009F6AC4">
              <w:rPr>
                <w:color w:val="000000" w:themeColor="text1"/>
                <w:sz w:val="26"/>
                <w:szCs w:val="26"/>
              </w:rPr>
              <w:t>A</w:t>
            </w:r>
          </w:p>
        </w:tc>
        <w:tc>
          <w:tcPr>
            <w:tcW w:w="1276" w:type="dxa"/>
            <w:tcBorders>
              <w:top w:val="single" w:sz="4" w:space="0" w:color="auto"/>
              <w:left w:val="single" w:sz="4" w:space="0" w:color="auto"/>
              <w:bottom w:val="single" w:sz="4" w:space="0" w:color="auto"/>
              <w:right w:val="single" w:sz="4" w:space="0" w:color="auto"/>
            </w:tcBorders>
            <w:hideMark/>
          </w:tcPr>
          <w:p w14:paraId="4A3A71AD" w14:textId="4965665E" w:rsidR="00E67377" w:rsidRPr="009F6AC4" w:rsidRDefault="00E67377" w:rsidP="003C25A5">
            <w:pPr>
              <w:spacing w:before="100" w:beforeAutospacing="1" w:line="240" w:lineRule="auto"/>
              <w:jc w:val="both"/>
              <w:rPr>
                <w:color w:val="000000" w:themeColor="text1"/>
                <w:sz w:val="26"/>
                <w:szCs w:val="26"/>
              </w:rPr>
            </w:pPr>
            <w:r w:rsidRPr="009F6AC4">
              <w:rPr>
                <w:color w:val="000000" w:themeColor="text1"/>
                <w:sz w:val="26"/>
                <w:szCs w:val="26"/>
              </w:rPr>
              <w:t>Student</w:t>
            </w:r>
          </w:p>
        </w:tc>
        <w:tc>
          <w:tcPr>
            <w:tcW w:w="1417" w:type="dxa"/>
            <w:tcBorders>
              <w:top w:val="single" w:sz="4" w:space="0" w:color="auto"/>
              <w:left w:val="single" w:sz="4" w:space="0" w:color="auto"/>
              <w:bottom w:val="single" w:sz="4" w:space="0" w:color="auto"/>
              <w:right w:val="single" w:sz="4" w:space="0" w:color="auto"/>
            </w:tcBorders>
            <w:hideMark/>
          </w:tcPr>
          <w:p w14:paraId="3F27D0FD" w14:textId="2A6BDAB4" w:rsidR="00E67377" w:rsidRPr="009F6AC4" w:rsidRDefault="00E67377" w:rsidP="003C25A5">
            <w:pPr>
              <w:spacing w:before="100" w:beforeAutospacing="1" w:line="240" w:lineRule="auto"/>
              <w:jc w:val="both"/>
              <w:rPr>
                <w:color w:val="000000" w:themeColor="text1"/>
                <w:sz w:val="26"/>
                <w:szCs w:val="26"/>
              </w:rPr>
            </w:pPr>
            <w:r w:rsidRPr="009F6AC4">
              <w:rPr>
                <w:color w:val="000000" w:themeColor="text1"/>
                <w:sz w:val="26"/>
                <w:szCs w:val="26"/>
              </w:rPr>
              <w:t>Teacher</w:t>
            </w:r>
          </w:p>
        </w:tc>
        <w:tc>
          <w:tcPr>
            <w:tcW w:w="1134" w:type="dxa"/>
            <w:tcBorders>
              <w:top w:val="single" w:sz="4" w:space="0" w:color="auto"/>
              <w:left w:val="single" w:sz="4" w:space="0" w:color="auto"/>
              <w:bottom w:val="single" w:sz="4" w:space="0" w:color="auto"/>
              <w:right w:val="single" w:sz="4" w:space="0" w:color="auto"/>
            </w:tcBorders>
            <w:hideMark/>
          </w:tcPr>
          <w:p w14:paraId="75895D43" w14:textId="1B751EC7" w:rsidR="00E67377" w:rsidRPr="009F6AC4" w:rsidRDefault="00E67377" w:rsidP="003C25A5">
            <w:pPr>
              <w:spacing w:before="100" w:beforeAutospacing="1" w:line="240" w:lineRule="auto"/>
              <w:jc w:val="both"/>
              <w:rPr>
                <w:color w:val="000000" w:themeColor="text1"/>
                <w:sz w:val="26"/>
                <w:szCs w:val="26"/>
              </w:rPr>
            </w:pPr>
            <w:r w:rsidRPr="009F6AC4">
              <w:rPr>
                <w:color w:val="000000" w:themeColor="text1"/>
                <w:sz w:val="26"/>
                <w:szCs w:val="26"/>
              </w:rPr>
              <w:t>doctor</w:t>
            </w:r>
          </w:p>
        </w:tc>
      </w:tr>
      <w:tr w:rsidR="00FF27A2" w:rsidRPr="009F6AC4" w14:paraId="5A4056BA" w14:textId="77777777" w:rsidTr="00785718">
        <w:tc>
          <w:tcPr>
            <w:tcW w:w="1353" w:type="dxa"/>
            <w:tcBorders>
              <w:top w:val="single" w:sz="4" w:space="0" w:color="auto"/>
              <w:left w:val="single" w:sz="4" w:space="0" w:color="auto"/>
              <w:bottom w:val="single" w:sz="4" w:space="0" w:color="auto"/>
              <w:right w:val="single" w:sz="4" w:space="0" w:color="auto"/>
            </w:tcBorders>
            <w:hideMark/>
          </w:tcPr>
          <w:p w14:paraId="72AA96CF" w14:textId="77777777" w:rsidR="00E67377" w:rsidRPr="009F6AC4" w:rsidRDefault="00E67377" w:rsidP="003C25A5">
            <w:pPr>
              <w:spacing w:before="100" w:beforeAutospacing="1" w:line="240" w:lineRule="auto"/>
              <w:jc w:val="both"/>
              <w:rPr>
                <w:color w:val="000000" w:themeColor="text1"/>
                <w:sz w:val="26"/>
                <w:szCs w:val="26"/>
              </w:rPr>
            </w:pPr>
            <w:r w:rsidRPr="009F6AC4">
              <w:rPr>
                <w:color w:val="000000" w:themeColor="text1"/>
                <w:sz w:val="26"/>
                <w:szCs w:val="26"/>
              </w:rPr>
              <w:lastRenderedPageBreak/>
              <w:t>Văn bản A</w:t>
            </w:r>
          </w:p>
        </w:tc>
        <w:tc>
          <w:tcPr>
            <w:tcW w:w="1057" w:type="dxa"/>
            <w:tcBorders>
              <w:top w:val="single" w:sz="4" w:space="0" w:color="auto"/>
              <w:left w:val="single" w:sz="4" w:space="0" w:color="auto"/>
              <w:bottom w:val="single" w:sz="4" w:space="0" w:color="auto"/>
              <w:right w:val="single" w:sz="4" w:space="0" w:color="auto"/>
            </w:tcBorders>
            <w:hideMark/>
          </w:tcPr>
          <w:p w14:paraId="156887FA" w14:textId="77777777" w:rsidR="00E67377" w:rsidRPr="009F6AC4" w:rsidRDefault="00E67377" w:rsidP="003C25A5">
            <w:pPr>
              <w:spacing w:before="100" w:beforeAutospacing="1" w:line="240" w:lineRule="auto"/>
              <w:jc w:val="both"/>
              <w:rPr>
                <w:color w:val="000000" w:themeColor="text1"/>
                <w:sz w:val="26"/>
                <w:szCs w:val="26"/>
              </w:rPr>
            </w:pPr>
            <w:r w:rsidRPr="009F6AC4">
              <w:rPr>
                <w:color w:val="000000" w:themeColor="text1"/>
                <w:sz w:val="26"/>
                <w:szCs w:val="26"/>
              </w:rPr>
              <w:t>1</w:t>
            </w:r>
          </w:p>
        </w:tc>
        <w:tc>
          <w:tcPr>
            <w:tcW w:w="1134" w:type="dxa"/>
            <w:tcBorders>
              <w:top w:val="single" w:sz="4" w:space="0" w:color="auto"/>
              <w:left w:val="single" w:sz="4" w:space="0" w:color="auto"/>
              <w:bottom w:val="single" w:sz="4" w:space="0" w:color="auto"/>
              <w:right w:val="single" w:sz="4" w:space="0" w:color="auto"/>
            </w:tcBorders>
            <w:hideMark/>
          </w:tcPr>
          <w:p w14:paraId="66353033" w14:textId="77777777" w:rsidR="00E67377" w:rsidRPr="009F6AC4" w:rsidRDefault="00E67377" w:rsidP="003C25A5">
            <w:pPr>
              <w:spacing w:before="100" w:beforeAutospacing="1" w:line="240" w:lineRule="auto"/>
              <w:jc w:val="both"/>
              <w:rPr>
                <w:color w:val="000000" w:themeColor="text1"/>
                <w:sz w:val="26"/>
                <w:szCs w:val="26"/>
              </w:rPr>
            </w:pPr>
            <w:r w:rsidRPr="009F6AC4">
              <w:rPr>
                <w:color w:val="000000" w:themeColor="text1"/>
                <w:sz w:val="26"/>
                <w:szCs w:val="26"/>
              </w:rPr>
              <w:t>1</w:t>
            </w:r>
          </w:p>
        </w:tc>
        <w:tc>
          <w:tcPr>
            <w:tcW w:w="1134" w:type="dxa"/>
            <w:tcBorders>
              <w:top w:val="single" w:sz="4" w:space="0" w:color="auto"/>
              <w:left w:val="single" w:sz="4" w:space="0" w:color="auto"/>
              <w:bottom w:val="single" w:sz="4" w:space="0" w:color="auto"/>
              <w:right w:val="single" w:sz="4" w:space="0" w:color="auto"/>
            </w:tcBorders>
            <w:hideMark/>
          </w:tcPr>
          <w:p w14:paraId="2186FF14" w14:textId="77777777" w:rsidR="00E67377" w:rsidRPr="009F6AC4" w:rsidRDefault="00E67377" w:rsidP="003C25A5">
            <w:pPr>
              <w:spacing w:before="100" w:beforeAutospacing="1" w:line="240" w:lineRule="auto"/>
              <w:jc w:val="both"/>
              <w:rPr>
                <w:color w:val="000000" w:themeColor="text1"/>
                <w:sz w:val="26"/>
                <w:szCs w:val="26"/>
              </w:rPr>
            </w:pPr>
            <w:r w:rsidRPr="009F6AC4">
              <w:rPr>
                <w:color w:val="000000" w:themeColor="text1"/>
                <w:sz w:val="26"/>
                <w:szCs w:val="26"/>
              </w:rPr>
              <w:t>1</w:t>
            </w:r>
          </w:p>
        </w:tc>
        <w:tc>
          <w:tcPr>
            <w:tcW w:w="1276" w:type="dxa"/>
            <w:tcBorders>
              <w:top w:val="single" w:sz="4" w:space="0" w:color="auto"/>
              <w:left w:val="single" w:sz="4" w:space="0" w:color="auto"/>
              <w:bottom w:val="single" w:sz="4" w:space="0" w:color="auto"/>
              <w:right w:val="single" w:sz="4" w:space="0" w:color="auto"/>
            </w:tcBorders>
            <w:hideMark/>
          </w:tcPr>
          <w:p w14:paraId="52F460FB" w14:textId="77777777" w:rsidR="00E67377" w:rsidRPr="009F6AC4" w:rsidRDefault="00E67377" w:rsidP="003C25A5">
            <w:pPr>
              <w:spacing w:before="100" w:beforeAutospacing="1" w:line="240" w:lineRule="auto"/>
              <w:jc w:val="both"/>
              <w:rPr>
                <w:color w:val="000000" w:themeColor="text1"/>
                <w:sz w:val="26"/>
                <w:szCs w:val="26"/>
              </w:rPr>
            </w:pPr>
            <w:r w:rsidRPr="009F6AC4">
              <w:rPr>
                <w:color w:val="000000" w:themeColor="text1"/>
                <w:sz w:val="26"/>
                <w:szCs w:val="26"/>
              </w:rPr>
              <w:t>1</w:t>
            </w:r>
          </w:p>
        </w:tc>
        <w:tc>
          <w:tcPr>
            <w:tcW w:w="1417" w:type="dxa"/>
            <w:tcBorders>
              <w:top w:val="single" w:sz="4" w:space="0" w:color="auto"/>
              <w:left w:val="single" w:sz="4" w:space="0" w:color="auto"/>
              <w:bottom w:val="single" w:sz="4" w:space="0" w:color="auto"/>
              <w:right w:val="single" w:sz="4" w:space="0" w:color="auto"/>
            </w:tcBorders>
            <w:hideMark/>
          </w:tcPr>
          <w:p w14:paraId="0439584D" w14:textId="77777777" w:rsidR="00E67377" w:rsidRPr="009F6AC4" w:rsidRDefault="00E67377" w:rsidP="003C25A5">
            <w:pPr>
              <w:spacing w:before="100" w:beforeAutospacing="1" w:line="240" w:lineRule="auto"/>
              <w:jc w:val="both"/>
              <w:rPr>
                <w:color w:val="000000" w:themeColor="text1"/>
                <w:sz w:val="26"/>
                <w:szCs w:val="26"/>
              </w:rPr>
            </w:pPr>
            <w:r w:rsidRPr="009F6AC4">
              <w:rPr>
                <w:color w:val="000000" w:themeColor="text1"/>
                <w:sz w:val="26"/>
                <w:szCs w:val="26"/>
              </w:rPr>
              <w:t>0</w:t>
            </w:r>
          </w:p>
        </w:tc>
        <w:tc>
          <w:tcPr>
            <w:tcW w:w="1134" w:type="dxa"/>
            <w:tcBorders>
              <w:top w:val="single" w:sz="4" w:space="0" w:color="auto"/>
              <w:left w:val="single" w:sz="4" w:space="0" w:color="auto"/>
              <w:bottom w:val="single" w:sz="4" w:space="0" w:color="auto"/>
              <w:right w:val="single" w:sz="4" w:space="0" w:color="auto"/>
            </w:tcBorders>
            <w:hideMark/>
          </w:tcPr>
          <w:p w14:paraId="26FD30A8" w14:textId="77777777" w:rsidR="00E67377" w:rsidRPr="009F6AC4" w:rsidRDefault="00E67377" w:rsidP="003C25A5">
            <w:pPr>
              <w:spacing w:before="100" w:beforeAutospacing="1" w:line="240" w:lineRule="auto"/>
              <w:jc w:val="both"/>
              <w:rPr>
                <w:color w:val="000000" w:themeColor="text1"/>
                <w:sz w:val="26"/>
                <w:szCs w:val="26"/>
              </w:rPr>
            </w:pPr>
            <w:r w:rsidRPr="009F6AC4">
              <w:rPr>
                <w:color w:val="000000" w:themeColor="text1"/>
                <w:sz w:val="26"/>
                <w:szCs w:val="26"/>
              </w:rPr>
              <w:t>0</w:t>
            </w:r>
          </w:p>
        </w:tc>
      </w:tr>
      <w:tr w:rsidR="00FF27A2" w:rsidRPr="009F6AC4" w14:paraId="15BB9768" w14:textId="77777777" w:rsidTr="00785718">
        <w:tc>
          <w:tcPr>
            <w:tcW w:w="1353" w:type="dxa"/>
            <w:tcBorders>
              <w:top w:val="single" w:sz="4" w:space="0" w:color="auto"/>
              <w:left w:val="single" w:sz="4" w:space="0" w:color="auto"/>
              <w:bottom w:val="single" w:sz="4" w:space="0" w:color="auto"/>
              <w:right w:val="single" w:sz="4" w:space="0" w:color="auto"/>
            </w:tcBorders>
            <w:hideMark/>
          </w:tcPr>
          <w:p w14:paraId="714BF229" w14:textId="77777777" w:rsidR="00E67377" w:rsidRPr="009F6AC4" w:rsidRDefault="00E67377" w:rsidP="003C25A5">
            <w:pPr>
              <w:spacing w:before="100" w:beforeAutospacing="1" w:line="240" w:lineRule="auto"/>
              <w:jc w:val="both"/>
              <w:rPr>
                <w:color w:val="000000" w:themeColor="text1"/>
                <w:sz w:val="26"/>
                <w:szCs w:val="26"/>
              </w:rPr>
            </w:pPr>
            <w:r w:rsidRPr="009F6AC4">
              <w:rPr>
                <w:color w:val="000000" w:themeColor="text1"/>
                <w:sz w:val="26"/>
                <w:szCs w:val="26"/>
              </w:rPr>
              <w:t>Văn bản B</w:t>
            </w:r>
          </w:p>
        </w:tc>
        <w:tc>
          <w:tcPr>
            <w:tcW w:w="1057" w:type="dxa"/>
            <w:tcBorders>
              <w:top w:val="single" w:sz="4" w:space="0" w:color="auto"/>
              <w:left w:val="single" w:sz="4" w:space="0" w:color="auto"/>
              <w:bottom w:val="single" w:sz="4" w:space="0" w:color="auto"/>
              <w:right w:val="single" w:sz="4" w:space="0" w:color="auto"/>
            </w:tcBorders>
            <w:hideMark/>
          </w:tcPr>
          <w:p w14:paraId="099611DF" w14:textId="77777777" w:rsidR="00E67377" w:rsidRPr="009F6AC4" w:rsidRDefault="00E67377" w:rsidP="003C25A5">
            <w:pPr>
              <w:spacing w:before="100" w:beforeAutospacing="1" w:line="240" w:lineRule="auto"/>
              <w:jc w:val="both"/>
              <w:rPr>
                <w:color w:val="000000" w:themeColor="text1"/>
                <w:sz w:val="26"/>
                <w:szCs w:val="26"/>
              </w:rPr>
            </w:pPr>
            <w:r w:rsidRPr="009F6AC4">
              <w:rPr>
                <w:color w:val="000000" w:themeColor="text1"/>
                <w:sz w:val="26"/>
                <w:szCs w:val="26"/>
              </w:rPr>
              <w:t>1</w:t>
            </w:r>
          </w:p>
        </w:tc>
        <w:tc>
          <w:tcPr>
            <w:tcW w:w="1134" w:type="dxa"/>
            <w:tcBorders>
              <w:top w:val="single" w:sz="4" w:space="0" w:color="auto"/>
              <w:left w:val="single" w:sz="4" w:space="0" w:color="auto"/>
              <w:bottom w:val="single" w:sz="4" w:space="0" w:color="auto"/>
              <w:right w:val="single" w:sz="4" w:space="0" w:color="auto"/>
            </w:tcBorders>
            <w:hideMark/>
          </w:tcPr>
          <w:p w14:paraId="5D385EF8" w14:textId="77777777" w:rsidR="00E67377" w:rsidRPr="009F6AC4" w:rsidRDefault="00E67377" w:rsidP="003C25A5">
            <w:pPr>
              <w:spacing w:before="100" w:beforeAutospacing="1" w:line="240" w:lineRule="auto"/>
              <w:jc w:val="both"/>
              <w:rPr>
                <w:color w:val="000000" w:themeColor="text1"/>
                <w:sz w:val="26"/>
                <w:szCs w:val="26"/>
              </w:rPr>
            </w:pPr>
            <w:r w:rsidRPr="009F6AC4">
              <w:rPr>
                <w:color w:val="000000" w:themeColor="text1"/>
                <w:sz w:val="26"/>
                <w:szCs w:val="26"/>
              </w:rPr>
              <w:t>1</w:t>
            </w:r>
          </w:p>
        </w:tc>
        <w:tc>
          <w:tcPr>
            <w:tcW w:w="1134" w:type="dxa"/>
            <w:tcBorders>
              <w:top w:val="single" w:sz="4" w:space="0" w:color="auto"/>
              <w:left w:val="single" w:sz="4" w:space="0" w:color="auto"/>
              <w:bottom w:val="single" w:sz="4" w:space="0" w:color="auto"/>
              <w:right w:val="single" w:sz="4" w:space="0" w:color="auto"/>
            </w:tcBorders>
            <w:hideMark/>
          </w:tcPr>
          <w:p w14:paraId="56A02A75" w14:textId="32A028CA" w:rsidR="00E67377" w:rsidRPr="009F6AC4" w:rsidRDefault="00E67377" w:rsidP="003C25A5">
            <w:pPr>
              <w:spacing w:before="100" w:beforeAutospacing="1" w:line="240" w:lineRule="auto"/>
              <w:jc w:val="both"/>
              <w:rPr>
                <w:color w:val="000000" w:themeColor="text1"/>
                <w:sz w:val="26"/>
                <w:szCs w:val="26"/>
              </w:rPr>
            </w:pPr>
            <w:r w:rsidRPr="009F6AC4">
              <w:rPr>
                <w:color w:val="000000" w:themeColor="text1"/>
                <w:sz w:val="26"/>
                <w:szCs w:val="26"/>
              </w:rPr>
              <w:t>1</w:t>
            </w:r>
          </w:p>
        </w:tc>
        <w:tc>
          <w:tcPr>
            <w:tcW w:w="1276" w:type="dxa"/>
            <w:tcBorders>
              <w:top w:val="single" w:sz="4" w:space="0" w:color="auto"/>
              <w:left w:val="single" w:sz="4" w:space="0" w:color="auto"/>
              <w:bottom w:val="single" w:sz="4" w:space="0" w:color="auto"/>
              <w:right w:val="single" w:sz="4" w:space="0" w:color="auto"/>
            </w:tcBorders>
            <w:hideMark/>
          </w:tcPr>
          <w:p w14:paraId="5989A697" w14:textId="0BD03510" w:rsidR="00E67377" w:rsidRPr="009F6AC4" w:rsidRDefault="00E67377" w:rsidP="003C25A5">
            <w:pPr>
              <w:spacing w:before="100" w:beforeAutospacing="1" w:line="240" w:lineRule="auto"/>
              <w:jc w:val="both"/>
              <w:rPr>
                <w:color w:val="000000" w:themeColor="text1"/>
                <w:sz w:val="26"/>
                <w:szCs w:val="26"/>
              </w:rPr>
            </w:pPr>
            <w:r w:rsidRPr="009F6AC4">
              <w:rPr>
                <w:color w:val="000000" w:themeColor="text1"/>
                <w:sz w:val="26"/>
                <w:szCs w:val="26"/>
              </w:rPr>
              <w:t>0</w:t>
            </w:r>
          </w:p>
        </w:tc>
        <w:tc>
          <w:tcPr>
            <w:tcW w:w="1417" w:type="dxa"/>
            <w:tcBorders>
              <w:top w:val="single" w:sz="4" w:space="0" w:color="auto"/>
              <w:left w:val="single" w:sz="4" w:space="0" w:color="auto"/>
              <w:bottom w:val="single" w:sz="4" w:space="0" w:color="auto"/>
              <w:right w:val="single" w:sz="4" w:space="0" w:color="auto"/>
            </w:tcBorders>
            <w:hideMark/>
          </w:tcPr>
          <w:p w14:paraId="10C8D1C4" w14:textId="77777777" w:rsidR="00E67377" w:rsidRPr="009F6AC4" w:rsidRDefault="00E67377" w:rsidP="003C25A5">
            <w:pPr>
              <w:spacing w:before="100" w:beforeAutospacing="1" w:line="240" w:lineRule="auto"/>
              <w:jc w:val="both"/>
              <w:rPr>
                <w:color w:val="000000" w:themeColor="text1"/>
                <w:sz w:val="26"/>
                <w:szCs w:val="26"/>
              </w:rPr>
            </w:pPr>
            <w:r w:rsidRPr="009F6AC4">
              <w:rPr>
                <w:color w:val="000000" w:themeColor="text1"/>
                <w:sz w:val="26"/>
                <w:szCs w:val="26"/>
              </w:rPr>
              <w:t>1</w:t>
            </w:r>
          </w:p>
        </w:tc>
        <w:tc>
          <w:tcPr>
            <w:tcW w:w="1134" w:type="dxa"/>
            <w:tcBorders>
              <w:top w:val="single" w:sz="4" w:space="0" w:color="auto"/>
              <w:left w:val="single" w:sz="4" w:space="0" w:color="auto"/>
              <w:bottom w:val="single" w:sz="4" w:space="0" w:color="auto"/>
              <w:right w:val="single" w:sz="4" w:space="0" w:color="auto"/>
            </w:tcBorders>
            <w:hideMark/>
          </w:tcPr>
          <w:p w14:paraId="0323F6B1" w14:textId="77777777" w:rsidR="00E67377" w:rsidRPr="009F6AC4" w:rsidRDefault="00E67377" w:rsidP="003C25A5">
            <w:pPr>
              <w:spacing w:before="100" w:beforeAutospacing="1" w:line="240" w:lineRule="auto"/>
              <w:jc w:val="both"/>
              <w:rPr>
                <w:color w:val="000000" w:themeColor="text1"/>
                <w:sz w:val="26"/>
                <w:szCs w:val="26"/>
              </w:rPr>
            </w:pPr>
            <w:r w:rsidRPr="009F6AC4">
              <w:rPr>
                <w:color w:val="000000" w:themeColor="text1"/>
                <w:sz w:val="26"/>
                <w:szCs w:val="26"/>
              </w:rPr>
              <w:t>0</w:t>
            </w:r>
          </w:p>
        </w:tc>
      </w:tr>
      <w:tr w:rsidR="00FF27A2" w:rsidRPr="009F6AC4" w14:paraId="5E58F2E0" w14:textId="77777777" w:rsidTr="00785718">
        <w:tc>
          <w:tcPr>
            <w:tcW w:w="1353" w:type="dxa"/>
            <w:tcBorders>
              <w:top w:val="single" w:sz="4" w:space="0" w:color="auto"/>
              <w:left w:val="single" w:sz="4" w:space="0" w:color="auto"/>
              <w:bottom w:val="single" w:sz="4" w:space="0" w:color="auto"/>
              <w:right w:val="single" w:sz="4" w:space="0" w:color="auto"/>
            </w:tcBorders>
            <w:hideMark/>
          </w:tcPr>
          <w:p w14:paraId="58AC1F9D" w14:textId="77777777" w:rsidR="00E67377" w:rsidRPr="009F6AC4" w:rsidRDefault="00E67377" w:rsidP="003C25A5">
            <w:pPr>
              <w:spacing w:before="100" w:beforeAutospacing="1" w:line="240" w:lineRule="auto"/>
              <w:jc w:val="both"/>
              <w:rPr>
                <w:color w:val="000000" w:themeColor="text1"/>
                <w:sz w:val="26"/>
                <w:szCs w:val="26"/>
              </w:rPr>
            </w:pPr>
            <w:r w:rsidRPr="009F6AC4">
              <w:rPr>
                <w:color w:val="000000" w:themeColor="text1"/>
                <w:sz w:val="26"/>
                <w:szCs w:val="26"/>
              </w:rPr>
              <w:t>Văn bản C</w:t>
            </w:r>
          </w:p>
        </w:tc>
        <w:tc>
          <w:tcPr>
            <w:tcW w:w="1057" w:type="dxa"/>
            <w:tcBorders>
              <w:top w:val="single" w:sz="4" w:space="0" w:color="auto"/>
              <w:left w:val="single" w:sz="4" w:space="0" w:color="auto"/>
              <w:bottom w:val="single" w:sz="4" w:space="0" w:color="auto"/>
              <w:right w:val="single" w:sz="4" w:space="0" w:color="auto"/>
            </w:tcBorders>
            <w:hideMark/>
          </w:tcPr>
          <w:p w14:paraId="5E45A8AB" w14:textId="77777777" w:rsidR="00E67377" w:rsidRPr="009F6AC4" w:rsidRDefault="00E67377" w:rsidP="003C25A5">
            <w:pPr>
              <w:spacing w:before="100" w:beforeAutospacing="1" w:line="240" w:lineRule="auto"/>
              <w:jc w:val="both"/>
              <w:rPr>
                <w:color w:val="000000" w:themeColor="text1"/>
                <w:sz w:val="26"/>
                <w:szCs w:val="26"/>
              </w:rPr>
            </w:pPr>
            <w:r w:rsidRPr="009F6AC4">
              <w:rPr>
                <w:color w:val="000000" w:themeColor="text1"/>
                <w:sz w:val="26"/>
                <w:szCs w:val="26"/>
              </w:rPr>
              <w:t>1</w:t>
            </w:r>
          </w:p>
        </w:tc>
        <w:tc>
          <w:tcPr>
            <w:tcW w:w="1134" w:type="dxa"/>
            <w:tcBorders>
              <w:top w:val="single" w:sz="4" w:space="0" w:color="auto"/>
              <w:left w:val="single" w:sz="4" w:space="0" w:color="auto"/>
              <w:bottom w:val="single" w:sz="4" w:space="0" w:color="auto"/>
              <w:right w:val="single" w:sz="4" w:space="0" w:color="auto"/>
            </w:tcBorders>
            <w:hideMark/>
          </w:tcPr>
          <w:p w14:paraId="316491C5" w14:textId="77777777" w:rsidR="00E67377" w:rsidRPr="009F6AC4" w:rsidRDefault="00E67377" w:rsidP="003C25A5">
            <w:pPr>
              <w:spacing w:before="100" w:beforeAutospacing="1" w:line="240" w:lineRule="auto"/>
              <w:jc w:val="both"/>
              <w:rPr>
                <w:color w:val="000000" w:themeColor="text1"/>
                <w:sz w:val="26"/>
                <w:szCs w:val="26"/>
              </w:rPr>
            </w:pPr>
            <w:r w:rsidRPr="009F6AC4">
              <w:rPr>
                <w:color w:val="000000" w:themeColor="text1"/>
                <w:sz w:val="26"/>
                <w:szCs w:val="26"/>
              </w:rPr>
              <w:t>1</w:t>
            </w:r>
          </w:p>
        </w:tc>
        <w:tc>
          <w:tcPr>
            <w:tcW w:w="1134" w:type="dxa"/>
            <w:tcBorders>
              <w:top w:val="single" w:sz="4" w:space="0" w:color="auto"/>
              <w:left w:val="single" w:sz="4" w:space="0" w:color="auto"/>
              <w:bottom w:val="single" w:sz="4" w:space="0" w:color="auto"/>
              <w:right w:val="single" w:sz="4" w:space="0" w:color="auto"/>
            </w:tcBorders>
            <w:hideMark/>
          </w:tcPr>
          <w:p w14:paraId="7A3910BF" w14:textId="34989347" w:rsidR="00E67377" w:rsidRPr="009F6AC4" w:rsidRDefault="00E67377" w:rsidP="003C25A5">
            <w:pPr>
              <w:spacing w:before="100" w:beforeAutospacing="1" w:line="240" w:lineRule="auto"/>
              <w:jc w:val="both"/>
              <w:rPr>
                <w:color w:val="000000" w:themeColor="text1"/>
                <w:sz w:val="26"/>
                <w:szCs w:val="26"/>
              </w:rPr>
            </w:pPr>
            <w:r w:rsidRPr="009F6AC4">
              <w:rPr>
                <w:color w:val="000000" w:themeColor="text1"/>
                <w:sz w:val="26"/>
                <w:szCs w:val="26"/>
              </w:rPr>
              <w:t>1</w:t>
            </w:r>
          </w:p>
        </w:tc>
        <w:tc>
          <w:tcPr>
            <w:tcW w:w="1276" w:type="dxa"/>
            <w:tcBorders>
              <w:top w:val="single" w:sz="4" w:space="0" w:color="auto"/>
              <w:left w:val="single" w:sz="4" w:space="0" w:color="auto"/>
              <w:bottom w:val="single" w:sz="4" w:space="0" w:color="auto"/>
              <w:right w:val="single" w:sz="4" w:space="0" w:color="auto"/>
            </w:tcBorders>
            <w:hideMark/>
          </w:tcPr>
          <w:p w14:paraId="7A447BF3" w14:textId="77777777" w:rsidR="00E67377" w:rsidRPr="009F6AC4" w:rsidRDefault="00E67377" w:rsidP="003C25A5">
            <w:pPr>
              <w:spacing w:before="100" w:beforeAutospacing="1" w:line="240" w:lineRule="auto"/>
              <w:jc w:val="both"/>
              <w:rPr>
                <w:color w:val="000000" w:themeColor="text1"/>
                <w:sz w:val="26"/>
                <w:szCs w:val="26"/>
              </w:rPr>
            </w:pPr>
            <w:r w:rsidRPr="009F6AC4">
              <w:rPr>
                <w:color w:val="000000" w:themeColor="text1"/>
                <w:sz w:val="26"/>
                <w:szCs w:val="26"/>
              </w:rPr>
              <w:t>0</w:t>
            </w:r>
          </w:p>
        </w:tc>
        <w:tc>
          <w:tcPr>
            <w:tcW w:w="1417" w:type="dxa"/>
            <w:tcBorders>
              <w:top w:val="single" w:sz="4" w:space="0" w:color="auto"/>
              <w:left w:val="single" w:sz="4" w:space="0" w:color="auto"/>
              <w:bottom w:val="single" w:sz="4" w:space="0" w:color="auto"/>
              <w:right w:val="single" w:sz="4" w:space="0" w:color="auto"/>
            </w:tcBorders>
            <w:hideMark/>
          </w:tcPr>
          <w:p w14:paraId="30541031" w14:textId="36579562" w:rsidR="00E67377" w:rsidRPr="009F6AC4" w:rsidRDefault="00E67377" w:rsidP="003C25A5">
            <w:pPr>
              <w:spacing w:before="100" w:beforeAutospacing="1" w:line="240" w:lineRule="auto"/>
              <w:jc w:val="both"/>
              <w:rPr>
                <w:color w:val="000000" w:themeColor="text1"/>
                <w:sz w:val="26"/>
                <w:szCs w:val="26"/>
              </w:rPr>
            </w:pPr>
            <w:r w:rsidRPr="009F6AC4">
              <w:rPr>
                <w:color w:val="000000" w:themeColor="text1"/>
                <w:sz w:val="26"/>
                <w:szCs w:val="26"/>
              </w:rPr>
              <w:t>0</w:t>
            </w:r>
          </w:p>
        </w:tc>
        <w:tc>
          <w:tcPr>
            <w:tcW w:w="1134" w:type="dxa"/>
            <w:tcBorders>
              <w:top w:val="single" w:sz="4" w:space="0" w:color="auto"/>
              <w:left w:val="single" w:sz="4" w:space="0" w:color="auto"/>
              <w:bottom w:val="single" w:sz="4" w:space="0" w:color="auto"/>
              <w:right w:val="single" w:sz="4" w:space="0" w:color="auto"/>
            </w:tcBorders>
            <w:hideMark/>
          </w:tcPr>
          <w:p w14:paraId="23FDE578" w14:textId="77777777" w:rsidR="00E67377" w:rsidRPr="009F6AC4" w:rsidRDefault="00E67377" w:rsidP="003C25A5">
            <w:pPr>
              <w:spacing w:before="100" w:beforeAutospacing="1" w:line="240" w:lineRule="auto"/>
              <w:jc w:val="both"/>
              <w:rPr>
                <w:color w:val="000000" w:themeColor="text1"/>
                <w:sz w:val="26"/>
                <w:szCs w:val="26"/>
              </w:rPr>
            </w:pPr>
            <w:r w:rsidRPr="009F6AC4">
              <w:rPr>
                <w:color w:val="000000" w:themeColor="text1"/>
                <w:sz w:val="26"/>
                <w:szCs w:val="26"/>
              </w:rPr>
              <w:t>1</w:t>
            </w:r>
          </w:p>
        </w:tc>
      </w:tr>
    </w:tbl>
    <w:p w14:paraId="2D819791" w14:textId="77777777" w:rsidR="00E67377" w:rsidRPr="009F6AC4" w:rsidRDefault="00E67377" w:rsidP="00E443D7">
      <w:pPr>
        <w:spacing w:after="120" w:line="360" w:lineRule="auto"/>
        <w:ind w:firstLine="431"/>
        <w:jc w:val="both"/>
        <w:rPr>
          <w:color w:val="000000" w:themeColor="text1"/>
          <w:sz w:val="26"/>
          <w:szCs w:val="26"/>
        </w:rPr>
      </w:pPr>
      <w:r w:rsidRPr="009F6AC4">
        <w:rPr>
          <w:color w:val="000000" w:themeColor="text1"/>
          <w:sz w:val="26"/>
          <w:szCs w:val="26"/>
        </w:rPr>
        <w:t>Vector A = (1,1,1,1,0,0)</w:t>
      </w:r>
    </w:p>
    <w:p w14:paraId="5FA04ED8" w14:textId="77777777" w:rsidR="00E67377" w:rsidRPr="009F6AC4" w:rsidRDefault="00E67377" w:rsidP="00E3356F">
      <w:pPr>
        <w:spacing w:after="120" w:line="360" w:lineRule="auto"/>
        <w:ind w:firstLine="431"/>
        <w:jc w:val="both"/>
        <w:rPr>
          <w:color w:val="000000" w:themeColor="text1"/>
          <w:sz w:val="26"/>
          <w:szCs w:val="26"/>
        </w:rPr>
      </w:pPr>
      <w:r w:rsidRPr="009F6AC4">
        <w:rPr>
          <w:color w:val="000000" w:themeColor="text1"/>
          <w:sz w:val="26"/>
          <w:szCs w:val="26"/>
        </w:rPr>
        <w:t>Vector B = (1,1,0,1,1,0)</w:t>
      </w:r>
    </w:p>
    <w:p w14:paraId="23FDA503" w14:textId="77777777" w:rsidR="00E67377" w:rsidRPr="009F6AC4" w:rsidRDefault="00E67377" w:rsidP="00E3356F">
      <w:pPr>
        <w:spacing w:after="120" w:line="360" w:lineRule="auto"/>
        <w:ind w:firstLine="431"/>
        <w:jc w:val="both"/>
        <w:rPr>
          <w:color w:val="000000" w:themeColor="text1"/>
          <w:sz w:val="26"/>
          <w:szCs w:val="26"/>
        </w:rPr>
      </w:pPr>
      <w:r w:rsidRPr="009F6AC4">
        <w:rPr>
          <w:color w:val="000000" w:themeColor="text1"/>
          <w:sz w:val="26"/>
          <w:szCs w:val="26"/>
        </w:rPr>
        <w:t>Vector C = (1,1,0,0,1,1)</w:t>
      </w:r>
    </w:p>
    <w:p w14:paraId="54B0372F" w14:textId="77777777" w:rsidR="00E67377" w:rsidRPr="009F6AC4" w:rsidRDefault="00E67377" w:rsidP="00E3356F">
      <w:pPr>
        <w:spacing w:after="120" w:line="360" w:lineRule="auto"/>
        <w:ind w:firstLine="431"/>
        <w:jc w:val="both"/>
        <w:rPr>
          <w:rFonts w:eastAsiaTheme="minorEastAsia"/>
          <w:color w:val="000000" w:themeColor="text1"/>
          <w:sz w:val="26"/>
          <w:szCs w:val="26"/>
        </w:rPr>
      </w:pPr>
      <m:oMathPara>
        <m:oMath>
          <m:r>
            <w:rPr>
              <w:rFonts w:ascii="Cambria Math" w:hAnsi="Cambria Math"/>
              <w:color w:val="000000" w:themeColor="text1"/>
              <w:sz w:val="26"/>
              <w:szCs w:val="26"/>
            </w:rPr>
            <m:t>sim</m:t>
          </m:r>
          <m:d>
            <m:dPr>
              <m:ctrlPr>
                <w:rPr>
                  <w:rFonts w:ascii="Cambria Math" w:hAnsi="Cambria Math"/>
                  <w:i/>
                  <w:color w:val="000000" w:themeColor="text1"/>
                  <w:sz w:val="26"/>
                  <w:szCs w:val="26"/>
                </w:rPr>
              </m:ctrlPr>
            </m:dPr>
            <m:e>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A</m:t>
                  </m:r>
                </m:e>
              </m:acc>
              <m:r>
                <w:rPr>
                  <w:rFonts w:ascii="Cambria Math" w:hAnsi="Cambria Math"/>
                  <w:color w:val="000000" w:themeColor="text1"/>
                  <w:sz w:val="26"/>
                  <w:szCs w:val="26"/>
                </w:rPr>
                <m:t>,</m:t>
              </m:r>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B</m:t>
                  </m:r>
                </m:e>
              </m:acc>
            </m:e>
          </m:d>
          <m:r>
            <w:rPr>
              <w:rFonts w:ascii="Cambria Math" w:hAnsi="Cambria Math"/>
              <w:color w:val="000000" w:themeColor="text1"/>
              <w:sz w:val="26"/>
              <w:szCs w:val="26"/>
            </w:rPr>
            <m:t>=</m:t>
          </m:r>
          <m:func>
            <m:funcPr>
              <m:ctrlPr>
                <w:rPr>
                  <w:rFonts w:ascii="Cambria Math" w:hAnsi="Cambria Math"/>
                  <w:color w:val="000000" w:themeColor="text1"/>
                  <w:sz w:val="26"/>
                  <w:szCs w:val="26"/>
                </w:rPr>
              </m:ctrlPr>
            </m:funcPr>
            <m:fName>
              <m:r>
                <m:rPr>
                  <m:sty m:val="p"/>
                </m:rPr>
                <w:rPr>
                  <w:rFonts w:ascii="Cambria Math" w:hAnsi="Cambria Math"/>
                  <w:color w:val="000000" w:themeColor="text1"/>
                  <w:sz w:val="26"/>
                  <w:szCs w:val="26"/>
                </w:rPr>
                <m:t>cos</m:t>
              </m:r>
            </m:fName>
            <m:e>
              <m:d>
                <m:dPr>
                  <m:ctrlPr>
                    <w:rPr>
                      <w:rFonts w:ascii="Cambria Math" w:hAnsi="Cambria Math"/>
                      <w:i/>
                      <w:color w:val="000000" w:themeColor="text1"/>
                      <w:sz w:val="26"/>
                      <w:szCs w:val="26"/>
                    </w:rPr>
                  </m:ctrlPr>
                </m:dPr>
                <m:e>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A</m:t>
                      </m:r>
                    </m:e>
                  </m:acc>
                  <m:r>
                    <w:rPr>
                      <w:rFonts w:ascii="Cambria Math" w:hAnsi="Cambria Math"/>
                      <w:color w:val="000000" w:themeColor="text1"/>
                      <w:sz w:val="26"/>
                      <w:szCs w:val="26"/>
                    </w:rPr>
                    <m:t>,</m:t>
                  </m:r>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B</m:t>
                      </m:r>
                    </m:e>
                  </m:acc>
                </m:e>
              </m:d>
            </m:e>
          </m:func>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3</m:t>
              </m:r>
            </m:num>
            <m:den>
              <m:rad>
                <m:radPr>
                  <m:degHide m:val="1"/>
                  <m:ctrlPr>
                    <w:rPr>
                      <w:rFonts w:ascii="Cambria Math" w:hAnsi="Cambria Math"/>
                      <w:i/>
                      <w:color w:val="000000" w:themeColor="text1"/>
                      <w:sz w:val="26"/>
                      <w:szCs w:val="26"/>
                    </w:rPr>
                  </m:ctrlPr>
                </m:radPr>
                <m:deg/>
                <m:e>
                  <m:r>
                    <w:rPr>
                      <w:rFonts w:ascii="Cambria Math" w:hAnsi="Cambria Math"/>
                      <w:color w:val="000000" w:themeColor="text1"/>
                      <w:sz w:val="26"/>
                      <w:szCs w:val="26"/>
                    </w:rPr>
                    <m:t>4*4</m:t>
                  </m:r>
                </m:e>
              </m:rad>
            </m:den>
          </m:f>
          <m:r>
            <w:rPr>
              <w:rFonts w:ascii="Cambria Math" w:hAnsi="Cambria Math"/>
              <w:color w:val="000000" w:themeColor="text1"/>
              <w:sz w:val="26"/>
              <w:szCs w:val="26"/>
            </w:rPr>
            <m:t>=0.75</m:t>
          </m:r>
        </m:oMath>
      </m:oMathPara>
    </w:p>
    <w:p w14:paraId="0741F0C7" w14:textId="77777777" w:rsidR="00E67377" w:rsidRPr="009F6AC4" w:rsidRDefault="00E67377" w:rsidP="00E3356F">
      <w:pPr>
        <w:spacing w:after="120" w:line="360" w:lineRule="auto"/>
        <w:ind w:firstLine="431"/>
        <w:jc w:val="both"/>
        <w:rPr>
          <w:rFonts w:eastAsiaTheme="minorEastAsia"/>
          <w:color w:val="000000" w:themeColor="text1"/>
          <w:sz w:val="26"/>
          <w:szCs w:val="26"/>
        </w:rPr>
      </w:pPr>
      <m:oMathPara>
        <m:oMath>
          <m:r>
            <w:rPr>
              <w:rFonts w:ascii="Cambria Math" w:hAnsi="Cambria Math"/>
              <w:color w:val="000000" w:themeColor="text1"/>
              <w:sz w:val="26"/>
              <w:szCs w:val="26"/>
            </w:rPr>
            <m:t>sim</m:t>
          </m:r>
          <m:d>
            <m:dPr>
              <m:ctrlPr>
                <w:rPr>
                  <w:rFonts w:ascii="Cambria Math" w:hAnsi="Cambria Math"/>
                  <w:i/>
                  <w:color w:val="000000" w:themeColor="text1"/>
                  <w:sz w:val="26"/>
                  <w:szCs w:val="26"/>
                </w:rPr>
              </m:ctrlPr>
            </m:dPr>
            <m:e>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A</m:t>
                  </m:r>
                </m:e>
              </m:acc>
              <m:r>
                <w:rPr>
                  <w:rFonts w:ascii="Cambria Math" w:hAnsi="Cambria Math"/>
                  <w:color w:val="000000" w:themeColor="text1"/>
                  <w:sz w:val="26"/>
                  <w:szCs w:val="26"/>
                </w:rPr>
                <m:t>,</m:t>
              </m:r>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C</m:t>
                  </m:r>
                </m:e>
              </m:acc>
            </m:e>
          </m:d>
          <m:r>
            <w:rPr>
              <w:rFonts w:ascii="Cambria Math" w:hAnsi="Cambria Math"/>
              <w:color w:val="000000" w:themeColor="text1"/>
              <w:sz w:val="26"/>
              <w:szCs w:val="26"/>
            </w:rPr>
            <m:t>=</m:t>
          </m:r>
          <m:func>
            <m:funcPr>
              <m:ctrlPr>
                <w:rPr>
                  <w:rFonts w:ascii="Cambria Math" w:hAnsi="Cambria Math"/>
                  <w:color w:val="000000" w:themeColor="text1"/>
                  <w:sz w:val="26"/>
                  <w:szCs w:val="26"/>
                </w:rPr>
              </m:ctrlPr>
            </m:funcPr>
            <m:fName>
              <m:r>
                <m:rPr>
                  <m:sty m:val="p"/>
                </m:rPr>
                <w:rPr>
                  <w:rFonts w:ascii="Cambria Math" w:hAnsi="Cambria Math"/>
                  <w:color w:val="000000" w:themeColor="text1"/>
                  <w:sz w:val="26"/>
                  <w:szCs w:val="26"/>
                </w:rPr>
                <m:t>cos</m:t>
              </m:r>
            </m:fName>
            <m:e>
              <m:d>
                <m:dPr>
                  <m:ctrlPr>
                    <w:rPr>
                      <w:rFonts w:ascii="Cambria Math" w:hAnsi="Cambria Math"/>
                      <w:i/>
                      <w:color w:val="000000" w:themeColor="text1"/>
                      <w:sz w:val="26"/>
                      <w:szCs w:val="26"/>
                    </w:rPr>
                  </m:ctrlPr>
                </m:dPr>
                <m:e>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A</m:t>
                      </m:r>
                    </m:e>
                  </m:acc>
                  <m:r>
                    <w:rPr>
                      <w:rFonts w:ascii="Cambria Math" w:hAnsi="Cambria Math"/>
                      <w:color w:val="000000" w:themeColor="text1"/>
                      <w:sz w:val="26"/>
                      <w:szCs w:val="26"/>
                    </w:rPr>
                    <m:t>,</m:t>
                  </m:r>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C</m:t>
                      </m:r>
                    </m:e>
                  </m:acc>
                </m:e>
              </m:d>
            </m:e>
          </m:func>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2</m:t>
              </m:r>
            </m:num>
            <m:den>
              <m:rad>
                <m:radPr>
                  <m:degHide m:val="1"/>
                  <m:ctrlPr>
                    <w:rPr>
                      <w:rFonts w:ascii="Cambria Math" w:hAnsi="Cambria Math"/>
                      <w:i/>
                      <w:color w:val="000000" w:themeColor="text1"/>
                      <w:sz w:val="26"/>
                      <w:szCs w:val="26"/>
                    </w:rPr>
                  </m:ctrlPr>
                </m:radPr>
                <m:deg/>
                <m:e>
                  <m:r>
                    <w:rPr>
                      <w:rFonts w:ascii="Cambria Math" w:hAnsi="Cambria Math"/>
                      <w:color w:val="000000" w:themeColor="text1"/>
                      <w:sz w:val="26"/>
                      <w:szCs w:val="26"/>
                    </w:rPr>
                    <m:t>4*4</m:t>
                  </m:r>
                </m:e>
              </m:rad>
            </m:den>
          </m:f>
          <m:r>
            <w:rPr>
              <w:rFonts w:ascii="Cambria Math" w:hAnsi="Cambria Math"/>
              <w:color w:val="000000" w:themeColor="text1"/>
              <w:sz w:val="26"/>
              <w:szCs w:val="26"/>
            </w:rPr>
            <m:t>=0.5</m:t>
          </m:r>
        </m:oMath>
      </m:oMathPara>
    </w:p>
    <w:p w14:paraId="07BEA896" w14:textId="77777777" w:rsidR="00E67377" w:rsidRPr="009F6AC4" w:rsidRDefault="00E67377" w:rsidP="00E3356F">
      <w:pPr>
        <w:spacing w:after="120" w:line="360" w:lineRule="auto"/>
        <w:ind w:firstLine="431"/>
        <w:jc w:val="both"/>
        <w:rPr>
          <w:rFonts w:eastAsiaTheme="minorEastAsia"/>
          <w:color w:val="000000" w:themeColor="text1"/>
          <w:sz w:val="26"/>
          <w:szCs w:val="26"/>
        </w:rPr>
      </w:pPr>
      <w:r w:rsidRPr="009F6AC4">
        <w:rPr>
          <w:rFonts w:eastAsiaTheme="minorEastAsia"/>
          <w:color w:val="000000" w:themeColor="text1"/>
          <w:sz w:val="26"/>
          <w:szCs w:val="26"/>
        </w:rPr>
        <w:t>Điều đó cho thấy văn bản A tương tự văn bản B hơn so với C.</w:t>
      </w:r>
    </w:p>
    <w:p w14:paraId="38562F00" w14:textId="77777777" w:rsidR="00E67377" w:rsidRPr="009F6AC4" w:rsidRDefault="00E67377" w:rsidP="00E3356F">
      <w:pPr>
        <w:spacing w:after="120" w:line="360" w:lineRule="auto"/>
        <w:ind w:firstLine="431"/>
        <w:jc w:val="both"/>
        <w:rPr>
          <w:color w:val="000000" w:themeColor="text1"/>
          <w:sz w:val="26"/>
          <w:szCs w:val="26"/>
        </w:rPr>
      </w:pPr>
      <w:r w:rsidRPr="009F6AC4">
        <w:rPr>
          <w:color w:val="000000" w:themeColor="text1"/>
          <w:sz w:val="26"/>
          <w:szCs w:val="26"/>
          <w:u w:val="single"/>
        </w:rPr>
        <w:t>Hướng dẫn cài đặt</w:t>
      </w:r>
      <w:r w:rsidRPr="009F6AC4">
        <w:rPr>
          <w:color w:val="000000" w:themeColor="text1"/>
          <w:sz w:val="26"/>
          <w:szCs w:val="26"/>
        </w:rPr>
        <w:t>:</w:t>
      </w:r>
    </w:p>
    <w:p w14:paraId="5D55E8CB" w14:textId="77777777" w:rsidR="00E67377" w:rsidRPr="009F6AC4" w:rsidRDefault="00E67377" w:rsidP="00E3356F">
      <w:pPr>
        <w:spacing w:after="120" w:line="360" w:lineRule="auto"/>
        <w:ind w:left="562" w:firstLine="431"/>
        <w:jc w:val="both"/>
        <w:rPr>
          <w:color w:val="000000" w:themeColor="text1"/>
          <w:sz w:val="26"/>
          <w:szCs w:val="26"/>
        </w:rPr>
      </w:pPr>
      <w:r w:rsidRPr="009F6AC4">
        <w:rPr>
          <w:color w:val="000000" w:themeColor="text1"/>
          <w:sz w:val="26"/>
          <w:szCs w:val="26"/>
        </w:rPr>
        <w:t>Thông thường các thuật toán sẽ gồm 2 giai đoạn huấn luyện và phân lớp, riêng đối với thuật toán KNN do thuật toán này không cần tạo ra mô hình khi làm trên tập huấn luyện các văn bản đã có nhãn/lớp sẵn, nên không cần giai đoạn huấn luyện (giai đoạn huấn luyện của KNN là gán nhãn cho các văn bản trong tập huấn luyện bằng cách gom nhóm các văn bản có vector đặc trưng giống nhau thành cùng 1 nhóm).</w:t>
      </w:r>
    </w:p>
    <w:p w14:paraId="43D08CC3" w14:textId="77777777" w:rsidR="00E67377" w:rsidRPr="009F6AC4" w:rsidRDefault="00E67377" w:rsidP="00E3356F">
      <w:pPr>
        <w:spacing w:after="120" w:line="360" w:lineRule="auto"/>
        <w:ind w:left="562" w:firstLine="431"/>
        <w:jc w:val="both"/>
        <w:rPr>
          <w:color w:val="000000" w:themeColor="text1"/>
          <w:sz w:val="26"/>
          <w:szCs w:val="26"/>
        </w:rPr>
      </w:pPr>
      <w:r w:rsidRPr="009F6AC4">
        <w:rPr>
          <w:color w:val="000000" w:themeColor="text1"/>
          <w:sz w:val="26"/>
          <w:szCs w:val="26"/>
        </w:rPr>
        <w:t>Mô tả vector đặc trưng của văn bản: là vector có số chiều là số đặc trưng trong toàn tập dữ liệu, các đặc trưng này đôi một khác nhau. Nếu văn bản có chứa đặc trưng đó sẽ có giá trị 1, ngược lại là 0.</w:t>
      </w:r>
    </w:p>
    <w:p w14:paraId="32B4E696" w14:textId="77777777" w:rsidR="00E67377" w:rsidRPr="00785718" w:rsidRDefault="00E67377" w:rsidP="00E3356F">
      <w:pPr>
        <w:spacing w:after="120" w:line="360" w:lineRule="auto"/>
        <w:ind w:left="202" w:firstLine="431"/>
        <w:jc w:val="both"/>
        <w:rPr>
          <w:b/>
          <w:color w:val="000000" w:themeColor="text1"/>
          <w:sz w:val="26"/>
          <w:szCs w:val="26"/>
        </w:rPr>
      </w:pPr>
      <w:r w:rsidRPr="00785718">
        <w:rPr>
          <w:b/>
          <w:color w:val="000000" w:themeColor="text1"/>
          <w:sz w:val="26"/>
          <w:szCs w:val="26"/>
        </w:rPr>
        <w:t xml:space="preserve">Đầu vào: </w:t>
      </w:r>
    </w:p>
    <w:p w14:paraId="60FEE8D9" w14:textId="77777777" w:rsidR="00E67377" w:rsidRPr="009F6AC4" w:rsidRDefault="00E67377" w:rsidP="00E3356F">
      <w:pPr>
        <w:pStyle w:val="ListParagraph"/>
        <w:numPr>
          <w:ilvl w:val="0"/>
          <w:numId w:val="4"/>
        </w:numPr>
        <w:spacing w:before="0" w:after="120" w:line="360" w:lineRule="auto"/>
        <w:ind w:left="922" w:firstLine="431"/>
        <w:contextualSpacing w:val="0"/>
        <w:jc w:val="both"/>
        <w:rPr>
          <w:color w:val="000000" w:themeColor="text1"/>
          <w:sz w:val="26"/>
          <w:szCs w:val="26"/>
        </w:rPr>
      </w:pPr>
      <w:r w:rsidRPr="009F6AC4">
        <w:rPr>
          <w:color w:val="000000" w:themeColor="text1"/>
          <w:sz w:val="26"/>
          <w:szCs w:val="26"/>
        </w:rPr>
        <w:t>Vector đặc trưng của văn bản cần phân lớp.</w:t>
      </w:r>
    </w:p>
    <w:p w14:paraId="2E37BD4D" w14:textId="77777777" w:rsidR="00E67377" w:rsidRPr="009F6AC4" w:rsidRDefault="00E67377" w:rsidP="00E3356F">
      <w:pPr>
        <w:pStyle w:val="ListParagraph"/>
        <w:numPr>
          <w:ilvl w:val="0"/>
          <w:numId w:val="4"/>
        </w:numPr>
        <w:spacing w:before="0" w:after="120" w:line="360" w:lineRule="auto"/>
        <w:ind w:left="922" w:firstLine="431"/>
        <w:contextualSpacing w:val="0"/>
        <w:jc w:val="both"/>
        <w:rPr>
          <w:color w:val="000000" w:themeColor="text1"/>
          <w:sz w:val="26"/>
          <w:szCs w:val="26"/>
        </w:rPr>
      </w:pPr>
      <w:r w:rsidRPr="009F6AC4">
        <w:rPr>
          <w:color w:val="000000" w:themeColor="text1"/>
          <w:sz w:val="26"/>
          <w:szCs w:val="26"/>
        </w:rPr>
        <w:t>Các vector đặc trưng của văn bản trong tập huấn luyện (Ma trận MxN, với M là số vector đặc trưng trong tập huấn luyện, N là số đặc trưng của vector).</w:t>
      </w:r>
    </w:p>
    <w:p w14:paraId="2B65FF1A" w14:textId="77777777" w:rsidR="00E67377" w:rsidRPr="009F6AC4" w:rsidRDefault="00E67377" w:rsidP="00E3356F">
      <w:pPr>
        <w:pStyle w:val="ListParagraph"/>
        <w:numPr>
          <w:ilvl w:val="0"/>
          <w:numId w:val="4"/>
        </w:numPr>
        <w:spacing w:before="0" w:after="120" w:line="360" w:lineRule="auto"/>
        <w:ind w:left="922" w:firstLine="431"/>
        <w:contextualSpacing w:val="0"/>
        <w:jc w:val="both"/>
        <w:rPr>
          <w:color w:val="000000" w:themeColor="text1"/>
          <w:sz w:val="26"/>
          <w:szCs w:val="26"/>
        </w:rPr>
      </w:pPr>
      <w:r w:rsidRPr="009F6AC4">
        <w:rPr>
          <w:color w:val="000000" w:themeColor="text1"/>
          <w:sz w:val="26"/>
          <w:szCs w:val="26"/>
        </w:rPr>
        <w:t>Tập nhãn/lớp cho từng vector đặc trưng của tập huấn luyện.</w:t>
      </w:r>
    </w:p>
    <w:p w14:paraId="02F850E8" w14:textId="77777777" w:rsidR="00E67377" w:rsidRPr="00785718" w:rsidRDefault="00E67377" w:rsidP="00E3356F">
      <w:pPr>
        <w:spacing w:after="120" w:line="360" w:lineRule="auto"/>
        <w:ind w:left="202" w:firstLine="431"/>
        <w:jc w:val="both"/>
        <w:rPr>
          <w:b/>
          <w:color w:val="000000" w:themeColor="text1"/>
          <w:sz w:val="26"/>
          <w:szCs w:val="26"/>
        </w:rPr>
      </w:pPr>
      <w:r w:rsidRPr="00785718">
        <w:rPr>
          <w:b/>
          <w:color w:val="000000" w:themeColor="text1"/>
          <w:sz w:val="26"/>
          <w:szCs w:val="26"/>
        </w:rPr>
        <w:lastRenderedPageBreak/>
        <w:t>Đầu ra:</w:t>
      </w:r>
    </w:p>
    <w:p w14:paraId="0B447A33" w14:textId="77777777" w:rsidR="00E67377" w:rsidRPr="009F6AC4" w:rsidRDefault="00E67377" w:rsidP="00E3356F">
      <w:pPr>
        <w:pStyle w:val="ListParagraph"/>
        <w:numPr>
          <w:ilvl w:val="0"/>
          <w:numId w:val="4"/>
        </w:numPr>
        <w:spacing w:before="0" w:after="120" w:line="360" w:lineRule="auto"/>
        <w:ind w:left="922" w:firstLine="431"/>
        <w:jc w:val="both"/>
        <w:rPr>
          <w:color w:val="000000" w:themeColor="text1"/>
          <w:sz w:val="26"/>
          <w:szCs w:val="26"/>
        </w:rPr>
      </w:pPr>
      <w:r w:rsidRPr="009F6AC4">
        <w:rPr>
          <w:color w:val="000000" w:themeColor="text1"/>
          <w:sz w:val="26"/>
          <w:szCs w:val="26"/>
        </w:rPr>
        <w:t>Nhãn/lớp của văn bản cần phân loại.</w:t>
      </w:r>
    </w:p>
    <w:p w14:paraId="5D10A68F" w14:textId="77777777" w:rsidR="00E67377" w:rsidRPr="00785718" w:rsidRDefault="00E67377" w:rsidP="00E3356F">
      <w:pPr>
        <w:spacing w:after="120" w:line="360" w:lineRule="auto"/>
        <w:ind w:left="202" w:firstLine="431"/>
        <w:jc w:val="both"/>
        <w:rPr>
          <w:b/>
          <w:color w:val="000000" w:themeColor="text1"/>
          <w:sz w:val="26"/>
          <w:szCs w:val="26"/>
        </w:rPr>
      </w:pPr>
      <w:r w:rsidRPr="00785718">
        <w:rPr>
          <w:b/>
          <w:color w:val="000000" w:themeColor="text1"/>
          <w:sz w:val="26"/>
          <w:szCs w:val="26"/>
        </w:rPr>
        <w:t>Quá trình phân lớp gồm các bước sau:</w:t>
      </w:r>
    </w:p>
    <w:p w14:paraId="62D296FA" w14:textId="77777777" w:rsidR="00E67377" w:rsidRPr="009F6AC4" w:rsidRDefault="00E67377" w:rsidP="00E3356F">
      <w:pPr>
        <w:pStyle w:val="ListParagraph"/>
        <w:numPr>
          <w:ilvl w:val="0"/>
          <w:numId w:val="4"/>
        </w:numPr>
        <w:spacing w:before="0" w:after="120" w:line="360" w:lineRule="auto"/>
        <w:ind w:left="922" w:firstLine="431"/>
        <w:contextualSpacing w:val="0"/>
        <w:jc w:val="both"/>
        <w:rPr>
          <w:color w:val="000000" w:themeColor="text1"/>
          <w:sz w:val="26"/>
          <w:szCs w:val="26"/>
        </w:rPr>
      </w:pPr>
      <w:r w:rsidRPr="009F6AC4">
        <w:rPr>
          <w:color w:val="000000" w:themeColor="text1"/>
          <w:sz w:val="26"/>
          <w:szCs w:val="26"/>
        </w:rPr>
        <w:t>Xác định giá trị tham số K (số láng giềng gần nhất). Tùy vào mỗi tập huấn luyện (số lượng mẫu trong tập huấn luyện, không gian tập mẫu có phủ hết các trường hợp…) mà việc chọn số K sẽ ảnh hưởng đến kết quả phân lớp.</w:t>
      </w:r>
    </w:p>
    <w:p w14:paraId="43F6D9F9" w14:textId="77777777" w:rsidR="00E67377" w:rsidRPr="009F6AC4" w:rsidRDefault="00E67377" w:rsidP="00E3356F">
      <w:pPr>
        <w:pStyle w:val="ListParagraph"/>
        <w:numPr>
          <w:ilvl w:val="0"/>
          <w:numId w:val="4"/>
        </w:numPr>
        <w:spacing w:before="0" w:after="120" w:line="360" w:lineRule="auto"/>
        <w:ind w:left="922" w:firstLine="431"/>
        <w:contextualSpacing w:val="0"/>
        <w:jc w:val="both"/>
        <w:rPr>
          <w:color w:val="000000" w:themeColor="text1"/>
          <w:sz w:val="26"/>
          <w:szCs w:val="26"/>
        </w:rPr>
      </w:pPr>
      <w:r w:rsidRPr="009F6AC4">
        <w:rPr>
          <w:color w:val="000000" w:themeColor="text1"/>
          <w:sz w:val="26"/>
          <w:szCs w:val="26"/>
        </w:rPr>
        <w:t>Lần lượt duyệt qua các văn bản (được đại diện bằng vector đặc trưng của văn bản) trong tập huấn luyện và tính độ tương tự của văn bản đó với văn bản cần phân lớp.</w:t>
      </w:r>
    </w:p>
    <w:p w14:paraId="70150789" w14:textId="77777777" w:rsidR="00E67377" w:rsidRPr="009F6AC4" w:rsidRDefault="00E67377" w:rsidP="00E3356F">
      <w:pPr>
        <w:pStyle w:val="ListParagraph"/>
        <w:numPr>
          <w:ilvl w:val="0"/>
          <w:numId w:val="4"/>
        </w:numPr>
        <w:spacing w:before="0" w:after="120" w:line="360" w:lineRule="auto"/>
        <w:ind w:left="922" w:firstLine="431"/>
        <w:contextualSpacing w:val="0"/>
        <w:jc w:val="both"/>
        <w:rPr>
          <w:color w:val="000000" w:themeColor="text1"/>
          <w:sz w:val="26"/>
          <w:szCs w:val="26"/>
        </w:rPr>
      </w:pPr>
      <w:r w:rsidRPr="009F6AC4">
        <w:rPr>
          <w:color w:val="000000" w:themeColor="text1"/>
          <w:sz w:val="26"/>
          <w:szCs w:val="26"/>
        </w:rPr>
        <w:t>Sau khi đã có mảng các giá trị lưu độ tương tự của văn bản cần phân lớp với các văn bản trong tập huấn luyện, ta sắp xếp độ tương tự các văn bản theo thứ tự giảm dần (lưu ý đây là độ tương tự, độ tương tự càng lớn tức là khoảng cách càng gần) và lấy ra k văn bản đầu tiên trong mảng (tức là k văn bản gần với văn bản cần phân lớp nhất).</w:t>
      </w:r>
    </w:p>
    <w:p w14:paraId="71CF0A0D" w14:textId="77777777" w:rsidR="00E67377" w:rsidRPr="009F6AC4" w:rsidRDefault="00E67377" w:rsidP="00E3356F">
      <w:pPr>
        <w:pStyle w:val="ListParagraph"/>
        <w:numPr>
          <w:ilvl w:val="0"/>
          <w:numId w:val="4"/>
        </w:numPr>
        <w:spacing w:before="0" w:after="120" w:line="360" w:lineRule="auto"/>
        <w:ind w:left="922" w:firstLine="431"/>
        <w:contextualSpacing w:val="0"/>
        <w:jc w:val="both"/>
        <w:rPr>
          <w:color w:val="000000" w:themeColor="text1"/>
          <w:sz w:val="26"/>
          <w:szCs w:val="26"/>
        </w:rPr>
      </w:pPr>
      <w:r w:rsidRPr="009F6AC4">
        <w:rPr>
          <w:color w:val="000000" w:themeColor="text1"/>
          <w:sz w:val="26"/>
          <w:szCs w:val="26"/>
        </w:rPr>
        <w:t>Khởi tạo mảng A có độ dài bằng số phân lớp để lưu số văn bản của mỗi lớp. Duyệt qua k văn bản, đếm số văn bản trong từng phân lớp và lưu vào mảng.</w:t>
      </w:r>
    </w:p>
    <w:p w14:paraId="2EC19B85" w14:textId="77777777" w:rsidR="00E67377" w:rsidRPr="009F6AC4" w:rsidRDefault="00E67377" w:rsidP="00E3356F">
      <w:pPr>
        <w:pStyle w:val="ListParagraph"/>
        <w:numPr>
          <w:ilvl w:val="0"/>
          <w:numId w:val="4"/>
        </w:numPr>
        <w:spacing w:before="0" w:after="120" w:line="360" w:lineRule="auto"/>
        <w:ind w:left="922" w:firstLine="431"/>
        <w:contextualSpacing w:val="0"/>
        <w:jc w:val="both"/>
        <w:rPr>
          <w:color w:val="000000" w:themeColor="text1"/>
          <w:sz w:val="26"/>
          <w:szCs w:val="26"/>
        </w:rPr>
      </w:pPr>
      <w:r w:rsidRPr="009F6AC4">
        <w:rPr>
          <w:color w:val="000000" w:themeColor="text1"/>
          <w:sz w:val="26"/>
          <w:szCs w:val="26"/>
        </w:rPr>
        <w:t>Duyệt qua mảng A, tìm lớp có số văn bản nhiều nhất và chọn là lớp cho văn bản mới.</w:t>
      </w:r>
    </w:p>
    <w:p w14:paraId="7ABAD441" w14:textId="5DE7A4E9" w:rsidR="00415BB4" w:rsidRPr="009F6AC4" w:rsidRDefault="00415BB4" w:rsidP="00E3356F">
      <w:pPr>
        <w:spacing w:before="0" w:after="120" w:line="360" w:lineRule="auto"/>
        <w:ind w:firstLine="431"/>
        <w:rPr>
          <w:b/>
          <w:color w:val="000000" w:themeColor="text1"/>
          <w:sz w:val="26"/>
          <w:szCs w:val="26"/>
          <w:lang w:val="vi-VN"/>
        </w:rPr>
      </w:pPr>
      <w:r w:rsidRPr="009F6AC4">
        <w:rPr>
          <w:b/>
          <w:color w:val="000000" w:themeColor="text1"/>
          <w:sz w:val="26"/>
          <w:szCs w:val="26"/>
          <w:lang w:val="vi-VN"/>
        </w:rPr>
        <w:br w:type="page"/>
      </w:r>
    </w:p>
    <w:p w14:paraId="1AAE6154" w14:textId="2226F670" w:rsidR="00E67377" w:rsidRPr="009F6AC4" w:rsidRDefault="00415BB4" w:rsidP="00E3356F">
      <w:pPr>
        <w:pStyle w:val="ListParagraph"/>
        <w:spacing w:after="120" w:line="360" w:lineRule="auto"/>
        <w:ind w:left="1281" w:firstLine="431"/>
        <w:jc w:val="center"/>
        <w:outlineLvl w:val="0"/>
        <w:rPr>
          <w:b/>
          <w:color w:val="000000" w:themeColor="text1"/>
          <w:sz w:val="26"/>
          <w:szCs w:val="26"/>
          <w:lang w:val="vi-VN"/>
        </w:rPr>
      </w:pPr>
      <w:bookmarkStart w:id="115" w:name="_Toc468975140"/>
      <w:bookmarkStart w:id="116" w:name="_Toc468975354"/>
      <w:bookmarkStart w:id="117" w:name="_Toc469566809"/>
      <w:r w:rsidRPr="009F6AC4">
        <w:rPr>
          <w:b/>
          <w:color w:val="000000" w:themeColor="text1"/>
          <w:sz w:val="26"/>
          <w:szCs w:val="26"/>
          <w:lang w:val="vi-VN"/>
        </w:rPr>
        <w:lastRenderedPageBreak/>
        <w:t>CHƯƠNG 3: THỰC NGHIỆM VÀ ĐÁNH GIÁ</w:t>
      </w:r>
      <w:bookmarkEnd w:id="115"/>
      <w:bookmarkEnd w:id="116"/>
      <w:bookmarkEnd w:id="117"/>
    </w:p>
    <w:p w14:paraId="79C8975D" w14:textId="391FF323" w:rsidR="00415BB4" w:rsidRPr="009F6AC4" w:rsidRDefault="00415BB4" w:rsidP="00E3356F">
      <w:pPr>
        <w:spacing w:after="120" w:line="360" w:lineRule="auto"/>
        <w:ind w:firstLine="431"/>
        <w:jc w:val="both"/>
        <w:rPr>
          <w:color w:val="000000" w:themeColor="text1"/>
          <w:sz w:val="26"/>
          <w:szCs w:val="26"/>
        </w:rPr>
      </w:pPr>
      <w:r w:rsidRPr="009F6AC4">
        <w:rPr>
          <w:color w:val="000000" w:themeColor="text1"/>
          <w:sz w:val="26"/>
          <w:szCs w:val="26"/>
        </w:rPr>
        <w:t>Sau khi tìm hiểu các phương pháp giải quyết bài toán, trong chư</w:t>
      </w:r>
      <w:r w:rsidR="00E3356F">
        <w:rPr>
          <w:color w:val="000000" w:themeColor="text1"/>
          <w:sz w:val="26"/>
          <w:szCs w:val="26"/>
        </w:rPr>
        <w:t>ơng này</w:t>
      </w:r>
      <w:r w:rsidRPr="009F6AC4">
        <w:rPr>
          <w:color w:val="000000" w:themeColor="text1"/>
          <w:sz w:val="26"/>
          <w:szCs w:val="26"/>
        </w:rPr>
        <w:t>, đồ án trình bày chi tiết thực nghiệm gồm có quá trình thu thập và xử lý dữ liệu, các phương pháp làm thực nghiệm, kết quả và đánh giá.</w:t>
      </w:r>
    </w:p>
    <w:p w14:paraId="1929C6C4" w14:textId="24E61E0D" w:rsidR="00415BB4" w:rsidRPr="00E3356F" w:rsidRDefault="00415BB4" w:rsidP="00466ECD">
      <w:pPr>
        <w:pStyle w:val="ListParagraph"/>
        <w:numPr>
          <w:ilvl w:val="1"/>
          <w:numId w:val="19"/>
        </w:numPr>
        <w:spacing w:after="120" w:line="360" w:lineRule="auto"/>
        <w:jc w:val="both"/>
        <w:outlineLvl w:val="1"/>
        <w:rPr>
          <w:b/>
          <w:color w:val="000000" w:themeColor="text1"/>
          <w:sz w:val="26"/>
          <w:szCs w:val="26"/>
          <w:lang w:val="vi-VN"/>
        </w:rPr>
      </w:pPr>
      <w:bookmarkStart w:id="118" w:name="_Toc468975141"/>
      <w:bookmarkStart w:id="119" w:name="_Toc468975355"/>
      <w:bookmarkStart w:id="120" w:name="_Toc469566810"/>
      <w:r w:rsidRPr="00E3356F">
        <w:rPr>
          <w:b/>
          <w:color w:val="000000" w:themeColor="text1"/>
          <w:sz w:val="26"/>
          <w:szCs w:val="26"/>
          <w:lang w:val="vi-VN"/>
        </w:rPr>
        <w:t>Dữ liệu thực nghiệm</w:t>
      </w:r>
      <w:bookmarkEnd w:id="118"/>
      <w:bookmarkEnd w:id="119"/>
      <w:bookmarkEnd w:id="120"/>
    </w:p>
    <w:p w14:paraId="67B2A933" w14:textId="383BB0F4" w:rsidR="00415BB4" w:rsidRPr="00E3356F" w:rsidRDefault="00415BB4" w:rsidP="00466ECD">
      <w:pPr>
        <w:pStyle w:val="ListParagraph"/>
        <w:numPr>
          <w:ilvl w:val="2"/>
          <w:numId w:val="25"/>
        </w:numPr>
        <w:spacing w:after="120" w:line="360" w:lineRule="auto"/>
        <w:outlineLvl w:val="2"/>
        <w:rPr>
          <w:b/>
          <w:color w:val="000000" w:themeColor="text1"/>
          <w:sz w:val="26"/>
          <w:szCs w:val="26"/>
          <w:lang w:val="vi-VN"/>
        </w:rPr>
      </w:pPr>
      <w:bookmarkStart w:id="121" w:name="_Toc468975142"/>
      <w:bookmarkStart w:id="122" w:name="_Toc468975356"/>
      <w:bookmarkStart w:id="123" w:name="_Toc469566811"/>
      <w:r w:rsidRPr="00E3356F">
        <w:rPr>
          <w:b/>
          <w:color w:val="000000" w:themeColor="text1"/>
          <w:sz w:val="26"/>
          <w:szCs w:val="26"/>
          <w:lang w:val="vi-VN"/>
        </w:rPr>
        <w:t>Chuẩn bị dữ liệu</w:t>
      </w:r>
      <w:bookmarkEnd w:id="121"/>
      <w:bookmarkEnd w:id="122"/>
      <w:bookmarkEnd w:id="123"/>
    </w:p>
    <w:p w14:paraId="4BD7ECE7" w14:textId="7F56FD0E" w:rsidR="00736BAE" w:rsidRPr="009F6AC4" w:rsidRDefault="00E3356F" w:rsidP="00E3356F">
      <w:pPr>
        <w:autoSpaceDE w:val="0"/>
        <w:autoSpaceDN w:val="0"/>
        <w:adjustRightInd w:val="0"/>
        <w:spacing w:before="0" w:after="120" w:line="360" w:lineRule="auto"/>
        <w:ind w:firstLine="431"/>
        <w:rPr>
          <w:color w:val="000000" w:themeColor="text1"/>
          <w:sz w:val="26"/>
          <w:szCs w:val="26"/>
          <w:lang w:val="vi-VN"/>
        </w:rPr>
      </w:pPr>
      <w:r>
        <w:rPr>
          <w:color w:val="000000" w:themeColor="text1"/>
          <w:sz w:val="26"/>
          <w:szCs w:val="26"/>
          <w:lang w:val="vi-VN"/>
        </w:rPr>
        <w:t xml:space="preserve">Bộ </w:t>
      </w:r>
      <w:r w:rsidR="00DC5ACE" w:rsidRPr="009F6AC4">
        <w:rPr>
          <w:color w:val="000000" w:themeColor="text1"/>
          <w:sz w:val="26"/>
          <w:szCs w:val="26"/>
          <w:lang w:val="vi-VN"/>
        </w:rPr>
        <w:t>dữ liệu chúng tôi tiến hành thực nghiệm bao gồm 2130 tweets của người dùng mạng xã hội Twitter bao gồm 7 loại ý định được gán nhãn cụ thể</w:t>
      </w:r>
      <w:r>
        <w:rPr>
          <w:color w:val="000000" w:themeColor="text1"/>
          <w:sz w:val="26"/>
          <w:szCs w:val="26"/>
          <w:lang w:val="vi-VN"/>
        </w:rPr>
        <w:t xml:space="preserve"> [</w:t>
      </w:r>
      <w:r w:rsidR="003C25A5">
        <w:rPr>
          <w:color w:val="000000" w:themeColor="text1"/>
          <w:sz w:val="26"/>
          <w:szCs w:val="26"/>
          <w:lang w:val="vi-VN"/>
        </w:rPr>
        <w:t>2</w:t>
      </w:r>
      <w:r>
        <w:rPr>
          <w:color w:val="000000" w:themeColor="text1"/>
          <w:sz w:val="26"/>
          <w:szCs w:val="26"/>
          <w:lang w:val="vi-VN"/>
        </w:rPr>
        <w:t xml:space="preserve">]. </w:t>
      </w:r>
      <w:r w:rsidR="00736BAE" w:rsidRPr="009F6AC4">
        <w:rPr>
          <w:color w:val="000000" w:themeColor="text1"/>
          <w:sz w:val="26"/>
          <w:szCs w:val="26"/>
          <w:lang w:val="vi-VN"/>
        </w:rPr>
        <w:t>Mỗi tweet là một dòng trong file dữ liệu “</w:t>
      </w:r>
      <w:r w:rsidR="00736BAE" w:rsidRPr="009F6AC4">
        <w:rPr>
          <w:i/>
          <w:color w:val="000000" w:themeColor="text1"/>
          <w:sz w:val="26"/>
          <w:szCs w:val="26"/>
          <w:lang w:val="vi-VN"/>
        </w:rPr>
        <w:t xml:space="preserve">data.txt” </w:t>
      </w:r>
      <w:r w:rsidR="00736BAE" w:rsidRPr="009F6AC4">
        <w:rPr>
          <w:color w:val="000000" w:themeColor="text1"/>
          <w:sz w:val="26"/>
          <w:szCs w:val="26"/>
          <w:lang w:val="vi-VN"/>
        </w:rPr>
        <w:t>sẽ có dạng:</w:t>
      </w:r>
    </w:p>
    <w:p w14:paraId="6153CF4B" w14:textId="0402D425" w:rsidR="00CC5CEA" w:rsidRDefault="00736BAE" w:rsidP="002D4823">
      <w:pPr>
        <w:autoSpaceDE w:val="0"/>
        <w:autoSpaceDN w:val="0"/>
        <w:adjustRightInd w:val="0"/>
        <w:spacing w:before="0" w:after="120" w:line="360" w:lineRule="auto"/>
        <w:ind w:left="720" w:firstLine="431"/>
        <w:rPr>
          <w:color w:val="000000" w:themeColor="text1"/>
          <w:sz w:val="26"/>
          <w:szCs w:val="26"/>
          <w:lang w:val="vi-VN"/>
        </w:rPr>
      </w:pPr>
      <w:r w:rsidRPr="009F6AC4">
        <w:rPr>
          <w:color w:val="000000" w:themeColor="text1"/>
          <w:sz w:val="26"/>
          <w:szCs w:val="26"/>
          <w:lang w:val="vi-VN"/>
        </w:rPr>
        <w:tab/>
        <w:t>&lt;nội dung tweet&gt;_dấ</w:t>
      </w:r>
      <w:r w:rsidR="002D4823">
        <w:rPr>
          <w:color w:val="000000" w:themeColor="text1"/>
          <w:sz w:val="26"/>
          <w:szCs w:val="26"/>
          <w:lang w:val="vi-VN"/>
        </w:rPr>
        <w:t>u tab_&lt;nhãn&gt;</w:t>
      </w:r>
    </w:p>
    <w:p w14:paraId="4B1BC935" w14:textId="2FE91EA5" w:rsidR="00E443D7" w:rsidRPr="009F6AC4" w:rsidRDefault="00E443D7" w:rsidP="00E443D7">
      <w:pPr>
        <w:autoSpaceDE w:val="0"/>
        <w:autoSpaceDN w:val="0"/>
        <w:adjustRightInd w:val="0"/>
        <w:spacing w:before="0" w:after="120" w:line="360" w:lineRule="auto"/>
        <w:rPr>
          <w:color w:val="000000" w:themeColor="text1"/>
          <w:sz w:val="26"/>
          <w:szCs w:val="26"/>
          <w:lang w:val="vi-VN"/>
        </w:rPr>
      </w:pPr>
      <w:r>
        <w:rPr>
          <w:noProof/>
          <w:color w:val="000000" w:themeColor="text1"/>
          <w:sz w:val="26"/>
          <w:szCs w:val="26"/>
        </w:rPr>
        <w:drawing>
          <wp:inline distT="0" distB="0" distL="0" distR="0" wp14:anchorId="70ED1AEB" wp14:editId="6EA773C4">
            <wp:extent cx="5931535" cy="189241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981005" cy="1908193"/>
                    </a:xfrm>
                    <a:prstGeom prst="rect">
                      <a:avLst/>
                    </a:prstGeom>
                    <a:noFill/>
                    <a:ln>
                      <a:noFill/>
                    </a:ln>
                  </pic:spPr>
                </pic:pic>
              </a:graphicData>
            </a:graphic>
          </wp:inline>
        </w:drawing>
      </w:r>
    </w:p>
    <w:p w14:paraId="069BAF00" w14:textId="5E544073" w:rsidR="003C25A5" w:rsidRDefault="00CF0AD7" w:rsidP="003C25A5">
      <w:pPr>
        <w:autoSpaceDE w:val="0"/>
        <w:autoSpaceDN w:val="0"/>
        <w:adjustRightInd w:val="0"/>
        <w:spacing w:before="0" w:after="120" w:line="360" w:lineRule="auto"/>
        <w:ind w:left="720" w:firstLine="431"/>
        <w:jc w:val="center"/>
        <w:outlineLvl w:val="4"/>
        <w:rPr>
          <w:i/>
          <w:color w:val="000000" w:themeColor="text1"/>
          <w:sz w:val="26"/>
          <w:szCs w:val="26"/>
          <w:lang w:val="vi-VN"/>
        </w:rPr>
      </w:pPr>
      <w:bookmarkStart w:id="124" w:name="_Toc468976174"/>
      <w:bookmarkStart w:id="125" w:name="_Toc468976291"/>
      <w:bookmarkStart w:id="126" w:name="_Toc468976385"/>
      <w:bookmarkStart w:id="127" w:name="_Toc468977164"/>
      <w:bookmarkStart w:id="128" w:name="_Toc469565977"/>
      <w:bookmarkStart w:id="129" w:name="_Toc469566124"/>
      <w:bookmarkStart w:id="130" w:name="_Toc469566198"/>
      <w:r>
        <w:rPr>
          <w:i/>
          <w:color w:val="000000" w:themeColor="text1"/>
          <w:sz w:val="26"/>
          <w:szCs w:val="26"/>
          <w:lang w:val="vi-VN"/>
        </w:rPr>
        <w:t>Hình 3-</w:t>
      </w:r>
      <w:r w:rsidR="00493CF7" w:rsidRPr="009F6AC4">
        <w:rPr>
          <w:i/>
          <w:color w:val="000000" w:themeColor="text1"/>
          <w:sz w:val="26"/>
          <w:szCs w:val="26"/>
          <w:lang w:val="vi-VN"/>
        </w:rPr>
        <w:t>1: File data.txt</w:t>
      </w:r>
      <w:bookmarkEnd w:id="124"/>
      <w:bookmarkEnd w:id="125"/>
      <w:bookmarkEnd w:id="126"/>
      <w:bookmarkEnd w:id="127"/>
      <w:r w:rsidR="003C25A5">
        <w:rPr>
          <w:i/>
          <w:color w:val="000000" w:themeColor="text1"/>
          <w:sz w:val="26"/>
          <w:szCs w:val="26"/>
          <w:lang w:val="vi-VN"/>
        </w:rPr>
        <w:t xml:space="preserve"> (*)</w:t>
      </w:r>
      <w:bookmarkEnd w:id="128"/>
      <w:bookmarkEnd w:id="129"/>
      <w:bookmarkEnd w:id="130"/>
    </w:p>
    <w:p w14:paraId="4544FD57" w14:textId="47CD59EE" w:rsidR="00E3356F" w:rsidRPr="00E3356F" w:rsidRDefault="00E3356F" w:rsidP="00873360">
      <w:pPr>
        <w:autoSpaceDE w:val="0"/>
        <w:autoSpaceDN w:val="0"/>
        <w:adjustRightInd w:val="0"/>
        <w:spacing w:before="0" w:after="120" w:line="360" w:lineRule="auto"/>
        <w:ind w:firstLine="720"/>
        <w:rPr>
          <w:i/>
          <w:color w:val="000000" w:themeColor="text1"/>
          <w:sz w:val="26"/>
          <w:szCs w:val="26"/>
          <w:lang w:val="vi-VN"/>
        </w:rPr>
      </w:pPr>
      <w:bookmarkStart w:id="131" w:name="_Toc469565978"/>
      <w:bookmarkStart w:id="132" w:name="_Toc469566125"/>
      <w:r>
        <w:rPr>
          <w:color w:val="000000" w:themeColor="text1"/>
          <w:sz w:val="26"/>
          <w:szCs w:val="26"/>
          <w:lang w:val="vi-VN"/>
        </w:rPr>
        <w:t>Sau đây là bảng số lượng cụ thể của mỗi nhãn loại.</w:t>
      </w:r>
      <w:bookmarkEnd w:id="131"/>
      <w:bookmarkEnd w:id="132"/>
    </w:p>
    <w:p w14:paraId="7F6A7B43" w14:textId="6F512D6F" w:rsidR="00493CF7" w:rsidRPr="009F6AC4" w:rsidRDefault="00493CF7" w:rsidP="00E3356F">
      <w:pPr>
        <w:autoSpaceDE w:val="0"/>
        <w:autoSpaceDN w:val="0"/>
        <w:adjustRightInd w:val="0"/>
        <w:spacing w:before="0" w:after="120" w:line="360" w:lineRule="auto"/>
        <w:ind w:left="720" w:firstLine="431"/>
        <w:jc w:val="center"/>
        <w:outlineLvl w:val="3"/>
        <w:rPr>
          <w:i/>
          <w:color w:val="000000" w:themeColor="text1"/>
          <w:sz w:val="26"/>
          <w:szCs w:val="26"/>
          <w:lang w:val="vi-VN"/>
        </w:rPr>
      </w:pPr>
      <w:bookmarkStart w:id="133" w:name="_Toc468975798"/>
      <w:bookmarkStart w:id="134" w:name="_Toc468977214"/>
      <w:bookmarkStart w:id="135" w:name="_Toc469565725"/>
      <w:bookmarkStart w:id="136" w:name="_Toc469565794"/>
      <w:bookmarkStart w:id="137" w:name="_Toc469565873"/>
      <w:r w:rsidRPr="009F6AC4">
        <w:rPr>
          <w:i/>
          <w:color w:val="000000" w:themeColor="text1"/>
          <w:sz w:val="26"/>
          <w:szCs w:val="26"/>
          <w:lang w:val="vi-VN"/>
        </w:rPr>
        <w:t>Bả</w:t>
      </w:r>
      <w:r w:rsidR="00CF0AD7">
        <w:rPr>
          <w:i/>
          <w:color w:val="000000" w:themeColor="text1"/>
          <w:sz w:val="26"/>
          <w:szCs w:val="26"/>
          <w:lang w:val="vi-VN"/>
        </w:rPr>
        <w:t>ng 3-</w:t>
      </w:r>
      <w:r w:rsidRPr="009F6AC4">
        <w:rPr>
          <w:i/>
          <w:color w:val="000000" w:themeColor="text1"/>
          <w:sz w:val="26"/>
          <w:szCs w:val="26"/>
          <w:lang w:val="vi-VN"/>
        </w:rPr>
        <w:t>1: Số lượng tweet của mỗi nhãn</w:t>
      </w:r>
      <w:bookmarkEnd w:id="133"/>
      <w:bookmarkEnd w:id="134"/>
      <w:bookmarkEnd w:id="135"/>
      <w:bookmarkEnd w:id="136"/>
      <w:bookmarkEnd w:id="137"/>
    </w:p>
    <w:tbl>
      <w:tblPr>
        <w:tblStyle w:val="TableGrid"/>
        <w:tblW w:w="0" w:type="auto"/>
        <w:tblInd w:w="720" w:type="dxa"/>
        <w:tblLayout w:type="fixed"/>
        <w:tblLook w:val="04A0" w:firstRow="1" w:lastRow="0" w:firstColumn="1" w:lastColumn="0" w:noHBand="0" w:noVBand="1"/>
      </w:tblPr>
      <w:tblGrid>
        <w:gridCol w:w="835"/>
        <w:gridCol w:w="1984"/>
        <w:gridCol w:w="2884"/>
        <w:gridCol w:w="1384"/>
        <w:gridCol w:w="1543"/>
      </w:tblGrid>
      <w:tr w:rsidR="00E3356F" w:rsidRPr="009F6AC4" w14:paraId="673E7C78" w14:textId="5C6F9F27" w:rsidTr="00BD523A">
        <w:tc>
          <w:tcPr>
            <w:tcW w:w="835" w:type="dxa"/>
          </w:tcPr>
          <w:p w14:paraId="166FB629" w14:textId="3356EF88" w:rsidR="00E3356F" w:rsidRPr="009F6AC4" w:rsidRDefault="00E3356F" w:rsidP="003C25A5">
            <w:pPr>
              <w:pStyle w:val="ListParagraph"/>
              <w:spacing w:after="120" w:line="240" w:lineRule="auto"/>
              <w:ind w:left="0"/>
              <w:jc w:val="center"/>
              <w:rPr>
                <w:color w:val="000000" w:themeColor="text1"/>
                <w:sz w:val="26"/>
                <w:szCs w:val="26"/>
              </w:rPr>
            </w:pPr>
            <w:r w:rsidRPr="009F6AC4">
              <w:rPr>
                <w:color w:val="000000" w:themeColor="text1"/>
                <w:sz w:val="26"/>
                <w:szCs w:val="26"/>
              </w:rPr>
              <w:t>STT</w:t>
            </w:r>
          </w:p>
        </w:tc>
        <w:tc>
          <w:tcPr>
            <w:tcW w:w="1984" w:type="dxa"/>
          </w:tcPr>
          <w:p w14:paraId="62325A12" w14:textId="61173008" w:rsidR="00E3356F" w:rsidRPr="009F6AC4" w:rsidRDefault="00E3356F" w:rsidP="003C25A5">
            <w:pPr>
              <w:pStyle w:val="ListParagraph"/>
              <w:spacing w:after="120" w:line="240" w:lineRule="auto"/>
              <w:ind w:left="0"/>
              <w:jc w:val="center"/>
              <w:rPr>
                <w:color w:val="000000" w:themeColor="text1"/>
                <w:sz w:val="26"/>
                <w:szCs w:val="26"/>
              </w:rPr>
            </w:pPr>
            <w:r w:rsidRPr="009F6AC4">
              <w:rPr>
                <w:color w:val="000000" w:themeColor="text1"/>
                <w:sz w:val="26"/>
                <w:szCs w:val="26"/>
              </w:rPr>
              <w:t>Nhãn tiếng Anh</w:t>
            </w:r>
          </w:p>
        </w:tc>
        <w:tc>
          <w:tcPr>
            <w:tcW w:w="2884" w:type="dxa"/>
          </w:tcPr>
          <w:p w14:paraId="556C7CE9" w14:textId="519A7EC5" w:rsidR="00E3356F" w:rsidRPr="009F6AC4" w:rsidRDefault="00E3356F" w:rsidP="003C25A5">
            <w:pPr>
              <w:pStyle w:val="ListParagraph"/>
              <w:spacing w:after="120" w:line="240" w:lineRule="auto"/>
              <w:ind w:left="0"/>
              <w:jc w:val="center"/>
              <w:rPr>
                <w:color w:val="000000" w:themeColor="text1"/>
                <w:sz w:val="26"/>
                <w:szCs w:val="26"/>
              </w:rPr>
            </w:pPr>
            <w:r w:rsidRPr="009F6AC4">
              <w:rPr>
                <w:color w:val="000000" w:themeColor="text1"/>
                <w:sz w:val="26"/>
                <w:szCs w:val="26"/>
              </w:rPr>
              <w:t>Nhãn tiếng Việt</w:t>
            </w:r>
          </w:p>
        </w:tc>
        <w:tc>
          <w:tcPr>
            <w:tcW w:w="1384" w:type="dxa"/>
          </w:tcPr>
          <w:p w14:paraId="40B63E14" w14:textId="76189C97" w:rsidR="00E3356F" w:rsidRPr="009F6AC4" w:rsidRDefault="00E3356F" w:rsidP="003C25A5">
            <w:pPr>
              <w:pStyle w:val="ListParagraph"/>
              <w:spacing w:after="120" w:line="240" w:lineRule="auto"/>
              <w:ind w:left="0"/>
              <w:jc w:val="center"/>
              <w:rPr>
                <w:color w:val="000000" w:themeColor="text1"/>
                <w:sz w:val="26"/>
                <w:szCs w:val="26"/>
              </w:rPr>
            </w:pPr>
            <w:r w:rsidRPr="009F6AC4">
              <w:rPr>
                <w:color w:val="000000" w:themeColor="text1"/>
                <w:sz w:val="26"/>
                <w:szCs w:val="26"/>
              </w:rPr>
              <w:t>Số lượ</w:t>
            </w:r>
            <w:r>
              <w:rPr>
                <w:color w:val="000000" w:themeColor="text1"/>
                <w:sz w:val="26"/>
                <w:szCs w:val="26"/>
              </w:rPr>
              <w:t>ng</w:t>
            </w:r>
          </w:p>
        </w:tc>
        <w:tc>
          <w:tcPr>
            <w:tcW w:w="1543" w:type="dxa"/>
          </w:tcPr>
          <w:p w14:paraId="4139930E" w14:textId="37465A4D" w:rsidR="00E3356F" w:rsidRPr="009F6AC4" w:rsidRDefault="00E3356F" w:rsidP="003C25A5">
            <w:pPr>
              <w:pStyle w:val="ListParagraph"/>
              <w:spacing w:after="120" w:line="240" w:lineRule="auto"/>
              <w:ind w:left="0"/>
              <w:jc w:val="center"/>
              <w:rPr>
                <w:color w:val="000000" w:themeColor="text1"/>
                <w:sz w:val="26"/>
                <w:szCs w:val="26"/>
              </w:rPr>
            </w:pPr>
            <w:r>
              <w:rPr>
                <w:color w:val="000000" w:themeColor="text1"/>
                <w:sz w:val="26"/>
                <w:szCs w:val="26"/>
              </w:rPr>
              <w:t>Tỉ lệ (%)</w:t>
            </w:r>
          </w:p>
        </w:tc>
      </w:tr>
      <w:tr w:rsidR="00E3356F" w:rsidRPr="009F6AC4" w14:paraId="585FEF19" w14:textId="58CB4B8A" w:rsidTr="00BD523A">
        <w:tc>
          <w:tcPr>
            <w:tcW w:w="835" w:type="dxa"/>
          </w:tcPr>
          <w:p w14:paraId="1E4849FD" w14:textId="29301644" w:rsidR="00E3356F" w:rsidRPr="009F6AC4" w:rsidRDefault="00E3356F" w:rsidP="003C25A5">
            <w:pPr>
              <w:pStyle w:val="ListParagraph"/>
              <w:spacing w:after="120" w:line="240" w:lineRule="auto"/>
              <w:ind w:left="0"/>
              <w:jc w:val="center"/>
              <w:rPr>
                <w:color w:val="000000" w:themeColor="text1"/>
                <w:sz w:val="26"/>
                <w:szCs w:val="26"/>
              </w:rPr>
            </w:pPr>
            <w:r w:rsidRPr="009F6AC4">
              <w:rPr>
                <w:color w:val="000000" w:themeColor="text1"/>
                <w:sz w:val="26"/>
                <w:szCs w:val="26"/>
              </w:rPr>
              <w:t>1</w:t>
            </w:r>
          </w:p>
        </w:tc>
        <w:tc>
          <w:tcPr>
            <w:tcW w:w="1984" w:type="dxa"/>
          </w:tcPr>
          <w:p w14:paraId="6339FAAF" w14:textId="116A0DD3" w:rsidR="00E3356F" w:rsidRPr="009F6AC4" w:rsidRDefault="00E3356F" w:rsidP="003C25A5">
            <w:pPr>
              <w:pStyle w:val="ListParagraph"/>
              <w:spacing w:after="120" w:line="240" w:lineRule="auto"/>
              <w:ind w:left="0"/>
              <w:jc w:val="center"/>
              <w:rPr>
                <w:color w:val="000000" w:themeColor="text1"/>
                <w:sz w:val="26"/>
                <w:szCs w:val="26"/>
              </w:rPr>
            </w:pPr>
            <w:r>
              <w:rPr>
                <w:color w:val="000000" w:themeColor="text1"/>
                <w:sz w:val="26"/>
                <w:szCs w:val="26"/>
              </w:rPr>
              <w:t>Food</w:t>
            </w:r>
          </w:p>
        </w:tc>
        <w:tc>
          <w:tcPr>
            <w:tcW w:w="2884" w:type="dxa"/>
          </w:tcPr>
          <w:p w14:paraId="43CEAE3D" w14:textId="7666DEDC" w:rsidR="00E3356F" w:rsidRPr="009F6AC4" w:rsidRDefault="00E3356F" w:rsidP="003C25A5">
            <w:pPr>
              <w:pStyle w:val="ListParagraph"/>
              <w:spacing w:after="120" w:line="240" w:lineRule="auto"/>
              <w:ind w:left="0"/>
              <w:jc w:val="center"/>
              <w:rPr>
                <w:color w:val="000000" w:themeColor="text1"/>
                <w:sz w:val="26"/>
                <w:szCs w:val="26"/>
              </w:rPr>
            </w:pPr>
            <w:r w:rsidRPr="009F6AC4">
              <w:rPr>
                <w:color w:val="000000" w:themeColor="text1"/>
                <w:sz w:val="26"/>
                <w:szCs w:val="26"/>
              </w:rPr>
              <w:t>Đồ ăn &amp; Thức uống</w:t>
            </w:r>
          </w:p>
        </w:tc>
        <w:tc>
          <w:tcPr>
            <w:tcW w:w="1384" w:type="dxa"/>
          </w:tcPr>
          <w:p w14:paraId="4252E56A" w14:textId="1D325E7C" w:rsidR="00E3356F" w:rsidRPr="009F6AC4" w:rsidRDefault="00E3356F" w:rsidP="003C25A5">
            <w:pPr>
              <w:pStyle w:val="ListParagraph"/>
              <w:spacing w:after="120" w:line="240" w:lineRule="auto"/>
              <w:ind w:left="0"/>
              <w:jc w:val="center"/>
              <w:rPr>
                <w:color w:val="000000" w:themeColor="text1"/>
                <w:sz w:val="26"/>
                <w:szCs w:val="26"/>
              </w:rPr>
            </w:pPr>
            <w:r>
              <w:rPr>
                <w:color w:val="000000" w:themeColor="text1"/>
                <w:sz w:val="26"/>
                <w:szCs w:val="26"/>
              </w:rPr>
              <w:t>245</w:t>
            </w:r>
          </w:p>
        </w:tc>
        <w:tc>
          <w:tcPr>
            <w:tcW w:w="1543" w:type="dxa"/>
          </w:tcPr>
          <w:p w14:paraId="0A1DC39B" w14:textId="2B479B96" w:rsidR="00E3356F" w:rsidRPr="009F6AC4" w:rsidRDefault="00E3356F" w:rsidP="003C25A5">
            <w:pPr>
              <w:pStyle w:val="ListParagraph"/>
              <w:spacing w:after="120" w:line="240" w:lineRule="auto"/>
              <w:ind w:left="0"/>
              <w:jc w:val="center"/>
              <w:rPr>
                <w:color w:val="000000" w:themeColor="text1"/>
                <w:sz w:val="26"/>
                <w:szCs w:val="26"/>
              </w:rPr>
            </w:pPr>
            <w:r>
              <w:rPr>
                <w:color w:val="000000" w:themeColor="text1"/>
                <w:sz w:val="26"/>
                <w:szCs w:val="26"/>
              </w:rPr>
              <w:t>11.50%</w:t>
            </w:r>
          </w:p>
        </w:tc>
      </w:tr>
      <w:tr w:rsidR="00E3356F" w:rsidRPr="009F6AC4" w14:paraId="1078D8F2" w14:textId="32E5B5F3" w:rsidTr="00BD523A">
        <w:tc>
          <w:tcPr>
            <w:tcW w:w="835" w:type="dxa"/>
          </w:tcPr>
          <w:p w14:paraId="1C6196E8" w14:textId="34D2EAB9" w:rsidR="00E3356F" w:rsidRPr="009F6AC4" w:rsidRDefault="00E3356F" w:rsidP="003C25A5">
            <w:pPr>
              <w:pStyle w:val="ListParagraph"/>
              <w:spacing w:after="120" w:line="240" w:lineRule="auto"/>
              <w:ind w:left="0"/>
              <w:jc w:val="center"/>
              <w:rPr>
                <w:color w:val="000000" w:themeColor="text1"/>
                <w:sz w:val="26"/>
                <w:szCs w:val="26"/>
              </w:rPr>
            </w:pPr>
            <w:r w:rsidRPr="009F6AC4">
              <w:rPr>
                <w:color w:val="000000" w:themeColor="text1"/>
                <w:sz w:val="26"/>
                <w:szCs w:val="26"/>
              </w:rPr>
              <w:t>2</w:t>
            </w:r>
          </w:p>
        </w:tc>
        <w:tc>
          <w:tcPr>
            <w:tcW w:w="1984" w:type="dxa"/>
          </w:tcPr>
          <w:p w14:paraId="736486AB" w14:textId="18EE06FB" w:rsidR="00E3356F" w:rsidRPr="009F6AC4" w:rsidRDefault="00E3356F" w:rsidP="003C25A5">
            <w:pPr>
              <w:pStyle w:val="ListParagraph"/>
              <w:spacing w:after="120" w:line="240" w:lineRule="auto"/>
              <w:ind w:left="0"/>
              <w:jc w:val="center"/>
              <w:rPr>
                <w:color w:val="000000" w:themeColor="text1"/>
                <w:sz w:val="26"/>
                <w:szCs w:val="26"/>
              </w:rPr>
            </w:pPr>
            <w:r w:rsidRPr="009F6AC4">
              <w:rPr>
                <w:color w:val="000000" w:themeColor="text1"/>
                <w:sz w:val="26"/>
                <w:szCs w:val="26"/>
              </w:rPr>
              <w:t>Travel</w:t>
            </w:r>
          </w:p>
        </w:tc>
        <w:tc>
          <w:tcPr>
            <w:tcW w:w="2884" w:type="dxa"/>
          </w:tcPr>
          <w:p w14:paraId="5D943D7D" w14:textId="575ECD75" w:rsidR="00E3356F" w:rsidRPr="009F6AC4" w:rsidRDefault="00E3356F" w:rsidP="003C25A5">
            <w:pPr>
              <w:pStyle w:val="ListParagraph"/>
              <w:spacing w:after="120" w:line="240" w:lineRule="auto"/>
              <w:ind w:left="0"/>
              <w:jc w:val="center"/>
              <w:rPr>
                <w:color w:val="000000" w:themeColor="text1"/>
                <w:sz w:val="26"/>
                <w:szCs w:val="26"/>
              </w:rPr>
            </w:pPr>
            <w:r w:rsidRPr="009F6AC4">
              <w:rPr>
                <w:color w:val="000000" w:themeColor="text1"/>
                <w:sz w:val="26"/>
                <w:szCs w:val="26"/>
              </w:rPr>
              <w:t>Du lịch</w:t>
            </w:r>
          </w:p>
        </w:tc>
        <w:tc>
          <w:tcPr>
            <w:tcW w:w="1384" w:type="dxa"/>
          </w:tcPr>
          <w:p w14:paraId="728F4BB3" w14:textId="30585809" w:rsidR="00E3356F" w:rsidRPr="009F6AC4" w:rsidRDefault="00E3356F" w:rsidP="003C25A5">
            <w:pPr>
              <w:pStyle w:val="ListParagraph"/>
              <w:spacing w:after="120" w:line="240" w:lineRule="auto"/>
              <w:ind w:left="0"/>
              <w:jc w:val="center"/>
              <w:rPr>
                <w:color w:val="000000" w:themeColor="text1"/>
                <w:sz w:val="26"/>
                <w:szCs w:val="26"/>
              </w:rPr>
            </w:pPr>
            <w:r>
              <w:rPr>
                <w:color w:val="000000" w:themeColor="text1"/>
                <w:sz w:val="26"/>
                <w:szCs w:val="26"/>
              </w:rPr>
              <w:t>187</w:t>
            </w:r>
          </w:p>
        </w:tc>
        <w:tc>
          <w:tcPr>
            <w:tcW w:w="1543" w:type="dxa"/>
          </w:tcPr>
          <w:p w14:paraId="3181FE4D" w14:textId="006A95E6" w:rsidR="00E3356F" w:rsidRPr="009F6AC4" w:rsidRDefault="00E3356F" w:rsidP="003C25A5">
            <w:pPr>
              <w:pStyle w:val="ListParagraph"/>
              <w:spacing w:after="120" w:line="240" w:lineRule="auto"/>
              <w:ind w:left="0"/>
              <w:jc w:val="center"/>
              <w:rPr>
                <w:color w:val="000000" w:themeColor="text1"/>
                <w:sz w:val="26"/>
                <w:szCs w:val="26"/>
              </w:rPr>
            </w:pPr>
            <w:r>
              <w:rPr>
                <w:color w:val="000000" w:themeColor="text1"/>
                <w:sz w:val="26"/>
                <w:szCs w:val="26"/>
              </w:rPr>
              <w:t>8.78%</w:t>
            </w:r>
          </w:p>
        </w:tc>
      </w:tr>
      <w:tr w:rsidR="00E3356F" w:rsidRPr="009F6AC4" w14:paraId="56AB0084" w14:textId="63058D56" w:rsidTr="00BD523A">
        <w:tc>
          <w:tcPr>
            <w:tcW w:w="835" w:type="dxa"/>
          </w:tcPr>
          <w:p w14:paraId="45D9405D" w14:textId="1A8381A4" w:rsidR="00E3356F" w:rsidRPr="009F6AC4" w:rsidRDefault="00E3356F" w:rsidP="003C25A5">
            <w:pPr>
              <w:pStyle w:val="ListParagraph"/>
              <w:spacing w:after="120" w:line="240" w:lineRule="auto"/>
              <w:ind w:left="0"/>
              <w:jc w:val="center"/>
              <w:rPr>
                <w:color w:val="000000" w:themeColor="text1"/>
                <w:sz w:val="26"/>
                <w:szCs w:val="26"/>
              </w:rPr>
            </w:pPr>
            <w:r w:rsidRPr="009F6AC4">
              <w:rPr>
                <w:color w:val="000000" w:themeColor="text1"/>
                <w:sz w:val="26"/>
                <w:szCs w:val="26"/>
              </w:rPr>
              <w:t>3</w:t>
            </w:r>
          </w:p>
        </w:tc>
        <w:tc>
          <w:tcPr>
            <w:tcW w:w="1984" w:type="dxa"/>
          </w:tcPr>
          <w:p w14:paraId="07278413" w14:textId="614E6347" w:rsidR="00E3356F" w:rsidRPr="009F6AC4" w:rsidRDefault="00E3356F" w:rsidP="003C25A5">
            <w:pPr>
              <w:pStyle w:val="ListParagraph"/>
              <w:spacing w:after="120" w:line="240" w:lineRule="auto"/>
              <w:ind w:left="0"/>
              <w:jc w:val="center"/>
              <w:rPr>
                <w:color w:val="000000" w:themeColor="text1"/>
                <w:sz w:val="26"/>
                <w:szCs w:val="26"/>
              </w:rPr>
            </w:pPr>
            <w:r w:rsidRPr="009F6AC4">
              <w:rPr>
                <w:color w:val="000000" w:themeColor="text1"/>
                <w:sz w:val="26"/>
                <w:szCs w:val="26"/>
              </w:rPr>
              <w:t>Career</w:t>
            </w:r>
          </w:p>
        </w:tc>
        <w:tc>
          <w:tcPr>
            <w:tcW w:w="2884" w:type="dxa"/>
          </w:tcPr>
          <w:p w14:paraId="128AB564" w14:textId="049F4C4E" w:rsidR="00E3356F" w:rsidRPr="009F6AC4" w:rsidRDefault="00E3356F" w:rsidP="003C25A5">
            <w:pPr>
              <w:pStyle w:val="ListParagraph"/>
              <w:spacing w:after="120" w:line="240" w:lineRule="auto"/>
              <w:ind w:left="0"/>
              <w:jc w:val="center"/>
              <w:rPr>
                <w:color w:val="000000" w:themeColor="text1"/>
                <w:sz w:val="26"/>
                <w:szCs w:val="26"/>
              </w:rPr>
            </w:pPr>
            <w:r w:rsidRPr="009F6AC4">
              <w:rPr>
                <w:color w:val="000000" w:themeColor="text1"/>
                <w:sz w:val="26"/>
                <w:szCs w:val="26"/>
              </w:rPr>
              <w:t>Nghề nghiệp và giáo dục</w:t>
            </w:r>
          </w:p>
        </w:tc>
        <w:tc>
          <w:tcPr>
            <w:tcW w:w="1384" w:type="dxa"/>
          </w:tcPr>
          <w:p w14:paraId="12027D4F" w14:textId="139F8B7D" w:rsidR="00E3356F" w:rsidRPr="009F6AC4" w:rsidRDefault="00E3356F" w:rsidP="003C25A5">
            <w:pPr>
              <w:pStyle w:val="ListParagraph"/>
              <w:spacing w:after="120" w:line="240" w:lineRule="auto"/>
              <w:ind w:left="0"/>
              <w:jc w:val="center"/>
              <w:rPr>
                <w:color w:val="000000" w:themeColor="text1"/>
                <w:sz w:val="26"/>
                <w:szCs w:val="26"/>
              </w:rPr>
            </w:pPr>
            <w:r>
              <w:rPr>
                <w:color w:val="000000" w:themeColor="text1"/>
                <w:sz w:val="26"/>
                <w:szCs w:val="26"/>
              </w:rPr>
              <w:t>159</w:t>
            </w:r>
          </w:p>
        </w:tc>
        <w:tc>
          <w:tcPr>
            <w:tcW w:w="1543" w:type="dxa"/>
          </w:tcPr>
          <w:p w14:paraId="670C1360" w14:textId="5B8F6E11" w:rsidR="00E3356F" w:rsidRPr="009F6AC4" w:rsidRDefault="00E3356F" w:rsidP="003C25A5">
            <w:pPr>
              <w:pStyle w:val="ListParagraph"/>
              <w:spacing w:after="120" w:line="240" w:lineRule="auto"/>
              <w:ind w:left="0"/>
              <w:jc w:val="center"/>
              <w:rPr>
                <w:color w:val="000000" w:themeColor="text1"/>
                <w:sz w:val="26"/>
                <w:szCs w:val="26"/>
              </w:rPr>
            </w:pPr>
            <w:r>
              <w:rPr>
                <w:color w:val="000000" w:themeColor="text1"/>
                <w:sz w:val="26"/>
                <w:szCs w:val="26"/>
              </w:rPr>
              <w:t>7.46%</w:t>
            </w:r>
          </w:p>
        </w:tc>
      </w:tr>
      <w:tr w:rsidR="00E3356F" w:rsidRPr="009F6AC4" w14:paraId="2A4CC64C" w14:textId="555042BC" w:rsidTr="00BD523A">
        <w:tc>
          <w:tcPr>
            <w:tcW w:w="835" w:type="dxa"/>
          </w:tcPr>
          <w:p w14:paraId="699D2FE4" w14:textId="42114087" w:rsidR="00E3356F" w:rsidRPr="009F6AC4" w:rsidRDefault="00E3356F" w:rsidP="003C25A5">
            <w:pPr>
              <w:pStyle w:val="ListParagraph"/>
              <w:spacing w:after="120" w:line="240" w:lineRule="auto"/>
              <w:ind w:left="0"/>
              <w:jc w:val="center"/>
              <w:rPr>
                <w:color w:val="000000" w:themeColor="text1"/>
                <w:sz w:val="26"/>
                <w:szCs w:val="26"/>
              </w:rPr>
            </w:pPr>
            <w:r w:rsidRPr="009F6AC4">
              <w:rPr>
                <w:color w:val="000000" w:themeColor="text1"/>
                <w:sz w:val="26"/>
                <w:szCs w:val="26"/>
              </w:rPr>
              <w:t>4</w:t>
            </w:r>
          </w:p>
        </w:tc>
        <w:tc>
          <w:tcPr>
            <w:tcW w:w="1984" w:type="dxa"/>
          </w:tcPr>
          <w:p w14:paraId="793FAD2E" w14:textId="224B0681" w:rsidR="00E3356F" w:rsidRPr="009F6AC4" w:rsidRDefault="00E3356F" w:rsidP="003C25A5">
            <w:pPr>
              <w:pStyle w:val="ListParagraph"/>
              <w:spacing w:after="120" w:line="240" w:lineRule="auto"/>
              <w:ind w:left="0"/>
              <w:jc w:val="center"/>
              <w:rPr>
                <w:color w:val="000000" w:themeColor="text1"/>
                <w:sz w:val="26"/>
                <w:szCs w:val="26"/>
              </w:rPr>
            </w:pPr>
            <w:r w:rsidRPr="009F6AC4">
              <w:rPr>
                <w:color w:val="000000" w:themeColor="text1"/>
                <w:sz w:val="26"/>
                <w:szCs w:val="26"/>
              </w:rPr>
              <w:t>Goods</w:t>
            </w:r>
          </w:p>
        </w:tc>
        <w:tc>
          <w:tcPr>
            <w:tcW w:w="2884" w:type="dxa"/>
          </w:tcPr>
          <w:p w14:paraId="13CE48B7" w14:textId="00C92D2C" w:rsidR="00E3356F" w:rsidRPr="009F6AC4" w:rsidRDefault="00E3356F" w:rsidP="003C25A5">
            <w:pPr>
              <w:pStyle w:val="ListParagraph"/>
              <w:spacing w:after="120" w:line="240" w:lineRule="auto"/>
              <w:ind w:left="0"/>
              <w:jc w:val="center"/>
              <w:rPr>
                <w:color w:val="000000" w:themeColor="text1"/>
                <w:sz w:val="26"/>
                <w:szCs w:val="26"/>
              </w:rPr>
            </w:pPr>
            <w:r w:rsidRPr="009F6AC4">
              <w:rPr>
                <w:color w:val="000000" w:themeColor="text1"/>
                <w:sz w:val="26"/>
                <w:szCs w:val="26"/>
              </w:rPr>
              <w:t>Hàng hóa và dịch vụ</w:t>
            </w:r>
          </w:p>
        </w:tc>
        <w:tc>
          <w:tcPr>
            <w:tcW w:w="1384" w:type="dxa"/>
          </w:tcPr>
          <w:p w14:paraId="1AE3A6C3" w14:textId="0D32CCBF" w:rsidR="00E3356F" w:rsidRPr="009F6AC4" w:rsidRDefault="00E3356F" w:rsidP="003C25A5">
            <w:pPr>
              <w:pStyle w:val="ListParagraph"/>
              <w:spacing w:after="120" w:line="240" w:lineRule="auto"/>
              <w:ind w:left="0"/>
              <w:jc w:val="center"/>
              <w:rPr>
                <w:color w:val="000000" w:themeColor="text1"/>
                <w:sz w:val="26"/>
                <w:szCs w:val="26"/>
              </w:rPr>
            </w:pPr>
            <w:r>
              <w:rPr>
                <w:color w:val="000000" w:themeColor="text1"/>
                <w:sz w:val="26"/>
                <w:szCs w:val="26"/>
              </w:rPr>
              <w:t>251</w:t>
            </w:r>
          </w:p>
        </w:tc>
        <w:tc>
          <w:tcPr>
            <w:tcW w:w="1543" w:type="dxa"/>
          </w:tcPr>
          <w:p w14:paraId="031CFF9E" w14:textId="0D7F4290" w:rsidR="00E3356F" w:rsidRPr="009F6AC4" w:rsidRDefault="00E3356F" w:rsidP="003C25A5">
            <w:pPr>
              <w:pStyle w:val="ListParagraph"/>
              <w:spacing w:after="120" w:line="240" w:lineRule="auto"/>
              <w:ind w:left="0"/>
              <w:jc w:val="center"/>
              <w:rPr>
                <w:color w:val="000000" w:themeColor="text1"/>
                <w:sz w:val="26"/>
                <w:szCs w:val="26"/>
              </w:rPr>
            </w:pPr>
            <w:r>
              <w:rPr>
                <w:color w:val="000000" w:themeColor="text1"/>
                <w:sz w:val="26"/>
                <w:szCs w:val="26"/>
              </w:rPr>
              <w:t>11.78%</w:t>
            </w:r>
          </w:p>
        </w:tc>
      </w:tr>
      <w:tr w:rsidR="00E3356F" w:rsidRPr="009F6AC4" w14:paraId="09DA9EFC" w14:textId="0A86F14C" w:rsidTr="00BD523A">
        <w:tc>
          <w:tcPr>
            <w:tcW w:w="835" w:type="dxa"/>
          </w:tcPr>
          <w:p w14:paraId="004B9D26" w14:textId="2AE54D9E" w:rsidR="00E3356F" w:rsidRPr="009F6AC4" w:rsidRDefault="00E3356F" w:rsidP="003C25A5">
            <w:pPr>
              <w:pStyle w:val="ListParagraph"/>
              <w:spacing w:after="120" w:line="240" w:lineRule="auto"/>
              <w:ind w:left="0"/>
              <w:jc w:val="center"/>
              <w:rPr>
                <w:color w:val="000000" w:themeColor="text1"/>
                <w:sz w:val="26"/>
                <w:szCs w:val="26"/>
              </w:rPr>
            </w:pPr>
            <w:r w:rsidRPr="009F6AC4">
              <w:rPr>
                <w:color w:val="000000" w:themeColor="text1"/>
                <w:sz w:val="26"/>
                <w:szCs w:val="26"/>
              </w:rPr>
              <w:lastRenderedPageBreak/>
              <w:t>5</w:t>
            </w:r>
          </w:p>
        </w:tc>
        <w:tc>
          <w:tcPr>
            <w:tcW w:w="1984" w:type="dxa"/>
          </w:tcPr>
          <w:p w14:paraId="5E602C1F" w14:textId="3870A63A" w:rsidR="00E3356F" w:rsidRPr="009F6AC4" w:rsidRDefault="00E3356F" w:rsidP="003C25A5">
            <w:pPr>
              <w:pStyle w:val="ListParagraph"/>
              <w:spacing w:after="120" w:line="240" w:lineRule="auto"/>
              <w:ind w:left="0"/>
              <w:jc w:val="center"/>
              <w:rPr>
                <w:color w:val="000000" w:themeColor="text1"/>
                <w:sz w:val="26"/>
                <w:szCs w:val="26"/>
              </w:rPr>
            </w:pPr>
            <w:r w:rsidRPr="009F6AC4">
              <w:rPr>
                <w:color w:val="000000" w:themeColor="text1"/>
                <w:sz w:val="26"/>
                <w:szCs w:val="26"/>
              </w:rPr>
              <w:t>Event</w:t>
            </w:r>
          </w:p>
        </w:tc>
        <w:tc>
          <w:tcPr>
            <w:tcW w:w="2884" w:type="dxa"/>
          </w:tcPr>
          <w:p w14:paraId="7ECAC4AC" w14:textId="03E92622" w:rsidR="00E3356F" w:rsidRPr="009F6AC4" w:rsidRDefault="00E3356F" w:rsidP="003C25A5">
            <w:pPr>
              <w:pStyle w:val="ListParagraph"/>
              <w:spacing w:after="120" w:line="240" w:lineRule="auto"/>
              <w:ind w:left="0"/>
              <w:jc w:val="center"/>
              <w:rPr>
                <w:color w:val="000000" w:themeColor="text1"/>
                <w:sz w:val="26"/>
                <w:szCs w:val="26"/>
              </w:rPr>
            </w:pPr>
            <w:r w:rsidRPr="009F6AC4">
              <w:rPr>
                <w:color w:val="000000" w:themeColor="text1"/>
                <w:sz w:val="26"/>
                <w:szCs w:val="26"/>
              </w:rPr>
              <w:t>Sự kiện và các hoạt động</w:t>
            </w:r>
          </w:p>
        </w:tc>
        <w:tc>
          <w:tcPr>
            <w:tcW w:w="1384" w:type="dxa"/>
          </w:tcPr>
          <w:p w14:paraId="2A898B49" w14:textId="474D0D5F" w:rsidR="00E3356F" w:rsidRPr="009F6AC4" w:rsidRDefault="00E3356F" w:rsidP="003C25A5">
            <w:pPr>
              <w:pStyle w:val="ListParagraph"/>
              <w:spacing w:after="120" w:line="240" w:lineRule="auto"/>
              <w:ind w:left="0"/>
              <w:jc w:val="center"/>
              <w:rPr>
                <w:color w:val="000000" w:themeColor="text1"/>
                <w:sz w:val="26"/>
                <w:szCs w:val="26"/>
              </w:rPr>
            </w:pPr>
            <w:r>
              <w:rPr>
                <w:color w:val="000000" w:themeColor="text1"/>
                <w:sz w:val="26"/>
                <w:szCs w:val="26"/>
              </w:rPr>
              <w:t>321</w:t>
            </w:r>
          </w:p>
        </w:tc>
        <w:tc>
          <w:tcPr>
            <w:tcW w:w="1543" w:type="dxa"/>
          </w:tcPr>
          <w:p w14:paraId="75E39A1E" w14:textId="7F9DD080" w:rsidR="00E3356F" w:rsidRPr="009F6AC4" w:rsidRDefault="00E3356F" w:rsidP="003C25A5">
            <w:pPr>
              <w:pStyle w:val="ListParagraph"/>
              <w:spacing w:after="120" w:line="240" w:lineRule="auto"/>
              <w:ind w:left="0"/>
              <w:jc w:val="center"/>
              <w:rPr>
                <w:color w:val="000000" w:themeColor="text1"/>
                <w:sz w:val="26"/>
                <w:szCs w:val="26"/>
              </w:rPr>
            </w:pPr>
            <w:r>
              <w:rPr>
                <w:color w:val="000000" w:themeColor="text1"/>
                <w:sz w:val="26"/>
                <w:szCs w:val="26"/>
              </w:rPr>
              <w:t>15.07%</w:t>
            </w:r>
          </w:p>
        </w:tc>
      </w:tr>
      <w:tr w:rsidR="00E3356F" w:rsidRPr="009F6AC4" w14:paraId="570F0B72" w14:textId="379C79DC" w:rsidTr="00BD523A">
        <w:tc>
          <w:tcPr>
            <w:tcW w:w="835" w:type="dxa"/>
          </w:tcPr>
          <w:p w14:paraId="5CFD327A" w14:textId="39DF6052" w:rsidR="00E3356F" w:rsidRPr="009F6AC4" w:rsidRDefault="00E3356F" w:rsidP="003C25A5">
            <w:pPr>
              <w:pStyle w:val="ListParagraph"/>
              <w:spacing w:after="120" w:line="240" w:lineRule="auto"/>
              <w:ind w:left="0"/>
              <w:jc w:val="center"/>
              <w:rPr>
                <w:color w:val="000000" w:themeColor="text1"/>
                <w:sz w:val="26"/>
                <w:szCs w:val="26"/>
              </w:rPr>
            </w:pPr>
            <w:r w:rsidRPr="009F6AC4">
              <w:rPr>
                <w:color w:val="000000" w:themeColor="text1"/>
                <w:sz w:val="26"/>
                <w:szCs w:val="26"/>
              </w:rPr>
              <w:t>6</w:t>
            </w:r>
          </w:p>
        </w:tc>
        <w:tc>
          <w:tcPr>
            <w:tcW w:w="1984" w:type="dxa"/>
          </w:tcPr>
          <w:p w14:paraId="2311DC80" w14:textId="0A56CB01" w:rsidR="00E3356F" w:rsidRPr="009F6AC4" w:rsidRDefault="00E3356F" w:rsidP="003C25A5">
            <w:pPr>
              <w:pStyle w:val="ListParagraph"/>
              <w:spacing w:after="120" w:line="240" w:lineRule="auto"/>
              <w:ind w:left="0"/>
              <w:jc w:val="center"/>
              <w:rPr>
                <w:color w:val="000000" w:themeColor="text1"/>
                <w:sz w:val="26"/>
                <w:szCs w:val="26"/>
              </w:rPr>
            </w:pPr>
            <w:r w:rsidRPr="009F6AC4">
              <w:rPr>
                <w:color w:val="000000" w:themeColor="text1"/>
                <w:sz w:val="26"/>
                <w:szCs w:val="26"/>
              </w:rPr>
              <w:t>Trifle</w:t>
            </w:r>
          </w:p>
        </w:tc>
        <w:tc>
          <w:tcPr>
            <w:tcW w:w="2884" w:type="dxa"/>
          </w:tcPr>
          <w:p w14:paraId="32D722B9" w14:textId="2149D28B" w:rsidR="00E3356F" w:rsidRPr="009F6AC4" w:rsidRDefault="00E3356F" w:rsidP="003C25A5">
            <w:pPr>
              <w:pStyle w:val="ListParagraph"/>
              <w:spacing w:after="120" w:line="240" w:lineRule="auto"/>
              <w:ind w:left="0"/>
              <w:jc w:val="center"/>
              <w:rPr>
                <w:color w:val="000000" w:themeColor="text1"/>
                <w:sz w:val="26"/>
                <w:szCs w:val="26"/>
              </w:rPr>
            </w:pPr>
            <w:r w:rsidRPr="009F6AC4">
              <w:rPr>
                <w:color w:val="000000" w:themeColor="text1"/>
                <w:sz w:val="26"/>
                <w:szCs w:val="26"/>
              </w:rPr>
              <w:t>Chuyện vặt</w:t>
            </w:r>
          </w:p>
        </w:tc>
        <w:tc>
          <w:tcPr>
            <w:tcW w:w="1384" w:type="dxa"/>
          </w:tcPr>
          <w:p w14:paraId="7F44E1C1" w14:textId="039D48E9" w:rsidR="00E3356F" w:rsidRPr="009F6AC4" w:rsidRDefault="00E3356F" w:rsidP="003C25A5">
            <w:pPr>
              <w:pStyle w:val="ListParagraph"/>
              <w:spacing w:after="120" w:line="240" w:lineRule="auto"/>
              <w:ind w:left="0"/>
              <w:jc w:val="center"/>
              <w:rPr>
                <w:color w:val="000000" w:themeColor="text1"/>
                <w:sz w:val="26"/>
                <w:szCs w:val="26"/>
              </w:rPr>
            </w:pPr>
            <w:r w:rsidRPr="009F6AC4">
              <w:rPr>
                <w:color w:val="000000" w:themeColor="text1"/>
                <w:sz w:val="26"/>
                <w:szCs w:val="26"/>
              </w:rPr>
              <w:t xml:space="preserve">436 </w:t>
            </w:r>
          </w:p>
        </w:tc>
        <w:tc>
          <w:tcPr>
            <w:tcW w:w="1543" w:type="dxa"/>
          </w:tcPr>
          <w:p w14:paraId="08FBB921" w14:textId="424CC90C" w:rsidR="00E3356F" w:rsidRPr="009F6AC4" w:rsidRDefault="00E3356F" w:rsidP="003C25A5">
            <w:pPr>
              <w:pStyle w:val="ListParagraph"/>
              <w:spacing w:after="120" w:line="240" w:lineRule="auto"/>
              <w:ind w:left="0"/>
              <w:jc w:val="center"/>
              <w:rPr>
                <w:color w:val="000000" w:themeColor="text1"/>
                <w:sz w:val="26"/>
                <w:szCs w:val="26"/>
              </w:rPr>
            </w:pPr>
            <w:r>
              <w:rPr>
                <w:color w:val="000000" w:themeColor="text1"/>
                <w:sz w:val="26"/>
                <w:szCs w:val="26"/>
              </w:rPr>
              <w:t>20.47%</w:t>
            </w:r>
          </w:p>
        </w:tc>
      </w:tr>
      <w:tr w:rsidR="00E3356F" w:rsidRPr="009F6AC4" w14:paraId="3672FD0C" w14:textId="3BF9D00D" w:rsidTr="00BD523A">
        <w:tc>
          <w:tcPr>
            <w:tcW w:w="835" w:type="dxa"/>
          </w:tcPr>
          <w:p w14:paraId="5294D908" w14:textId="497EECED" w:rsidR="00E3356F" w:rsidRPr="009F6AC4" w:rsidRDefault="00E3356F" w:rsidP="003C25A5">
            <w:pPr>
              <w:pStyle w:val="ListParagraph"/>
              <w:spacing w:after="120" w:line="240" w:lineRule="auto"/>
              <w:ind w:left="0"/>
              <w:jc w:val="center"/>
              <w:rPr>
                <w:color w:val="000000" w:themeColor="text1"/>
                <w:sz w:val="26"/>
                <w:szCs w:val="26"/>
              </w:rPr>
            </w:pPr>
            <w:r w:rsidRPr="009F6AC4">
              <w:rPr>
                <w:color w:val="000000" w:themeColor="text1"/>
                <w:sz w:val="26"/>
                <w:szCs w:val="26"/>
              </w:rPr>
              <w:t>7</w:t>
            </w:r>
          </w:p>
        </w:tc>
        <w:tc>
          <w:tcPr>
            <w:tcW w:w="1984" w:type="dxa"/>
          </w:tcPr>
          <w:p w14:paraId="773706C0" w14:textId="137C29F0" w:rsidR="00E3356F" w:rsidRPr="009F6AC4" w:rsidRDefault="00E3356F" w:rsidP="003C25A5">
            <w:pPr>
              <w:pStyle w:val="ListParagraph"/>
              <w:spacing w:after="120" w:line="240" w:lineRule="auto"/>
              <w:ind w:left="0"/>
              <w:jc w:val="center"/>
              <w:rPr>
                <w:color w:val="000000" w:themeColor="text1"/>
                <w:sz w:val="26"/>
                <w:szCs w:val="26"/>
              </w:rPr>
            </w:pPr>
            <w:r w:rsidRPr="009F6AC4">
              <w:rPr>
                <w:color w:val="000000" w:themeColor="text1"/>
                <w:sz w:val="26"/>
                <w:szCs w:val="26"/>
              </w:rPr>
              <w:t>Non-intent</w:t>
            </w:r>
          </w:p>
        </w:tc>
        <w:tc>
          <w:tcPr>
            <w:tcW w:w="2884" w:type="dxa"/>
          </w:tcPr>
          <w:p w14:paraId="1B59DA44" w14:textId="455541FF" w:rsidR="00E3356F" w:rsidRPr="009F6AC4" w:rsidRDefault="00E3356F" w:rsidP="003C25A5">
            <w:pPr>
              <w:pStyle w:val="ListParagraph"/>
              <w:spacing w:after="120" w:line="240" w:lineRule="auto"/>
              <w:ind w:left="0"/>
              <w:jc w:val="center"/>
              <w:rPr>
                <w:color w:val="000000" w:themeColor="text1"/>
                <w:sz w:val="26"/>
                <w:szCs w:val="26"/>
              </w:rPr>
            </w:pPr>
            <w:r w:rsidRPr="009F6AC4">
              <w:rPr>
                <w:color w:val="000000" w:themeColor="text1"/>
                <w:sz w:val="26"/>
                <w:szCs w:val="26"/>
              </w:rPr>
              <w:t>Không có ý định</w:t>
            </w:r>
          </w:p>
        </w:tc>
        <w:tc>
          <w:tcPr>
            <w:tcW w:w="1384" w:type="dxa"/>
          </w:tcPr>
          <w:p w14:paraId="150AFB00" w14:textId="74840F6D" w:rsidR="00E3356F" w:rsidRPr="009F6AC4" w:rsidRDefault="00E3356F" w:rsidP="003C25A5">
            <w:pPr>
              <w:pStyle w:val="ListParagraph"/>
              <w:spacing w:after="120" w:line="240" w:lineRule="auto"/>
              <w:ind w:left="0"/>
              <w:jc w:val="center"/>
              <w:rPr>
                <w:color w:val="000000" w:themeColor="text1"/>
                <w:sz w:val="26"/>
                <w:szCs w:val="26"/>
              </w:rPr>
            </w:pPr>
            <w:r>
              <w:rPr>
                <w:color w:val="000000" w:themeColor="text1"/>
                <w:sz w:val="26"/>
                <w:szCs w:val="26"/>
              </w:rPr>
              <w:t>531</w:t>
            </w:r>
          </w:p>
        </w:tc>
        <w:tc>
          <w:tcPr>
            <w:tcW w:w="1543" w:type="dxa"/>
          </w:tcPr>
          <w:p w14:paraId="79AF4AE0" w14:textId="41B541C0" w:rsidR="00E3356F" w:rsidRPr="009F6AC4" w:rsidRDefault="00E3356F" w:rsidP="003C25A5">
            <w:pPr>
              <w:pStyle w:val="ListParagraph"/>
              <w:spacing w:after="120" w:line="240" w:lineRule="auto"/>
              <w:ind w:left="0"/>
              <w:jc w:val="center"/>
              <w:rPr>
                <w:color w:val="000000" w:themeColor="text1"/>
                <w:sz w:val="26"/>
                <w:szCs w:val="26"/>
              </w:rPr>
            </w:pPr>
            <w:r>
              <w:rPr>
                <w:color w:val="000000" w:themeColor="text1"/>
                <w:sz w:val="26"/>
                <w:szCs w:val="26"/>
              </w:rPr>
              <w:t>24.92%</w:t>
            </w:r>
          </w:p>
        </w:tc>
      </w:tr>
      <w:tr w:rsidR="00E3356F" w:rsidRPr="009F6AC4" w14:paraId="3C444EB7" w14:textId="54D87081" w:rsidTr="00BD523A">
        <w:tc>
          <w:tcPr>
            <w:tcW w:w="835" w:type="dxa"/>
          </w:tcPr>
          <w:p w14:paraId="1D632850" w14:textId="77777777" w:rsidR="00E3356F" w:rsidRPr="009F6AC4" w:rsidRDefault="00E3356F" w:rsidP="003C25A5">
            <w:pPr>
              <w:pStyle w:val="ListParagraph"/>
              <w:spacing w:after="120" w:line="240" w:lineRule="auto"/>
              <w:ind w:left="0"/>
              <w:jc w:val="center"/>
              <w:rPr>
                <w:color w:val="000000" w:themeColor="text1"/>
                <w:sz w:val="26"/>
                <w:szCs w:val="26"/>
              </w:rPr>
            </w:pPr>
          </w:p>
        </w:tc>
        <w:tc>
          <w:tcPr>
            <w:tcW w:w="1984" w:type="dxa"/>
          </w:tcPr>
          <w:p w14:paraId="000E485A" w14:textId="77777777" w:rsidR="00E3356F" w:rsidRPr="009F6AC4" w:rsidRDefault="00E3356F" w:rsidP="003C25A5">
            <w:pPr>
              <w:pStyle w:val="ListParagraph"/>
              <w:spacing w:after="120" w:line="240" w:lineRule="auto"/>
              <w:ind w:left="0"/>
              <w:jc w:val="center"/>
              <w:rPr>
                <w:color w:val="000000" w:themeColor="text1"/>
                <w:sz w:val="26"/>
                <w:szCs w:val="26"/>
              </w:rPr>
            </w:pPr>
          </w:p>
        </w:tc>
        <w:tc>
          <w:tcPr>
            <w:tcW w:w="2884" w:type="dxa"/>
          </w:tcPr>
          <w:p w14:paraId="3EFA5C84" w14:textId="212EA206" w:rsidR="00E3356F" w:rsidRPr="009F6AC4" w:rsidRDefault="00E3356F" w:rsidP="003C25A5">
            <w:pPr>
              <w:pStyle w:val="ListParagraph"/>
              <w:spacing w:after="120" w:line="240" w:lineRule="auto"/>
              <w:ind w:left="0"/>
              <w:jc w:val="center"/>
              <w:rPr>
                <w:color w:val="000000" w:themeColor="text1"/>
                <w:sz w:val="26"/>
                <w:szCs w:val="26"/>
              </w:rPr>
            </w:pPr>
            <w:r w:rsidRPr="009F6AC4">
              <w:rPr>
                <w:color w:val="000000" w:themeColor="text1"/>
                <w:sz w:val="26"/>
                <w:szCs w:val="26"/>
              </w:rPr>
              <w:t>Tổng</w:t>
            </w:r>
          </w:p>
        </w:tc>
        <w:tc>
          <w:tcPr>
            <w:tcW w:w="1384" w:type="dxa"/>
          </w:tcPr>
          <w:p w14:paraId="25BC1A29" w14:textId="150A78AE" w:rsidR="00E3356F" w:rsidRPr="009F6AC4" w:rsidRDefault="00E3356F" w:rsidP="003C25A5">
            <w:pPr>
              <w:pStyle w:val="ListParagraph"/>
              <w:spacing w:after="120" w:line="240" w:lineRule="auto"/>
              <w:ind w:left="0"/>
              <w:jc w:val="center"/>
              <w:rPr>
                <w:color w:val="000000" w:themeColor="text1"/>
                <w:sz w:val="26"/>
                <w:szCs w:val="26"/>
              </w:rPr>
            </w:pPr>
            <w:r w:rsidRPr="009F6AC4">
              <w:rPr>
                <w:color w:val="000000" w:themeColor="text1"/>
                <w:sz w:val="26"/>
                <w:szCs w:val="26"/>
              </w:rPr>
              <w:t>2130</w:t>
            </w:r>
          </w:p>
        </w:tc>
        <w:tc>
          <w:tcPr>
            <w:tcW w:w="1543" w:type="dxa"/>
          </w:tcPr>
          <w:p w14:paraId="0E60EBE5" w14:textId="77777777" w:rsidR="00E3356F" w:rsidRPr="009F6AC4" w:rsidRDefault="00E3356F" w:rsidP="003C25A5">
            <w:pPr>
              <w:pStyle w:val="ListParagraph"/>
              <w:spacing w:after="120" w:line="240" w:lineRule="auto"/>
              <w:ind w:left="0"/>
              <w:jc w:val="center"/>
              <w:rPr>
                <w:color w:val="000000" w:themeColor="text1"/>
                <w:sz w:val="26"/>
                <w:szCs w:val="26"/>
              </w:rPr>
            </w:pPr>
          </w:p>
        </w:tc>
      </w:tr>
    </w:tbl>
    <w:p w14:paraId="3307BC64" w14:textId="77777777" w:rsidR="00493CF7" w:rsidRPr="009F6AC4" w:rsidRDefault="00493CF7" w:rsidP="00E3356F">
      <w:pPr>
        <w:autoSpaceDE w:val="0"/>
        <w:autoSpaceDN w:val="0"/>
        <w:adjustRightInd w:val="0"/>
        <w:spacing w:before="0" w:after="120" w:line="360" w:lineRule="auto"/>
        <w:ind w:left="720" w:firstLine="431"/>
        <w:rPr>
          <w:i/>
          <w:color w:val="000000" w:themeColor="text1"/>
          <w:sz w:val="26"/>
          <w:szCs w:val="26"/>
          <w:lang w:val="vi-VN"/>
        </w:rPr>
      </w:pPr>
    </w:p>
    <w:p w14:paraId="462F8900" w14:textId="76C5964E" w:rsidR="00E3356F" w:rsidRPr="00E3356F" w:rsidRDefault="005276F4" w:rsidP="00466ECD">
      <w:pPr>
        <w:pStyle w:val="ListParagraph"/>
        <w:numPr>
          <w:ilvl w:val="2"/>
          <w:numId w:val="26"/>
        </w:numPr>
        <w:autoSpaceDE w:val="0"/>
        <w:autoSpaceDN w:val="0"/>
        <w:adjustRightInd w:val="0"/>
        <w:spacing w:before="0" w:after="120" w:line="360" w:lineRule="auto"/>
        <w:outlineLvl w:val="2"/>
        <w:rPr>
          <w:b/>
          <w:color w:val="000000" w:themeColor="text1"/>
          <w:sz w:val="26"/>
          <w:szCs w:val="26"/>
          <w:lang w:val="vi-VN"/>
        </w:rPr>
      </w:pPr>
      <w:bookmarkStart w:id="138" w:name="_Toc468975143"/>
      <w:bookmarkStart w:id="139" w:name="_Toc468975357"/>
      <w:bookmarkStart w:id="140" w:name="_Toc469566812"/>
      <w:r w:rsidRPr="00E3356F">
        <w:rPr>
          <w:b/>
          <w:color w:val="000000" w:themeColor="text1"/>
          <w:sz w:val="26"/>
          <w:szCs w:val="26"/>
          <w:lang w:val="vi-VN"/>
        </w:rPr>
        <w:t>Tiền xử lý dữ liệu</w:t>
      </w:r>
      <w:bookmarkEnd w:id="138"/>
      <w:bookmarkEnd w:id="139"/>
      <w:bookmarkEnd w:id="140"/>
    </w:p>
    <w:p w14:paraId="6AFDBC86" w14:textId="28A795C6" w:rsidR="003A4990" w:rsidRPr="00E3356F" w:rsidRDefault="00E3356F" w:rsidP="00C47660">
      <w:pPr>
        <w:autoSpaceDE w:val="0"/>
        <w:autoSpaceDN w:val="0"/>
        <w:adjustRightInd w:val="0"/>
        <w:spacing w:before="0" w:after="120" w:line="360" w:lineRule="auto"/>
        <w:ind w:firstLine="431"/>
        <w:jc w:val="both"/>
        <w:rPr>
          <w:b/>
          <w:color w:val="000000" w:themeColor="text1"/>
          <w:sz w:val="26"/>
          <w:szCs w:val="26"/>
          <w:lang w:val="vi-VN"/>
        </w:rPr>
      </w:pPr>
      <w:bookmarkStart w:id="141" w:name="_Toc469507024"/>
      <w:r w:rsidRPr="00E3356F">
        <w:rPr>
          <w:color w:val="000000" w:themeColor="text1"/>
          <w:sz w:val="26"/>
          <w:szCs w:val="26"/>
          <w:lang w:val="vi-VN"/>
        </w:rPr>
        <w:t>Trước khi tiến hành xây dựng dữ liệu thực nghiệm, chúng tôi sẽ tiến hành lọc và loại bỏ một số dữ liệu không cần thiết.</w:t>
      </w:r>
      <w:bookmarkEnd w:id="141"/>
    </w:p>
    <w:p w14:paraId="41B930CF" w14:textId="0A5BAD9E" w:rsidR="003A4990" w:rsidRPr="009F6AC4" w:rsidRDefault="003A4990" w:rsidP="0056206A">
      <w:pPr>
        <w:pStyle w:val="ListParagraph"/>
        <w:numPr>
          <w:ilvl w:val="0"/>
          <w:numId w:val="11"/>
        </w:numPr>
        <w:autoSpaceDE w:val="0"/>
        <w:autoSpaceDN w:val="0"/>
        <w:adjustRightInd w:val="0"/>
        <w:spacing w:before="0" w:after="120" w:line="360" w:lineRule="auto"/>
        <w:ind w:firstLine="431"/>
        <w:jc w:val="both"/>
        <w:rPr>
          <w:b/>
          <w:color w:val="000000" w:themeColor="text1"/>
          <w:sz w:val="26"/>
          <w:szCs w:val="26"/>
          <w:lang w:val="vi-VN"/>
        </w:rPr>
      </w:pPr>
      <w:r w:rsidRPr="009F6AC4">
        <w:rPr>
          <w:b/>
          <w:color w:val="000000" w:themeColor="text1"/>
          <w:sz w:val="26"/>
          <w:szCs w:val="26"/>
          <w:lang w:val="vi-VN"/>
        </w:rPr>
        <w:t>Loại bỏ các từ không mang nghĩa</w:t>
      </w:r>
    </w:p>
    <w:p w14:paraId="659AE7F0" w14:textId="06EE25F6" w:rsidR="003A4990" w:rsidRPr="009F6AC4" w:rsidRDefault="003A4990" w:rsidP="0056206A">
      <w:pPr>
        <w:autoSpaceDE w:val="0"/>
        <w:autoSpaceDN w:val="0"/>
        <w:adjustRightInd w:val="0"/>
        <w:spacing w:before="0" w:after="120" w:line="360" w:lineRule="auto"/>
        <w:ind w:firstLine="431"/>
        <w:jc w:val="both"/>
        <w:rPr>
          <w:color w:val="000000" w:themeColor="text1"/>
          <w:sz w:val="26"/>
          <w:szCs w:val="26"/>
          <w:lang w:val="vi-VN"/>
        </w:rPr>
      </w:pPr>
      <w:r w:rsidRPr="009F6AC4">
        <w:rPr>
          <w:color w:val="000000" w:themeColor="text1"/>
          <w:sz w:val="26"/>
          <w:szCs w:val="26"/>
          <w:lang w:val="vi-VN"/>
        </w:rPr>
        <w:t>Các từ không có nghĩa ở đây là các con số, các ký tự đặc biệt và không mang nghĩa. Ví dụ: “@@”, “#1234&amp;”, “eat2123”,...</w:t>
      </w:r>
    </w:p>
    <w:p w14:paraId="02C0D176" w14:textId="01B24652" w:rsidR="003A4990" w:rsidRPr="00E3356F" w:rsidRDefault="003A4990" w:rsidP="0056206A">
      <w:pPr>
        <w:autoSpaceDE w:val="0"/>
        <w:autoSpaceDN w:val="0"/>
        <w:adjustRightInd w:val="0"/>
        <w:spacing w:before="0" w:after="120" w:line="360" w:lineRule="auto"/>
        <w:ind w:firstLine="431"/>
        <w:jc w:val="both"/>
        <w:rPr>
          <w:color w:val="000000" w:themeColor="text1"/>
          <w:sz w:val="26"/>
          <w:szCs w:val="26"/>
          <w:lang w:val="vi-VN"/>
        </w:rPr>
      </w:pPr>
      <w:r w:rsidRPr="009F6AC4">
        <w:rPr>
          <w:color w:val="000000" w:themeColor="text1"/>
          <w:sz w:val="26"/>
          <w:szCs w:val="26"/>
          <w:lang w:val="vi-VN"/>
        </w:rPr>
        <w:t xml:space="preserve">Sau khi loại bỏ các từ không mang nghĩa và các ký tự đặc biêt, </w:t>
      </w:r>
      <w:r w:rsidR="001B1061" w:rsidRPr="009F6AC4">
        <w:rPr>
          <w:color w:val="000000" w:themeColor="text1"/>
          <w:sz w:val="26"/>
          <w:szCs w:val="26"/>
          <w:lang w:val="vi-VN"/>
        </w:rPr>
        <w:t>chúng tôi</w:t>
      </w:r>
      <w:r w:rsidRPr="009F6AC4">
        <w:rPr>
          <w:color w:val="000000" w:themeColor="text1"/>
          <w:sz w:val="26"/>
          <w:szCs w:val="26"/>
          <w:lang w:val="vi-VN"/>
        </w:rPr>
        <w:t xml:space="preserve"> sẽ tiến hành bước tiếp theo.</w:t>
      </w:r>
    </w:p>
    <w:p w14:paraId="1FC60287" w14:textId="7292485B" w:rsidR="003A4990" w:rsidRPr="009F6AC4" w:rsidRDefault="003A4990" w:rsidP="0056206A">
      <w:pPr>
        <w:pStyle w:val="ListParagraph"/>
        <w:numPr>
          <w:ilvl w:val="0"/>
          <w:numId w:val="11"/>
        </w:numPr>
        <w:autoSpaceDE w:val="0"/>
        <w:autoSpaceDN w:val="0"/>
        <w:adjustRightInd w:val="0"/>
        <w:spacing w:before="0" w:after="120" w:line="360" w:lineRule="auto"/>
        <w:ind w:firstLine="431"/>
        <w:jc w:val="both"/>
        <w:rPr>
          <w:b/>
          <w:color w:val="000000" w:themeColor="text1"/>
          <w:sz w:val="26"/>
          <w:szCs w:val="26"/>
          <w:lang w:val="vi-VN"/>
        </w:rPr>
      </w:pPr>
      <w:r w:rsidRPr="009F6AC4">
        <w:rPr>
          <w:b/>
          <w:color w:val="000000" w:themeColor="text1"/>
          <w:sz w:val="26"/>
          <w:szCs w:val="26"/>
          <w:lang w:val="vi-VN"/>
        </w:rPr>
        <w:t>Loại bỏ các stop word</w:t>
      </w:r>
    </w:p>
    <w:p w14:paraId="6C92D168" w14:textId="77777777" w:rsidR="00BD523A" w:rsidRDefault="00E401CB" w:rsidP="0056206A">
      <w:pPr>
        <w:autoSpaceDE w:val="0"/>
        <w:autoSpaceDN w:val="0"/>
        <w:adjustRightInd w:val="0"/>
        <w:spacing w:before="0" w:after="120" w:line="360" w:lineRule="auto"/>
        <w:ind w:firstLine="360"/>
        <w:jc w:val="both"/>
        <w:rPr>
          <w:color w:val="000000" w:themeColor="text1"/>
          <w:sz w:val="26"/>
          <w:szCs w:val="26"/>
        </w:rPr>
      </w:pPr>
      <w:r w:rsidRPr="009F6AC4">
        <w:rPr>
          <w:color w:val="000000" w:themeColor="text1"/>
          <w:sz w:val="26"/>
          <w:szCs w:val="26"/>
        </w:rPr>
        <w:t xml:space="preserve">Để tiết kiệm không gian lưu trữ và gia tăng tốc độ </w:t>
      </w:r>
      <w:r w:rsidR="0040637A" w:rsidRPr="009F6AC4">
        <w:rPr>
          <w:color w:val="000000" w:themeColor="text1"/>
          <w:sz w:val="26"/>
          <w:szCs w:val="26"/>
          <w:lang w:val="vi-VN"/>
        </w:rPr>
        <w:t>xử lý, chúng tôi</w:t>
      </w:r>
      <w:r w:rsidRPr="009F6AC4">
        <w:rPr>
          <w:color w:val="000000" w:themeColor="text1"/>
          <w:sz w:val="26"/>
          <w:szCs w:val="26"/>
        </w:rPr>
        <w:t xml:space="preserve"> sẽ không ghi nhận lại những từ quá phổ biến, quá chung chung và những từ này gọi là stop word.</w:t>
      </w:r>
      <w:r w:rsidR="00E3356F">
        <w:rPr>
          <w:color w:val="000000" w:themeColor="text1"/>
          <w:sz w:val="26"/>
          <w:szCs w:val="26"/>
        </w:rPr>
        <w:tab/>
      </w:r>
      <w:r w:rsidR="00E3356F">
        <w:rPr>
          <w:color w:val="000000" w:themeColor="text1"/>
          <w:sz w:val="26"/>
          <w:szCs w:val="26"/>
        </w:rPr>
        <w:tab/>
      </w:r>
      <w:r w:rsidRPr="009F6AC4">
        <w:rPr>
          <w:color w:val="000000" w:themeColor="text1"/>
          <w:sz w:val="26"/>
          <w:szCs w:val="26"/>
        </w:rPr>
        <w:t>Xem ví dụ</w:t>
      </w:r>
      <w:r w:rsidR="00BD523A">
        <w:rPr>
          <w:color w:val="000000" w:themeColor="text1"/>
          <w:sz w:val="26"/>
          <w:szCs w:val="26"/>
        </w:rPr>
        <w:t xml:space="preserve"> sau:</w:t>
      </w:r>
    </w:p>
    <w:p w14:paraId="0D10A904" w14:textId="57786FBA" w:rsidR="00E401CB" w:rsidRPr="009F6AC4" w:rsidRDefault="00E401CB" w:rsidP="0056206A">
      <w:pPr>
        <w:autoSpaceDE w:val="0"/>
        <w:autoSpaceDN w:val="0"/>
        <w:adjustRightInd w:val="0"/>
        <w:spacing w:before="0" w:after="120" w:line="360" w:lineRule="auto"/>
        <w:ind w:firstLine="720"/>
        <w:jc w:val="both"/>
        <w:rPr>
          <w:color w:val="000000" w:themeColor="text1"/>
          <w:sz w:val="26"/>
          <w:szCs w:val="26"/>
        </w:rPr>
      </w:pPr>
      <w:r w:rsidRPr="009F6AC4">
        <w:rPr>
          <w:rStyle w:val="Emphasis"/>
          <w:color w:val="000000" w:themeColor="text1"/>
          <w:sz w:val="26"/>
          <w:szCs w:val="26"/>
          <w:lang w:val="vi-VN"/>
        </w:rPr>
        <w:t>“</w:t>
      </w:r>
      <w:r w:rsidRPr="009F6AC4">
        <w:rPr>
          <w:rStyle w:val="Emphasis"/>
          <w:color w:val="000000" w:themeColor="text1"/>
          <w:sz w:val="26"/>
          <w:szCs w:val="26"/>
        </w:rPr>
        <w:t>The way to the school is long and hard when walking in the rain</w:t>
      </w:r>
      <w:r w:rsidRPr="009F6AC4">
        <w:rPr>
          <w:rStyle w:val="Emphasis"/>
          <w:color w:val="000000" w:themeColor="text1"/>
          <w:sz w:val="26"/>
          <w:szCs w:val="26"/>
          <w:lang w:val="vi-VN"/>
        </w:rPr>
        <w:t>.”</w:t>
      </w:r>
    </w:p>
    <w:p w14:paraId="56976760" w14:textId="1032B5B4" w:rsidR="00300354" w:rsidRPr="009F6AC4" w:rsidRDefault="00E401CB" w:rsidP="0056206A">
      <w:pPr>
        <w:autoSpaceDE w:val="0"/>
        <w:autoSpaceDN w:val="0"/>
        <w:adjustRightInd w:val="0"/>
        <w:spacing w:before="0" w:after="120" w:line="360" w:lineRule="auto"/>
        <w:ind w:firstLine="431"/>
        <w:jc w:val="both"/>
        <w:rPr>
          <w:color w:val="000000" w:themeColor="text1"/>
          <w:sz w:val="26"/>
          <w:szCs w:val="26"/>
        </w:rPr>
      </w:pPr>
      <w:r w:rsidRPr="009F6AC4">
        <w:rPr>
          <w:color w:val="000000" w:themeColor="text1"/>
          <w:sz w:val="26"/>
          <w:szCs w:val="26"/>
        </w:rPr>
        <w:t>Từ "The" xuất hiện 3 lần. Để tiết kiệm không gian</w:t>
      </w:r>
      <w:r w:rsidRPr="009F6AC4">
        <w:rPr>
          <w:color w:val="000000" w:themeColor="text1"/>
          <w:sz w:val="26"/>
          <w:szCs w:val="26"/>
          <w:lang w:val="vi-VN"/>
        </w:rPr>
        <w:t xml:space="preserve"> lưu trữ cũng như thời gian xử lý, </w:t>
      </w:r>
      <w:r w:rsidR="001B1061" w:rsidRPr="009F6AC4">
        <w:rPr>
          <w:color w:val="000000" w:themeColor="text1"/>
          <w:sz w:val="26"/>
          <w:szCs w:val="26"/>
          <w:lang w:val="vi-VN"/>
        </w:rPr>
        <w:t>chúng tôi</w:t>
      </w:r>
      <w:r w:rsidRPr="009F6AC4">
        <w:rPr>
          <w:color w:val="000000" w:themeColor="text1"/>
          <w:sz w:val="26"/>
          <w:szCs w:val="26"/>
          <w:lang w:val="vi-VN"/>
        </w:rPr>
        <w:t xml:space="preserve"> có thể loại bỏ các từ đó đi và thu được kết quả như sau:</w:t>
      </w:r>
    </w:p>
    <w:p w14:paraId="2450DF21" w14:textId="77777777" w:rsidR="00300354" w:rsidRPr="009F6AC4" w:rsidRDefault="00300354" w:rsidP="0001276D">
      <w:pPr>
        <w:autoSpaceDE w:val="0"/>
        <w:autoSpaceDN w:val="0"/>
        <w:adjustRightInd w:val="0"/>
        <w:spacing w:before="0" w:after="120" w:line="360" w:lineRule="auto"/>
        <w:ind w:firstLine="720"/>
        <w:jc w:val="both"/>
        <w:rPr>
          <w:color w:val="000000" w:themeColor="text1"/>
          <w:sz w:val="26"/>
          <w:szCs w:val="26"/>
        </w:rPr>
      </w:pPr>
      <w:r w:rsidRPr="009F6AC4">
        <w:rPr>
          <w:color w:val="000000" w:themeColor="text1"/>
          <w:sz w:val="26"/>
          <w:szCs w:val="26"/>
          <w:lang w:val="vi-VN"/>
        </w:rPr>
        <w:t>“</w:t>
      </w:r>
      <w:r w:rsidR="00E401CB" w:rsidRPr="009F6AC4">
        <w:rPr>
          <w:rStyle w:val="Emphasis"/>
          <w:color w:val="000000" w:themeColor="text1"/>
          <w:sz w:val="26"/>
          <w:szCs w:val="26"/>
        </w:rPr>
        <w:t>way to s</w:t>
      </w:r>
      <w:r w:rsidR="00E401CB" w:rsidRPr="009F6AC4">
        <w:rPr>
          <w:rStyle w:val="Emphasis"/>
          <w:color w:val="000000" w:themeColor="text1"/>
          <w:sz w:val="26"/>
          <w:szCs w:val="26"/>
          <w:lang w:val="vi-VN"/>
        </w:rPr>
        <w:t>c</w:t>
      </w:r>
      <w:r w:rsidR="00E401CB" w:rsidRPr="009F6AC4">
        <w:rPr>
          <w:rStyle w:val="Emphasis"/>
          <w:color w:val="000000" w:themeColor="text1"/>
          <w:sz w:val="26"/>
          <w:szCs w:val="26"/>
        </w:rPr>
        <w:t>hool is long and hard when walking in rain</w:t>
      </w:r>
      <w:r w:rsidRPr="009F6AC4">
        <w:rPr>
          <w:rStyle w:val="Emphasis"/>
          <w:color w:val="000000" w:themeColor="text1"/>
          <w:sz w:val="26"/>
          <w:szCs w:val="26"/>
          <w:lang w:val="vi-VN"/>
        </w:rPr>
        <w:t>”</w:t>
      </w:r>
    </w:p>
    <w:p w14:paraId="18C93923" w14:textId="3E04174E" w:rsidR="00030A39" w:rsidRPr="009F6AC4" w:rsidRDefault="00300354" w:rsidP="0056206A">
      <w:pPr>
        <w:autoSpaceDE w:val="0"/>
        <w:autoSpaceDN w:val="0"/>
        <w:adjustRightInd w:val="0"/>
        <w:spacing w:before="0" w:after="120" w:line="360" w:lineRule="auto"/>
        <w:ind w:firstLine="431"/>
        <w:jc w:val="both"/>
        <w:rPr>
          <w:color w:val="000000" w:themeColor="text1"/>
          <w:sz w:val="26"/>
          <w:szCs w:val="26"/>
          <w:lang w:val="vi-VN"/>
        </w:rPr>
      </w:pPr>
      <w:r w:rsidRPr="009F6AC4">
        <w:rPr>
          <w:color w:val="000000" w:themeColor="text1"/>
          <w:sz w:val="26"/>
          <w:szCs w:val="26"/>
          <w:lang w:val="vi-VN"/>
        </w:rPr>
        <w:t>Đó chỉ là cách mô tả cơ bản của việc loại bỏ các từ trùng lặp (một phần trong danh sách các từ stop words</w:t>
      </w:r>
      <w:r w:rsidR="00D45D51">
        <w:rPr>
          <w:color w:val="000000" w:themeColor="text1"/>
          <w:sz w:val="26"/>
          <w:szCs w:val="26"/>
          <w:lang w:val="vi-VN"/>
        </w:rPr>
        <w:t>)</w:t>
      </w:r>
      <w:r w:rsidRPr="009F6AC4">
        <w:rPr>
          <w:color w:val="000000" w:themeColor="text1"/>
          <w:sz w:val="26"/>
          <w:szCs w:val="26"/>
          <w:lang w:val="vi-VN"/>
        </w:rPr>
        <w:t>. Để việc lược bỏ được một cách triệt để, chính xác nhất mà vẫn giữ nguyên được tính đúng đắn của câu, ở đây chúng tôi sử dụng danh sách các stop words tiếng Anh</w:t>
      </w:r>
      <w:r w:rsidR="00D45D51">
        <w:rPr>
          <w:color w:val="000000" w:themeColor="text1"/>
          <w:sz w:val="26"/>
          <w:szCs w:val="26"/>
          <w:lang w:val="vi-VN"/>
        </w:rPr>
        <w:t xml:space="preserve"> [</w:t>
      </w:r>
      <w:r w:rsidR="00B67FD1">
        <w:rPr>
          <w:color w:val="000000" w:themeColor="text1"/>
          <w:sz w:val="26"/>
          <w:szCs w:val="26"/>
          <w:lang w:val="vi-VN"/>
        </w:rPr>
        <w:t>17</w:t>
      </w:r>
      <w:r w:rsidR="00D45D51">
        <w:rPr>
          <w:color w:val="000000" w:themeColor="text1"/>
          <w:sz w:val="26"/>
          <w:szCs w:val="26"/>
          <w:lang w:val="vi-VN"/>
        </w:rPr>
        <w:t>]</w:t>
      </w:r>
      <w:r w:rsidRPr="009F6AC4">
        <w:rPr>
          <w:color w:val="000000" w:themeColor="text1"/>
          <w:sz w:val="26"/>
          <w:szCs w:val="26"/>
          <w:lang w:val="vi-VN"/>
        </w:rPr>
        <w:t xml:space="preserve"> chuẩn được lưu tạ</w:t>
      </w:r>
      <w:r w:rsidR="00E3356F">
        <w:rPr>
          <w:color w:val="000000" w:themeColor="text1"/>
          <w:sz w:val="26"/>
          <w:szCs w:val="26"/>
          <w:lang w:val="vi-VN"/>
        </w:rPr>
        <w:t>i file “topwords.txt</w:t>
      </w:r>
      <w:r w:rsidR="00D45D51">
        <w:rPr>
          <w:color w:val="000000" w:themeColor="text1"/>
          <w:sz w:val="26"/>
          <w:szCs w:val="26"/>
          <w:lang w:val="vi-VN"/>
        </w:rPr>
        <w:t xml:space="preserve">” gồm 175 stop word. </w:t>
      </w:r>
      <w:r w:rsidR="00030A39" w:rsidRPr="009F6AC4">
        <w:rPr>
          <w:color w:val="000000" w:themeColor="text1"/>
          <w:sz w:val="26"/>
          <w:szCs w:val="26"/>
          <w:lang w:val="vi-VN"/>
        </w:rPr>
        <w:t xml:space="preserve">Kết quả của việc lọc các từ không cần </w:t>
      </w:r>
      <w:r w:rsidR="00030A39" w:rsidRPr="009F6AC4">
        <w:rPr>
          <w:color w:val="000000" w:themeColor="text1"/>
          <w:sz w:val="26"/>
          <w:szCs w:val="26"/>
          <w:lang w:val="vi-VN"/>
        </w:rPr>
        <w:lastRenderedPageBreak/>
        <w:t xml:space="preserve">thiết, </w:t>
      </w:r>
      <w:r w:rsidR="001B1061" w:rsidRPr="009F6AC4">
        <w:rPr>
          <w:color w:val="000000" w:themeColor="text1"/>
          <w:sz w:val="26"/>
          <w:szCs w:val="26"/>
          <w:lang w:val="vi-VN"/>
        </w:rPr>
        <w:t>chúng tôi</w:t>
      </w:r>
      <w:r w:rsidR="00030A39" w:rsidRPr="009F6AC4">
        <w:rPr>
          <w:color w:val="000000" w:themeColor="text1"/>
          <w:sz w:val="26"/>
          <w:szCs w:val="26"/>
          <w:lang w:val="vi-VN"/>
        </w:rPr>
        <w:t xml:space="preserve"> sẽ tiến hành lưu trữ và ghi vào một file dữ liệu mới có tên là ”datasetver2.txt” với cấu trúc của mỗi dòng: &lt;nhãn&gt; _:_&lt;nội dung câu sau khi lọc&gt;. Cụ thể dữ liệu như sau:</w:t>
      </w:r>
    </w:p>
    <w:p w14:paraId="5FC6C346" w14:textId="39E1DE9F" w:rsidR="00030A39" w:rsidRPr="009F6AC4" w:rsidRDefault="00030A39" w:rsidP="00E3356F">
      <w:pPr>
        <w:autoSpaceDE w:val="0"/>
        <w:autoSpaceDN w:val="0"/>
        <w:adjustRightInd w:val="0"/>
        <w:spacing w:before="0" w:after="120" w:line="360" w:lineRule="auto"/>
        <w:ind w:firstLine="431"/>
        <w:rPr>
          <w:color w:val="000000" w:themeColor="text1"/>
          <w:sz w:val="26"/>
          <w:szCs w:val="26"/>
          <w:lang w:val="vi-VN"/>
        </w:rPr>
      </w:pPr>
      <w:r w:rsidRPr="009F6AC4">
        <w:rPr>
          <w:noProof/>
          <w:color w:val="000000" w:themeColor="text1"/>
          <w:sz w:val="26"/>
          <w:szCs w:val="26"/>
        </w:rPr>
        <w:drawing>
          <wp:anchor distT="0" distB="0" distL="114300" distR="114300" simplePos="0" relativeHeight="251671552" behindDoc="0" locked="0" layoutInCell="1" allowOverlap="1" wp14:anchorId="761685BE" wp14:editId="6FB2C9BD">
            <wp:simplePos x="0" y="0"/>
            <wp:positionH relativeFrom="column">
              <wp:posOffset>457200</wp:posOffset>
            </wp:positionH>
            <wp:positionV relativeFrom="paragraph">
              <wp:posOffset>0</wp:posOffset>
            </wp:positionV>
            <wp:extent cx="5942965" cy="3181350"/>
            <wp:effectExtent l="0" t="0" r="635" b="0"/>
            <wp:wrapSquare wrapText="bothSides"/>
            <wp:docPr id="22" name="Picture 22" descr="C:\Users\giapm\OneDrive\Pictures\Screenshots\2016-12-07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giapm\OneDrive\Pictures\Screenshots\2016-12-07 (2).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942965" cy="31813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31DF986" w14:textId="54D2AB90" w:rsidR="00030A39" w:rsidRPr="00CF0AD7" w:rsidRDefault="00CF0AD7" w:rsidP="00E3356F">
      <w:pPr>
        <w:autoSpaceDE w:val="0"/>
        <w:autoSpaceDN w:val="0"/>
        <w:adjustRightInd w:val="0"/>
        <w:spacing w:before="0" w:after="120" w:line="360" w:lineRule="auto"/>
        <w:ind w:left="720" w:firstLine="431"/>
        <w:jc w:val="center"/>
        <w:outlineLvl w:val="4"/>
        <w:rPr>
          <w:i/>
          <w:color w:val="000000" w:themeColor="text1"/>
          <w:sz w:val="26"/>
          <w:szCs w:val="26"/>
          <w:lang w:val="vi-VN"/>
        </w:rPr>
      </w:pPr>
      <w:bookmarkStart w:id="142" w:name="_Toc468976176"/>
      <w:bookmarkStart w:id="143" w:name="_Toc468976292"/>
      <w:bookmarkStart w:id="144" w:name="_Toc468976386"/>
      <w:bookmarkStart w:id="145" w:name="_Toc468977166"/>
      <w:bookmarkStart w:id="146" w:name="_Toc469565979"/>
      <w:bookmarkStart w:id="147" w:name="_Toc469566126"/>
      <w:bookmarkStart w:id="148" w:name="_Toc469566199"/>
      <w:r>
        <w:rPr>
          <w:i/>
          <w:color w:val="000000" w:themeColor="text1"/>
          <w:sz w:val="26"/>
          <w:szCs w:val="26"/>
          <w:lang w:val="vi-VN"/>
        </w:rPr>
        <w:t>Hình 3-</w:t>
      </w:r>
      <w:r w:rsidR="008E12B1">
        <w:rPr>
          <w:i/>
          <w:color w:val="000000" w:themeColor="text1"/>
          <w:sz w:val="26"/>
          <w:szCs w:val="26"/>
          <w:lang w:val="vi-VN"/>
        </w:rPr>
        <w:t>2</w:t>
      </w:r>
      <w:r w:rsidR="00030A39" w:rsidRPr="00CF0AD7">
        <w:rPr>
          <w:i/>
          <w:color w:val="000000" w:themeColor="text1"/>
          <w:sz w:val="26"/>
          <w:szCs w:val="26"/>
          <w:lang w:val="vi-VN"/>
        </w:rPr>
        <w:t>: File datasetver2.txt</w:t>
      </w:r>
      <w:bookmarkEnd w:id="142"/>
      <w:bookmarkEnd w:id="143"/>
      <w:bookmarkEnd w:id="144"/>
      <w:bookmarkEnd w:id="145"/>
      <w:bookmarkEnd w:id="146"/>
      <w:bookmarkEnd w:id="147"/>
      <w:bookmarkEnd w:id="148"/>
    </w:p>
    <w:p w14:paraId="3F9EA128" w14:textId="4F77A6C5" w:rsidR="004B62E5" w:rsidRDefault="0040637A" w:rsidP="0056206A">
      <w:pPr>
        <w:autoSpaceDE w:val="0"/>
        <w:autoSpaceDN w:val="0"/>
        <w:adjustRightInd w:val="0"/>
        <w:spacing w:before="0" w:after="120" w:line="360" w:lineRule="auto"/>
        <w:ind w:firstLine="431"/>
        <w:jc w:val="both"/>
        <w:rPr>
          <w:color w:val="000000" w:themeColor="text1"/>
          <w:sz w:val="26"/>
          <w:szCs w:val="26"/>
          <w:lang w:val="vi-VN"/>
        </w:rPr>
      </w:pPr>
      <w:r w:rsidRPr="009F6AC4">
        <w:rPr>
          <w:color w:val="000000" w:themeColor="text1"/>
          <w:sz w:val="26"/>
          <w:szCs w:val="26"/>
          <w:lang w:val="vi-VN"/>
        </w:rPr>
        <w:t xml:space="preserve">Kết quả của việc lọc dữ liệu, </w:t>
      </w:r>
      <w:r w:rsidR="001B1061" w:rsidRPr="009F6AC4">
        <w:rPr>
          <w:color w:val="000000" w:themeColor="text1"/>
          <w:sz w:val="26"/>
          <w:szCs w:val="26"/>
          <w:lang w:val="vi-VN"/>
        </w:rPr>
        <w:t>chúng tôi</w:t>
      </w:r>
      <w:r w:rsidRPr="009F6AC4">
        <w:rPr>
          <w:color w:val="000000" w:themeColor="text1"/>
          <w:sz w:val="26"/>
          <w:szCs w:val="26"/>
          <w:lang w:val="vi-VN"/>
        </w:rPr>
        <w:t xml:space="preserve"> thu được file datasetver2.txt và vẫn sử dụng file data.txt để tiếp tục tiến hành xử lý các bước tiế</w:t>
      </w:r>
      <w:r w:rsidR="00E3356F">
        <w:rPr>
          <w:color w:val="000000" w:themeColor="text1"/>
          <w:sz w:val="26"/>
          <w:szCs w:val="26"/>
          <w:lang w:val="vi-VN"/>
        </w:rPr>
        <w:t>p theo.</w:t>
      </w:r>
    </w:p>
    <w:p w14:paraId="73050FB3" w14:textId="2792F4DD" w:rsidR="00BB185A" w:rsidRPr="00BB185A" w:rsidRDefault="00B67FD1" w:rsidP="00B969EF">
      <w:pPr>
        <w:pStyle w:val="ListParagraph"/>
        <w:numPr>
          <w:ilvl w:val="1"/>
          <w:numId w:val="26"/>
        </w:numPr>
        <w:autoSpaceDE w:val="0"/>
        <w:autoSpaceDN w:val="0"/>
        <w:adjustRightInd w:val="0"/>
        <w:spacing w:before="0" w:after="120" w:line="360" w:lineRule="auto"/>
        <w:jc w:val="both"/>
        <w:outlineLvl w:val="1"/>
        <w:rPr>
          <w:b/>
          <w:color w:val="000000" w:themeColor="text1"/>
          <w:sz w:val="26"/>
          <w:szCs w:val="26"/>
          <w:lang w:val="vi-VN"/>
        </w:rPr>
      </w:pPr>
      <w:bookmarkStart w:id="149" w:name="_Toc469566813"/>
      <w:r w:rsidRPr="00B67FD1">
        <w:rPr>
          <w:b/>
          <w:sz w:val="26"/>
          <w:szCs w:val="26"/>
          <w:lang w:val="vi-VN"/>
        </w:rPr>
        <w:t>Thiết lập thực nghiệm</w:t>
      </w:r>
      <w:bookmarkEnd w:id="149"/>
    </w:p>
    <w:p w14:paraId="4BC89D53" w14:textId="06EBDCCA" w:rsidR="00BB185A" w:rsidRDefault="00BB185A" w:rsidP="00B969EF">
      <w:pPr>
        <w:pStyle w:val="ListParagraph"/>
        <w:numPr>
          <w:ilvl w:val="2"/>
          <w:numId w:val="34"/>
        </w:numPr>
        <w:autoSpaceDE w:val="0"/>
        <w:autoSpaceDN w:val="0"/>
        <w:adjustRightInd w:val="0"/>
        <w:spacing w:before="0" w:after="120" w:line="360" w:lineRule="auto"/>
        <w:jc w:val="both"/>
        <w:outlineLvl w:val="2"/>
        <w:rPr>
          <w:b/>
          <w:color w:val="000000" w:themeColor="text1"/>
          <w:sz w:val="26"/>
          <w:szCs w:val="26"/>
          <w:lang w:val="vi-VN"/>
        </w:rPr>
      </w:pPr>
      <w:bookmarkStart w:id="150" w:name="_Toc469566814"/>
      <w:r>
        <w:rPr>
          <w:b/>
          <w:color w:val="000000" w:themeColor="text1"/>
          <w:sz w:val="26"/>
          <w:szCs w:val="26"/>
          <w:lang w:val="vi-VN"/>
        </w:rPr>
        <w:t>Yêu cầu cho thực nghiệm</w:t>
      </w:r>
      <w:bookmarkEnd w:id="150"/>
    </w:p>
    <w:p w14:paraId="06FBDA21" w14:textId="538BD30C" w:rsidR="00BB185A" w:rsidRPr="00BB185A" w:rsidRDefault="00BB185A" w:rsidP="00BB185A">
      <w:pPr>
        <w:pStyle w:val="ListParagraph"/>
        <w:numPr>
          <w:ilvl w:val="0"/>
          <w:numId w:val="4"/>
        </w:numPr>
        <w:autoSpaceDE w:val="0"/>
        <w:autoSpaceDN w:val="0"/>
        <w:adjustRightInd w:val="0"/>
        <w:spacing w:before="0" w:after="120" w:line="360" w:lineRule="auto"/>
        <w:jc w:val="both"/>
        <w:rPr>
          <w:b/>
          <w:color w:val="000000" w:themeColor="text1"/>
          <w:sz w:val="26"/>
          <w:szCs w:val="26"/>
          <w:lang w:val="vi-VN"/>
        </w:rPr>
      </w:pPr>
      <w:r>
        <w:rPr>
          <w:color w:val="000000" w:themeColor="text1"/>
          <w:sz w:val="26"/>
          <w:szCs w:val="26"/>
          <w:lang w:val="vi-VN"/>
        </w:rPr>
        <w:t xml:space="preserve">Môi trường cài đặt cần thiết là </w:t>
      </w:r>
      <w:r>
        <w:rPr>
          <w:sz w:val="26"/>
          <w:szCs w:val="26"/>
        </w:rPr>
        <w:t>JRE (Java Runtime Enviroment) phiên bản 1.6 trở lên.</w:t>
      </w:r>
    </w:p>
    <w:p w14:paraId="2BE48D3A" w14:textId="77777777" w:rsidR="00B67FD1" w:rsidRPr="00006346" w:rsidRDefault="00B67FD1" w:rsidP="00B67FD1">
      <w:pPr>
        <w:pStyle w:val="ListParagraph"/>
        <w:numPr>
          <w:ilvl w:val="0"/>
          <w:numId w:val="4"/>
        </w:numPr>
        <w:autoSpaceDE w:val="0"/>
        <w:autoSpaceDN w:val="0"/>
        <w:adjustRightInd w:val="0"/>
        <w:spacing w:before="0" w:after="120" w:line="360" w:lineRule="auto"/>
        <w:jc w:val="both"/>
        <w:rPr>
          <w:color w:val="000000" w:themeColor="text1"/>
          <w:sz w:val="26"/>
          <w:szCs w:val="26"/>
          <w:lang w:val="vi-VN"/>
        </w:rPr>
      </w:pPr>
      <w:r w:rsidRPr="00006346">
        <w:rPr>
          <w:color w:val="000000" w:themeColor="text1"/>
          <w:sz w:val="26"/>
          <w:szCs w:val="26"/>
          <w:lang w:val="vi-VN"/>
        </w:rPr>
        <w:t>Phần mềm sử dụng: Weka phiên bản 3.8</w:t>
      </w:r>
    </w:p>
    <w:p w14:paraId="7A0AC0C2" w14:textId="77777777" w:rsidR="00B67FD1" w:rsidRPr="00006346" w:rsidRDefault="00B67FD1" w:rsidP="00B67FD1">
      <w:pPr>
        <w:pStyle w:val="ListParagraph"/>
        <w:numPr>
          <w:ilvl w:val="0"/>
          <w:numId w:val="4"/>
        </w:numPr>
        <w:autoSpaceDE w:val="0"/>
        <w:autoSpaceDN w:val="0"/>
        <w:adjustRightInd w:val="0"/>
        <w:spacing w:before="0" w:after="120" w:line="360" w:lineRule="auto"/>
        <w:jc w:val="both"/>
        <w:rPr>
          <w:color w:val="000000" w:themeColor="text1"/>
          <w:sz w:val="26"/>
          <w:szCs w:val="26"/>
          <w:lang w:val="vi-VN"/>
        </w:rPr>
      </w:pPr>
      <w:r w:rsidRPr="00006346">
        <w:rPr>
          <w:color w:val="000000" w:themeColor="text1"/>
          <w:sz w:val="26"/>
          <w:szCs w:val="26"/>
          <w:lang w:val="vi-VN"/>
        </w:rPr>
        <w:t>Dữ liệu chuẩn bị: Các file định dạng đuôi .arff được tính toán dựa vào các phương pháp lấy đặc trưng: N-grams, Glove Vector và Log count ratio.</w:t>
      </w:r>
    </w:p>
    <w:p w14:paraId="0BE0ECBF" w14:textId="2FE504B0" w:rsidR="00BB185A" w:rsidRPr="00BB185A" w:rsidRDefault="00B67FD1" w:rsidP="00B969EF">
      <w:pPr>
        <w:pStyle w:val="ListParagraph"/>
        <w:numPr>
          <w:ilvl w:val="2"/>
          <w:numId w:val="34"/>
        </w:numPr>
        <w:autoSpaceDE w:val="0"/>
        <w:autoSpaceDN w:val="0"/>
        <w:adjustRightInd w:val="0"/>
        <w:spacing w:before="0" w:after="120" w:line="360" w:lineRule="auto"/>
        <w:jc w:val="both"/>
        <w:outlineLvl w:val="2"/>
        <w:rPr>
          <w:b/>
          <w:color w:val="000000" w:themeColor="text1"/>
          <w:sz w:val="26"/>
          <w:szCs w:val="26"/>
          <w:lang w:val="vi-VN"/>
        </w:rPr>
      </w:pPr>
      <w:bookmarkStart w:id="151" w:name="_Toc469566815"/>
      <w:r w:rsidRPr="00BB185A">
        <w:rPr>
          <w:b/>
          <w:color w:val="000000" w:themeColor="text1"/>
          <w:sz w:val="26"/>
          <w:szCs w:val="26"/>
          <w:lang w:val="vi-VN"/>
        </w:rPr>
        <w:t>Cách thức thực nghiệm</w:t>
      </w:r>
      <w:bookmarkEnd w:id="151"/>
    </w:p>
    <w:p w14:paraId="71FE46FE" w14:textId="77777777" w:rsidR="003F6833" w:rsidRDefault="00B67FD1" w:rsidP="003F6833">
      <w:pPr>
        <w:autoSpaceDE w:val="0"/>
        <w:autoSpaceDN w:val="0"/>
        <w:adjustRightInd w:val="0"/>
        <w:spacing w:before="0" w:after="120" w:line="360" w:lineRule="auto"/>
        <w:ind w:firstLine="720"/>
        <w:jc w:val="both"/>
        <w:rPr>
          <w:color w:val="000000" w:themeColor="text1"/>
          <w:sz w:val="26"/>
          <w:szCs w:val="26"/>
          <w:lang w:val="vi-VN"/>
        </w:rPr>
      </w:pPr>
      <w:r w:rsidRPr="00BB185A">
        <w:rPr>
          <w:color w:val="000000" w:themeColor="text1"/>
          <w:sz w:val="26"/>
          <w:szCs w:val="26"/>
          <w:lang w:val="vi-VN"/>
        </w:rPr>
        <w:t xml:space="preserve">Chia ngẫu nhiên mỗi tệp thành 10 phần bằng nhau, sử dụng 9 phần để huấn luyện và 1 phần còn lại để kiểm thử và việc này sẽ được thực hiện 10 lần. </w:t>
      </w:r>
    </w:p>
    <w:p w14:paraId="6DD7DA1B" w14:textId="1A061E01" w:rsidR="00BB185A" w:rsidRPr="003F6833" w:rsidRDefault="00B67FD1" w:rsidP="00B969EF">
      <w:pPr>
        <w:pStyle w:val="ListParagraph"/>
        <w:numPr>
          <w:ilvl w:val="2"/>
          <w:numId w:val="34"/>
        </w:numPr>
        <w:autoSpaceDE w:val="0"/>
        <w:autoSpaceDN w:val="0"/>
        <w:adjustRightInd w:val="0"/>
        <w:spacing w:before="0" w:after="120" w:line="360" w:lineRule="auto"/>
        <w:jc w:val="both"/>
        <w:outlineLvl w:val="2"/>
        <w:rPr>
          <w:b/>
          <w:color w:val="000000" w:themeColor="text1"/>
          <w:sz w:val="26"/>
          <w:szCs w:val="26"/>
          <w:lang w:val="vi-VN"/>
        </w:rPr>
      </w:pPr>
      <w:bookmarkStart w:id="152" w:name="_Toc469566816"/>
      <w:r w:rsidRPr="003F6833">
        <w:rPr>
          <w:b/>
          <w:color w:val="000000" w:themeColor="text1"/>
          <w:sz w:val="26"/>
          <w:szCs w:val="26"/>
          <w:lang w:val="vi-VN"/>
        </w:rPr>
        <w:t>Cách thứ</w:t>
      </w:r>
      <w:r w:rsidR="00BB185A" w:rsidRPr="003F6833">
        <w:rPr>
          <w:b/>
          <w:color w:val="000000" w:themeColor="text1"/>
          <w:sz w:val="26"/>
          <w:szCs w:val="26"/>
          <w:lang w:val="vi-VN"/>
        </w:rPr>
        <w:t>c đánh giá</w:t>
      </w:r>
      <w:bookmarkEnd w:id="152"/>
    </w:p>
    <w:p w14:paraId="7BF6EEA2" w14:textId="2636B7BB" w:rsidR="00B67FD1" w:rsidRPr="00BB185A" w:rsidRDefault="00B67FD1" w:rsidP="00BB185A">
      <w:pPr>
        <w:autoSpaceDE w:val="0"/>
        <w:autoSpaceDN w:val="0"/>
        <w:adjustRightInd w:val="0"/>
        <w:spacing w:before="0" w:after="120" w:line="360" w:lineRule="auto"/>
        <w:ind w:firstLine="720"/>
        <w:jc w:val="both"/>
        <w:rPr>
          <w:color w:val="000000" w:themeColor="text1"/>
          <w:sz w:val="26"/>
          <w:szCs w:val="26"/>
          <w:lang w:val="vi-VN"/>
        </w:rPr>
      </w:pPr>
      <w:r w:rsidRPr="00BB185A">
        <w:rPr>
          <w:sz w:val="26"/>
          <w:szCs w:val="26"/>
        </w:rPr>
        <w:t xml:space="preserve">Sau khi đã thực nghiệm xong, việc tiếp theo là cần phải đánh giá xem kết quả thực nghiệm có tốt không. Để đánh giá kết quả phân loại </w:t>
      </w:r>
      <w:r w:rsidR="00734862">
        <w:rPr>
          <w:sz w:val="26"/>
          <w:szCs w:val="26"/>
        </w:rPr>
        <w:t>văn bản</w:t>
      </w:r>
      <w:r w:rsidRPr="00BB185A">
        <w:rPr>
          <w:sz w:val="26"/>
          <w:szCs w:val="26"/>
        </w:rPr>
        <w:t>, ta sử dụng một số chỉ số đánh giá:</w:t>
      </w:r>
    </w:p>
    <w:p w14:paraId="4B2DA96C" w14:textId="77777777" w:rsidR="00B67FD1" w:rsidRPr="009F6AC4" w:rsidRDefault="00B67FD1" w:rsidP="00B67FD1">
      <w:pPr>
        <w:pStyle w:val="ListParagraph"/>
        <w:numPr>
          <w:ilvl w:val="0"/>
          <w:numId w:val="13"/>
        </w:numPr>
        <w:spacing w:before="0" w:after="120" w:line="360" w:lineRule="auto"/>
        <w:ind w:left="922" w:firstLine="431"/>
        <w:contextualSpacing w:val="0"/>
        <w:jc w:val="both"/>
        <w:rPr>
          <w:sz w:val="26"/>
          <w:szCs w:val="26"/>
        </w:rPr>
      </w:pPr>
      <w:r w:rsidRPr="009F6AC4">
        <w:rPr>
          <w:sz w:val="26"/>
          <w:szCs w:val="26"/>
        </w:rPr>
        <w:t>Recall:  độ chính xác của dự đoán cho từng nhãn</w:t>
      </w:r>
    </w:p>
    <w:p w14:paraId="31C975B8" w14:textId="4DBA0DD1" w:rsidR="00B67FD1" w:rsidRPr="009F6AC4" w:rsidRDefault="00B67FD1" w:rsidP="00B67FD1">
      <w:pPr>
        <w:pStyle w:val="ListParagraph"/>
        <w:spacing w:after="120" w:line="360" w:lineRule="auto"/>
        <w:ind w:left="0" w:firstLine="431"/>
        <w:contextualSpacing w:val="0"/>
        <w:jc w:val="both"/>
        <w:rPr>
          <w:rFonts w:eastAsiaTheme="minorEastAsia"/>
          <w:color w:val="000000" w:themeColor="text1"/>
          <w:sz w:val="26"/>
          <w:szCs w:val="26"/>
        </w:rPr>
      </w:pPr>
      <w:r w:rsidRPr="009F6AC4">
        <w:rPr>
          <w:sz w:val="26"/>
          <w:szCs w:val="26"/>
        </w:rPr>
        <w:t xml:space="preserve">Recall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 xml:space="preserve">Số </m:t>
            </m:r>
            <m:r>
              <m:rPr>
                <m:sty m:val="p"/>
              </m:rPr>
              <w:rPr>
                <w:rFonts w:ascii="Cambria Math" w:hAnsi="Cambria Math"/>
                <w:color w:val="000000" w:themeColor="text1"/>
                <w:sz w:val="26"/>
                <w:szCs w:val="26"/>
              </w:rPr>
              <m:t>văn bản</m:t>
            </m:r>
            <m:r>
              <m:rPr>
                <m:sty m:val="p"/>
              </m:rPr>
              <w:rPr>
                <w:rFonts w:ascii="Cambria Math" w:hAnsi="Cambria Math"/>
                <w:color w:val="000000" w:themeColor="text1"/>
                <w:sz w:val="26"/>
                <w:szCs w:val="26"/>
              </w:rPr>
              <m:t xml:space="preserve"> được dự đoán đúng</m:t>
            </m:r>
          </m:num>
          <m:den>
            <m:r>
              <m:rPr>
                <m:sty m:val="p"/>
              </m:rPr>
              <w:rPr>
                <w:rFonts w:ascii="Cambria Math" w:hAnsi="Cambria Math"/>
                <w:color w:val="000000" w:themeColor="text1"/>
                <w:sz w:val="26"/>
                <w:szCs w:val="26"/>
              </w:rPr>
              <m:t xml:space="preserve">Số </m:t>
            </m:r>
            <m:r>
              <m:rPr>
                <m:sty m:val="p"/>
              </m:rPr>
              <w:rPr>
                <w:rFonts w:ascii="Cambria Math" w:hAnsi="Cambria Math"/>
                <w:color w:val="000000" w:themeColor="text1"/>
                <w:sz w:val="26"/>
                <w:szCs w:val="26"/>
              </w:rPr>
              <m:t>văn bản</m:t>
            </m:r>
            <m:r>
              <m:rPr>
                <m:sty m:val="p"/>
              </m:rPr>
              <w:rPr>
                <w:rFonts w:ascii="Cambria Math" w:hAnsi="Cambria Math"/>
                <w:color w:val="000000" w:themeColor="text1"/>
                <w:sz w:val="26"/>
                <w:szCs w:val="26"/>
              </w:rPr>
              <m:t xml:space="preserve"> thực tế</m:t>
            </m:r>
          </m:den>
        </m:f>
      </m:oMath>
    </w:p>
    <w:p w14:paraId="18B5D363" w14:textId="77777777" w:rsidR="00B67FD1" w:rsidRPr="009F6AC4" w:rsidRDefault="00B67FD1" w:rsidP="00B67FD1">
      <w:pPr>
        <w:pStyle w:val="ListParagraph"/>
        <w:numPr>
          <w:ilvl w:val="0"/>
          <w:numId w:val="13"/>
        </w:numPr>
        <w:spacing w:before="0" w:after="120" w:line="360" w:lineRule="auto"/>
        <w:ind w:left="922" w:firstLine="431"/>
        <w:contextualSpacing w:val="0"/>
        <w:jc w:val="both"/>
        <w:rPr>
          <w:sz w:val="26"/>
          <w:szCs w:val="26"/>
        </w:rPr>
      </w:pPr>
      <w:r w:rsidRPr="009F6AC4">
        <w:rPr>
          <w:sz w:val="26"/>
          <w:szCs w:val="26"/>
        </w:rPr>
        <w:t>Precision: độ chính xác của mỗi lần dự đoán</w:t>
      </w:r>
    </w:p>
    <w:p w14:paraId="127B31A4" w14:textId="3459D492" w:rsidR="00B67FD1" w:rsidRPr="009F6AC4" w:rsidRDefault="00B67FD1" w:rsidP="00B67FD1">
      <w:pPr>
        <w:pStyle w:val="ListParagraph"/>
        <w:spacing w:after="120" w:line="360" w:lineRule="auto"/>
        <w:ind w:left="0" w:firstLine="431"/>
        <w:contextualSpacing w:val="0"/>
        <w:jc w:val="both"/>
        <w:rPr>
          <w:rFonts w:eastAsiaTheme="minorEastAsia"/>
          <w:color w:val="000000" w:themeColor="text1"/>
          <w:sz w:val="26"/>
          <w:szCs w:val="26"/>
        </w:rPr>
      </w:pPr>
      <w:r w:rsidRPr="009F6AC4">
        <w:rPr>
          <w:sz w:val="26"/>
          <w:szCs w:val="26"/>
        </w:rPr>
        <w:t xml:space="preserve">Precision =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 xml:space="preserve">Số </m:t>
            </m:r>
            <m:r>
              <m:rPr>
                <m:sty m:val="p"/>
              </m:rPr>
              <w:rPr>
                <w:rFonts w:ascii="Cambria Math" w:hAnsi="Cambria Math"/>
                <w:color w:val="000000" w:themeColor="text1"/>
                <w:sz w:val="26"/>
                <w:szCs w:val="26"/>
              </w:rPr>
              <m:t>văn bản</m:t>
            </m:r>
            <m:r>
              <m:rPr>
                <m:sty m:val="p"/>
              </m:rPr>
              <w:rPr>
                <w:rFonts w:ascii="Cambria Math" w:hAnsi="Cambria Math"/>
                <w:color w:val="000000" w:themeColor="text1"/>
                <w:sz w:val="26"/>
                <w:szCs w:val="26"/>
              </w:rPr>
              <m:t xml:space="preserve"> được dự đoán đúng </m:t>
            </m:r>
          </m:num>
          <m:den>
            <m:r>
              <m:rPr>
                <m:sty m:val="p"/>
              </m:rPr>
              <w:rPr>
                <w:rFonts w:ascii="Cambria Math" w:hAnsi="Cambria Math"/>
                <w:color w:val="000000" w:themeColor="text1"/>
                <w:sz w:val="26"/>
                <w:szCs w:val="26"/>
              </w:rPr>
              <m:t xml:space="preserve">Số </m:t>
            </m:r>
            <m:r>
              <m:rPr>
                <m:sty m:val="p"/>
              </m:rPr>
              <w:rPr>
                <w:rFonts w:ascii="Cambria Math" w:hAnsi="Cambria Math"/>
                <w:color w:val="000000" w:themeColor="text1"/>
                <w:sz w:val="26"/>
                <w:szCs w:val="26"/>
              </w:rPr>
              <m:t>văn bản</m:t>
            </m:r>
            <m:r>
              <m:rPr>
                <m:sty m:val="p"/>
              </m:rPr>
              <w:rPr>
                <w:rFonts w:ascii="Cambria Math" w:hAnsi="Cambria Math"/>
                <w:color w:val="000000" w:themeColor="text1"/>
                <w:sz w:val="26"/>
                <w:szCs w:val="26"/>
              </w:rPr>
              <m:t xml:space="preserve"> được dự đoán</m:t>
            </m:r>
          </m:den>
        </m:f>
      </m:oMath>
    </w:p>
    <w:p w14:paraId="1B2C2EA8" w14:textId="77777777" w:rsidR="00B67FD1" w:rsidRPr="009F6AC4" w:rsidRDefault="00B67FD1" w:rsidP="00B67FD1">
      <w:pPr>
        <w:spacing w:after="120" w:line="360" w:lineRule="auto"/>
        <w:ind w:firstLine="431"/>
        <w:jc w:val="both"/>
        <w:rPr>
          <w:sz w:val="26"/>
          <w:szCs w:val="26"/>
        </w:rPr>
      </w:pPr>
      <w:r w:rsidRPr="009F6AC4">
        <w:rPr>
          <w:sz w:val="26"/>
          <w:szCs w:val="26"/>
        </w:rPr>
        <w:t>Từ thực nghiệm chúng tôi có 3 giá trị: Human, Model, Match</w:t>
      </w:r>
    </w:p>
    <w:p w14:paraId="0906A0DA" w14:textId="77777777" w:rsidR="00B67FD1" w:rsidRPr="009F6AC4" w:rsidRDefault="00B67FD1" w:rsidP="00B67FD1">
      <w:pPr>
        <w:spacing w:after="120" w:line="360" w:lineRule="auto"/>
        <w:ind w:firstLine="431"/>
        <w:jc w:val="both"/>
        <w:rPr>
          <w:sz w:val="26"/>
          <w:szCs w:val="26"/>
        </w:rPr>
      </w:pPr>
      <w:r w:rsidRPr="009F6AC4">
        <w:rPr>
          <w:sz w:val="26"/>
          <w:szCs w:val="26"/>
        </w:rPr>
        <w:t>Trong đó:</w:t>
      </w:r>
    </w:p>
    <w:p w14:paraId="5E55790D" w14:textId="37B580ED" w:rsidR="00B67FD1" w:rsidRPr="009F6AC4" w:rsidRDefault="00B67FD1" w:rsidP="00B67FD1">
      <w:pPr>
        <w:pStyle w:val="ListParagraph"/>
        <w:numPr>
          <w:ilvl w:val="0"/>
          <w:numId w:val="14"/>
        </w:numPr>
        <w:spacing w:before="0" w:after="120" w:line="360" w:lineRule="auto"/>
        <w:ind w:firstLine="431"/>
        <w:contextualSpacing w:val="0"/>
        <w:jc w:val="both"/>
        <w:rPr>
          <w:sz w:val="26"/>
          <w:szCs w:val="26"/>
        </w:rPr>
      </w:pPr>
      <w:r w:rsidRPr="009F6AC4">
        <w:rPr>
          <w:sz w:val="26"/>
          <w:szCs w:val="26"/>
        </w:rPr>
        <w:t xml:space="preserve">Human: Số </w:t>
      </w:r>
      <w:r w:rsidR="00734862">
        <w:rPr>
          <w:sz w:val="26"/>
          <w:szCs w:val="26"/>
        </w:rPr>
        <w:t>văn bản</w:t>
      </w:r>
      <w:r w:rsidRPr="009F6AC4">
        <w:rPr>
          <w:sz w:val="26"/>
          <w:szCs w:val="26"/>
        </w:rPr>
        <w:t xml:space="preserve"> thực tế</w:t>
      </w:r>
    </w:p>
    <w:p w14:paraId="1011C7DC" w14:textId="66589472" w:rsidR="00B67FD1" w:rsidRPr="009F6AC4" w:rsidRDefault="00B67FD1" w:rsidP="00B67FD1">
      <w:pPr>
        <w:pStyle w:val="ListParagraph"/>
        <w:numPr>
          <w:ilvl w:val="0"/>
          <w:numId w:val="14"/>
        </w:numPr>
        <w:spacing w:before="0" w:after="120" w:line="360" w:lineRule="auto"/>
        <w:ind w:firstLine="431"/>
        <w:contextualSpacing w:val="0"/>
        <w:jc w:val="both"/>
        <w:rPr>
          <w:sz w:val="26"/>
          <w:szCs w:val="26"/>
        </w:rPr>
      </w:pPr>
      <w:r w:rsidRPr="009F6AC4">
        <w:rPr>
          <w:sz w:val="26"/>
          <w:szCs w:val="26"/>
        </w:rPr>
        <w:t xml:space="preserve">Model: Số </w:t>
      </w:r>
      <w:r w:rsidR="00734862">
        <w:rPr>
          <w:sz w:val="26"/>
          <w:szCs w:val="26"/>
        </w:rPr>
        <w:t>văn bản</w:t>
      </w:r>
      <w:r w:rsidRPr="009F6AC4">
        <w:rPr>
          <w:sz w:val="26"/>
          <w:szCs w:val="26"/>
        </w:rPr>
        <w:t xml:space="preserve"> mà máy dự đoán</w:t>
      </w:r>
    </w:p>
    <w:p w14:paraId="152CF820" w14:textId="1409CD3C" w:rsidR="00B67FD1" w:rsidRPr="009F6AC4" w:rsidRDefault="00B67FD1" w:rsidP="00B67FD1">
      <w:pPr>
        <w:pStyle w:val="ListParagraph"/>
        <w:numPr>
          <w:ilvl w:val="0"/>
          <w:numId w:val="14"/>
        </w:numPr>
        <w:spacing w:before="0" w:after="120" w:line="360" w:lineRule="auto"/>
        <w:ind w:firstLine="431"/>
        <w:contextualSpacing w:val="0"/>
        <w:jc w:val="both"/>
        <w:rPr>
          <w:sz w:val="26"/>
          <w:szCs w:val="26"/>
        </w:rPr>
      </w:pPr>
      <w:r w:rsidRPr="009F6AC4">
        <w:rPr>
          <w:sz w:val="26"/>
          <w:szCs w:val="26"/>
        </w:rPr>
        <w:t xml:space="preserve">Match: Số </w:t>
      </w:r>
      <w:r w:rsidR="00734862">
        <w:rPr>
          <w:sz w:val="26"/>
          <w:szCs w:val="26"/>
        </w:rPr>
        <w:t>văn bản</w:t>
      </w:r>
      <w:r w:rsidRPr="009F6AC4">
        <w:rPr>
          <w:sz w:val="26"/>
          <w:szCs w:val="26"/>
        </w:rPr>
        <w:t xml:space="preserve"> được máy dự đoán đúng</w:t>
      </w:r>
    </w:p>
    <w:p w14:paraId="793795C0" w14:textId="77777777" w:rsidR="00B67FD1" w:rsidRPr="009F6AC4" w:rsidRDefault="00B67FD1" w:rsidP="00B67FD1">
      <w:pPr>
        <w:spacing w:after="120" w:line="360" w:lineRule="auto"/>
        <w:ind w:left="562" w:firstLine="431"/>
        <w:jc w:val="both"/>
        <w:rPr>
          <w:sz w:val="26"/>
          <w:szCs w:val="26"/>
        </w:rPr>
      </w:pPr>
      <w:r w:rsidRPr="009F6AC4">
        <w:rPr>
          <w:sz w:val="26"/>
          <w:szCs w:val="26"/>
        </w:rPr>
        <w:t>Chúng tôi có công thức:</w:t>
      </w:r>
    </w:p>
    <w:p w14:paraId="6478D471" w14:textId="77777777" w:rsidR="00B67FD1" w:rsidRPr="009F6AC4" w:rsidRDefault="00B67FD1" w:rsidP="00B67FD1">
      <w:pPr>
        <w:spacing w:before="60" w:after="120" w:line="360" w:lineRule="auto"/>
        <w:ind w:left="2160" w:firstLine="431"/>
        <w:jc w:val="both"/>
        <w:rPr>
          <w:rFonts w:eastAsiaTheme="minorEastAsia"/>
          <w:color w:val="000000" w:themeColor="text1"/>
          <w:sz w:val="26"/>
          <w:szCs w:val="26"/>
        </w:rPr>
      </w:pPr>
      <w:r w:rsidRPr="009F6AC4">
        <w:rPr>
          <w:rFonts w:eastAsiaTheme="minorEastAsia"/>
          <w:color w:val="000000" w:themeColor="text1"/>
          <w:sz w:val="26"/>
          <w:szCs w:val="26"/>
        </w:rPr>
        <w:t xml:space="preserve">Rec = </w:t>
      </w:r>
      <m:oMath>
        <m:f>
          <m:fPr>
            <m:ctrlPr>
              <w:rPr>
                <w:rFonts w:ascii="Cambria Math" w:eastAsiaTheme="minorEastAsia" w:hAnsi="Cambria Math"/>
                <w:color w:val="000000" w:themeColor="text1"/>
                <w:sz w:val="26"/>
                <w:szCs w:val="26"/>
              </w:rPr>
            </m:ctrlPr>
          </m:fPr>
          <m:num>
            <m:r>
              <m:rPr>
                <m:sty m:val="p"/>
              </m:rPr>
              <w:rPr>
                <w:rFonts w:ascii="Cambria Math" w:eastAsiaTheme="minorEastAsia" w:hAnsi="Cambria Math"/>
                <w:color w:val="000000" w:themeColor="text1"/>
                <w:sz w:val="26"/>
                <w:szCs w:val="26"/>
              </w:rPr>
              <m:t>|Human ∩ Model|</m:t>
            </m:r>
          </m:num>
          <m:den>
            <m:r>
              <m:rPr>
                <m:sty m:val="p"/>
              </m:rPr>
              <w:rPr>
                <w:rFonts w:ascii="Cambria Math" w:eastAsiaTheme="minorEastAsia" w:hAnsi="Cambria Math"/>
                <w:color w:val="000000" w:themeColor="text1"/>
                <w:sz w:val="26"/>
                <w:szCs w:val="26"/>
              </w:rPr>
              <m:t>|Human|</m:t>
            </m:r>
          </m:den>
        </m:f>
      </m:oMath>
      <w:r w:rsidRPr="009F6AC4">
        <w:rPr>
          <w:rFonts w:eastAsiaTheme="minorEastAsia"/>
          <w:color w:val="000000" w:themeColor="text1"/>
          <w:sz w:val="26"/>
          <w:szCs w:val="26"/>
        </w:rPr>
        <w:t xml:space="preserve"> =</w:t>
      </w:r>
      <m:oMath>
        <m:r>
          <w:rPr>
            <w:rFonts w:ascii="Cambria Math" w:eastAsiaTheme="minorEastAsia" w:hAnsi="Cambria Math"/>
            <w:color w:val="000000" w:themeColor="text1"/>
            <w:sz w:val="26"/>
            <w:szCs w:val="26"/>
          </w:rPr>
          <m:t xml:space="preserve"> </m:t>
        </m:r>
        <m:f>
          <m:fPr>
            <m:ctrlPr>
              <w:rPr>
                <w:rFonts w:ascii="Cambria Math" w:eastAsiaTheme="minorEastAsia" w:hAnsi="Cambria Math"/>
                <w:color w:val="000000" w:themeColor="text1"/>
                <w:sz w:val="26"/>
                <w:szCs w:val="26"/>
              </w:rPr>
            </m:ctrlPr>
          </m:fPr>
          <m:num>
            <m:r>
              <m:rPr>
                <m:sty m:val="p"/>
              </m:rPr>
              <w:rPr>
                <w:rFonts w:ascii="Cambria Math" w:eastAsiaTheme="minorEastAsia" w:hAnsi="Cambria Math"/>
                <w:color w:val="000000" w:themeColor="text1"/>
                <w:sz w:val="26"/>
                <w:szCs w:val="26"/>
              </w:rPr>
              <m:t>| Match |</m:t>
            </m:r>
          </m:num>
          <m:den>
            <m:r>
              <m:rPr>
                <m:sty m:val="p"/>
              </m:rPr>
              <w:rPr>
                <w:rFonts w:ascii="Cambria Math" w:eastAsiaTheme="minorEastAsia" w:hAnsi="Cambria Math"/>
                <w:color w:val="000000" w:themeColor="text1"/>
                <w:sz w:val="26"/>
                <w:szCs w:val="26"/>
              </w:rPr>
              <m:t>|Human|</m:t>
            </m:r>
          </m:den>
        </m:f>
      </m:oMath>
    </w:p>
    <w:p w14:paraId="0A7AF042" w14:textId="77777777" w:rsidR="00B67FD1" w:rsidRPr="009F6AC4" w:rsidRDefault="00B67FD1" w:rsidP="00B67FD1">
      <w:pPr>
        <w:spacing w:before="60" w:after="120" w:line="360" w:lineRule="auto"/>
        <w:ind w:left="2160" w:firstLine="431"/>
        <w:jc w:val="both"/>
        <w:rPr>
          <w:rFonts w:eastAsiaTheme="minorEastAsia"/>
          <w:color w:val="000000" w:themeColor="text1"/>
          <w:sz w:val="26"/>
          <w:szCs w:val="26"/>
        </w:rPr>
      </w:pPr>
      <w:r w:rsidRPr="009F6AC4">
        <w:rPr>
          <w:rFonts w:eastAsiaTheme="minorEastAsia"/>
          <w:color w:val="000000" w:themeColor="text1"/>
          <w:sz w:val="26"/>
          <w:szCs w:val="26"/>
        </w:rPr>
        <w:t xml:space="preserve">Prec = </w:t>
      </w:r>
      <m:oMath>
        <m:f>
          <m:fPr>
            <m:ctrlPr>
              <w:rPr>
                <w:rFonts w:ascii="Cambria Math" w:eastAsiaTheme="minorEastAsia" w:hAnsi="Cambria Math"/>
                <w:color w:val="000000" w:themeColor="text1"/>
                <w:sz w:val="26"/>
                <w:szCs w:val="26"/>
              </w:rPr>
            </m:ctrlPr>
          </m:fPr>
          <m:num>
            <m:r>
              <m:rPr>
                <m:sty m:val="p"/>
              </m:rPr>
              <w:rPr>
                <w:rFonts w:ascii="Cambria Math" w:eastAsiaTheme="minorEastAsia" w:hAnsi="Cambria Math"/>
                <w:color w:val="000000" w:themeColor="text1"/>
                <w:sz w:val="26"/>
                <w:szCs w:val="26"/>
              </w:rPr>
              <m:t>|Human ∩ Model|</m:t>
            </m:r>
          </m:num>
          <m:den>
            <m:r>
              <m:rPr>
                <m:sty m:val="p"/>
              </m:rPr>
              <w:rPr>
                <w:rFonts w:ascii="Cambria Math" w:eastAsiaTheme="minorEastAsia" w:hAnsi="Cambria Math"/>
                <w:color w:val="000000" w:themeColor="text1"/>
                <w:sz w:val="26"/>
                <w:szCs w:val="26"/>
              </w:rPr>
              <m:t>|Model|</m:t>
            </m:r>
          </m:den>
        </m:f>
      </m:oMath>
      <w:r w:rsidRPr="009F6AC4">
        <w:rPr>
          <w:rFonts w:eastAsiaTheme="minorEastAsia"/>
          <w:color w:val="000000" w:themeColor="text1"/>
          <w:sz w:val="26"/>
          <w:szCs w:val="26"/>
        </w:rPr>
        <w:t xml:space="preserve"> =</w:t>
      </w:r>
      <m:oMath>
        <m:r>
          <w:rPr>
            <w:rFonts w:ascii="Cambria Math" w:eastAsiaTheme="minorEastAsia" w:hAnsi="Cambria Math"/>
            <w:color w:val="000000" w:themeColor="text1"/>
            <w:sz w:val="26"/>
            <w:szCs w:val="26"/>
          </w:rPr>
          <m:t xml:space="preserve"> </m:t>
        </m:r>
        <m:f>
          <m:fPr>
            <m:ctrlPr>
              <w:rPr>
                <w:rFonts w:ascii="Cambria Math" w:eastAsiaTheme="minorEastAsia" w:hAnsi="Cambria Math"/>
                <w:color w:val="000000" w:themeColor="text1"/>
                <w:sz w:val="26"/>
                <w:szCs w:val="26"/>
              </w:rPr>
            </m:ctrlPr>
          </m:fPr>
          <m:num>
            <m:r>
              <m:rPr>
                <m:sty m:val="p"/>
              </m:rPr>
              <w:rPr>
                <w:rFonts w:ascii="Cambria Math" w:eastAsiaTheme="minorEastAsia" w:hAnsi="Cambria Math"/>
                <w:color w:val="000000" w:themeColor="text1"/>
                <w:sz w:val="26"/>
                <w:szCs w:val="26"/>
              </w:rPr>
              <m:t>| Match |</m:t>
            </m:r>
          </m:num>
          <m:den>
            <m:r>
              <m:rPr>
                <m:sty m:val="p"/>
              </m:rPr>
              <w:rPr>
                <w:rFonts w:ascii="Cambria Math" w:eastAsiaTheme="minorEastAsia" w:hAnsi="Cambria Math"/>
                <w:color w:val="000000" w:themeColor="text1"/>
                <w:sz w:val="26"/>
                <w:szCs w:val="26"/>
              </w:rPr>
              <m:t>|Model|</m:t>
            </m:r>
          </m:den>
        </m:f>
      </m:oMath>
    </w:p>
    <w:p w14:paraId="295FDB76" w14:textId="77777777" w:rsidR="00B67FD1" w:rsidRPr="009F6AC4" w:rsidRDefault="00B67FD1" w:rsidP="00B67FD1">
      <w:pPr>
        <w:pStyle w:val="ListParagraph"/>
        <w:numPr>
          <w:ilvl w:val="0"/>
          <w:numId w:val="13"/>
        </w:numPr>
        <w:spacing w:before="0" w:after="120" w:line="360" w:lineRule="auto"/>
        <w:ind w:left="922" w:firstLine="431"/>
        <w:jc w:val="both"/>
        <w:rPr>
          <w:sz w:val="26"/>
          <w:szCs w:val="26"/>
        </w:rPr>
      </w:pPr>
      <w:r w:rsidRPr="009F6AC4">
        <w:rPr>
          <w:sz w:val="26"/>
          <w:szCs w:val="26"/>
        </w:rPr>
        <w:t>F1</w:t>
      </w:r>
    </w:p>
    <w:p w14:paraId="5D72FC48" w14:textId="77777777" w:rsidR="00B67FD1" w:rsidRPr="009F6AC4" w:rsidRDefault="00B67FD1" w:rsidP="00B67FD1">
      <w:pPr>
        <w:spacing w:after="120" w:line="360" w:lineRule="auto"/>
        <w:ind w:left="562" w:firstLine="431"/>
        <w:jc w:val="both"/>
        <w:rPr>
          <w:sz w:val="26"/>
          <w:szCs w:val="26"/>
        </w:rPr>
      </w:pPr>
      <w:r w:rsidRPr="009F6AC4">
        <w:rPr>
          <w:sz w:val="26"/>
          <w:szCs w:val="26"/>
        </w:rPr>
        <w:t>Tiêu chí đánh giá F1 là sự kết hợp của 2 tiêu chí đánh giá Precision và Recall</w:t>
      </w:r>
    </w:p>
    <w:p w14:paraId="1F453BC3" w14:textId="77777777" w:rsidR="00B67FD1" w:rsidRPr="009F6AC4" w:rsidRDefault="00B67FD1" w:rsidP="00B67FD1">
      <w:pPr>
        <w:spacing w:before="60" w:after="120" w:line="360" w:lineRule="auto"/>
        <w:ind w:left="2880" w:firstLine="431"/>
        <w:jc w:val="both"/>
        <w:rPr>
          <w:rFonts w:eastAsiaTheme="minorEastAsia"/>
          <w:color w:val="000000" w:themeColor="text1"/>
          <w:sz w:val="26"/>
          <w:szCs w:val="26"/>
        </w:rPr>
      </w:pPr>
      <w:r w:rsidRPr="009F6AC4">
        <w:rPr>
          <w:rFonts w:eastAsiaTheme="minorEastAsia"/>
          <w:color w:val="000000" w:themeColor="text1"/>
          <w:sz w:val="26"/>
          <w:szCs w:val="26"/>
        </w:rPr>
        <w:t xml:space="preserve">F1 = </w:t>
      </w:r>
      <m:oMath>
        <m:f>
          <m:fPr>
            <m:ctrlPr>
              <w:rPr>
                <w:rFonts w:ascii="Cambria Math" w:eastAsiaTheme="minorEastAsia" w:hAnsi="Cambria Math"/>
                <w:color w:val="000000" w:themeColor="text1"/>
                <w:sz w:val="26"/>
                <w:szCs w:val="26"/>
              </w:rPr>
            </m:ctrlPr>
          </m:fPr>
          <m:num>
            <m:r>
              <m:rPr>
                <m:sty m:val="p"/>
              </m:rPr>
              <w:rPr>
                <w:rFonts w:ascii="Cambria Math" w:eastAsiaTheme="minorEastAsia" w:hAnsi="Cambria Math"/>
                <w:color w:val="000000" w:themeColor="text1"/>
                <w:sz w:val="26"/>
                <w:szCs w:val="26"/>
              </w:rPr>
              <m:t>2*Prec*Rec</m:t>
            </m:r>
          </m:num>
          <m:den>
            <m:r>
              <m:rPr>
                <m:sty m:val="p"/>
              </m:rPr>
              <w:rPr>
                <w:rFonts w:ascii="Cambria Math" w:eastAsiaTheme="minorEastAsia" w:hAnsi="Cambria Math"/>
                <w:color w:val="000000" w:themeColor="text1"/>
                <w:sz w:val="26"/>
                <w:szCs w:val="26"/>
              </w:rPr>
              <m:t>Prec+Rec</m:t>
            </m:r>
          </m:den>
        </m:f>
      </m:oMath>
    </w:p>
    <w:p w14:paraId="3E126701" w14:textId="77777777" w:rsidR="00B67FD1" w:rsidRPr="009F6AC4" w:rsidRDefault="00B67FD1" w:rsidP="00B67FD1">
      <w:pPr>
        <w:spacing w:after="120" w:line="360" w:lineRule="auto"/>
        <w:ind w:left="562" w:firstLine="431"/>
        <w:jc w:val="both"/>
        <w:rPr>
          <w:sz w:val="26"/>
          <w:szCs w:val="26"/>
        </w:rPr>
      </w:pPr>
      <w:r w:rsidRPr="009F6AC4">
        <w:rPr>
          <w:sz w:val="26"/>
          <w:szCs w:val="26"/>
        </w:rPr>
        <w:t>F1 là một giá trị trung bình điều hòa của các tiêu chí Precision và Recall</w:t>
      </w:r>
    </w:p>
    <w:p w14:paraId="63066FEC" w14:textId="77777777" w:rsidR="00B67FD1" w:rsidRPr="009F6AC4" w:rsidRDefault="00B67FD1" w:rsidP="00B67FD1">
      <w:pPr>
        <w:pStyle w:val="ListParagraph"/>
        <w:numPr>
          <w:ilvl w:val="0"/>
          <w:numId w:val="15"/>
        </w:numPr>
        <w:spacing w:before="0" w:after="120" w:line="360" w:lineRule="auto"/>
        <w:ind w:left="922" w:firstLine="431"/>
        <w:contextualSpacing w:val="0"/>
        <w:jc w:val="both"/>
        <w:rPr>
          <w:sz w:val="26"/>
          <w:szCs w:val="26"/>
        </w:rPr>
      </w:pPr>
      <w:r w:rsidRPr="009F6AC4">
        <w:rPr>
          <w:sz w:val="26"/>
          <w:szCs w:val="26"/>
        </w:rPr>
        <w:t>F1 có xu hướng lấy giá trị gần với giá trị nào nhỏ hơn giữa 2 giá trị Precision và Recall</w:t>
      </w:r>
    </w:p>
    <w:p w14:paraId="0900936B" w14:textId="77777777" w:rsidR="00B67FD1" w:rsidRPr="009F6AC4" w:rsidRDefault="00B67FD1" w:rsidP="00B67FD1">
      <w:pPr>
        <w:pStyle w:val="ListParagraph"/>
        <w:numPr>
          <w:ilvl w:val="0"/>
          <w:numId w:val="15"/>
        </w:numPr>
        <w:spacing w:before="0" w:after="120" w:line="360" w:lineRule="auto"/>
        <w:ind w:left="922" w:firstLine="431"/>
        <w:contextualSpacing w:val="0"/>
        <w:jc w:val="both"/>
        <w:rPr>
          <w:sz w:val="26"/>
          <w:szCs w:val="26"/>
        </w:rPr>
      </w:pPr>
      <w:r w:rsidRPr="009F6AC4">
        <w:rPr>
          <w:sz w:val="26"/>
          <w:szCs w:val="26"/>
        </w:rPr>
        <w:t>F1 có giá trị lớn nếu cả 2 giá trị Precision và Recall đều lớn</w:t>
      </w:r>
      <w:r w:rsidRPr="009F6AC4">
        <w:rPr>
          <w:sz w:val="26"/>
          <w:szCs w:val="26"/>
          <w:lang w:val="vi-VN"/>
        </w:rPr>
        <w:t>.</w:t>
      </w:r>
    </w:p>
    <w:p w14:paraId="66F63F28" w14:textId="368D9797" w:rsidR="00B67FD1" w:rsidRPr="00BB185A" w:rsidRDefault="00BB185A" w:rsidP="00BB185A">
      <w:pPr>
        <w:autoSpaceDE w:val="0"/>
        <w:autoSpaceDN w:val="0"/>
        <w:adjustRightInd w:val="0"/>
        <w:spacing w:before="0" w:after="120" w:line="360" w:lineRule="auto"/>
        <w:ind w:firstLine="720"/>
        <w:jc w:val="both"/>
        <w:rPr>
          <w:b/>
          <w:color w:val="000000" w:themeColor="text1"/>
          <w:sz w:val="26"/>
          <w:szCs w:val="26"/>
          <w:lang w:val="vi-VN"/>
        </w:rPr>
      </w:pPr>
      <w:r w:rsidRPr="00BB185A">
        <w:rPr>
          <w:color w:val="000000" w:themeColor="text1"/>
          <w:sz w:val="26"/>
          <w:szCs w:val="26"/>
          <w:lang w:val="vi-VN"/>
        </w:rPr>
        <w:t>Để chuẩn bị tiến hành thực nghiệm, sau đây chúng tôi sẽ giới thiệu công cụ thực nghiệm và cách xây dựng dữ liệu thực nghiệm.</w:t>
      </w:r>
    </w:p>
    <w:p w14:paraId="44D7C19D" w14:textId="3A01ABF5" w:rsidR="00E3356F" w:rsidRPr="00E3356F" w:rsidRDefault="00E3356F" w:rsidP="00BB185A">
      <w:pPr>
        <w:pStyle w:val="ListParagraph"/>
        <w:numPr>
          <w:ilvl w:val="1"/>
          <w:numId w:val="34"/>
        </w:numPr>
        <w:autoSpaceDE w:val="0"/>
        <w:autoSpaceDN w:val="0"/>
        <w:adjustRightInd w:val="0"/>
        <w:spacing w:before="0" w:after="120" w:line="360" w:lineRule="auto"/>
        <w:jc w:val="both"/>
        <w:outlineLvl w:val="1"/>
        <w:rPr>
          <w:b/>
          <w:color w:val="000000" w:themeColor="text1"/>
          <w:sz w:val="26"/>
          <w:szCs w:val="26"/>
          <w:lang w:val="vi-VN"/>
        </w:rPr>
      </w:pPr>
      <w:bookmarkStart w:id="153" w:name="_Toc469566817"/>
      <w:r w:rsidRPr="00E3356F">
        <w:rPr>
          <w:b/>
          <w:color w:val="000000" w:themeColor="text1"/>
          <w:sz w:val="26"/>
          <w:szCs w:val="26"/>
          <w:lang w:val="vi-VN"/>
        </w:rPr>
        <w:t xml:space="preserve">Công cụ </w:t>
      </w:r>
      <w:r w:rsidR="00BD523A">
        <w:rPr>
          <w:b/>
          <w:color w:val="000000" w:themeColor="text1"/>
          <w:sz w:val="26"/>
          <w:szCs w:val="26"/>
          <w:lang w:val="vi-VN"/>
        </w:rPr>
        <w:t xml:space="preserve">và dữ liệu </w:t>
      </w:r>
      <w:r w:rsidRPr="00E3356F">
        <w:rPr>
          <w:b/>
          <w:color w:val="000000" w:themeColor="text1"/>
          <w:sz w:val="26"/>
          <w:szCs w:val="26"/>
          <w:lang w:val="vi-VN"/>
        </w:rPr>
        <w:t>thực nghiệm</w:t>
      </w:r>
      <w:bookmarkEnd w:id="153"/>
    </w:p>
    <w:p w14:paraId="3D69F8FB" w14:textId="7F368FC9" w:rsidR="00E3356F" w:rsidRPr="00E3356F" w:rsidRDefault="00E3356F" w:rsidP="00BB185A">
      <w:pPr>
        <w:pStyle w:val="ListParagraph"/>
        <w:numPr>
          <w:ilvl w:val="2"/>
          <w:numId w:val="34"/>
        </w:numPr>
        <w:autoSpaceDE w:val="0"/>
        <w:autoSpaceDN w:val="0"/>
        <w:adjustRightInd w:val="0"/>
        <w:spacing w:before="0" w:after="120" w:line="360" w:lineRule="auto"/>
        <w:jc w:val="both"/>
        <w:outlineLvl w:val="2"/>
        <w:rPr>
          <w:b/>
          <w:color w:val="000000" w:themeColor="text1"/>
          <w:sz w:val="26"/>
          <w:szCs w:val="26"/>
          <w:lang w:val="vi-VN"/>
        </w:rPr>
      </w:pPr>
      <w:bookmarkStart w:id="154" w:name="_Toc469566818"/>
      <w:r w:rsidRPr="00E3356F">
        <w:rPr>
          <w:b/>
          <w:color w:val="000000" w:themeColor="text1"/>
          <w:sz w:val="26"/>
          <w:szCs w:val="26"/>
          <w:lang w:val="vi-VN"/>
        </w:rPr>
        <w:t>Giới thiệu công cụ Weka</w:t>
      </w:r>
      <w:bookmarkEnd w:id="154"/>
    </w:p>
    <w:p w14:paraId="601024B6" w14:textId="73CD04A7" w:rsidR="00E3356F" w:rsidRDefault="00E3356F" w:rsidP="0056206A">
      <w:pPr>
        <w:autoSpaceDE w:val="0"/>
        <w:autoSpaceDN w:val="0"/>
        <w:adjustRightInd w:val="0"/>
        <w:spacing w:before="0" w:after="120" w:line="360" w:lineRule="auto"/>
        <w:ind w:firstLine="431"/>
        <w:jc w:val="both"/>
        <w:rPr>
          <w:color w:val="000000"/>
          <w:sz w:val="26"/>
          <w:szCs w:val="26"/>
          <w:shd w:val="clear" w:color="auto" w:fill="FFFFFF"/>
        </w:rPr>
      </w:pPr>
      <w:r w:rsidRPr="00E3356F">
        <w:rPr>
          <w:color w:val="000000"/>
          <w:sz w:val="26"/>
          <w:szCs w:val="26"/>
          <w:shd w:val="clear" w:color="auto" w:fill="FFFFFF"/>
        </w:rPr>
        <w:t>Weka là một công cụ phần mềm viết bằng Java phục vụ lĩnh vực học máy và khai phá dữ liệu. Weka cung cấp: Một tập các công cụ tiền xử lý dữ liệu, các giải thuật học máy, khai phá dữ liệu, và các phương pháp thí nghiệm đánh giá; giao diện đồ họa dễ dàng thực hiện; và một môi trường cho phép so sánh các giải thuật học máy và khai phá dữ liệu.</w:t>
      </w:r>
    </w:p>
    <w:p w14:paraId="5E7190A6" w14:textId="257F2E7E" w:rsidR="00E3356F" w:rsidRDefault="00E3356F" w:rsidP="00E3356F">
      <w:pPr>
        <w:autoSpaceDE w:val="0"/>
        <w:autoSpaceDN w:val="0"/>
        <w:adjustRightInd w:val="0"/>
        <w:spacing w:before="0" w:after="120" w:line="360" w:lineRule="auto"/>
        <w:ind w:left="720" w:firstLine="431"/>
        <w:rPr>
          <w:color w:val="000000" w:themeColor="text1"/>
          <w:sz w:val="26"/>
          <w:szCs w:val="26"/>
          <w:lang w:val="vi-VN"/>
        </w:rPr>
      </w:pPr>
      <w:r w:rsidRPr="00E3356F">
        <w:rPr>
          <w:noProof/>
          <w:color w:val="000000" w:themeColor="text1"/>
          <w:sz w:val="26"/>
          <w:szCs w:val="26"/>
        </w:rPr>
        <w:lastRenderedPageBreak/>
        <w:drawing>
          <wp:inline distT="0" distB="0" distL="0" distR="0" wp14:anchorId="77074EC6" wp14:editId="4467F689">
            <wp:extent cx="3657600" cy="2019631"/>
            <wp:effectExtent l="0" t="0" r="0" b="0"/>
            <wp:docPr id="2" name="Picture 2" descr="C:\Users\giapm\OneDrive\Pictures\Screenshots\2016-12-08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descr="C:\Users\giapm\OneDrive\Pictures\Screenshots\2016-12-08 (5).p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664420" cy="2023397"/>
                    </a:xfrm>
                    <a:prstGeom prst="rect">
                      <a:avLst/>
                    </a:prstGeom>
                    <a:noFill/>
                    <a:ln>
                      <a:noFill/>
                    </a:ln>
                  </pic:spPr>
                </pic:pic>
              </a:graphicData>
            </a:graphic>
          </wp:inline>
        </w:drawing>
      </w:r>
    </w:p>
    <w:p w14:paraId="45E19A56" w14:textId="5BF8025E" w:rsidR="00E3356F" w:rsidRDefault="00E3356F" w:rsidP="00E3356F">
      <w:pPr>
        <w:pStyle w:val="Caption"/>
        <w:spacing w:after="120" w:line="360" w:lineRule="auto"/>
        <w:ind w:firstLine="431"/>
        <w:jc w:val="center"/>
        <w:outlineLvl w:val="4"/>
        <w:rPr>
          <w:b w:val="0"/>
          <w:i/>
          <w:color w:val="auto"/>
          <w:sz w:val="26"/>
        </w:rPr>
      </w:pPr>
      <w:bookmarkStart w:id="155" w:name="_Toc437350536"/>
      <w:bookmarkStart w:id="156" w:name="_Toc468976180"/>
      <w:bookmarkStart w:id="157" w:name="_Toc468976296"/>
      <w:bookmarkStart w:id="158" w:name="_Toc468976390"/>
      <w:bookmarkStart w:id="159" w:name="_Toc468977171"/>
      <w:bookmarkStart w:id="160" w:name="_Toc469565980"/>
      <w:bookmarkStart w:id="161" w:name="_Toc469566127"/>
      <w:bookmarkStart w:id="162" w:name="_Toc469566200"/>
      <w:r w:rsidRPr="00965CA2">
        <w:rPr>
          <w:b w:val="0"/>
          <w:i/>
          <w:color w:val="auto"/>
          <w:sz w:val="26"/>
        </w:rPr>
        <w:t>Hình 3-</w:t>
      </w:r>
      <w:r w:rsidR="0043726A">
        <w:rPr>
          <w:b w:val="0"/>
          <w:i/>
          <w:color w:val="auto"/>
          <w:sz w:val="26"/>
          <w:lang w:val="vi-VN"/>
        </w:rPr>
        <w:t>3</w:t>
      </w:r>
      <w:r w:rsidRPr="00965CA2">
        <w:rPr>
          <w:b w:val="0"/>
          <w:i/>
          <w:color w:val="auto"/>
          <w:sz w:val="26"/>
        </w:rPr>
        <w:t>: Giao diện màn hình chính của Weka</w:t>
      </w:r>
      <w:r>
        <w:rPr>
          <w:b w:val="0"/>
          <w:i/>
          <w:color w:val="auto"/>
          <w:sz w:val="26"/>
        </w:rPr>
        <w:t>.</w:t>
      </w:r>
      <w:bookmarkEnd w:id="155"/>
      <w:bookmarkEnd w:id="156"/>
      <w:bookmarkEnd w:id="157"/>
      <w:bookmarkEnd w:id="158"/>
      <w:bookmarkEnd w:id="159"/>
      <w:bookmarkEnd w:id="160"/>
      <w:bookmarkEnd w:id="161"/>
      <w:bookmarkEnd w:id="162"/>
    </w:p>
    <w:p w14:paraId="76E243C3" w14:textId="7782C475" w:rsidR="00E3356F" w:rsidRPr="0056206A" w:rsidRDefault="00E3356F" w:rsidP="0056206A">
      <w:pPr>
        <w:spacing w:after="120" w:line="360" w:lineRule="auto"/>
        <w:ind w:firstLine="431"/>
        <w:jc w:val="both"/>
        <w:rPr>
          <w:sz w:val="26"/>
          <w:szCs w:val="26"/>
          <w:lang w:val="vi-VN"/>
        </w:rPr>
      </w:pPr>
      <w:r>
        <w:tab/>
      </w:r>
      <w:r w:rsidRPr="0056206A">
        <w:rPr>
          <w:sz w:val="26"/>
          <w:szCs w:val="26"/>
          <w:lang w:val="vi-VN"/>
        </w:rPr>
        <w:t xml:space="preserve">Để sử dụng được các tính năng trong việc sử dụng dữ liệu thực nghiệm thì chúng ta sẽ nhất chọn “Explorer” và nhấn “Open file” để chọn tập tin dữ liệu. Tập tin ở đây sẽ phải đảm bảo được đưa về đúng định dạng mà Weka có thể hiểu được như .csv, .arff, v.v. Weka sẽ đưa ra hiển thị các thống số cơ bản như: số câu, số nhãn và số thuộc tính, v.v. </w:t>
      </w:r>
    </w:p>
    <w:p w14:paraId="04ABC51E" w14:textId="7A82FD4E" w:rsidR="00E3356F" w:rsidRDefault="00E3356F" w:rsidP="00E3356F">
      <w:pPr>
        <w:spacing w:after="120" w:line="360" w:lineRule="auto"/>
        <w:ind w:firstLine="431"/>
      </w:pPr>
      <w:r w:rsidRPr="00E3356F">
        <w:rPr>
          <w:noProof/>
        </w:rPr>
        <w:drawing>
          <wp:inline distT="0" distB="0" distL="0" distR="0" wp14:anchorId="01EB38AE" wp14:editId="414824A8">
            <wp:extent cx="5504642" cy="2997642"/>
            <wp:effectExtent l="0" t="0" r="1270" b="0"/>
            <wp:docPr id="13" name="Picture 13" descr="C:\Users\giapm\Downloads\Building a Classification Model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descr="C:\Users\giapm\Downloads\Building a Classification Model7.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522152" cy="3007177"/>
                    </a:xfrm>
                    <a:prstGeom prst="rect">
                      <a:avLst/>
                    </a:prstGeom>
                    <a:noFill/>
                    <a:ln>
                      <a:noFill/>
                    </a:ln>
                  </pic:spPr>
                </pic:pic>
              </a:graphicData>
            </a:graphic>
          </wp:inline>
        </w:drawing>
      </w:r>
    </w:p>
    <w:p w14:paraId="6EB7AE9E" w14:textId="25482E78" w:rsidR="00E3356F" w:rsidRDefault="00E3356F" w:rsidP="00873360">
      <w:pPr>
        <w:spacing w:after="120" w:line="360" w:lineRule="auto"/>
        <w:ind w:firstLine="431"/>
        <w:jc w:val="center"/>
        <w:outlineLvl w:val="4"/>
        <w:rPr>
          <w:i/>
          <w:lang w:val="vi-VN"/>
        </w:rPr>
      </w:pPr>
      <w:bookmarkStart w:id="163" w:name="_Toc469566201"/>
      <w:r w:rsidRPr="00E3356F">
        <w:rPr>
          <w:i/>
          <w:lang w:val="vi-VN"/>
        </w:rPr>
        <w:t>Hình</w:t>
      </w:r>
      <w:r w:rsidR="0043726A">
        <w:rPr>
          <w:i/>
          <w:lang w:val="vi-VN"/>
        </w:rPr>
        <w:t xml:space="preserve"> 3-4</w:t>
      </w:r>
      <w:r w:rsidRPr="00E3356F">
        <w:rPr>
          <w:i/>
          <w:lang w:val="vi-VN"/>
        </w:rPr>
        <w:t>: Giao diện khi chọn một tập tin để thực nghiệm</w:t>
      </w:r>
      <w:bookmarkEnd w:id="163"/>
    </w:p>
    <w:p w14:paraId="1DB688C6" w14:textId="1F2AA813" w:rsidR="00E3356F" w:rsidRPr="0056206A" w:rsidRDefault="00E3356F" w:rsidP="0056206A">
      <w:pPr>
        <w:spacing w:after="120" w:line="360" w:lineRule="auto"/>
        <w:ind w:firstLine="431"/>
        <w:jc w:val="both"/>
        <w:rPr>
          <w:sz w:val="26"/>
          <w:szCs w:val="26"/>
          <w:lang w:val="vi-VN"/>
        </w:rPr>
      </w:pPr>
      <w:r w:rsidRPr="0056206A">
        <w:rPr>
          <w:i/>
          <w:sz w:val="26"/>
          <w:szCs w:val="26"/>
          <w:lang w:val="vi-VN"/>
        </w:rPr>
        <w:lastRenderedPageBreak/>
        <w:tab/>
      </w:r>
      <w:r w:rsidRPr="0056206A">
        <w:rPr>
          <w:sz w:val="26"/>
          <w:szCs w:val="26"/>
          <w:lang w:val="vi-VN"/>
        </w:rPr>
        <w:t>Để tiến hành chọn các thuật toán và các lựa chọn thực nghiệm thì chúng ta sẽ nhấn vào tab “Classify”. Sau khi tiến hành lựa chọn và nhấn OK thì kết quả thực nghiệm chi tiết sẽ được hiển thị cụ thể.</w:t>
      </w:r>
    </w:p>
    <w:p w14:paraId="0E3CA156" w14:textId="19E4378E" w:rsidR="00E3356F" w:rsidRDefault="00E3356F" w:rsidP="00E3356F">
      <w:pPr>
        <w:spacing w:after="120" w:line="360" w:lineRule="auto"/>
        <w:ind w:firstLine="431"/>
        <w:rPr>
          <w:lang w:val="vi-VN"/>
        </w:rPr>
      </w:pPr>
      <w:r w:rsidRPr="00E3356F">
        <w:rPr>
          <w:noProof/>
        </w:rPr>
        <w:drawing>
          <wp:inline distT="0" distB="0" distL="0" distR="0" wp14:anchorId="3C77FCF1" wp14:editId="31473212">
            <wp:extent cx="5505401" cy="3005565"/>
            <wp:effectExtent l="0" t="0" r="635" b="4445"/>
            <wp:docPr id="17" name="Picture 17" descr="C:\Users\giapm\Downloads\Building a Classification Model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descr="C:\Users\giapm\Downloads\Building a Classification Model8.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521087" cy="3014128"/>
                    </a:xfrm>
                    <a:prstGeom prst="rect">
                      <a:avLst/>
                    </a:prstGeom>
                    <a:noFill/>
                    <a:ln>
                      <a:noFill/>
                    </a:ln>
                  </pic:spPr>
                </pic:pic>
              </a:graphicData>
            </a:graphic>
          </wp:inline>
        </w:drawing>
      </w:r>
    </w:p>
    <w:p w14:paraId="6334044C" w14:textId="79BE67E1" w:rsidR="00E3356F" w:rsidRDefault="00E3356F" w:rsidP="00873360">
      <w:pPr>
        <w:spacing w:after="120" w:line="360" w:lineRule="auto"/>
        <w:ind w:firstLine="431"/>
        <w:jc w:val="center"/>
        <w:outlineLvl w:val="4"/>
        <w:rPr>
          <w:i/>
          <w:lang w:val="vi-VN"/>
        </w:rPr>
      </w:pPr>
      <w:bookmarkStart w:id="164" w:name="_Toc469566202"/>
      <w:r w:rsidRPr="00E3356F">
        <w:rPr>
          <w:i/>
          <w:lang w:val="vi-VN"/>
        </w:rPr>
        <w:t>Hình</w:t>
      </w:r>
      <w:r w:rsidR="0043726A">
        <w:rPr>
          <w:i/>
          <w:lang w:val="vi-VN"/>
        </w:rPr>
        <w:t xml:space="preserve"> 3-5</w:t>
      </w:r>
      <w:r w:rsidRPr="00E3356F">
        <w:rPr>
          <w:i/>
          <w:lang w:val="vi-VN"/>
        </w:rPr>
        <w:t>: Giao diện khi tiến hành thực nghiệm</w:t>
      </w:r>
      <w:bookmarkEnd w:id="164"/>
    </w:p>
    <w:p w14:paraId="143519E4" w14:textId="504B092C" w:rsidR="00E3356F" w:rsidRPr="003C25A5" w:rsidRDefault="00E3356F" w:rsidP="0056206A">
      <w:pPr>
        <w:spacing w:after="120" w:line="360" w:lineRule="auto"/>
        <w:ind w:firstLine="431"/>
        <w:jc w:val="both"/>
        <w:rPr>
          <w:sz w:val="26"/>
          <w:szCs w:val="26"/>
          <w:lang w:val="vi-VN"/>
        </w:rPr>
      </w:pPr>
      <w:r w:rsidRPr="00E3356F">
        <w:rPr>
          <w:color w:val="222222"/>
          <w:sz w:val="26"/>
          <w:szCs w:val="26"/>
          <w:shd w:val="clear" w:color="auto" w:fill="FFFFFF"/>
        </w:rPr>
        <w:t>Việc lựa chọn thuật toán nào để có một model tốt phụ thuộc rất nhiều yếu tố, trong đó cấu trúc của dataset có ý nghĩa quan trọng đến việc lựa chọn thuật toán. Ví dụ thuật toán cây hồi qui phân loại (CART – Classification And Regression Tree) và J48 cho kết quả tốt trên các dữ liệu kiểu số (Numerical Data), trong khi đó thuật toán ID3 cho kết quả tốt đối với dữ liệu định danh (nominal Data)</w:t>
      </w:r>
      <w:r>
        <w:rPr>
          <w:color w:val="222222"/>
          <w:sz w:val="26"/>
          <w:szCs w:val="26"/>
          <w:shd w:val="clear" w:color="auto" w:fill="FFFFFF"/>
        </w:rPr>
        <w:t xml:space="preserve"> trong khi đó thuật toán SMO lại cho kết quả tốt đối với dữ liệu kiểu text được gán nhãn (label Data).</w:t>
      </w:r>
    </w:p>
    <w:p w14:paraId="6E68B1B3" w14:textId="52F2D0AC" w:rsidR="00E3356F" w:rsidRPr="00E3356F" w:rsidRDefault="00E3356F" w:rsidP="00BB185A">
      <w:pPr>
        <w:pStyle w:val="ListParagraph"/>
        <w:numPr>
          <w:ilvl w:val="2"/>
          <w:numId w:val="34"/>
        </w:numPr>
        <w:autoSpaceDE w:val="0"/>
        <w:autoSpaceDN w:val="0"/>
        <w:adjustRightInd w:val="0"/>
        <w:spacing w:before="0" w:after="120" w:line="360" w:lineRule="auto"/>
        <w:outlineLvl w:val="2"/>
        <w:rPr>
          <w:b/>
          <w:color w:val="000000" w:themeColor="text1"/>
          <w:sz w:val="26"/>
          <w:szCs w:val="26"/>
          <w:lang w:val="vi-VN"/>
        </w:rPr>
      </w:pPr>
      <w:bookmarkStart w:id="165" w:name="_Toc469566819"/>
      <w:r w:rsidRPr="00E3356F">
        <w:rPr>
          <w:b/>
          <w:color w:val="000000" w:themeColor="text1"/>
          <w:sz w:val="26"/>
          <w:szCs w:val="26"/>
          <w:lang w:val="vi-VN"/>
        </w:rPr>
        <w:t>Giới thiệu chuẩn dữ liệu đầu vào cho thực nghiệm (ARFF)</w:t>
      </w:r>
      <w:bookmarkEnd w:id="165"/>
    </w:p>
    <w:p w14:paraId="427EA9F5" w14:textId="78AAACF4" w:rsidR="00E3356F" w:rsidRDefault="00E3356F" w:rsidP="0056206A">
      <w:pPr>
        <w:autoSpaceDE w:val="0"/>
        <w:autoSpaceDN w:val="0"/>
        <w:adjustRightInd w:val="0"/>
        <w:spacing w:before="0" w:after="120" w:line="360" w:lineRule="auto"/>
        <w:ind w:firstLine="431"/>
        <w:jc w:val="both"/>
        <w:rPr>
          <w:color w:val="000000" w:themeColor="text1"/>
          <w:sz w:val="26"/>
          <w:szCs w:val="26"/>
          <w:lang w:val="vi-VN"/>
        </w:rPr>
      </w:pPr>
      <w:r w:rsidRPr="00E3356F">
        <w:rPr>
          <w:color w:val="000000" w:themeColor="text1"/>
          <w:sz w:val="26"/>
          <w:szCs w:val="26"/>
          <w:lang w:val="vi-VN"/>
        </w:rPr>
        <w:t>Để có thể tiến hành thực nghiệm trên Weka thì điều bắt buộc là phải đưa dữ liệu về một trong các định dạng</w:t>
      </w:r>
      <w:r>
        <w:rPr>
          <w:color w:val="000000" w:themeColor="text1"/>
          <w:sz w:val="26"/>
          <w:szCs w:val="26"/>
          <w:lang w:val="vi-VN"/>
        </w:rPr>
        <w:t xml:space="preserve"> được Weka quy định sẵn như .csv, .arff. Trong đồ án này, chúng tôi sẽ sử dụng tập tin dưới mô hình ARFF (Atrribute-Regation File Format), tất cả các dữ liệu sẽ được chuyển sang chuẩn dữ liệu ARFF trước khi tiến hành thực nghiệm.</w:t>
      </w:r>
    </w:p>
    <w:p w14:paraId="309CCAEC" w14:textId="679E0AEF" w:rsidR="00E3356F" w:rsidRPr="009F6AC4" w:rsidRDefault="00E3356F" w:rsidP="0056206A">
      <w:pPr>
        <w:autoSpaceDE w:val="0"/>
        <w:autoSpaceDN w:val="0"/>
        <w:adjustRightInd w:val="0"/>
        <w:spacing w:before="0" w:after="120" w:line="360" w:lineRule="auto"/>
        <w:ind w:firstLine="431"/>
        <w:jc w:val="both"/>
        <w:rPr>
          <w:color w:val="000000" w:themeColor="text1"/>
          <w:sz w:val="26"/>
          <w:szCs w:val="26"/>
          <w:lang w:val="vi-VN"/>
        </w:rPr>
      </w:pPr>
      <w:r>
        <w:rPr>
          <w:color w:val="000000" w:themeColor="text1"/>
          <w:sz w:val="26"/>
          <w:szCs w:val="26"/>
          <w:lang w:val="vi-VN"/>
        </w:rPr>
        <w:lastRenderedPageBreak/>
        <w:t>Mô hình</w:t>
      </w:r>
      <w:r w:rsidRPr="009F6AC4">
        <w:rPr>
          <w:color w:val="000000" w:themeColor="text1"/>
          <w:sz w:val="26"/>
          <w:szCs w:val="26"/>
          <w:lang w:val="vi-VN"/>
        </w:rPr>
        <w:t xml:space="preserve"> ARFF có hai phần riêng biệt Phần đầu tiên là thông tin </w:t>
      </w:r>
      <w:r w:rsidRPr="009F6AC4">
        <w:rPr>
          <w:b/>
          <w:color w:val="000000" w:themeColor="text1"/>
          <w:sz w:val="26"/>
          <w:szCs w:val="26"/>
          <w:lang w:val="vi-VN"/>
        </w:rPr>
        <w:t>header</w:t>
      </w:r>
      <w:r w:rsidRPr="009F6AC4">
        <w:rPr>
          <w:color w:val="000000" w:themeColor="text1"/>
          <w:sz w:val="26"/>
          <w:szCs w:val="26"/>
          <w:lang w:val="vi-VN"/>
        </w:rPr>
        <w:t xml:space="preserve">, theo sau đó là các thông tin </w:t>
      </w:r>
      <w:r w:rsidRPr="009F6AC4">
        <w:rPr>
          <w:b/>
          <w:color w:val="000000" w:themeColor="text1"/>
          <w:sz w:val="26"/>
          <w:szCs w:val="26"/>
          <w:lang w:val="vi-VN"/>
        </w:rPr>
        <w:t>dữ</w:t>
      </w:r>
      <w:r w:rsidRPr="009F6AC4">
        <w:rPr>
          <w:color w:val="000000" w:themeColor="text1"/>
          <w:sz w:val="26"/>
          <w:szCs w:val="26"/>
          <w:lang w:val="vi-VN"/>
        </w:rPr>
        <w:t xml:space="preserve"> </w:t>
      </w:r>
      <w:r w:rsidRPr="009F6AC4">
        <w:rPr>
          <w:b/>
          <w:color w:val="000000" w:themeColor="text1"/>
          <w:sz w:val="26"/>
          <w:szCs w:val="26"/>
          <w:lang w:val="vi-VN"/>
        </w:rPr>
        <w:t>liệu</w:t>
      </w:r>
      <w:r w:rsidRPr="009F6AC4">
        <w:rPr>
          <w:color w:val="000000" w:themeColor="text1"/>
          <w:sz w:val="26"/>
          <w:szCs w:val="26"/>
          <w:lang w:val="vi-VN"/>
        </w:rPr>
        <w:t xml:space="preserve">. </w:t>
      </w:r>
      <w:r w:rsidRPr="009F6AC4">
        <w:rPr>
          <w:b/>
          <w:color w:val="000000" w:themeColor="text1"/>
          <w:sz w:val="26"/>
          <w:szCs w:val="26"/>
          <w:lang w:val="vi-VN"/>
        </w:rPr>
        <w:t>Header</w:t>
      </w:r>
      <w:r w:rsidRPr="009F6AC4">
        <w:rPr>
          <w:color w:val="000000" w:themeColor="text1"/>
          <w:sz w:val="26"/>
          <w:szCs w:val="26"/>
          <w:lang w:val="vi-VN"/>
        </w:rPr>
        <w:t xml:space="preserve"> của file ARFF chứa tên các mối quan hệ, một danh sách các thuộc tính và loại của chúng. </w:t>
      </w:r>
    </w:p>
    <w:p w14:paraId="0A219E4C" w14:textId="77777777" w:rsidR="00E3356F" w:rsidRPr="009F6AC4" w:rsidRDefault="00E3356F" w:rsidP="0056206A">
      <w:pPr>
        <w:pStyle w:val="ListParagraph"/>
        <w:numPr>
          <w:ilvl w:val="0"/>
          <w:numId w:val="12"/>
        </w:numPr>
        <w:spacing w:before="0" w:after="120" w:line="360" w:lineRule="auto"/>
        <w:ind w:left="922" w:firstLine="431"/>
        <w:contextualSpacing w:val="0"/>
        <w:jc w:val="both"/>
        <w:rPr>
          <w:sz w:val="26"/>
          <w:szCs w:val="26"/>
        </w:rPr>
      </w:pPr>
      <w:r w:rsidRPr="009F6AC4">
        <w:rPr>
          <w:sz w:val="26"/>
          <w:szCs w:val="26"/>
        </w:rPr>
        <w:t>Các kiểu dữ liệu:</w:t>
      </w:r>
    </w:p>
    <w:p w14:paraId="46C285ED" w14:textId="77777777" w:rsidR="00E3356F" w:rsidRPr="009F6AC4" w:rsidRDefault="00E3356F" w:rsidP="0056206A">
      <w:pPr>
        <w:pStyle w:val="ListParagraph"/>
        <w:spacing w:after="120" w:line="360" w:lineRule="auto"/>
        <w:ind w:left="922" w:firstLine="431"/>
        <w:contextualSpacing w:val="0"/>
        <w:jc w:val="both"/>
        <w:rPr>
          <w:sz w:val="26"/>
          <w:szCs w:val="26"/>
        </w:rPr>
      </w:pPr>
      <w:r w:rsidRPr="009F6AC4">
        <w:rPr>
          <w:sz w:val="26"/>
          <w:szCs w:val="26"/>
        </w:rPr>
        <w:t>Numeric: dữ liệu dạng số</w:t>
      </w:r>
      <w:r w:rsidRPr="009F6AC4">
        <w:rPr>
          <w:sz w:val="26"/>
          <w:szCs w:val="26"/>
        </w:rPr>
        <w:tab/>
      </w:r>
      <w:r w:rsidRPr="009F6AC4">
        <w:rPr>
          <w:sz w:val="26"/>
          <w:szCs w:val="26"/>
        </w:rPr>
        <w:tab/>
        <w:t>Ví dụ: @ATTRIBUTE name numeric</w:t>
      </w:r>
    </w:p>
    <w:p w14:paraId="2F98B768" w14:textId="77777777" w:rsidR="00E3356F" w:rsidRPr="009F6AC4" w:rsidRDefault="00E3356F" w:rsidP="0056206A">
      <w:pPr>
        <w:pStyle w:val="ListParagraph"/>
        <w:spacing w:after="120" w:line="360" w:lineRule="auto"/>
        <w:ind w:left="922" w:firstLine="431"/>
        <w:contextualSpacing w:val="0"/>
        <w:jc w:val="both"/>
        <w:rPr>
          <w:sz w:val="26"/>
          <w:szCs w:val="26"/>
        </w:rPr>
      </w:pPr>
      <w:r w:rsidRPr="009F6AC4">
        <w:rPr>
          <w:sz w:val="26"/>
          <w:szCs w:val="26"/>
        </w:rPr>
        <w:t>Nominal: dữ liệu rời rạc</w:t>
      </w:r>
      <w:r w:rsidRPr="009F6AC4">
        <w:rPr>
          <w:sz w:val="26"/>
          <w:szCs w:val="26"/>
        </w:rPr>
        <w:tab/>
      </w:r>
      <w:r w:rsidRPr="009F6AC4">
        <w:rPr>
          <w:sz w:val="26"/>
          <w:szCs w:val="26"/>
        </w:rPr>
        <w:tab/>
        <w:t>Ví dụ: @ATTRIBUTE class {sport, count}</w:t>
      </w:r>
    </w:p>
    <w:p w14:paraId="10C0D040" w14:textId="2FFE71CD" w:rsidR="00E3356F" w:rsidRPr="009F6AC4" w:rsidRDefault="00E3356F" w:rsidP="0056206A">
      <w:pPr>
        <w:pStyle w:val="ListParagraph"/>
        <w:spacing w:after="120" w:line="360" w:lineRule="auto"/>
        <w:ind w:left="922" w:firstLine="431"/>
        <w:contextualSpacing w:val="0"/>
        <w:jc w:val="both"/>
        <w:rPr>
          <w:sz w:val="26"/>
          <w:szCs w:val="26"/>
        </w:rPr>
      </w:pPr>
      <w:r w:rsidRPr="009F6AC4">
        <w:rPr>
          <w:sz w:val="26"/>
          <w:szCs w:val="26"/>
        </w:rPr>
        <w:t>String: dữ liệu chuỗi</w:t>
      </w:r>
      <w:r w:rsidRPr="009F6AC4">
        <w:rPr>
          <w:sz w:val="26"/>
          <w:szCs w:val="26"/>
        </w:rPr>
        <w:tab/>
      </w:r>
      <w:r w:rsidRPr="009F6AC4">
        <w:rPr>
          <w:sz w:val="26"/>
          <w:szCs w:val="26"/>
        </w:rPr>
        <w:tab/>
      </w:r>
      <w:r w:rsidR="008E12B1">
        <w:rPr>
          <w:sz w:val="26"/>
          <w:szCs w:val="26"/>
        </w:rPr>
        <w:tab/>
      </w:r>
      <w:r w:rsidRPr="009F6AC4">
        <w:rPr>
          <w:sz w:val="26"/>
          <w:szCs w:val="26"/>
        </w:rPr>
        <w:t>Ví dụ: @ATTRIBUTE name string Date</w:t>
      </w:r>
    </w:p>
    <w:p w14:paraId="5001D4F5" w14:textId="77777777" w:rsidR="00E3356F" w:rsidRPr="00E3356F" w:rsidRDefault="00E3356F" w:rsidP="0056206A">
      <w:pPr>
        <w:spacing w:after="120" w:line="360" w:lineRule="auto"/>
        <w:ind w:left="633" w:firstLine="720"/>
        <w:jc w:val="both"/>
        <w:rPr>
          <w:sz w:val="26"/>
          <w:szCs w:val="26"/>
        </w:rPr>
      </w:pPr>
      <w:r w:rsidRPr="00E3356F">
        <w:rPr>
          <w:sz w:val="26"/>
          <w:szCs w:val="26"/>
        </w:rPr>
        <w:t>Date: dữ liệu kiểu ngày</w:t>
      </w:r>
      <w:r w:rsidRPr="00E3356F">
        <w:rPr>
          <w:sz w:val="26"/>
          <w:szCs w:val="26"/>
        </w:rPr>
        <w:tab/>
      </w:r>
      <w:r w:rsidRPr="00E3356F">
        <w:rPr>
          <w:sz w:val="26"/>
          <w:szCs w:val="26"/>
        </w:rPr>
        <w:tab/>
        <w:t>Ví dụ: @ATTRIBUTE discovered date</w:t>
      </w:r>
    </w:p>
    <w:p w14:paraId="71538D33" w14:textId="77777777" w:rsidR="00E3356F" w:rsidRPr="009F6AC4" w:rsidRDefault="00E3356F" w:rsidP="0056206A">
      <w:pPr>
        <w:autoSpaceDE w:val="0"/>
        <w:autoSpaceDN w:val="0"/>
        <w:adjustRightInd w:val="0"/>
        <w:spacing w:before="0" w:after="120" w:line="360" w:lineRule="auto"/>
        <w:ind w:firstLine="431"/>
        <w:jc w:val="both"/>
        <w:rPr>
          <w:color w:val="000000" w:themeColor="text1"/>
          <w:sz w:val="26"/>
          <w:szCs w:val="26"/>
          <w:lang w:val="vi-VN"/>
        </w:rPr>
      </w:pPr>
      <w:r w:rsidRPr="009F6AC4">
        <w:rPr>
          <w:color w:val="000000" w:themeColor="text1"/>
          <w:sz w:val="26"/>
          <w:szCs w:val="26"/>
          <w:lang w:val="vi-VN"/>
        </w:rPr>
        <w:t>Ví dụ như sau:</w:t>
      </w:r>
    </w:p>
    <w:p w14:paraId="5A71B19E" w14:textId="5D95A46F" w:rsidR="00E3356F" w:rsidRDefault="00E3356F" w:rsidP="0056206A">
      <w:pPr>
        <w:pStyle w:val="HTMLPreformatted"/>
        <w:spacing w:after="120"/>
        <w:ind w:firstLine="431"/>
        <w:jc w:val="both"/>
        <w:rPr>
          <w:rFonts w:ascii="Times New Roman" w:hAnsi="Times New Roman" w:cs="Times New Roman"/>
          <w:color w:val="000000"/>
          <w:sz w:val="26"/>
          <w:szCs w:val="26"/>
        </w:rPr>
      </w:pPr>
      <w:r>
        <w:rPr>
          <w:rFonts w:ascii="Times New Roman" w:hAnsi="Times New Roman" w:cs="Times New Roman"/>
          <w:color w:val="000000"/>
          <w:sz w:val="26"/>
          <w:szCs w:val="26"/>
        </w:rPr>
        <w:tab/>
      </w:r>
      <w:r>
        <w:rPr>
          <w:rFonts w:ascii="Times New Roman" w:hAnsi="Times New Roman" w:cs="Times New Roman"/>
          <w:color w:val="000000"/>
          <w:sz w:val="26"/>
          <w:szCs w:val="26"/>
        </w:rPr>
        <w:tab/>
      </w:r>
      <w:r w:rsidR="008E12B1">
        <w:rPr>
          <w:rFonts w:ascii="Times New Roman" w:hAnsi="Times New Roman" w:cs="Times New Roman"/>
          <w:color w:val="000000"/>
          <w:sz w:val="26"/>
          <w:szCs w:val="26"/>
        </w:rPr>
        <w:t>@RELATION iris</w:t>
      </w:r>
    </w:p>
    <w:p w14:paraId="0E33356F" w14:textId="77777777" w:rsidR="008E12B1" w:rsidRPr="009F6AC4" w:rsidRDefault="008E12B1" w:rsidP="0056206A">
      <w:pPr>
        <w:pStyle w:val="HTMLPreformatted"/>
        <w:spacing w:after="120"/>
        <w:ind w:firstLine="431"/>
        <w:jc w:val="both"/>
        <w:rPr>
          <w:rFonts w:ascii="Times New Roman" w:hAnsi="Times New Roman" w:cs="Times New Roman"/>
          <w:color w:val="000000"/>
          <w:sz w:val="26"/>
          <w:szCs w:val="26"/>
        </w:rPr>
      </w:pPr>
    </w:p>
    <w:p w14:paraId="56B7EF23" w14:textId="0D72D793" w:rsidR="00E3356F" w:rsidRPr="009F6AC4" w:rsidRDefault="00E3356F" w:rsidP="0056206A">
      <w:pPr>
        <w:pStyle w:val="HTMLPreformatted"/>
        <w:spacing w:after="120"/>
        <w:ind w:firstLine="431"/>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   </w:t>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9F6AC4">
        <w:rPr>
          <w:rFonts w:ascii="Times New Roman" w:hAnsi="Times New Roman" w:cs="Times New Roman"/>
          <w:color w:val="000000"/>
          <w:sz w:val="26"/>
          <w:szCs w:val="26"/>
        </w:rPr>
        <w:t>@ATTRIBUTE sepallength  NUMERIC</w:t>
      </w:r>
    </w:p>
    <w:p w14:paraId="695DEB67" w14:textId="09C4CAA4" w:rsidR="00E3356F" w:rsidRPr="009F6AC4" w:rsidRDefault="00E3356F" w:rsidP="0056206A">
      <w:pPr>
        <w:pStyle w:val="HTMLPreformatted"/>
        <w:spacing w:after="120"/>
        <w:ind w:firstLine="431"/>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   </w:t>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9F6AC4">
        <w:rPr>
          <w:rFonts w:ascii="Times New Roman" w:hAnsi="Times New Roman" w:cs="Times New Roman"/>
          <w:color w:val="000000"/>
          <w:sz w:val="26"/>
          <w:szCs w:val="26"/>
        </w:rPr>
        <w:t>@ATTRIBUTE sepalwidth   NUMERIC</w:t>
      </w:r>
    </w:p>
    <w:p w14:paraId="531CB884" w14:textId="5D9EBDCF" w:rsidR="00E3356F" w:rsidRPr="009F6AC4" w:rsidRDefault="00E3356F" w:rsidP="0056206A">
      <w:pPr>
        <w:pStyle w:val="HTMLPreformatted"/>
        <w:spacing w:after="120"/>
        <w:ind w:firstLine="431"/>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   </w:t>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9F6AC4">
        <w:rPr>
          <w:rFonts w:ascii="Times New Roman" w:hAnsi="Times New Roman" w:cs="Times New Roman"/>
          <w:color w:val="000000"/>
          <w:sz w:val="26"/>
          <w:szCs w:val="26"/>
        </w:rPr>
        <w:t>@ATTRIBUTE petallength  NUMERIC</w:t>
      </w:r>
    </w:p>
    <w:p w14:paraId="0FDF8197" w14:textId="2DE48BF0" w:rsidR="00E3356F" w:rsidRPr="009F6AC4" w:rsidRDefault="00E3356F" w:rsidP="0056206A">
      <w:pPr>
        <w:pStyle w:val="HTMLPreformatted"/>
        <w:spacing w:after="120"/>
        <w:ind w:firstLine="431"/>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   </w:t>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9F6AC4">
        <w:rPr>
          <w:rFonts w:ascii="Times New Roman" w:hAnsi="Times New Roman" w:cs="Times New Roman"/>
          <w:color w:val="000000"/>
          <w:sz w:val="26"/>
          <w:szCs w:val="26"/>
        </w:rPr>
        <w:t>@ATTRIBUTE petalwidth   NUMERIC</w:t>
      </w:r>
    </w:p>
    <w:p w14:paraId="6B4610E3" w14:textId="760F94FD" w:rsidR="00E3356F" w:rsidRPr="008E12B1" w:rsidRDefault="00E3356F" w:rsidP="0056206A">
      <w:pPr>
        <w:pStyle w:val="HTMLPreformatted"/>
        <w:spacing w:after="120"/>
        <w:ind w:firstLine="431"/>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   </w:t>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9F6AC4">
        <w:rPr>
          <w:rFonts w:ascii="Times New Roman" w:hAnsi="Times New Roman" w:cs="Times New Roman"/>
          <w:color w:val="000000"/>
          <w:sz w:val="26"/>
          <w:szCs w:val="26"/>
        </w:rPr>
        <w:t>@ATTRIBUTE class {Iris-setosa,</w:t>
      </w:r>
      <w:r w:rsidR="008E12B1">
        <w:rPr>
          <w:rFonts w:ascii="Times New Roman" w:hAnsi="Times New Roman" w:cs="Times New Roman"/>
          <w:color w:val="000000"/>
          <w:sz w:val="26"/>
          <w:szCs w:val="26"/>
        </w:rPr>
        <w:t>Iris-versicolor,Iris-virginica}</w:t>
      </w:r>
    </w:p>
    <w:p w14:paraId="7A02C9A6" w14:textId="77777777" w:rsidR="00E3356F" w:rsidRPr="009F6AC4" w:rsidRDefault="00E3356F" w:rsidP="0056206A">
      <w:pPr>
        <w:autoSpaceDE w:val="0"/>
        <w:autoSpaceDN w:val="0"/>
        <w:adjustRightInd w:val="0"/>
        <w:spacing w:before="0" w:after="120" w:line="360" w:lineRule="auto"/>
        <w:ind w:firstLine="431"/>
        <w:jc w:val="both"/>
        <w:rPr>
          <w:color w:val="000000" w:themeColor="text1"/>
          <w:sz w:val="26"/>
          <w:szCs w:val="26"/>
          <w:lang w:val="vi-VN"/>
        </w:rPr>
      </w:pPr>
      <w:r w:rsidRPr="009F6AC4">
        <w:rPr>
          <w:color w:val="000000" w:themeColor="text1"/>
          <w:sz w:val="26"/>
          <w:szCs w:val="26"/>
          <w:lang w:val="vi-VN"/>
        </w:rPr>
        <w:t>Ở đây:</w:t>
      </w:r>
    </w:p>
    <w:p w14:paraId="57FEE8CD" w14:textId="11E57034" w:rsidR="00E3356F" w:rsidRPr="00E3356F" w:rsidRDefault="00E3356F" w:rsidP="00BB185A">
      <w:pPr>
        <w:pStyle w:val="ListParagraph"/>
        <w:numPr>
          <w:ilvl w:val="1"/>
          <w:numId w:val="34"/>
        </w:numPr>
        <w:autoSpaceDE w:val="0"/>
        <w:autoSpaceDN w:val="0"/>
        <w:adjustRightInd w:val="0"/>
        <w:spacing w:before="0" w:after="120" w:line="360" w:lineRule="auto"/>
        <w:ind w:firstLine="431"/>
        <w:jc w:val="both"/>
        <w:rPr>
          <w:color w:val="000000" w:themeColor="text1"/>
          <w:sz w:val="26"/>
          <w:szCs w:val="26"/>
          <w:lang w:val="vi-VN"/>
        </w:rPr>
      </w:pPr>
      <w:r w:rsidRPr="00E3356F">
        <w:rPr>
          <w:color w:val="000000" w:themeColor="text1"/>
          <w:sz w:val="26"/>
          <w:szCs w:val="26"/>
          <w:lang w:val="vi-VN"/>
        </w:rPr>
        <w:t xml:space="preserve">Tên quan hệ là: </w:t>
      </w:r>
      <w:r w:rsidRPr="00E3356F">
        <w:rPr>
          <w:color w:val="000000"/>
          <w:sz w:val="26"/>
          <w:szCs w:val="26"/>
        </w:rPr>
        <w:t>iris</w:t>
      </w:r>
    </w:p>
    <w:p w14:paraId="6935F848" w14:textId="37FC8511" w:rsidR="00E3356F" w:rsidRPr="00E3356F" w:rsidRDefault="00E3356F" w:rsidP="00BB185A">
      <w:pPr>
        <w:pStyle w:val="ListParagraph"/>
        <w:numPr>
          <w:ilvl w:val="1"/>
          <w:numId w:val="34"/>
        </w:numPr>
        <w:autoSpaceDE w:val="0"/>
        <w:autoSpaceDN w:val="0"/>
        <w:adjustRightInd w:val="0"/>
        <w:spacing w:before="0" w:after="120" w:line="360" w:lineRule="auto"/>
        <w:ind w:firstLine="431"/>
        <w:jc w:val="both"/>
        <w:rPr>
          <w:color w:val="000000" w:themeColor="text1"/>
          <w:sz w:val="26"/>
          <w:szCs w:val="26"/>
          <w:lang w:val="vi-VN"/>
        </w:rPr>
      </w:pPr>
      <w:r w:rsidRPr="00E3356F">
        <w:rPr>
          <w:color w:val="000000" w:themeColor="text1"/>
          <w:sz w:val="26"/>
          <w:szCs w:val="26"/>
          <w:lang w:val="vi-VN"/>
        </w:rPr>
        <w:t>Có 5 thuộc tính và loại tương ứng:</w:t>
      </w:r>
    </w:p>
    <w:p w14:paraId="63AB804A" w14:textId="77777777" w:rsidR="008E12B1" w:rsidRDefault="00E3356F" w:rsidP="00BB185A">
      <w:pPr>
        <w:pStyle w:val="ListParagraph"/>
        <w:numPr>
          <w:ilvl w:val="2"/>
          <w:numId w:val="34"/>
        </w:numPr>
        <w:autoSpaceDE w:val="0"/>
        <w:autoSpaceDN w:val="0"/>
        <w:adjustRightInd w:val="0"/>
        <w:spacing w:before="0" w:after="120" w:line="360" w:lineRule="auto"/>
        <w:jc w:val="both"/>
        <w:rPr>
          <w:color w:val="000000" w:themeColor="text1"/>
          <w:sz w:val="26"/>
          <w:szCs w:val="26"/>
          <w:lang w:val="vi-VN"/>
        </w:rPr>
      </w:pPr>
      <w:r w:rsidRPr="008E12B1">
        <w:rPr>
          <w:color w:val="000000"/>
          <w:sz w:val="26"/>
          <w:szCs w:val="26"/>
        </w:rPr>
        <w:t xml:space="preserve">sepallength </w:t>
      </w:r>
      <w:r w:rsidRPr="008E12B1">
        <w:rPr>
          <w:color w:val="000000" w:themeColor="text1"/>
          <w:sz w:val="26"/>
          <w:szCs w:val="26"/>
          <w:lang w:val="vi-VN"/>
        </w:rPr>
        <w:t>có loại là kiểu số</w:t>
      </w:r>
    </w:p>
    <w:p w14:paraId="403786AC" w14:textId="77777777" w:rsidR="008E12B1" w:rsidRDefault="00E3356F" w:rsidP="00BB185A">
      <w:pPr>
        <w:pStyle w:val="ListParagraph"/>
        <w:numPr>
          <w:ilvl w:val="2"/>
          <w:numId w:val="34"/>
        </w:numPr>
        <w:autoSpaceDE w:val="0"/>
        <w:autoSpaceDN w:val="0"/>
        <w:adjustRightInd w:val="0"/>
        <w:spacing w:before="0" w:after="120" w:line="360" w:lineRule="auto"/>
        <w:jc w:val="both"/>
        <w:rPr>
          <w:color w:val="000000" w:themeColor="text1"/>
          <w:sz w:val="26"/>
          <w:szCs w:val="26"/>
          <w:lang w:val="vi-VN"/>
        </w:rPr>
      </w:pPr>
      <w:r w:rsidRPr="008E12B1">
        <w:rPr>
          <w:color w:val="000000"/>
          <w:sz w:val="26"/>
          <w:szCs w:val="26"/>
        </w:rPr>
        <w:t xml:space="preserve">sepalwidth </w:t>
      </w:r>
      <w:r w:rsidRPr="008E12B1">
        <w:rPr>
          <w:color w:val="000000" w:themeColor="text1"/>
          <w:sz w:val="26"/>
          <w:szCs w:val="26"/>
          <w:lang w:val="vi-VN"/>
        </w:rPr>
        <w:t>có loại là kiểu số.</w:t>
      </w:r>
    </w:p>
    <w:p w14:paraId="7FB1DFFD" w14:textId="77777777" w:rsidR="008E12B1" w:rsidRPr="008E12B1" w:rsidRDefault="00E3356F" w:rsidP="00BB185A">
      <w:pPr>
        <w:pStyle w:val="ListParagraph"/>
        <w:numPr>
          <w:ilvl w:val="2"/>
          <w:numId w:val="34"/>
        </w:numPr>
        <w:autoSpaceDE w:val="0"/>
        <w:autoSpaceDN w:val="0"/>
        <w:adjustRightInd w:val="0"/>
        <w:spacing w:before="0" w:after="120" w:line="360" w:lineRule="auto"/>
        <w:jc w:val="both"/>
        <w:rPr>
          <w:color w:val="000000" w:themeColor="text1"/>
          <w:sz w:val="26"/>
          <w:szCs w:val="26"/>
          <w:lang w:val="vi-VN"/>
        </w:rPr>
      </w:pPr>
      <w:r w:rsidRPr="008E12B1">
        <w:rPr>
          <w:color w:val="000000"/>
          <w:sz w:val="26"/>
          <w:szCs w:val="26"/>
        </w:rPr>
        <w:t xml:space="preserve">petallength </w:t>
      </w:r>
      <w:r w:rsidRPr="008E12B1">
        <w:rPr>
          <w:color w:val="000000"/>
          <w:sz w:val="26"/>
          <w:szCs w:val="26"/>
          <w:lang w:val="vi-VN"/>
        </w:rPr>
        <w:t>có loại là kiểu số.</w:t>
      </w:r>
    </w:p>
    <w:p w14:paraId="4678B225" w14:textId="77777777" w:rsidR="008E12B1" w:rsidRPr="008E12B1" w:rsidRDefault="00E3356F" w:rsidP="00BB185A">
      <w:pPr>
        <w:pStyle w:val="ListParagraph"/>
        <w:numPr>
          <w:ilvl w:val="2"/>
          <w:numId w:val="34"/>
        </w:numPr>
        <w:autoSpaceDE w:val="0"/>
        <w:autoSpaceDN w:val="0"/>
        <w:adjustRightInd w:val="0"/>
        <w:spacing w:before="0" w:after="120" w:line="360" w:lineRule="auto"/>
        <w:jc w:val="both"/>
        <w:rPr>
          <w:color w:val="000000" w:themeColor="text1"/>
          <w:sz w:val="26"/>
          <w:szCs w:val="26"/>
          <w:lang w:val="vi-VN"/>
        </w:rPr>
      </w:pPr>
      <w:r w:rsidRPr="008E12B1">
        <w:rPr>
          <w:color w:val="000000"/>
          <w:sz w:val="26"/>
          <w:szCs w:val="26"/>
        </w:rPr>
        <w:t>petal</w:t>
      </w:r>
      <w:r w:rsidRPr="008E12B1">
        <w:rPr>
          <w:color w:val="000000"/>
          <w:sz w:val="26"/>
          <w:szCs w:val="26"/>
          <w:lang w:val="vi-VN"/>
        </w:rPr>
        <w:t>width</w:t>
      </w:r>
      <w:r w:rsidRPr="008E12B1">
        <w:rPr>
          <w:color w:val="000000"/>
          <w:sz w:val="26"/>
          <w:szCs w:val="26"/>
        </w:rPr>
        <w:t xml:space="preserve"> </w:t>
      </w:r>
      <w:r w:rsidRPr="008E12B1">
        <w:rPr>
          <w:color w:val="000000"/>
          <w:sz w:val="26"/>
          <w:szCs w:val="26"/>
          <w:lang w:val="vi-VN"/>
        </w:rPr>
        <w:t>có loại là kiểu số.</w:t>
      </w:r>
    </w:p>
    <w:p w14:paraId="22B25BA5" w14:textId="1F570C10" w:rsidR="00E3356F" w:rsidRPr="008E12B1" w:rsidRDefault="00E3356F" w:rsidP="00BB185A">
      <w:pPr>
        <w:pStyle w:val="ListParagraph"/>
        <w:numPr>
          <w:ilvl w:val="2"/>
          <w:numId w:val="34"/>
        </w:numPr>
        <w:autoSpaceDE w:val="0"/>
        <w:autoSpaceDN w:val="0"/>
        <w:adjustRightInd w:val="0"/>
        <w:spacing w:before="0" w:after="120" w:line="360" w:lineRule="auto"/>
        <w:jc w:val="both"/>
        <w:rPr>
          <w:color w:val="000000" w:themeColor="text1"/>
          <w:sz w:val="26"/>
          <w:szCs w:val="26"/>
          <w:lang w:val="vi-VN"/>
        </w:rPr>
      </w:pPr>
      <w:r w:rsidRPr="008E12B1">
        <w:rPr>
          <w:color w:val="000000" w:themeColor="text1"/>
          <w:sz w:val="26"/>
          <w:szCs w:val="26"/>
          <w:lang w:val="vi-VN"/>
        </w:rPr>
        <w:t xml:space="preserve">Thuộc tính class bao gồm 3 loại: </w:t>
      </w:r>
      <w:r w:rsidRPr="008E12B1">
        <w:rPr>
          <w:color w:val="000000"/>
          <w:sz w:val="26"/>
          <w:szCs w:val="26"/>
        </w:rPr>
        <w:t>Iris-setosa,Iris-versicolor,</w:t>
      </w:r>
      <w:r w:rsidRPr="008E12B1">
        <w:rPr>
          <w:color w:val="000000"/>
          <w:sz w:val="26"/>
          <w:szCs w:val="26"/>
          <w:lang w:val="vi-VN"/>
        </w:rPr>
        <w:t xml:space="preserve"> </w:t>
      </w:r>
      <w:r w:rsidRPr="008E12B1">
        <w:rPr>
          <w:color w:val="000000"/>
          <w:sz w:val="26"/>
          <w:szCs w:val="26"/>
        </w:rPr>
        <w:t>Iris-virginica</w:t>
      </w:r>
      <w:r w:rsidRPr="008E12B1">
        <w:rPr>
          <w:color w:val="000000" w:themeColor="text1"/>
          <w:sz w:val="26"/>
          <w:szCs w:val="26"/>
          <w:shd w:val="clear" w:color="auto" w:fill="FFFFFF"/>
          <w:lang w:val="vi-VN"/>
        </w:rPr>
        <w:t>.</w:t>
      </w:r>
    </w:p>
    <w:p w14:paraId="2F7297FE" w14:textId="77777777" w:rsidR="00E3356F" w:rsidRPr="009F6AC4" w:rsidRDefault="00E3356F" w:rsidP="0056206A">
      <w:pPr>
        <w:autoSpaceDE w:val="0"/>
        <w:autoSpaceDN w:val="0"/>
        <w:adjustRightInd w:val="0"/>
        <w:spacing w:before="0" w:after="120" w:line="360" w:lineRule="auto"/>
        <w:ind w:left="720" w:firstLine="431"/>
        <w:jc w:val="both"/>
        <w:rPr>
          <w:color w:val="000000" w:themeColor="text1"/>
          <w:sz w:val="26"/>
          <w:szCs w:val="26"/>
          <w:shd w:val="clear" w:color="auto" w:fill="FFFFFF"/>
        </w:rPr>
      </w:pPr>
      <w:r w:rsidRPr="009F6AC4">
        <w:rPr>
          <w:color w:val="000000" w:themeColor="text1"/>
          <w:sz w:val="26"/>
          <w:szCs w:val="26"/>
          <w:shd w:val="clear" w:color="auto" w:fill="FFFFFF"/>
        </w:rPr>
        <w:lastRenderedPageBreak/>
        <w:t>Các</w:t>
      </w:r>
      <w:r w:rsidRPr="009F6AC4">
        <w:rPr>
          <w:rStyle w:val="apple-converted-space"/>
          <w:color w:val="000000" w:themeColor="text1"/>
          <w:sz w:val="26"/>
          <w:szCs w:val="26"/>
          <w:shd w:val="clear" w:color="auto" w:fill="FFFFFF"/>
        </w:rPr>
        <w:t> </w:t>
      </w:r>
      <w:r w:rsidRPr="009F6AC4">
        <w:rPr>
          <w:b/>
          <w:bCs/>
          <w:color w:val="000000" w:themeColor="text1"/>
          <w:sz w:val="26"/>
          <w:szCs w:val="26"/>
          <w:shd w:val="clear" w:color="auto" w:fill="FFFFFF"/>
        </w:rPr>
        <w:t>dữ liệu</w:t>
      </w:r>
      <w:r w:rsidRPr="009F6AC4">
        <w:rPr>
          <w:rStyle w:val="apple-converted-space"/>
          <w:color w:val="000000" w:themeColor="text1"/>
          <w:sz w:val="26"/>
          <w:szCs w:val="26"/>
          <w:shd w:val="clear" w:color="auto" w:fill="FFFFFF"/>
        </w:rPr>
        <w:t> </w:t>
      </w:r>
      <w:r w:rsidRPr="009F6AC4">
        <w:rPr>
          <w:color w:val="000000" w:themeColor="text1"/>
          <w:sz w:val="26"/>
          <w:szCs w:val="26"/>
          <w:shd w:val="clear" w:color="auto" w:fill="FFFFFF"/>
        </w:rPr>
        <w:t>của tập tin ARFF trông giống như sau:</w:t>
      </w:r>
    </w:p>
    <w:p w14:paraId="5A3DB6F3" w14:textId="77777777" w:rsidR="00E3356F" w:rsidRPr="009F6AC4" w:rsidRDefault="00E3356F" w:rsidP="0056206A">
      <w:pPr>
        <w:pStyle w:val="HTMLPreformatted"/>
        <w:spacing w:after="120" w:line="360" w:lineRule="auto"/>
        <w:ind w:firstLine="431"/>
        <w:jc w:val="both"/>
        <w:rPr>
          <w:rFonts w:ascii="Times New Roman" w:hAnsi="Times New Roman" w:cs="Times New Roman"/>
          <w:color w:val="000000"/>
          <w:sz w:val="26"/>
          <w:szCs w:val="26"/>
        </w:rPr>
      </w:pPr>
      <w:r w:rsidRPr="009F6AC4">
        <w:rPr>
          <w:rFonts w:ascii="Times New Roman" w:hAnsi="Times New Roman" w:cs="Times New Roman"/>
          <w:color w:val="000000"/>
          <w:sz w:val="26"/>
          <w:szCs w:val="26"/>
        </w:rPr>
        <w:tab/>
      </w:r>
      <w:r w:rsidRPr="009F6AC4">
        <w:rPr>
          <w:rFonts w:ascii="Times New Roman" w:hAnsi="Times New Roman" w:cs="Times New Roman"/>
          <w:color w:val="000000"/>
          <w:sz w:val="26"/>
          <w:szCs w:val="26"/>
        </w:rPr>
        <w:tab/>
        <w:t>@DATA</w:t>
      </w:r>
    </w:p>
    <w:p w14:paraId="0CA073A7" w14:textId="77777777" w:rsidR="00E3356F" w:rsidRPr="009F6AC4" w:rsidRDefault="00E3356F" w:rsidP="0056206A">
      <w:pPr>
        <w:pStyle w:val="HTMLPreformatted"/>
        <w:spacing w:after="120" w:line="360" w:lineRule="auto"/>
        <w:ind w:firstLine="431"/>
        <w:jc w:val="both"/>
        <w:rPr>
          <w:rFonts w:ascii="Times New Roman" w:hAnsi="Times New Roman" w:cs="Times New Roman"/>
          <w:color w:val="000000"/>
          <w:sz w:val="26"/>
          <w:szCs w:val="26"/>
        </w:rPr>
      </w:pPr>
      <w:r w:rsidRPr="009F6AC4">
        <w:rPr>
          <w:rFonts w:ascii="Times New Roman" w:hAnsi="Times New Roman" w:cs="Times New Roman"/>
          <w:color w:val="000000"/>
          <w:sz w:val="26"/>
          <w:szCs w:val="26"/>
        </w:rPr>
        <w:t xml:space="preserve">   </w:t>
      </w:r>
      <w:r w:rsidRPr="009F6AC4">
        <w:rPr>
          <w:rFonts w:ascii="Times New Roman" w:hAnsi="Times New Roman" w:cs="Times New Roman"/>
          <w:color w:val="000000"/>
          <w:sz w:val="26"/>
          <w:szCs w:val="26"/>
        </w:rPr>
        <w:tab/>
      </w:r>
      <w:r w:rsidRPr="009F6AC4">
        <w:rPr>
          <w:rFonts w:ascii="Times New Roman" w:hAnsi="Times New Roman" w:cs="Times New Roman"/>
          <w:color w:val="000000"/>
          <w:sz w:val="26"/>
          <w:szCs w:val="26"/>
        </w:rPr>
        <w:tab/>
        <w:t>5.1,3.5,1.4,0.2,Iris-setosa</w:t>
      </w:r>
    </w:p>
    <w:p w14:paraId="02818C50" w14:textId="77777777" w:rsidR="00E3356F" w:rsidRPr="009F6AC4" w:rsidRDefault="00E3356F" w:rsidP="0056206A">
      <w:pPr>
        <w:pStyle w:val="HTMLPreformatted"/>
        <w:spacing w:after="120" w:line="360" w:lineRule="auto"/>
        <w:ind w:firstLine="431"/>
        <w:jc w:val="both"/>
        <w:rPr>
          <w:rFonts w:ascii="Times New Roman" w:hAnsi="Times New Roman" w:cs="Times New Roman"/>
          <w:color w:val="000000"/>
          <w:sz w:val="26"/>
          <w:szCs w:val="26"/>
        </w:rPr>
      </w:pPr>
      <w:r w:rsidRPr="009F6AC4">
        <w:rPr>
          <w:rFonts w:ascii="Times New Roman" w:hAnsi="Times New Roman" w:cs="Times New Roman"/>
          <w:color w:val="000000"/>
          <w:sz w:val="26"/>
          <w:szCs w:val="26"/>
        </w:rPr>
        <w:t xml:space="preserve">   </w:t>
      </w:r>
      <w:r w:rsidRPr="009F6AC4">
        <w:rPr>
          <w:rFonts w:ascii="Times New Roman" w:hAnsi="Times New Roman" w:cs="Times New Roman"/>
          <w:color w:val="000000"/>
          <w:sz w:val="26"/>
          <w:szCs w:val="26"/>
        </w:rPr>
        <w:tab/>
      </w:r>
      <w:r w:rsidRPr="009F6AC4">
        <w:rPr>
          <w:rFonts w:ascii="Times New Roman" w:hAnsi="Times New Roman" w:cs="Times New Roman"/>
          <w:color w:val="000000"/>
          <w:sz w:val="26"/>
          <w:szCs w:val="26"/>
        </w:rPr>
        <w:tab/>
        <w:t>4.9,3.0,1.4,0.2,Iris-setosa</w:t>
      </w:r>
    </w:p>
    <w:p w14:paraId="3EF086D8" w14:textId="77777777" w:rsidR="00E3356F" w:rsidRPr="009F6AC4" w:rsidRDefault="00E3356F" w:rsidP="0056206A">
      <w:pPr>
        <w:pStyle w:val="HTMLPreformatted"/>
        <w:spacing w:after="120" w:line="360" w:lineRule="auto"/>
        <w:ind w:firstLine="431"/>
        <w:jc w:val="both"/>
        <w:rPr>
          <w:rFonts w:ascii="Times New Roman" w:hAnsi="Times New Roman" w:cs="Times New Roman"/>
          <w:color w:val="000000"/>
          <w:sz w:val="26"/>
          <w:szCs w:val="26"/>
        </w:rPr>
      </w:pPr>
      <w:r w:rsidRPr="009F6AC4">
        <w:rPr>
          <w:rFonts w:ascii="Times New Roman" w:hAnsi="Times New Roman" w:cs="Times New Roman"/>
          <w:color w:val="000000"/>
          <w:sz w:val="26"/>
          <w:szCs w:val="26"/>
        </w:rPr>
        <w:t xml:space="preserve">   </w:t>
      </w:r>
      <w:r w:rsidRPr="009F6AC4">
        <w:rPr>
          <w:rFonts w:ascii="Times New Roman" w:hAnsi="Times New Roman" w:cs="Times New Roman"/>
          <w:color w:val="000000"/>
          <w:sz w:val="26"/>
          <w:szCs w:val="26"/>
        </w:rPr>
        <w:tab/>
      </w:r>
      <w:r w:rsidRPr="009F6AC4">
        <w:rPr>
          <w:rFonts w:ascii="Times New Roman" w:hAnsi="Times New Roman" w:cs="Times New Roman"/>
          <w:color w:val="000000"/>
          <w:sz w:val="26"/>
          <w:szCs w:val="26"/>
        </w:rPr>
        <w:tab/>
        <w:t>4.7,3.2,1.3,0.2,Iris-setosa</w:t>
      </w:r>
    </w:p>
    <w:p w14:paraId="2C71E5A3" w14:textId="77777777" w:rsidR="00E3356F" w:rsidRPr="009F6AC4" w:rsidRDefault="00E3356F" w:rsidP="0056206A">
      <w:pPr>
        <w:pStyle w:val="HTMLPreformatted"/>
        <w:spacing w:after="120" w:line="360" w:lineRule="auto"/>
        <w:ind w:firstLine="431"/>
        <w:jc w:val="both"/>
        <w:rPr>
          <w:rFonts w:ascii="Times New Roman" w:hAnsi="Times New Roman" w:cs="Times New Roman"/>
          <w:color w:val="000000"/>
          <w:sz w:val="26"/>
          <w:szCs w:val="26"/>
        </w:rPr>
      </w:pPr>
      <w:r w:rsidRPr="009F6AC4">
        <w:rPr>
          <w:rFonts w:ascii="Times New Roman" w:hAnsi="Times New Roman" w:cs="Times New Roman"/>
          <w:color w:val="000000"/>
          <w:sz w:val="26"/>
          <w:szCs w:val="26"/>
        </w:rPr>
        <w:t xml:space="preserve">   </w:t>
      </w:r>
      <w:r w:rsidRPr="009F6AC4">
        <w:rPr>
          <w:rFonts w:ascii="Times New Roman" w:hAnsi="Times New Roman" w:cs="Times New Roman"/>
          <w:color w:val="000000"/>
          <w:sz w:val="26"/>
          <w:szCs w:val="26"/>
        </w:rPr>
        <w:tab/>
      </w:r>
      <w:r w:rsidRPr="009F6AC4">
        <w:rPr>
          <w:rFonts w:ascii="Times New Roman" w:hAnsi="Times New Roman" w:cs="Times New Roman"/>
          <w:color w:val="000000"/>
          <w:sz w:val="26"/>
          <w:szCs w:val="26"/>
        </w:rPr>
        <w:tab/>
        <w:t>4.6,3.1,1.5,0.2,Iris-setosa</w:t>
      </w:r>
    </w:p>
    <w:p w14:paraId="28836E8A" w14:textId="77777777" w:rsidR="00E3356F" w:rsidRPr="009F6AC4" w:rsidRDefault="00E3356F" w:rsidP="0056206A">
      <w:pPr>
        <w:pStyle w:val="HTMLPreformatted"/>
        <w:spacing w:after="120" w:line="360" w:lineRule="auto"/>
        <w:ind w:firstLine="431"/>
        <w:jc w:val="both"/>
        <w:rPr>
          <w:rFonts w:ascii="Times New Roman" w:hAnsi="Times New Roman" w:cs="Times New Roman"/>
          <w:color w:val="000000"/>
          <w:sz w:val="26"/>
          <w:szCs w:val="26"/>
        </w:rPr>
      </w:pPr>
      <w:r w:rsidRPr="009F6AC4">
        <w:rPr>
          <w:rFonts w:ascii="Times New Roman" w:hAnsi="Times New Roman" w:cs="Times New Roman"/>
          <w:color w:val="000000"/>
          <w:sz w:val="26"/>
          <w:szCs w:val="26"/>
        </w:rPr>
        <w:t xml:space="preserve">   </w:t>
      </w:r>
      <w:r w:rsidRPr="009F6AC4">
        <w:rPr>
          <w:rFonts w:ascii="Times New Roman" w:hAnsi="Times New Roman" w:cs="Times New Roman"/>
          <w:color w:val="000000"/>
          <w:sz w:val="26"/>
          <w:szCs w:val="26"/>
        </w:rPr>
        <w:tab/>
      </w:r>
      <w:r w:rsidRPr="009F6AC4">
        <w:rPr>
          <w:rFonts w:ascii="Times New Roman" w:hAnsi="Times New Roman" w:cs="Times New Roman"/>
          <w:color w:val="000000"/>
          <w:sz w:val="26"/>
          <w:szCs w:val="26"/>
        </w:rPr>
        <w:tab/>
        <w:t>5.0,3.6,1.4,0.2,Iris-setosa</w:t>
      </w:r>
    </w:p>
    <w:p w14:paraId="5534732E" w14:textId="77777777" w:rsidR="00E3356F" w:rsidRPr="009F6AC4" w:rsidRDefault="00E3356F" w:rsidP="0056206A">
      <w:pPr>
        <w:pStyle w:val="HTMLPreformatted"/>
        <w:spacing w:after="120" w:line="360" w:lineRule="auto"/>
        <w:ind w:firstLine="431"/>
        <w:jc w:val="both"/>
        <w:rPr>
          <w:rFonts w:ascii="Times New Roman" w:hAnsi="Times New Roman" w:cs="Times New Roman"/>
          <w:color w:val="000000"/>
          <w:sz w:val="26"/>
          <w:szCs w:val="26"/>
        </w:rPr>
      </w:pPr>
      <w:r w:rsidRPr="009F6AC4">
        <w:rPr>
          <w:rFonts w:ascii="Times New Roman" w:hAnsi="Times New Roman" w:cs="Times New Roman"/>
          <w:color w:val="000000"/>
          <w:sz w:val="26"/>
          <w:szCs w:val="26"/>
        </w:rPr>
        <w:t xml:space="preserve">   </w:t>
      </w:r>
      <w:r w:rsidRPr="009F6AC4">
        <w:rPr>
          <w:rFonts w:ascii="Times New Roman" w:hAnsi="Times New Roman" w:cs="Times New Roman"/>
          <w:color w:val="000000"/>
          <w:sz w:val="26"/>
          <w:szCs w:val="26"/>
        </w:rPr>
        <w:tab/>
      </w:r>
      <w:r w:rsidRPr="009F6AC4">
        <w:rPr>
          <w:rFonts w:ascii="Times New Roman" w:hAnsi="Times New Roman" w:cs="Times New Roman"/>
          <w:color w:val="000000"/>
          <w:sz w:val="26"/>
          <w:szCs w:val="26"/>
        </w:rPr>
        <w:tab/>
        <w:t>5.4,3.9,1.7,0.4,Iris-setosa</w:t>
      </w:r>
    </w:p>
    <w:p w14:paraId="58339DC0" w14:textId="77777777" w:rsidR="00E3356F" w:rsidRPr="009F6AC4" w:rsidRDefault="00E3356F" w:rsidP="0056206A">
      <w:pPr>
        <w:pStyle w:val="HTMLPreformatted"/>
        <w:spacing w:after="120" w:line="360" w:lineRule="auto"/>
        <w:ind w:firstLine="431"/>
        <w:jc w:val="both"/>
        <w:rPr>
          <w:rFonts w:ascii="Times New Roman" w:hAnsi="Times New Roman" w:cs="Times New Roman"/>
          <w:color w:val="000000"/>
          <w:sz w:val="26"/>
          <w:szCs w:val="26"/>
        </w:rPr>
      </w:pPr>
      <w:r w:rsidRPr="009F6AC4">
        <w:rPr>
          <w:rFonts w:ascii="Times New Roman" w:hAnsi="Times New Roman" w:cs="Times New Roman"/>
          <w:color w:val="000000"/>
          <w:sz w:val="26"/>
          <w:szCs w:val="26"/>
        </w:rPr>
        <w:t xml:space="preserve">   </w:t>
      </w:r>
      <w:r w:rsidRPr="009F6AC4">
        <w:rPr>
          <w:rFonts w:ascii="Times New Roman" w:hAnsi="Times New Roman" w:cs="Times New Roman"/>
          <w:color w:val="000000"/>
          <w:sz w:val="26"/>
          <w:szCs w:val="26"/>
        </w:rPr>
        <w:tab/>
      </w:r>
      <w:r w:rsidRPr="009F6AC4">
        <w:rPr>
          <w:rFonts w:ascii="Times New Roman" w:hAnsi="Times New Roman" w:cs="Times New Roman"/>
          <w:color w:val="000000"/>
          <w:sz w:val="26"/>
          <w:szCs w:val="26"/>
        </w:rPr>
        <w:tab/>
        <w:t>4.6,3.4,1.4,0.3,Iris-setosa</w:t>
      </w:r>
    </w:p>
    <w:p w14:paraId="4F37BA1F" w14:textId="77777777" w:rsidR="00E3356F" w:rsidRPr="009F6AC4" w:rsidRDefault="00E3356F" w:rsidP="0056206A">
      <w:pPr>
        <w:pStyle w:val="HTMLPreformatted"/>
        <w:spacing w:after="120" w:line="360" w:lineRule="auto"/>
        <w:ind w:firstLine="431"/>
        <w:jc w:val="both"/>
        <w:rPr>
          <w:rFonts w:ascii="Times New Roman" w:hAnsi="Times New Roman" w:cs="Times New Roman"/>
          <w:color w:val="000000"/>
          <w:sz w:val="26"/>
          <w:szCs w:val="26"/>
        </w:rPr>
      </w:pPr>
      <w:r w:rsidRPr="009F6AC4">
        <w:rPr>
          <w:rFonts w:ascii="Times New Roman" w:hAnsi="Times New Roman" w:cs="Times New Roman"/>
          <w:color w:val="000000"/>
          <w:sz w:val="26"/>
          <w:szCs w:val="26"/>
        </w:rPr>
        <w:t xml:space="preserve">   </w:t>
      </w:r>
      <w:r w:rsidRPr="009F6AC4">
        <w:rPr>
          <w:rFonts w:ascii="Times New Roman" w:hAnsi="Times New Roman" w:cs="Times New Roman"/>
          <w:color w:val="000000"/>
          <w:sz w:val="26"/>
          <w:szCs w:val="26"/>
        </w:rPr>
        <w:tab/>
      </w:r>
      <w:r w:rsidRPr="009F6AC4">
        <w:rPr>
          <w:rFonts w:ascii="Times New Roman" w:hAnsi="Times New Roman" w:cs="Times New Roman"/>
          <w:color w:val="000000"/>
          <w:sz w:val="26"/>
          <w:szCs w:val="26"/>
        </w:rPr>
        <w:tab/>
        <w:t>5.0,3.4,1.5,0.2,Iris-setosa</w:t>
      </w:r>
    </w:p>
    <w:p w14:paraId="27EC1C44" w14:textId="77777777" w:rsidR="00E3356F" w:rsidRPr="009F6AC4" w:rsidRDefault="00E3356F" w:rsidP="0056206A">
      <w:pPr>
        <w:pStyle w:val="HTMLPreformatted"/>
        <w:spacing w:after="120" w:line="360" w:lineRule="auto"/>
        <w:ind w:firstLine="431"/>
        <w:jc w:val="both"/>
        <w:rPr>
          <w:rFonts w:ascii="Times New Roman" w:hAnsi="Times New Roman" w:cs="Times New Roman"/>
          <w:color w:val="000000"/>
          <w:sz w:val="26"/>
          <w:szCs w:val="26"/>
        </w:rPr>
      </w:pPr>
      <w:r w:rsidRPr="009F6AC4">
        <w:rPr>
          <w:rFonts w:ascii="Times New Roman" w:hAnsi="Times New Roman" w:cs="Times New Roman"/>
          <w:color w:val="000000"/>
          <w:sz w:val="26"/>
          <w:szCs w:val="26"/>
        </w:rPr>
        <w:t xml:space="preserve">   </w:t>
      </w:r>
      <w:r w:rsidRPr="009F6AC4">
        <w:rPr>
          <w:rFonts w:ascii="Times New Roman" w:hAnsi="Times New Roman" w:cs="Times New Roman"/>
          <w:color w:val="000000"/>
          <w:sz w:val="26"/>
          <w:szCs w:val="26"/>
        </w:rPr>
        <w:tab/>
      </w:r>
      <w:r w:rsidRPr="009F6AC4">
        <w:rPr>
          <w:rFonts w:ascii="Times New Roman" w:hAnsi="Times New Roman" w:cs="Times New Roman"/>
          <w:color w:val="000000"/>
          <w:sz w:val="26"/>
          <w:szCs w:val="26"/>
        </w:rPr>
        <w:tab/>
        <w:t>4.4,2.9,1.4,0.2,Iris-setosa</w:t>
      </w:r>
    </w:p>
    <w:p w14:paraId="6A2FCDFF" w14:textId="2A99811E" w:rsidR="00E3356F" w:rsidRPr="009F6AC4" w:rsidRDefault="00E3356F" w:rsidP="0056206A">
      <w:pPr>
        <w:pStyle w:val="HTMLPreformatted"/>
        <w:spacing w:after="120" w:line="360" w:lineRule="auto"/>
        <w:ind w:firstLine="431"/>
        <w:jc w:val="both"/>
        <w:rPr>
          <w:rFonts w:ascii="Times New Roman" w:hAnsi="Times New Roman" w:cs="Times New Roman"/>
          <w:color w:val="000000"/>
          <w:sz w:val="26"/>
          <w:szCs w:val="26"/>
        </w:rPr>
      </w:pPr>
      <w:r w:rsidRPr="009F6AC4">
        <w:rPr>
          <w:rFonts w:ascii="Times New Roman" w:hAnsi="Times New Roman" w:cs="Times New Roman"/>
          <w:color w:val="000000"/>
          <w:sz w:val="26"/>
          <w:szCs w:val="26"/>
        </w:rPr>
        <w:t xml:space="preserve"> </w:t>
      </w:r>
      <w:r w:rsidR="00006346">
        <w:rPr>
          <w:rFonts w:ascii="Times New Roman" w:hAnsi="Times New Roman" w:cs="Times New Roman"/>
          <w:color w:val="000000"/>
          <w:sz w:val="26"/>
          <w:szCs w:val="26"/>
        </w:rPr>
        <w:t xml:space="preserve">  </w:t>
      </w:r>
      <w:r w:rsidR="00006346">
        <w:rPr>
          <w:rFonts w:ascii="Times New Roman" w:hAnsi="Times New Roman" w:cs="Times New Roman"/>
          <w:color w:val="000000"/>
          <w:sz w:val="26"/>
          <w:szCs w:val="26"/>
        </w:rPr>
        <w:tab/>
      </w:r>
      <w:r w:rsidR="00006346">
        <w:rPr>
          <w:rFonts w:ascii="Times New Roman" w:hAnsi="Times New Roman" w:cs="Times New Roman"/>
          <w:color w:val="000000"/>
          <w:sz w:val="26"/>
          <w:szCs w:val="26"/>
        </w:rPr>
        <w:tab/>
        <w:t>4.9,3.1,1.5,0.1,Iris-setosa</w:t>
      </w:r>
    </w:p>
    <w:p w14:paraId="46FE8F52" w14:textId="0E24B29F" w:rsidR="00E3356F" w:rsidRPr="009F6AC4" w:rsidRDefault="00E3356F" w:rsidP="0056206A">
      <w:pPr>
        <w:autoSpaceDE w:val="0"/>
        <w:autoSpaceDN w:val="0"/>
        <w:adjustRightInd w:val="0"/>
        <w:spacing w:before="0" w:after="120" w:line="360" w:lineRule="auto"/>
        <w:ind w:firstLine="431"/>
        <w:jc w:val="both"/>
        <w:rPr>
          <w:color w:val="000000" w:themeColor="text1"/>
          <w:sz w:val="26"/>
          <w:szCs w:val="26"/>
          <w:shd w:val="clear" w:color="auto" w:fill="FFFFFF"/>
          <w:lang w:val="vi-VN"/>
        </w:rPr>
      </w:pPr>
      <w:r>
        <w:rPr>
          <w:color w:val="000000" w:themeColor="text1"/>
          <w:sz w:val="26"/>
          <w:szCs w:val="26"/>
          <w:shd w:val="clear" w:color="auto" w:fill="FFFFFF"/>
          <w:lang w:val="vi-VN"/>
        </w:rPr>
        <w:t>Nhưng trong thực tế, các thuộc tính có thể xuất hiện rất nhiều giá trị 0.</w:t>
      </w:r>
      <w:r w:rsidRPr="009F6AC4">
        <w:rPr>
          <w:color w:val="000000" w:themeColor="text1"/>
          <w:sz w:val="26"/>
          <w:szCs w:val="26"/>
          <w:shd w:val="clear" w:color="auto" w:fill="FFFFFF"/>
          <w:lang w:val="vi-VN"/>
        </w:rPr>
        <w:t xml:space="preserve"> Thế nên, những giá trị bằng 0 thì chúng tôi lược bớt đi và sẽ không thể hiện trong file mô hình ARFF. Thay vào đó, những giá trị còn lại sẽ được biểu diễn kèm theo thứ tự thuộc tính của chúng. Ví dụ:</w:t>
      </w:r>
    </w:p>
    <w:p w14:paraId="0CA7D323" w14:textId="20EC1C15" w:rsidR="00E3356F" w:rsidRPr="009F6AC4" w:rsidRDefault="00E3356F" w:rsidP="0056206A">
      <w:pPr>
        <w:autoSpaceDE w:val="0"/>
        <w:autoSpaceDN w:val="0"/>
        <w:adjustRightInd w:val="0"/>
        <w:spacing w:before="0" w:after="120" w:line="360" w:lineRule="auto"/>
        <w:ind w:firstLine="431"/>
        <w:jc w:val="both"/>
        <w:rPr>
          <w:color w:val="000000" w:themeColor="text1"/>
          <w:sz w:val="26"/>
          <w:szCs w:val="26"/>
          <w:shd w:val="clear" w:color="auto" w:fill="FFFFFF"/>
          <w:lang w:val="vi-VN"/>
        </w:rPr>
      </w:pPr>
      <w:r w:rsidRPr="00006346">
        <w:rPr>
          <w:color w:val="000000" w:themeColor="text1"/>
          <w:sz w:val="26"/>
          <w:szCs w:val="26"/>
          <w:shd w:val="clear" w:color="auto" w:fill="FFFFFF"/>
          <w:lang w:val="vi-VN"/>
        </w:rPr>
        <w:t>Với mô hình ARFF ban đầu, giả sử như đang sử dụng thuộc tính mô</w:t>
      </w:r>
      <w:r w:rsidR="00006346">
        <w:rPr>
          <w:color w:val="000000" w:themeColor="text1"/>
          <w:sz w:val="26"/>
          <w:szCs w:val="26"/>
          <w:shd w:val="clear" w:color="auto" w:fill="FFFFFF"/>
          <w:lang w:val="vi-VN"/>
        </w:rPr>
        <w:t xml:space="preserve"> </w:t>
      </w:r>
      <w:r w:rsidRPr="009F6AC4">
        <w:rPr>
          <w:color w:val="000000" w:themeColor="text1"/>
          <w:sz w:val="26"/>
          <w:szCs w:val="26"/>
          <w:shd w:val="clear" w:color="auto" w:fill="FFFFFF"/>
          <w:lang w:val="vi-VN"/>
        </w:rPr>
        <w:t>tả giống như ví dụ trong định nghĩa trên, chúng tôi có biểu diễn sau:</w:t>
      </w:r>
    </w:p>
    <w:p w14:paraId="1D5BAACD" w14:textId="77777777" w:rsidR="00E3356F" w:rsidRPr="009F6AC4" w:rsidRDefault="00E3356F" w:rsidP="0056206A">
      <w:pPr>
        <w:pStyle w:val="ListParagraph"/>
        <w:autoSpaceDE w:val="0"/>
        <w:autoSpaceDN w:val="0"/>
        <w:adjustRightInd w:val="0"/>
        <w:spacing w:before="0" w:after="120" w:line="360" w:lineRule="auto"/>
        <w:ind w:left="1440" w:firstLine="431"/>
        <w:jc w:val="both"/>
        <w:rPr>
          <w:color w:val="000000"/>
          <w:sz w:val="26"/>
          <w:szCs w:val="26"/>
        </w:rPr>
      </w:pPr>
      <w:r w:rsidRPr="009F6AC4">
        <w:rPr>
          <w:color w:val="000000"/>
          <w:sz w:val="26"/>
          <w:szCs w:val="26"/>
        </w:rPr>
        <w:t>5.1,</w:t>
      </w:r>
      <w:r w:rsidRPr="009F6AC4">
        <w:rPr>
          <w:color w:val="000000"/>
          <w:sz w:val="26"/>
          <w:szCs w:val="26"/>
          <w:lang w:val="vi-VN"/>
        </w:rPr>
        <w:t>0.0</w:t>
      </w:r>
      <w:r w:rsidRPr="009F6AC4">
        <w:rPr>
          <w:color w:val="000000"/>
          <w:sz w:val="26"/>
          <w:szCs w:val="26"/>
        </w:rPr>
        <w:t>,1.4,0.2,Iris-setosa</w:t>
      </w:r>
    </w:p>
    <w:p w14:paraId="60B44014" w14:textId="77777777" w:rsidR="00E3356F" w:rsidRPr="009F6AC4" w:rsidRDefault="00E3356F" w:rsidP="0056206A">
      <w:pPr>
        <w:autoSpaceDE w:val="0"/>
        <w:autoSpaceDN w:val="0"/>
        <w:adjustRightInd w:val="0"/>
        <w:spacing w:before="0" w:after="120" w:line="360" w:lineRule="auto"/>
        <w:ind w:firstLine="431"/>
        <w:jc w:val="both"/>
        <w:rPr>
          <w:color w:val="000000" w:themeColor="text1"/>
          <w:sz w:val="26"/>
          <w:szCs w:val="26"/>
          <w:shd w:val="clear" w:color="auto" w:fill="FFFFFF"/>
          <w:lang w:val="vi-VN"/>
        </w:rPr>
      </w:pPr>
      <w:r w:rsidRPr="009F6AC4">
        <w:rPr>
          <w:color w:val="000000" w:themeColor="text1"/>
          <w:sz w:val="26"/>
          <w:szCs w:val="26"/>
          <w:shd w:val="clear" w:color="auto" w:fill="FFFFFF"/>
          <w:lang w:val="vi-VN"/>
        </w:rPr>
        <w:t>Ta thấy có một giá trị bằng 0, có thể lược bớt giá trị đó trong cách biểu diễn thành như sau:</w:t>
      </w:r>
    </w:p>
    <w:p w14:paraId="7E0B35A6" w14:textId="77777777" w:rsidR="00E3356F" w:rsidRPr="009F6AC4" w:rsidRDefault="00E3356F" w:rsidP="0056206A">
      <w:pPr>
        <w:autoSpaceDE w:val="0"/>
        <w:autoSpaceDN w:val="0"/>
        <w:adjustRightInd w:val="0"/>
        <w:spacing w:before="0" w:after="120" w:line="360" w:lineRule="auto"/>
        <w:ind w:left="720" w:firstLine="431"/>
        <w:jc w:val="both"/>
        <w:rPr>
          <w:color w:val="000000"/>
          <w:sz w:val="26"/>
          <w:szCs w:val="26"/>
          <w:lang w:val="vi-VN"/>
        </w:rPr>
      </w:pPr>
      <w:r w:rsidRPr="009F6AC4">
        <w:rPr>
          <w:color w:val="000000" w:themeColor="text1"/>
          <w:sz w:val="26"/>
          <w:szCs w:val="26"/>
          <w:shd w:val="clear" w:color="auto" w:fill="FFFFFF"/>
          <w:lang w:val="vi-VN"/>
        </w:rPr>
        <w:tab/>
        <w:t xml:space="preserve">{0 5.1, 2 1.4, 3 0.2, 4 </w:t>
      </w:r>
      <w:r w:rsidRPr="009F6AC4">
        <w:rPr>
          <w:color w:val="000000"/>
          <w:sz w:val="26"/>
          <w:szCs w:val="26"/>
        </w:rPr>
        <w:t>Iris-setosa</w:t>
      </w:r>
      <w:r w:rsidRPr="009F6AC4">
        <w:rPr>
          <w:color w:val="000000"/>
          <w:sz w:val="26"/>
          <w:szCs w:val="26"/>
          <w:lang w:val="vi-VN"/>
        </w:rPr>
        <w:t>}</w:t>
      </w:r>
    </w:p>
    <w:p w14:paraId="5F04CA7D" w14:textId="383A10C8" w:rsidR="00E3356F" w:rsidRPr="009F6AC4" w:rsidRDefault="00E3356F" w:rsidP="0056206A">
      <w:pPr>
        <w:autoSpaceDE w:val="0"/>
        <w:autoSpaceDN w:val="0"/>
        <w:adjustRightInd w:val="0"/>
        <w:spacing w:before="0" w:after="120" w:line="360" w:lineRule="auto"/>
        <w:ind w:firstLine="431"/>
        <w:jc w:val="both"/>
        <w:rPr>
          <w:color w:val="000000" w:themeColor="text1"/>
          <w:sz w:val="26"/>
          <w:szCs w:val="26"/>
          <w:shd w:val="clear" w:color="auto" w:fill="FFFFFF"/>
          <w:lang w:val="vi-VN"/>
        </w:rPr>
      </w:pPr>
      <w:r w:rsidRPr="009F6AC4">
        <w:rPr>
          <w:color w:val="000000"/>
          <w:sz w:val="26"/>
          <w:szCs w:val="26"/>
          <w:lang w:val="vi-VN"/>
        </w:rPr>
        <w:lastRenderedPageBreak/>
        <w:t>Có nghĩa là tất cả các thuộc tính còn lại sẽ được biểu diễn kèm thuộc tính của nó.</w:t>
      </w:r>
      <w:r>
        <w:rPr>
          <w:color w:val="000000" w:themeColor="text1"/>
          <w:sz w:val="26"/>
          <w:szCs w:val="26"/>
          <w:shd w:val="clear" w:color="auto" w:fill="FFFFFF"/>
          <w:lang w:val="vi-VN"/>
        </w:rPr>
        <w:t xml:space="preserve"> </w:t>
      </w:r>
      <w:r w:rsidRPr="009F6AC4">
        <w:rPr>
          <w:color w:val="000000" w:themeColor="text1"/>
          <w:sz w:val="26"/>
          <w:szCs w:val="26"/>
          <w:shd w:val="clear" w:color="auto" w:fill="FFFFFF"/>
          <w:lang w:val="vi-VN"/>
        </w:rPr>
        <w:t>Người ta gọi đó là mô hình ARFF mềm dẻo, và chắc chắn, định dạng tệp vẫn là .arff.</w:t>
      </w:r>
      <w:r>
        <w:rPr>
          <w:color w:val="000000" w:themeColor="text1"/>
          <w:sz w:val="26"/>
          <w:szCs w:val="26"/>
          <w:shd w:val="clear" w:color="auto" w:fill="FFFFFF"/>
          <w:lang w:val="vi-VN"/>
        </w:rPr>
        <w:t xml:space="preserve"> Mô hình này vẫn giữ nguyên yêu cầu đúng chuẩn mà Weka đọc hiểu được và giảm được đáng kể dung lượng lưu trữ cũng như thời gian thực nghiệm.</w:t>
      </w:r>
    </w:p>
    <w:p w14:paraId="55D90E40" w14:textId="77777777" w:rsidR="00E3356F" w:rsidRPr="009F6AC4" w:rsidRDefault="00E3356F" w:rsidP="0056206A">
      <w:pPr>
        <w:autoSpaceDE w:val="0"/>
        <w:autoSpaceDN w:val="0"/>
        <w:adjustRightInd w:val="0"/>
        <w:spacing w:before="0" w:after="120" w:line="360" w:lineRule="auto"/>
        <w:ind w:firstLine="431"/>
        <w:jc w:val="both"/>
        <w:rPr>
          <w:color w:val="000000" w:themeColor="text1"/>
          <w:sz w:val="26"/>
          <w:szCs w:val="26"/>
          <w:shd w:val="clear" w:color="auto" w:fill="FFFFFF"/>
          <w:lang w:val="vi-VN"/>
        </w:rPr>
      </w:pPr>
      <w:r w:rsidRPr="009F6AC4">
        <w:rPr>
          <w:noProof/>
          <w:color w:val="000000" w:themeColor="text1"/>
          <w:sz w:val="26"/>
          <w:szCs w:val="26"/>
          <w:shd w:val="clear" w:color="auto" w:fill="FFFFFF"/>
        </w:rPr>
        <w:drawing>
          <wp:anchor distT="0" distB="0" distL="114300" distR="114300" simplePos="0" relativeHeight="251681792" behindDoc="0" locked="0" layoutInCell="1" allowOverlap="1" wp14:anchorId="2FC8A064" wp14:editId="3EBDF365">
            <wp:simplePos x="0" y="0"/>
            <wp:positionH relativeFrom="column">
              <wp:posOffset>447675</wp:posOffset>
            </wp:positionH>
            <wp:positionV relativeFrom="paragraph">
              <wp:posOffset>200025</wp:posOffset>
            </wp:positionV>
            <wp:extent cx="5943600" cy="1400175"/>
            <wp:effectExtent l="0" t="0" r="0" b="9525"/>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43600" cy="1400175"/>
                    </a:xfrm>
                    <a:prstGeom prst="rect">
                      <a:avLst/>
                    </a:prstGeom>
                    <a:noFill/>
                    <a:ln>
                      <a:noFill/>
                    </a:ln>
                  </pic:spPr>
                </pic:pic>
              </a:graphicData>
            </a:graphic>
          </wp:anchor>
        </w:drawing>
      </w:r>
    </w:p>
    <w:p w14:paraId="03049C39" w14:textId="77777777" w:rsidR="00E3356F" w:rsidRPr="009F6AC4" w:rsidRDefault="00E3356F" w:rsidP="0056206A">
      <w:pPr>
        <w:autoSpaceDE w:val="0"/>
        <w:autoSpaceDN w:val="0"/>
        <w:adjustRightInd w:val="0"/>
        <w:spacing w:before="0" w:after="120" w:line="360" w:lineRule="auto"/>
        <w:ind w:firstLine="431"/>
        <w:jc w:val="both"/>
        <w:rPr>
          <w:b/>
          <w:color w:val="000000" w:themeColor="text1"/>
          <w:sz w:val="26"/>
          <w:szCs w:val="26"/>
          <w:lang w:val="vi-VN"/>
        </w:rPr>
      </w:pPr>
    </w:p>
    <w:p w14:paraId="62E9EA8E" w14:textId="77777777" w:rsidR="00E3356F" w:rsidRPr="009F6AC4" w:rsidRDefault="00E3356F" w:rsidP="0056206A">
      <w:pPr>
        <w:autoSpaceDE w:val="0"/>
        <w:autoSpaceDN w:val="0"/>
        <w:adjustRightInd w:val="0"/>
        <w:spacing w:before="0" w:after="120" w:line="360" w:lineRule="auto"/>
        <w:ind w:firstLine="431"/>
        <w:jc w:val="both"/>
        <w:rPr>
          <w:b/>
          <w:color w:val="000000" w:themeColor="text1"/>
          <w:sz w:val="26"/>
          <w:szCs w:val="26"/>
          <w:lang w:val="vi-VN"/>
        </w:rPr>
      </w:pPr>
    </w:p>
    <w:p w14:paraId="42D83E1A" w14:textId="77777777" w:rsidR="00E3356F" w:rsidRPr="009F6AC4" w:rsidRDefault="00E3356F" w:rsidP="0056206A">
      <w:pPr>
        <w:autoSpaceDE w:val="0"/>
        <w:autoSpaceDN w:val="0"/>
        <w:adjustRightInd w:val="0"/>
        <w:spacing w:before="0" w:after="120" w:line="360" w:lineRule="auto"/>
        <w:ind w:firstLine="431"/>
        <w:jc w:val="both"/>
        <w:rPr>
          <w:b/>
          <w:color w:val="000000" w:themeColor="text1"/>
          <w:sz w:val="26"/>
          <w:szCs w:val="26"/>
          <w:lang w:val="vi-VN"/>
        </w:rPr>
      </w:pPr>
    </w:p>
    <w:p w14:paraId="5BA61DE3" w14:textId="77777777" w:rsidR="00E3356F" w:rsidRPr="009F6AC4" w:rsidRDefault="00E3356F" w:rsidP="0056206A">
      <w:pPr>
        <w:autoSpaceDE w:val="0"/>
        <w:autoSpaceDN w:val="0"/>
        <w:adjustRightInd w:val="0"/>
        <w:spacing w:before="0" w:after="120" w:line="360" w:lineRule="auto"/>
        <w:jc w:val="both"/>
        <w:rPr>
          <w:b/>
          <w:color w:val="000000" w:themeColor="text1"/>
          <w:sz w:val="26"/>
          <w:szCs w:val="26"/>
          <w:lang w:val="vi-VN"/>
        </w:rPr>
      </w:pPr>
    </w:p>
    <w:p w14:paraId="35838833" w14:textId="2B4E0587" w:rsidR="00E3356F" w:rsidRPr="00006346" w:rsidRDefault="00E3356F" w:rsidP="009A6204">
      <w:pPr>
        <w:autoSpaceDE w:val="0"/>
        <w:autoSpaceDN w:val="0"/>
        <w:adjustRightInd w:val="0"/>
        <w:spacing w:before="0" w:after="120" w:line="360" w:lineRule="auto"/>
        <w:ind w:firstLine="431"/>
        <w:jc w:val="center"/>
        <w:outlineLvl w:val="4"/>
        <w:rPr>
          <w:i/>
          <w:color w:val="000000" w:themeColor="text1"/>
          <w:sz w:val="26"/>
          <w:szCs w:val="26"/>
          <w:lang w:val="vi-VN"/>
        </w:rPr>
      </w:pPr>
      <w:bookmarkStart w:id="166" w:name="_Toc468977168"/>
      <w:bookmarkStart w:id="167" w:name="_Toc469565981"/>
      <w:bookmarkStart w:id="168" w:name="_Toc469566128"/>
      <w:bookmarkStart w:id="169" w:name="_Toc469566203"/>
      <w:r>
        <w:rPr>
          <w:i/>
          <w:color w:val="000000" w:themeColor="text1"/>
          <w:sz w:val="26"/>
          <w:szCs w:val="26"/>
          <w:lang w:val="vi-VN"/>
        </w:rPr>
        <w:t>Hình 3-</w:t>
      </w:r>
      <w:r w:rsidR="0043726A">
        <w:rPr>
          <w:i/>
          <w:color w:val="000000" w:themeColor="text1"/>
          <w:sz w:val="26"/>
          <w:szCs w:val="26"/>
          <w:lang w:val="vi-VN"/>
        </w:rPr>
        <w:t>6</w:t>
      </w:r>
      <w:r w:rsidRPr="00CF0AD7">
        <w:rPr>
          <w:i/>
          <w:color w:val="000000" w:themeColor="text1"/>
          <w:sz w:val="26"/>
          <w:szCs w:val="26"/>
          <w:lang w:val="vi-VN"/>
        </w:rPr>
        <w:t>: Ví dụ minh họa một phần biểu diễn ARFF mềm dẻo</w:t>
      </w:r>
      <w:bookmarkEnd w:id="166"/>
      <w:bookmarkEnd w:id="167"/>
      <w:bookmarkEnd w:id="168"/>
      <w:bookmarkEnd w:id="169"/>
    </w:p>
    <w:p w14:paraId="2F047B74" w14:textId="71D3A1BE" w:rsidR="0040637A" w:rsidRPr="00E3356F" w:rsidRDefault="004B62E5" w:rsidP="00BB185A">
      <w:pPr>
        <w:pStyle w:val="ListParagraph"/>
        <w:numPr>
          <w:ilvl w:val="1"/>
          <w:numId w:val="34"/>
        </w:numPr>
        <w:autoSpaceDE w:val="0"/>
        <w:autoSpaceDN w:val="0"/>
        <w:adjustRightInd w:val="0"/>
        <w:spacing w:before="0" w:after="120" w:line="360" w:lineRule="auto"/>
        <w:jc w:val="both"/>
        <w:outlineLvl w:val="1"/>
        <w:rPr>
          <w:b/>
          <w:color w:val="000000" w:themeColor="text1"/>
          <w:sz w:val="26"/>
          <w:szCs w:val="26"/>
          <w:lang w:val="vi-VN"/>
        </w:rPr>
      </w:pPr>
      <w:bookmarkStart w:id="170" w:name="_Toc468975144"/>
      <w:bookmarkStart w:id="171" w:name="_Toc468975358"/>
      <w:bookmarkStart w:id="172" w:name="_Toc469566820"/>
      <w:r w:rsidRPr="00E3356F">
        <w:rPr>
          <w:b/>
          <w:color w:val="000000" w:themeColor="text1"/>
          <w:sz w:val="26"/>
          <w:szCs w:val="26"/>
          <w:lang w:val="vi-VN"/>
        </w:rPr>
        <w:t>Tiến hành thực nghiệm</w:t>
      </w:r>
      <w:bookmarkEnd w:id="170"/>
      <w:bookmarkEnd w:id="171"/>
      <w:bookmarkEnd w:id="172"/>
    </w:p>
    <w:p w14:paraId="7FA861C7" w14:textId="68716F23" w:rsidR="004B62E5" w:rsidRPr="00E3356F" w:rsidRDefault="003127A3" w:rsidP="0056206A">
      <w:pPr>
        <w:pStyle w:val="ListParagraph"/>
        <w:numPr>
          <w:ilvl w:val="2"/>
          <w:numId w:val="27"/>
        </w:numPr>
        <w:autoSpaceDE w:val="0"/>
        <w:autoSpaceDN w:val="0"/>
        <w:adjustRightInd w:val="0"/>
        <w:spacing w:before="0" w:after="120" w:line="360" w:lineRule="auto"/>
        <w:jc w:val="both"/>
        <w:outlineLvl w:val="2"/>
        <w:rPr>
          <w:b/>
          <w:color w:val="000000" w:themeColor="text1"/>
          <w:sz w:val="26"/>
          <w:szCs w:val="26"/>
          <w:lang w:val="vi-VN"/>
        </w:rPr>
      </w:pPr>
      <w:bookmarkStart w:id="173" w:name="_Toc468975145"/>
      <w:bookmarkStart w:id="174" w:name="_Toc468975359"/>
      <w:bookmarkStart w:id="175" w:name="_Toc469566821"/>
      <w:r w:rsidRPr="00E3356F">
        <w:rPr>
          <w:b/>
          <w:color w:val="000000" w:themeColor="text1"/>
          <w:sz w:val="26"/>
          <w:szCs w:val="26"/>
          <w:lang w:val="vi-VN"/>
        </w:rPr>
        <w:t>Chuẩn bị dữ liệu cho các phương pháp thực nghiệm</w:t>
      </w:r>
      <w:bookmarkEnd w:id="173"/>
      <w:bookmarkEnd w:id="174"/>
      <w:bookmarkEnd w:id="175"/>
    </w:p>
    <w:p w14:paraId="24D81629" w14:textId="26307B92" w:rsidR="004B62E5" w:rsidRPr="00E3356F" w:rsidRDefault="004B62E5" w:rsidP="0056206A">
      <w:pPr>
        <w:pStyle w:val="ListParagraph"/>
        <w:numPr>
          <w:ilvl w:val="0"/>
          <w:numId w:val="28"/>
        </w:numPr>
        <w:autoSpaceDE w:val="0"/>
        <w:autoSpaceDN w:val="0"/>
        <w:adjustRightInd w:val="0"/>
        <w:spacing w:before="0" w:after="120" w:line="360" w:lineRule="auto"/>
        <w:jc w:val="both"/>
        <w:rPr>
          <w:b/>
          <w:color w:val="000000" w:themeColor="text1"/>
          <w:sz w:val="26"/>
          <w:szCs w:val="26"/>
          <w:lang w:val="vi-VN"/>
        </w:rPr>
      </w:pPr>
      <w:r w:rsidRPr="00E3356F">
        <w:rPr>
          <w:b/>
          <w:color w:val="000000" w:themeColor="text1"/>
          <w:sz w:val="26"/>
          <w:szCs w:val="26"/>
          <w:lang w:val="vi-VN"/>
        </w:rPr>
        <w:t>SVM</w:t>
      </w:r>
    </w:p>
    <w:p w14:paraId="118706F2" w14:textId="2A410CC8" w:rsidR="004B62E5" w:rsidRPr="009F6AC4" w:rsidRDefault="004B62E5" w:rsidP="0056206A">
      <w:pPr>
        <w:autoSpaceDE w:val="0"/>
        <w:autoSpaceDN w:val="0"/>
        <w:adjustRightInd w:val="0"/>
        <w:spacing w:before="0" w:after="120" w:line="360" w:lineRule="auto"/>
        <w:ind w:firstLine="431"/>
        <w:jc w:val="both"/>
        <w:rPr>
          <w:color w:val="000000" w:themeColor="text1"/>
          <w:sz w:val="26"/>
          <w:szCs w:val="26"/>
          <w:lang w:val="vi-VN"/>
        </w:rPr>
      </w:pPr>
      <w:r w:rsidRPr="009F6AC4">
        <w:rPr>
          <w:color w:val="000000" w:themeColor="text1"/>
          <w:sz w:val="26"/>
          <w:szCs w:val="26"/>
          <w:lang w:val="vi-VN"/>
        </w:rPr>
        <w:t>Trong thực nghiệm với thuật toán SVM, chúng tôi sử dụng công cụ Weka</w:t>
      </w:r>
      <w:r w:rsidR="00E3356F">
        <w:rPr>
          <w:color w:val="000000" w:themeColor="text1"/>
          <w:sz w:val="26"/>
          <w:szCs w:val="26"/>
          <w:lang w:val="vi-VN"/>
        </w:rPr>
        <w:t xml:space="preserve"> </w:t>
      </w:r>
      <w:r w:rsidRPr="009F6AC4">
        <w:rPr>
          <w:color w:val="000000" w:themeColor="text1"/>
          <w:sz w:val="26"/>
          <w:szCs w:val="26"/>
          <w:lang w:val="vi-VN"/>
        </w:rPr>
        <w:t>để phân loại ý định tweet với các đặ</w:t>
      </w:r>
      <w:r w:rsidR="00115C97" w:rsidRPr="009F6AC4">
        <w:rPr>
          <w:color w:val="000000" w:themeColor="text1"/>
          <w:sz w:val="26"/>
          <w:szCs w:val="26"/>
          <w:lang w:val="vi-VN"/>
        </w:rPr>
        <w:t>c trưng n-gram</w:t>
      </w:r>
      <w:r w:rsidR="00F41832" w:rsidRPr="009F6AC4">
        <w:rPr>
          <w:color w:val="000000" w:themeColor="text1"/>
          <w:sz w:val="26"/>
          <w:szCs w:val="26"/>
          <w:lang w:val="vi-VN"/>
        </w:rPr>
        <w:t>.</w:t>
      </w:r>
    </w:p>
    <w:p w14:paraId="7321FE6E" w14:textId="4718C828" w:rsidR="004B62E5" w:rsidRPr="009F6AC4" w:rsidRDefault="004B62E5" w:rsidP="00BB185A">
      <w:pPr>
        <w:pStyle w:val="ListParagraph"/>
        <w:numPr>
          <w:ilvl w:val="1"/>
          <w:numId w:val="34"/>
        </w:numPr>
        <w:autoSpaceDE w:val="0"/>
        <w:autoSpaceDN w:val="0"/>
        <w:adjustRightInd w:val="0"/>
        <w:spacing w:before="0" w:after="120" w:line="360" w:lineRule="auto"/>
        <w:ind w:firstLine="431"/>
        <w:jc w:val="both"/>
        <w:rPr>
          <w:b/>
          <w:color w:val="000000" w:themeColor="text1"/>
          <w:sz w:val="26"/>
          <w:szCs w:val="26"/>
          <w:lang w:val="vi-VN"/>
        </w:rPr>
      </w:pPr>
      <w:r w:rsidRPr="009F6AC4">
        <w:rPr>
          <w:b/>
          <w:color w:val="000000" w:themeColor="text1"/>
          <w:sz w:val="26"/>
          <w:szCs w:val="26"/>
          <w:lang w:val="vi-VN"/>
        </w:rPr>
        <w:t>Bước 1: Xây dựng từ điển</w:t>
      </w:r>
    </w:p>
    <w:p w14:paraId="7A3495DA" w14:textId="2FC3D06F" w:rsidR="00CD539A" w:rsidRPr="009F6AC4" w:rsidRDefault="004B62E5" w:rsidP="0056206A">
      <w:pPr>
        <w:autoSpaceDE w:val="0"/>
        <w:autoSpaceDN w:val="0"/>
        <w:adjustRightInd w:val="0"/>
        <w:spacing w:before="0" w:after="120" w:line="360" w:lineRule="auto"/>
        <w:ind w:firstLine="431"/>
        <w:jc w:val="both"/>
        <w:rPr>
          <w:color w:val="000000" w:themeColor="text1"/>
          <w:sz w:val="26"/>
          <w:szCs w:val="26"/>
          <w:lang w:val="vi-VN"/>
        </w:rPr>
      </w:pPr>
      <w:r w:rsidRPr="009F6AC4">
        <w:rPr>
          <w:color w:val="000000" w:themeColor="text1"/>
          <w:sz w:val="26"/>
          <w:szCs w:val="26"/>
          <w:lang w:val="vi-VN"/>
        </w:rPr>
        <w:t xml:space="preserve">Sử dụng dữ liệu trong tập tin “datasetver2.txt” xây dựng bộ từ điển chưa các đặc trưng âm tiết </w:t>
      </w:r>
      <w:r w:rsidRPr="009F6AC4">
        <w:rPr>
          <w:color w:val="000000" w:themeColor="text1"/>
          <w:sz w:val="26"/>
          <w:szCs w:val="26"/>
        </w:rPr>
        <w:t>được biểu diễn theo 1 gram, 1+2 grams và 1+2+</w:t>
      </w:r>
      <w:r w:rsidR="00CD539A" w:rsidRPr="009F6AC4">
        <w:rPr>
          <w:color w:val="000000" w:themeColor="text1"/>
          <w:sz w:val="26"/>
          <w:szCs w:val="26"/>
        </w:rPr>
        <w:t>3 gram</w:t>
      </w:r>
      <w:r w:rsidR="00CD539A" w:rsidRPr="009F6AC4">
        <w:rPr>
          <w:color w:val="000000" w:themeColor="text1"/>
          <w:sz w:val="26"/>
          <w:szCs w:val="26"/>
          <w:lang w:val="vi-VN"/>
        </w:rPr>
        <w:t xml:space="preserve">s. Mỗi dòng trong từ điển có định dạng: </w:t>
      </w:r>
      <w:r w:rsidR="00CD539A" w:rsidRPr="009F6AC4">
        <w:rPr>
          <w:i/>
          <w:color w:val="000000" w:themeColor="text1"/>
          <w:sz w:val="26"/>
          <w:szCs w:val="26"/>
        </w:rPr>
        <w:t>&lt;</w:t>
      </w:r>
      <w:r w:rsidR="00CD539A" w:rsidRPr="009F6AC4">
        <w:rPr>
          <w:i/>
          <w:color w:val="000000" w:themeColor="text1"/>
          <w:sz w:val="26"/>
          <w:szCs w:val="26"/>
          <w:lang w:val="vi-VN"/>
        </w:rPr>
        <w:t>từ trong từ điển</w:t>
      </w:r>
      <w:r w:rsidR="00CD539A" w:rsidRPr="009F6AC4">
        <w:rPr>
          <w:i/>
          <w:color w:val="000000" w:themeColor="text1"/>
          <w:sz w:val="26"/>
          <w:szCs w:val="26"/>
        </w:rPr>
        <w:t>&gt;</w:t>
      </w:r>
      <w:r w:rsidR="00CD539A" w:rsidRPr="009F6AC4">
        <w:rPr>
          <w:i/>
          <w:color w:val="000000" w:themeColor="text1"/>
          <w:sz w:val="26"/>
          <w:szCs w:val="26"/>
          <w:lang w:val="vi-VN"/>
        </w:rPr>
        <w:t xml:space="preserve">. </w:t>
      </w:r>
      <w:r w:rsidR="00CD539A" w:rsidRPr="009F6AC4">
        <w:rPr>
          <w:color w:val="000000" w:themeColor="text1"/>
          <w:sz w:val="26"/>
          <w:szCs w:val="26"/>
          <w:lang w:val="vi-VN"/>
        </w:rPr>
        <w:t>Về vị trí của từ trong từ điển, chúng tôi sẽ không lưu vào trong file lưu trữ, do khi gọi đến và sử dụng trong Arraylist, thì vị trí của nó chính là số thứ tự trong mảng.</w:t>
      </w:r>
    </w:p>
    <w:p w14:paraId="533A7DCF" w14:textId="1518E66C" w:rsidR="00115C97" w:rsidRPr="009F6AC4" w:rsidRDefault="00AF1DD6" w:rsidP="0056206A">
      <w:pPr>
        <w:autoSpaceDE w:val="0"/>
        <w:autoSpaceDN w:val="0"/>
        <w:adjustRightInd w:val="0"/>
        <w:spacing w:before="0" w:after="120" w:line="360" w:lineRule="auto"/>
        <w:ind w:firstLine="431"/>
        <w:jc w:val="both"/>
        <w:rPr>
          <w:color w:val="000000" w:themeColor="text1"/>
          <w:sz w:val="26"/>
          <w:szCs w:val="26"/>
          <w:lang w:val="vi-VN"/>
        </w:rPr>
      </w:pPr>
      <w:r w:rsidRPr="009F6AC4">
        <w:rPr>
          <w:color w:val="000000" w:themeColor="text1"/>
          <w:sz w:val="26"/>
          <w:szCs w:val="26"/>
          <w:lang w:val="vi-VN"/>
        </w:rPr>
        <w:t>Từ 1-gram (UniGram)</w:t>
      </w:r>
      <w:r w:rsidR="00115C97" w:rsidRPr="009F6AC4">
        <w:rPr>
          <w:color w:val="000000" w:themeColor="text1"/>
          <w:sz w:val="26"/>
          <w:szCs w:val="26"/>
          <w:lang w:val="vi-VN"/>
        </w:rPr>
        <w:t xml:space="preserve"> thì </w:t>
      </w:r>
      <w:r w:rsidR="001B1061" w:rsidRPr="009F6AC4">
        <w:rPr>
          <w:color w:val="000000" w:themeColor="text1"/>
          <w:sz w:val="26"/>
          <w:szCs w:val="26"/>
          <w:lang w:val="vi-VN"/>
        </w:rPr>
        <w:t>chúng tôi</w:t>
      </w:r>
      <w:r w:rsidR="00115C97" w:rsidRPr="009F6AC4">
        <w:rPr>
          <w:color w:val="000000" w:themeColor="text1"/>
          <w:sz w:val="26"/>
          <w:szCs w:val="26"/>
          <w:lang w:val="vi-VN"/>
        </w:rPr>
        <w:t xml:space="preserve"> biểu diễn như bình thường, đối với các từ 2-gram (BiGram) và 3-gram (TriGram) thì giữa các gram, </w:t>
      </w:r>
      <w:r w:rsidR="001B1061" w:rsidRPr="009F6AC4">
        <w:rPr>
          <w:color w:val="000000" w:themeColor="text1"/>
          <w:sz w:val="26"/>
          <w:szCs w:val="26"/>
          <w:lang w:val="vi-VN"/>
        </w:rPr>
        <w:t>chúng tôi</w:t>
      </w:r>
      <w:r w:rsidR="00115C97" w:rsidRPr="009F6AC4">
        <w:rPr>
          <w:color w:val="000000" w:themeColor="text1"/>
          <w:sz w:val="26"/>
          <w:szCs w:val="26"/>
          <w:lang w:val="vi-VN"/>
        </w:rPr>
        <w:t xml:space="preserve"> nối liền bằng dấu “_”. Cụ thể như sau:</w:t>
      </w:r>
    </w:p>
    <w:p w14:paraId="44506F65" w14:textId="1FC82871" w:rsidR="00115C97" w:rsidRPr="009F6AC4" w:rsidRDefault="00115C97" w:rsidP="00006346">
      <w:pPr>
        <w:autoSpaceDE w:val="0"/>
        <w:autoSpaceDN w:val="0"/>
        <w:adjustRightInd w:val="0"/>
        <w:spacing w:before="0" w:after="120" w:line="360" w:lineRule="auto"/>
        <w:rPr>
          <w:color w:val="000000" w:themeColor="text1"/>
          <w:sz w:val="26"/>
          <w:szCs w:val="26"/>
          <w:lang w:val="vi-VN"/>
        </w:rPr>
      </w:pPr>
      <w:r w:rsidRPr="009F6AC4">
        <w:rPr>
          <w:noProof/>
          <w:color w:val="000000" w:themeColor="text1"/>
          <w:sz w:val="26"/>
          <w:szCs w:val="26"/>
        </w:rPr>
        <w:lastRenderedPageBreak/>
        <w:drawing>
          <wp:anchor distT="0" distB="0" distL="114300" distR="114300" simplePos="0" relativeHeight="251672576" behindDoc="0" locked="0" layoutInCell="1" allowOverlap="1" wp14:anchorId="286FECA8" wp14:editId="6D13498A">
            <wp:simplePos x="0" y="0"/>
            <wp:positionH relativeFrom="column">
              <wp:posOffset>428625</wp:posOffset>
            </wp:positionH>
            <wp:positionV relativeFrom="paragraph">
              <wp:posOffset>18415</wp:posOffset>
            </wp:positionV>
            <wp:extent cx="5934075" cy="3019425"/>
            <wp:effectExtent l="0" t="0" r="9525" b="9525"/>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34075" cy="3019425"/>
                    </a:xfrm>
                    <a:prstGeom prst="rect">
                      <a:avLst/>
                    </a:prstGeom>
                    <a:noFill/>
                    <a:ln>
                      <a:noFill/>
                    </a:ln>
                  </pic:spPr>
                </pic:pic>
              </a:graphicData>
            </a:graphic>
          </wp:anchor>
        </w:drawing>
      </w:r>
    </w:p>
    <w:p w14:paraId="6BB11317" w14:textId="12E74CBD" w:rsidR="00115C97" w:rsidRPr="00CF0AD7" w:rsidRDefault="00CF0AD7" w:rsidP="00E3356F">
      <w:pPr>
        <w:autoSpaceDE w:val="0"/>
        <w:autoSpaceDN w:val="0"/>
        <w:adjustRightInd w:val="0"/>
        <w:spacing w:before="0" w:after="120" w:line="360" w:lineRule="auto"/>
        <w:ind w:left="720" w:firstLine="431"/>
        <w:jc w:val="center"/>
        <w:outlineLvl w:val="4"/>
        <w:rPr>
          <w:i/>
          <w:color w:val="000000" w:themeColor="text1"/>
          <w:sz w:val="26"/>
          <w:szCs w:val="26"/>
          <w:lang w:val="vi-VN"/>
        </w:rPr>
      </w:pPr>
      <w:bookmarkStart w:id="176" w:name="_Toc468976177"/>
      <w:bookmarkStart w:id="177" w:name="_Toc468976293"/>
      <w:bookmarkStart w:id="178" w:name="_Toc468976387"/>
      <w:bookmarkStart w:id="179" w:name="_Toc468977167"/>
      <w:bookmarkStart w:id="180" w:name="_Toc469565982"/>
      <w:bookmarkStart w:id="181" w:name="_Toc469566129"/>
      <w:bookmarkStart w:id="182" w:name="_Toc469566204"/>
      <w:r w:rsidRPr="00CF0AD7">
        <w:rPr>
          <w:i/>
          <w:color w:val="000000" w:themeColor="text1"/>
          <w:sz w:val="26"/>
          <w:szCs w:val="26"/>
          <w:lang w:val="vi-VN"/>
        </w:rPr>
        <w:t>Hình 3-</w:t>
      </w:r>
      <w:r w:rsidR="0043726A">
        <w:rPr>
          <w:i/>
          <w:color w:val="000000" w:themeColor="text1"/>
          <w:sz w:val="26"/>
          <w:szCs w:val="26"/>
          <w:lang w:val="vi-VN"/>
        </w:rPr>
        <w:t>7</w:t>
      </w:r>
      <w:r w:rsidR="00115C97" w:rsidRPr="00CF0AD7">
        <w:rPr>
          <w:i/>
          <w:color w:val="000000" w:themeColor="text1"/>
          <w:sz w:val="26"/>
          <w:szCs w:val="26"/>
          <w:lang w:val="vi-VN"/>
        </w:rPr>
        <w:t>: File từ điển dictionary.txt</w:t>
      </w:r>
      <w:bookmarkEnd w:id="176"/>
      <w:bookmarkEnd w:id="177"/>
      <w:bookmarkEnd w:id="178"/>
      <w:bookmarkEnd w:id="179"/>
      <w:bookmarkEnd w:id="180"/>
      <w:bookmarkEnd w:id="181"/>
      <w:bookmarkEnd w:id="182"/>
    </w:p>
    <w:p w14:paraId="60EC9F4E" w14:textId="188CEC54" w:rsidR="00F41832" w:rsidRPr="009F6AC4" w:rsidRDefault="00F41832" w:rsidP="00BB185A">
      <w:pPr>
        <w:pStyle w:val="ListParagraph"/>
        <w:numPr>
          <w:ilvl w:val="1"/>
          <w:numId w:val="34"/>
        </w:numPr>
        <w:autoSpaceDE w:val="0"/>
        <w:autoSpaceDN w:val="0"/>
        <w:adjustRightInd w:val="0"/>
        <w:spacing w:before="0" w:after="120" w:line="360" w:lineRule="auto"/>
        <w:ind w:firstLine="431"/>
        <w:rPr>
          <w:b/>
          <w:color w:val="000000" w:themeColor="text1"/>
          <w:sz w:val="26"/>
          <w:szCs w:val="26"/>
          <w:lang w:val="vi-VN"/>
        </w:rPr>
      </w:pPr>
      <w:r w:rsidRPr="009F6AC4">
        <w:rPr>
          <w:b/>
          <w:color w:val="000000" w:themeColor="text1"/>
          <w:sz w:val="26"/>
          <w:szCs w:val="26"/>
          <w:lang w:val="vi-VN"/>
        </w:rPr>
        <w:t xml:space="preserve">Bước 2: </w:t>
      </w:r>
      <w:r w:rsidR="00E3356F">
        <w:rPr>
          <w:b/>
          <w:color w:val="000000" w:themeColor="text1"/>
          <w:sz w:val="26"/>
          <w:szCs w:val="26"/>
          <w:lang w:val="vi-VN"/>
        </w:rPr>
        <w:t>Tạo bộ dữ liệu thực nghiệm</w:t>
      </w:r>
    </w:p>
    <w:p w14:paraId="08610058" w14:textId="2905197B" w:rsidR="00E3356F" w:rsidRDefault="00E3356F" w:rsidP="00B67FD1">
      <w:pPr>
        <w:autoSpaceDE w:val="0"/>
        <w:autoSpaceDN w:val="0"/>
        <w:adjustRightInd w:val="0"/>
        <w:spacing w:before="0" w:after="120" w:line="360" w:lineRule="auto"/>
        <w:ind w:firstLine="431"/>
        <w:jc w:val="both"/>
        <w:rPr>
          <w:color w:val="000000" w:themeColor="text1"/>
          <w:sz w:val="26"/>
          <w:szCs w:val="26"/>
          <w:lang w:val="vi-VN"/>
        </w:rPr>
      </w:pPr>
      <w:r>
        <w:rPr>
          <w:color w:val="000000" w:themeColor="text1"/>
          <w:sz w:val="26"/>
          <w:szCs w:val="26"/>
          <w:lang w:val="vi-VN"/>
        </w:rPr>
        <w:t>Dựa vào bộ từ điển vừa xây dựng, chuyển đổi thành các đặc trưng theo đúng định dạng ARFF mềm dẻo.</w:t>
      </w:r>
      <w:r w:rsidR="00B67FD1">
        <w:rPr>
          <w:color w:val="000000" w:themeColor="text1"/>
          <w:sz w:val="26"/>
          <w:szCs w:val="26"/>
          <w:lang w:val="vi-VN"/>
        </w:rPr>
        <w:t xml:space="preserve"> </w:t>
      </w:r>
      <w:r w:rsidR="00B67FD1">
        <w:rPr>
          <w:color w:val="000000" w:themeColor="text1"/>
          <w:sz w:val="26"/>
          <w:szCs w:val="26"/>
          <w:lang w:val="vi-VN"/>
        </w:rPr>
        <w:tab/>
      </w:r>
      <w:r w:rsidRPr="00E3356F">
        <w:rPr>
          <w:color w:val="000000" w:themeColor="text1"/>
          <w:position w:val="-12"/>
          <w:sz w:val="26"/>
          <w:szCs w:val="26"/>
          <w:lang w:val="vi-VN"/>
        </w:rPr>
        <w:object w:dxaOrig="6120" w:dyaOrig="360" w14:anchorId="5BD1104C">
          <v:shape id="_x0000_i5457" type="#_x0000_t75" style="width:306.4pt;height:18.4pt" o:ole="">
            <v:imagedata r:id="rId84" o:title=""/>
          </v:shape>
          <o:OLEObject Type="Embed" ProgID="Equation.DSMT4" ShapeID="_x0000_i5457" DrawAspect="Content" ObjectID="_1543309158" r:id="rId85"/>
        </w:object>
      </w:r>
      <w:r>
        <w:rPr>
          <w:color w:val="000000" w:themeColor="text1"/>
          <w:sz w:val="26"/>
          <w:szCs w:val="26"/>
          <w:lang w:val="vi-VN"/>
        </w:rPr>
        <w:t xml:space="preserve"> </w:t>
      </w:r>
    </w:p>
    <w:p w14:paraId="3B6F2AB8" w14:textId="096F2453" w:rsidR="00E3356F" w:rsidRDefault="00E3356F" w:rsidP="0056206A">
      <w:pPr>
        <w:autoSpaceDE w:val="0"/>
        <w:autoSpaceDN w:val="0"/>
        <w:adjustRightInd w:val="0"/>
        <w:spacing w:before="0" w:after="120" w:line="360" w:lineRule="auto"/>
        <w:ind w:firstLine="431"/>
        <w:jc w:val="both"/>
        <w:rPr>
          <w:color w:val="000000" w:themeColor="text1"/>
          <w:sz w:val="26"/>
          <w:szCs w:val="26"/>
          <w:lang w:val="vi-VN"/>
        </w:rPr>
      </w:pPr>
      <w:r>
        <w:rPr>
          <w:color w:val="000000" w:themeColor="text1"/>
          <w:sz w:val="26"/>
          <w:szCs w:val="26"/>
          <w:lang w:val="vi-VN"/>
        </w:rPr>
        <w:t>Trong đó:</w:t>
      </w:r>
    </w:p>
    <w:p w14:paraId="32C6ACF6" w14:textId="6AA48976" w:rsidR="00E3356F" w:rsidRPr="00006346" w:rsidRDefault="00E3356F" w:rsidP="009A6204">
      <w:pPr>
        <w:pStyle w:val="ListParagraph"/>
        <w:numPr>
          <w:ilvl w:val="0"/>
          <w:numId w:val="12"/>
        </w:numPr>
        <w:autoSpaceDE w:val="0"/>
        <w:autoSpaceDN w:val="0"/>
        <w:adjustRightInd w:val="0"/>
        <w:spacing w:before="0" w:after="120" w:line="360" w:lineRule="auto"/>
        <w:jc w:val="both"/>
        <w:rPr>
          <w:b/>
          <w:color w:val="000000" w:themeColor="text1"/>
          <w:sz w:val="26"/>
          <w:szCs w:val="26"/>
          <w:lang w:val="vi-VN"/>
        </w:rPr>
      </w:pPr>
      <w:r w:rsidRPr="00E3356F">
        <w:rPr>
          <w:position w:val="-12"/>
          <w:lang w:val="vi-VN"/>
        </w:rPr>
        <w:object w:dxaOrig="620" w:dyaOrig="360" w14:anchorId="60968F83">
          <v:shape id="_x0000_i5458" type="#_x0000_t75" style="width:31pt;height:18.4pt" o:ole="">
            <v:imagedata r:id="rId86" o:title=""/>
          </v:shape>
          <o:OLEObject Type="Embed" ProgID="Equation.DSMT4" ShapeID="_x0000_i5458" DrawAspect="Content" ObjectID="_1543309159" r:id="rId87"/>
        </w:object>
      </w:r>
      <w:r w:rsidRPr="00006346">
        <w:rPr>
          <w:color w:val="000000" w:themeColor="text1"/>
          <w:sz w:val="26"/>
          <w:szCs w:val="26"/>
          <w:lang w:val="vi-VN"/>
        </w:rPr>
        <w:t xml:space="preserve"> là thứ tự của từ thứ </w:t>
      </w:r>
      <w:r w:rsidRPr="00E3356F">
        <w:rPr>
          <w:position w:val="-6"/>
          <w:lang w:val="vi-VN"/>
        </w:rPr>
        <w:object w:dxaOrig="139" w:dyaOrig="260" w14:anchorId="045F1FB0">
          <v:shape id="_x0000_i5459" type="#_x0000_t75" style="width:6.7pt;height:13.4pt" o:ole="">
            <v:imagedata r:id="rId88" o:title=""/>
          </v:shape>
          <o:OLEObject Type="Embed" ProgID="Equation.DSMT4" ShapeID="_x0000_i5459" DrawAspect="Content" ObjectID="_1543309160" r:id="rId89"/>
        </w:object>
      </w:r>
      <w:r w:rsidRPr="00006346">
        <w:rPr>
          <w:color w:val="000000" w:themeColor="text1"/>
          <w:sz w:val="26"/>
          <w:szCs w:val="26"/>
          <w:lang w:val="vi-VN"/>
        </w:rPr>
        <w:t xml:space="preserve"> trong câu xuất hiện trong từ điển.</w:t>
      </w:r>
    </w:p>
    <w:p w14:paraId="4FF85F52" w14:textId="50163C4A" w:rsidR="00E3356F" w:rsidRPr="00006346" w:rsidRDefault="00E3356F" w:rsidP="009A6204">
      <w:pPr>
        <w:pStyle w:val="ListParagraph"/>
        <w:numPr>
          <w:ilvl w:val="0"/>
          <w:numId w:val="12"/>
        </w:numPr>
        <w:autoSpaceDE w:val="0"/>
        <w:autoSpaceDN w:val="0"/>
        <w:adjustRightInd w:val="0"/>
        <w:spacing w:before="0" w:after="120" w:line="360" w:lineRule="auto"/>
        <w:jc w:val="both"/>
        <w:rPr>
          <w:b/>
          <w:color w:val="000000" w:themeColor="text1"/>
          <w:sz w:val="26"/>
          <w:szCs w:val="26"/>
          <w:lang w:val="vi-VN"/>
        </w:rPr>
      </w:pPr>
      <w:r w:rsidRPr="00E3356F">
        <w:rPr>
          <w:position w:val="-12"/>
          <w:lang w:val="vi-VN"/>
        </w:rPr>
        <w:object w:dxaOrig="620" w:dyaOrig="360" w14:anchorId="37818174">
          <v:shape id="_x0000_i5460" type="#_x0000_t75" style="width:31pt;height:18.4pt" o:ole="">
            <v:imagedata r:id="rId90" o:title=""/>
          </v:shape>
          <o:OLEObject Type="Embed" ProgID="Equation.DSMT4" ShapeID="_x0000_i5460" DrawAspect="Content" ObjectID="_1543309161" r:id="rId91"/>
        </w:object>
      </w:r>
      <w:r w:rsidRPr="00006346">
        <w:rPr>
          <w:color w:val="000000" w:themeColor="text1"/>
          <w:sz w:val="26"/>
          <w:szCs w:val="26"/>
          <w:lang w:val="vi-VN"/>
        </w:rPr>
        <w:t xml:space="preserve"> là số lần xuất hiện của từ thứ </w:t>
      </w:r>
      <w:r w:rsidRPr="00E3356F">
        <w:rPr>
          <w:position w:val="-6"/>
          <w:lang w:val="vi-VN"/>
        </w:rPr>
        <w:object w:dxaOrig="139" w:dyaOrig="260" w14:anchorId="42A66BD0">
          <v:shape id="_x0000_i5461" type="#_x0000_t75" style="width:6.7pt;height:13.4pt" o:ole="">
            <v:imagedata r:id="rId88" o:title=""/>
          </v:shape>
          <o:OLEObject Type="Embed" ProgID="Equation.DSMT4" ShapeID="_x0000_i5461" DrawAspect="Content" ObjectID="_1543309162" r:id="rId92"/>
        </w:object>
      </w:r>
      <w:r w:rsidRPr="00006346">
        <w:rPr>
          <w:color w:val="000000" w:themeColor="text1"/>
          <w:sz w:val="26"/>
          <w:szCs w:val="26"/>
          <w:lang w:val="vi-VN"/>
        </w:rPr>
        <w:t xml:space="preserve"> trong câu.</w:t>
      </w:r>
    </w:p>
    <w:p w14:paraId="082208DC" w14:textId="655C4607" w:rsidR="00E3356F" w:rsidRPr="00006346" w:rsidRDefault="00E3356F" w:rsidP="009A6204">
      <w:pPr>
        <w:pStyle w:val="ListParagraph"/>
        <w:numPr>
          <w:ilvl w:val="0"/>
          <w:numId w:val="12"/>
        </w:numPr>
        <w:autoSpaceDE w:val="0"/>
        <w:autoSpaceDN w:val="0"/>
        <w:adjustRightInd w:val="0"/>
        <w:spacing w:before="0" w:after="120" w:line="360" w:lineRule="auto"/>
        <w:jc w:val="both"/>
        <w:rPr>
          <w:b/>
          <w:color w:val="000000" w:themeColor="text1"/>
          <w:sz w:val="26"/>
          <w:szCs w:val="26"/>
          <w:lang w:val="vi-VN"/>
        </w:rPr>
      </w:pPr>
      <w:r w:rsidRPr="00E3356F">
        <w:rPr>
          <w:position w:val="-6"/>
          <w:lang w:val="vi-VN"/>
        </w:rPr>
        <w:object w:dxaOrig="600" w:dyaOrig="279" w14:anchorId="3CEEFF24">
          <v:shape id="_x0000_i5462" type="#_x0000_t75" style="width:30.15pt;height:14.25pt" o:ole="">
            <v:imagedata r:id="rId93" o:title=""/>
          </v:shape>
          <o:OLEObject Type="Embed" ProgID="Equation.DSMT4" ShapeID="_x0000_i5462" DrawAspect="Content" ObjectID="_1543309163" r:id="rId94"/>
        </w:object>
      </w:r>
      <w:r w:rsidRPr="00006346">
        <w:rPr>
          <w:color w:val="000000" w:themeColor="text1"/>
          <w:sz w:val="26"/>
          <w:szCs w:val="26"/>
          <w:lang w:val="vi-VN"/>
        </w:rPr>
        <w:t xml:space="preserve"> là thuộc tính chứa class, ở đây sẽ là số ngay sau </w:t>
      </w:r>
      <w:r w:rsidRPr="00E3356F">
        <w:rPr>
          <w:position w:val="-12"/>
          <w:lang w:val="vi-VN"/>
        </w:rPr>
        <w:object w:dxaOrig="660" w:dyaOrig="360" w14:anchorId="0B6B504D">
          <v:shape id="_x0000_i5463" type="#_x0000_t75" style="width:32.65pt;height:18.4pt" o:ole="">
            <v:imagedata r:id="rId95" o:title=""/>
          </v:shape>
          <o:OLEObject Type="Embed" ProgID="Equation.DSMT4" ShapeID="_x0000_i5463" DrawAspect="Content" ObjectID="_1543309164" r:id="rId96"/>
        </w:object>
      </w:r>
      <w:r w:rsidRPr="00006346">
        <w:rPr>
          <w:color w:val="000000" w:themeColor="text1"/>
          <w:sz w:val="26"/>
          <w:szCs w:val="26"/>
          <w:lang w:val="vi-VN"/>
        </w:rPr>
        <w:t xml:space="preserve"> với </w:t>
      </w:r>
      <w:r w:rsidRPr="00E3356F">
        <w:rPr>
          <w:position w:val="-6"/>
          <w:lang w:val="vi-VN"/>
        </w:rPr>
        <w:object w:dxaOrig="200" w:dyaOrig="220" w14:anchorId="386D6D2E">
          <v:shape id="_x0000_i5464" type="#_x0000_t75" style="width:10.05pt;height:10.9pt" o:ole="">
            <v:imagedata r:id="rId97" o:title=""/>
          </v:shape>
          <o:OLEObject Type="Embed" ProgID="Equation.DSMT4" ShapeID="_x0000_i5464" DrawAspect="Content" ObjectID="_1543309165" r:id="rId98"/>
        </w:object>
      </w:r>
      <w:r w:rsidRPr="00006346">
        <w:rPr>
          <w:color w:val="000000" w:themeColor="text1"/>
          <w:sz w:val="26"/>
          <w:szCs w:val="26"/>
          <w:lang w:val="vi-VN"/>
        </w:rPr>
        <w:t xml:space="preserve"> là số từ</w:t>
      </w:r>
      <w:r w:rsidR="00006346">
        <w:rPr>
          <w:color w:val="000000" w:themeColor="text1"/>
          <w:sz w:val="26"/>
          <w:szCs w:val="26"/>
          <w:lang w:val="vi-VN"/>
        </w:rPr>
        <w:t xml:space="preserve"> </w:t>
      </w:r>
      <w:r w:rsidRPr="00006346">
        <w:rPr>
          <w:color w:val="000000" w:themeColor="text1"/>
          <w:sz w:val="26"/>
          <w:szCs w:val="26"/>
          <w:lang w:val="vi-VN"/>
        </w:rPr>
        <w:t>trong từ điển.</w:t>
      </w:r>
    </w:p>
    <w:p w14:paraId="6EF84970" w14:textId="43E7971F" w:rsidR="00E3356F" w:rsidRPr="009A6204" w:rsidRDefault="00B67FD1" w:rsidP="009A6204">
      <w:pPr>
        <w:pStyle w:val="ListParagraph"/>
        <w:numPr>
          <w:ilvl w:val="0"/>
          <w:numId w:val="12"/>
        </w:numPr>
        <w:autoSpaceDE w:val="0"/>
        <w:autoSpaceDN w:val="0"/>
        <w:adjustRightInd w:val="0"/>
        <w:spacing w:before="0" w:after="120" w:line="360" w:lineRule="auto"/>
        <w:jc w:val="both"/>
        <w:rPr>
          <w:b/>
          <w:color w:val="000000" w:themeColor="text1"/>
          <w:sz w:val="26"/>
          <w:szCs w:val="26"/>
          <w:lang w:val="vi-VN"/>
        </w:rPr>
      </w:pPr>
      <w:r>
        <w:rPr>
          <w:b/>
          <w:noProof/>
        </w:rPr>
        <w:drawing>
          <wp:anchor distT="0" distB="0" distL="114300" distR="114300" simplePos="0" relativeHeight="251723776" behindDoc="0" locked="0" layoutInCell="1" allowOverlap="1" wp14:anchorId="5F6336D8" wp14:editId="69E2CBDA">
            <wp:simplePos x="0" y="0"/>
            <wp:positionH relativeFrom="column">
              <wp:posOffset>295275</wp:posOffset>
            </wp:positionH>
            <wp:positionV relativeFrom="paragraph">
              <wp:posOffset>288925</wp:posOffset>
            </wp:positionV>
            <wp:extent cx="5934075" cy="1381125"/>
            <wp:effectExtent l="0" t="0" r="9525" b="9525"/>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934075" cy="1381125"/>
                    </a:xfrm>
                    <a:prstGeom prst="rect">
                      <a:avLst/>
                    </a:prstGeom>
                    <a:noFill/>
                    <a:ln>
                      <a:noFill/>
                    </a:ln>
                  </pic:spPr>
                </pic:pic>
              </a:graphicData>
            </a:graphic>
          </wp:anchor>
        </w:drawing>
      </w:r>
      <w:r w:rsidR="00E3356F" w:rsidRPr="00E3356F">
        <w:rPr>
          <w:position w:val="-6"/>
          <w:lang w:val="vi-VN"/>
        </w:rPr>
        <w:object w:dxaOrig="560" w:dyaOrig="279" w14:anchorId="5616A5AA">
          <v:shape id="_x0000_i5465" type="#_x0000_t75" style="width:27.65pt;height:14.25pt" o:ole="">
            <v:imagedata r:id="rId100" o:title=""/>
          </v:shape>
          <o:OLEObject Type="Embed" ProgID="Equation.DSMT4" ShapeID="_x0000_i5465" DrawAspect="Content" ObjectID="_1543309166" r:id="rId101"/>
        </w:object>
      </w:r>
      <w:r w:rsidR="00E3356F" w:rsidRPr="009A6204">
        <w:rPr>
          <w:color w:val="000000" w:themeColor="text1"/>
          <w:sz w:val="26"/>
          <w:szCs w:val="26"/>
          <w:lang w:val="vi-VN"/>
        </w:rPr>
        <w:t xml:space="preserve"> là nhãn ý định của câu đó.</w:t>
      </w:r>
    </w:p>
    <w:p w14:paraId="43F88EDB" w14:textId="03E69FFB" w:rsidR="00E3356F" w:rsidRDefault="00E3356F" w:rsidP="00873360">
      <w:pPr>
        <w:autoSpaceDE w:val="0"/>
        <w:autoSpaceDN w:val="0"/>
        <w:adjustRightInd w:val="0"/>
        <w:spacing w:before="0" w:after="120" w:line="360" w:lineRule="auto"/>
        <w:ind w:left="709" w:firstLine="431"/>
        <w:jc w:val="center"/>
        <w:outlineLvl w:val="4"/>
        <w:rPr>
          <w:i/>
          <w:color w:val="000000" w:themeColor="text1"/>
          <w:sz w:val="26"/>
          <w:szCs w:val="26"/>
          <w:lang w:val="vi-VN"/>
        </w:rPr>
      </w:pPr>
      <w:bookmarkStart w:id="183" w:name="_Toc469566130"/>
      <w:bookmarkStart w:id="184" w:name="_Toc469566205"/>
      <w:r>
        <w:rPr>
          <w:i/>
          <w:color w:val="000000" w:themeColor="text1"/>
          <w:sz w:val="26"/>
          <w:szCs w:val="26"/>
          <w:lang w:val="vi-VN"/>
        </w:rPr>
        <w:t>Hình</w:t>
      </w:r>
      <w:r w:rsidR="0043726A">
        <w:rPr>
          <w:i/>
          <w:color w:val="000000" w:themeColor="text1"/>
          <w:sz w:val="26"/>
          <w:szCs w:val="26"/>
          <w:lang w:val="vi-VN"/>
        </w:rPr>
        <w:t xml:space="preserve"> 3-8</w:t>
      </w:r>
      <w:r>
        <w:rPr>
          <w:i/>
          <w:color w:val="000000" w:themeColor="text1"/>
          <w:sz w:val="26"/>
          <w:szCs w:val="26"/>
          <w:lang w:val="vi-VN"/>
        </w:rPr>
        <w:t>: Một phần tập tin định dạng dữ liệ</w:t>
      </w:r>
      <w:r w:rsidR="00006346">
        <w:rPr>
          <w:i/>
          <w:color w:val="000000" w:themeColor="text1"/>
          <w:sz w:val="26"/>
          <w:szCs w:val="26"/>
          <w:lang w:val="vi-VN"/>
        </w:rPr>
        <w:t>u cho Weka</w:t>
      </w:r>
      <w:bookmarkEnd w:id="183"/>
      <w:bookmarkEnd w:id="184"/>
    </w:p>
    <w:p w14:paraId="3A89BCAB" w14:textId="36F453A7" w:rsidR="009734E0" w:rsidRPr="00E3356F" w:rsidRDefault="009734E0" w:rsidP="0056206A">
      <w:pPr>
        <w:pStyle w:val="ListParagraph"/>
        <w:numPr>
          <w:ilvl w:val="0"/>
          <w:numId w:val="28"/>
        </w:numPr>
        <w:autoSpaceDE w:val="0"/>
        <w:autoSpaceDN w:val="0"/>
        <w:adjustRightInd w:val="0"/>
        <w:spacing w:before="0" w:after="120" w:line="360" w:lineRule="auto"/>
        <w:jc w:val="both"/>
        <w:rPr>
          <w:b/>
          <w:color w:val="000000" w:themeColor="text1"/>
          <w:sz w:val="26"/>
          <w:szCs w:val="26"/>
          <w:lang w:val="vi-VN"/>
        </w:rPr>
      </w:pPr>
      <w:r w:rsidRPr="00E3356F">
        <w:rPr>
          <w:b/>
          <w:color w:val="000000" w:themeColor="text1"/>
          <w:sz w:val="26"/>
          <w:szCs w:val="26"/>
          <w:lang w:val="vi-VN"/>
        </w:rPr>
        <w:lastRenderedPageBreak/>
        <w:t>Glove Vector</w:t>
      </w:r>
    </w:p>
    <w:p w14:paraId="310A91C0" w14:textId="41D55534" w:rsidR="00E3356F" w:rsidRPr="009A6204" w:rsidRDefault="009734E0" w:rsidP="009A6204">
      <w:pPr>
        <w:autoSpaceDE w:val="0"/>
        <w:autoSpaceDN w:val="0"/>
        <w:adjustRightInd w:val="0"/>
        <w:spacing w:before="0" w:after="120" w:line="360" w:lineRule="auto"/>
        <w:jc w:val="both"/>
        <w:rPr>
          <w:b/>
          <w:color w:val="000000" w:themeColor="text1"/>
          <w:sz w:val="26"/>
          <w:szCs w:val="26"/>
          <w:lang w:val="vi-VN"/>
        </w:rPr>
      </w:pPr>
      <w:r w:rsidRPr="009A6204">
        <w:rPr>
          <w:b/>
          <w:color w:val="000000" w:themeColor="text1"/>
          <w:sz w:val="26"/>
          <w:szCs w:val="26"/>
          <w:lang w:val="vi-VN"/>
        </w:rPr>
        <w:t>Bước 1: Xây dựng từ điển</w:t>
      </w:r>
    </w:p>
    <w:p w14:paraId="7D700E51" w14:textId="77777777" w:rsidR="009A6204" w:rsidRDefault="00006346" w:rsidP="009A6204">
      <w:pPr>
        <w:autoSpaceDE w:val="0"/>
        <w:autoSpaceDN w:val="0"/>
        <w:adjustRightInd w:val="0"/>
        <w:spacing w:before="0" w:after="120" w:line="360" w:lineRule="auto"/>
        <w:ind w:firstLine="431"/>
        <w:jc w:val="both"/>
        <w:rPr>
          <w:color w:val="000000" w:themeColor="text1"/>
          <w:sz w:val="26"/>
          <w:szCs w:val="26"/>
          <w:lang w:val="vi-VN"/>
        </w:rPr>
      </w:pPr>
      <w:r>
        <w:rPr>
          <w:b/>
          <w:noProof/>
          <w:color w:val="000000" w:themeColor="text1"/>
          <w:sz w:val="26"/>
          <w:szCs w:val="26"/>
        </w:rPr>
        <w:drawing>
          <wp:anchor distT="0" distB="0" distL="114300" distR="114300" simplePos="0" relativeHeight="251682816" behindDoc="0" locked="0" layoutInCell="1" allowOverlap="1" wp14:anchorId="0FD741F5" wp14:editId="76336C1C">
            <wp:simplePos x="0" y="0"/>
            <wp:positionH relativeFrom="margin">
              <wp:align>right</wp:align>
            </wp:positionH>
            <wp:positionV relativeFrom="paragraph">
              <wp:posOffset>524620</wp:posOffset>
            </wp:positionV>
            <wp:extent cx="5943600" cy="2514600"/>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943600" cy="2514600"/>
                    </a:xfrm>
                    <a:prstGeom prst="rect">
                      <a:avLst/>
                    </a:prstGeom>
                    <a:noFill/>
                    <a:ln>
                      <a:noFill/>
                    </a:ln>
                  </pic:spPr>
                </pic:pic>
              </a:graphicData>
            </a:graphic>
          </wp:anchor>
        </w:drawing>
      </w:r>
      <w:r w:rsidR="00E3356F">
        <w:rPr>
          <w:color w:val="000000" w:themeColor="text1"/>
          <w:sz w:val="26"/>
          <w:szCs w:val="26"/>
          <w:lang w:val="vi-VN"/>
        </w:rPr>
        <w:t>M</w:t>
      </w:r>
      <w:r w:rsidR="000D5240" w:rsidRPr="00E3356F">
        <w:rPr>
          <w:color w:val="000000" w:themeColor="text1"/>
          <w:sz w:val="26"/>
          <w:szCs w:val="26"/>
          <w:lang w:val="vi-VN"/>
        </w:rPr>
        <w:t xml:space="preserve">ỗi ký tự </w:t>
      </w:r>
      <w:r w:rsidR="009734E0" w:rsidRPr="00E3356F">
        <w:rPr>
          <w:color w:val="000000" w:themeColor="text1"/>
          <w:sz w:val="26"/>
          <w:szCs w:val="26"/>
          <w:lang w:val="vi-VN"/>
        </w:rPr>
        <w:t xml:space="preserve">sẽ được đi kèm với một ma trận vector cố định (ở đây </w:t>
      </w:r>
      <w:r w:rsidR="001B1061" w:rsidRPr="00E3356F">
        <w:rPr>
          <w:color w:val="000000" w:themeColor="text1"/>
          <w:sz w:val="26"/>
          <w:szCs w:val="26"/>
          <w:lang w:val="vi-VN"/>
        </w:rPr>
        <w:t>chúng tôi</w:t>
      </w:r>
      <w:r w:rsidR="009734E0" w:rsidRPr="00E3356F">
        <w:rPr>
          <w:color w:val="000000" w:themeColor="text1"/>
          <w:sz w:val="26"/>
          <w:szCs w:val="26"/>
          <w:lang w:val="vi-VN"/>
        </w:rPr>
        <w:t xml:space="preserve"> sử dụng file từ điển có độ dài của mỗi vector là 300 để đạt kết quả tốt nhất)</w:t>
      </w:r>
      <w:r>
        <w:rPr>
          <w:color w:val="000000" w:themeColor="text1"/>
          <w:sz w:val="26"/>
          <w:szCs w:val="26"/>
          <w:lang w:val="vi-VN"/>
        </w:rPr>
        <w:t>[</w:t>
      </w:r>
      <w:r w:rsidR="00B30C85">
        <w:rPr>
          <w:color w:val="000000" w:themeColor="text1"/>
          <w:sz w:val="26"/>
          <w:szCs w:val="26"/>
          <w:lang w:val="vi-VN"/>
        </w:rPr>
        <w:t>16</w:t>
      </w:r>
      <w:r>
        <w:rPr>
          <w:color w:val="000000" w:themeColor="text1"/>
          <w:sz w:val="26"/>
          <w:szCs w:val="26"/>
          <w:lang w:val="vi-VN"/>
        </w:rPr>
        <w:t>]</w:t>
      </w:r>
      <w:r w:rsidR="000D5240" w:rsidRPr="00E3356F">
        <w:rPr>
          <w:color w:val="000000" w:themeColor="text1"/>
          <w:sz w:val="26"/>
          <w:szCs w:val="26"/>
          <w:lang w:val="vi-VN"/>
        </w:rPr>
        <w:t>. Cụ thể:</w:t>
      </w:r>
      <w:bookmarkStart w:id="185" w:name="_Toc468976178"/>
      <w:bookmarkStart w:id="186" w:name="_Toc468976294"/>
      <w:bookmarkStart w:id="187" w:name="_Toc468976388"/>
      <w:bookmarkStart w:id="188" w:name="_Toc468977169"/>
    </w:p>
    <w:p w14:paraId="3D4443B3" w14:textId="74AA0642" w:rsidR="00E3356F" w:rsidRPr="009A6204" w:rsidRDefault="0043726A" w:rsidP="00873360">
      <w:pPr>
        <w:autoSpaceDE w:val="0"/>
        <w:autoSpaceDN w:val="0"/>
        <w:adjustRightInd w:val="0"/>
        <w:spacing w:before="0" w:after="120" w:line="360" w:lineRule="auto"/>
        <w:jc w:val="center"/>
        <w:outlineLvl w:val="4"/>
        <w:rPr>
          <w:color w:val="000000" w:themeColor="text1"/>
          <w:sz w:val="26"/>
          <w:szCs w:val="26"/>
          <w:lang w:val="vi-VN"/>
        </w:rPr>
      </w:pPr>
      <w:bookmarkStart w:id="189" w:name="_Toc469566131"/>
      <w:bookmarkStart w:id="190" w:name="_Toc469566206"/>
      <w:r>
        <w:rPr>
          <w:i/>
          <w:color w:val="000000" w:themeColor="text1"/>
          <w:sz w:val="26"/>
          <w:szCs w:val="26"/>
          <w:lang w:val="vi-VN"/>
        </w:rPr>
        <w:t>Hình 3-9</w:t>
      </w:r>
      <w:r w:rsidR="00E3356F" w:rsidRPr="009A6204">
        <w:rPr>
          <w:i/>
          <w:color w:val="000000" w:themeColor="text1"/>
          <w:sz w:val="26"/>
          <w:szCs w:val="26"/>
          <w:lang w:val="vi-VN"/>
        </w:rPr>
        <w:t>: Một phần tập tin glove6B300d.txt</w:t>
      </w:r>
      <w:bookmarkEnd w:id="185"/>
      <w:bookmarkEnd w:id="186"/>
      <w:bookmarkEnd w:id="187"/>
      <w:bookmarkEnd w:id="188"/>
      <w:bookmarkEnd w:id="189"/>
      <w:bookmarkEnd w:id="190"/>
    </w:p>
    <w:p w14:paraId="700AA0AD" w14:textId="7A8A048F" w:rsidR="00E3356F" w:rsidRPr="00B969EF" w:rsidRDefault="004E51E6" w:rsidP="00B969EF">
      <w:pPr>
        <w:autoSpaceDE w:val="0"/>
        <w:autoSpaceDN w:val="0"/>
        <w:adjustRightInd w:val="0"/>
        <w:spacing w:before="0" w:after="120" w:line="360" w:lineRule="auto"/>
        <w:rPr>
          <w:b/>
          <w:color w:val="000000" w:themeColor="text1"/>
          <w:sz w:val="26"/>
          <w:szCs w:val="26"/>
          <w:lang w:val="vi-VN"/>
        </w:rPr>
      </w:pPr>
      <w:r w:rsidRPr="00B969EF">
        <w:rPr>
          <w:b/>
          <w:color w:val="000000" w:themeColor="text1"/>
          <w:sz w:val="26"/>
          <w:szCs w:val="26"/>
          <w:lang w:val="vi-VN"/>
        </w:rPr>
        <w:t>Bước 2: Tạo bộ dữ liệu thực nghiệm</w:t>
      </w:r>
    </w:p>
    <w:p w14:paraId="5D35E450" w14:textId="53C2F51D" w:rsidR="005716CF" w:rsidRPr="009F6AC4" w:rsidRDefault="00E3356F" w:rsidP="0056206A">
      <w:pPr>
        <w:autoSpaceDE w:val="0"/>
        <w:autoSpaceDN w:val="0"/>
        <w:adjustRightInd w:val="0"/>
        <w:spacing w:before="0" w:after="120" w:line="360" w:lineRule="auto"/>
        <w:ind w:firstLine="431"/>
        <w:jc w:val="both"/>
        <w:rPr>
          <w:b/>
          <w:color w:val="000000" w:themeColor="text1"/>
          <w:sz w:val="26"/>
          <w:szCs w:val="26"/>
          <w:lang w:val="vi-VN"/>
        </w:rPr>
      </w:pPr>
      <w:r w:rsidRPr="00E3356F">
        <w:rPr>
          <w:color w:val="000000" w:themeColor="text1"/>
          <w:sz w:val="26"/>
          <w:szCs w:val="26"/>
          <w:lang w:val="vi-VN"/>
        </w:rPr>
        <w:t>Dựa vào bộ từ điển vừa xây dựng, chuyển đổi thành các đặc trưng theo đúng định dạng ARFF</w:t>
      </w:r>
      <w:r>
        <w:rPr>
          <w:b/>
          <w:color w:val="000000" w:themeColor="text1"/>
          <w:sz w:val="26"/>
          <w:szCs w:val="26"/>
          <w:lang w:val="vi-VN"/>
        </w:rPr>
        <w:t xml:space="preserve">. </w:t>
      </w:r>
      <w:r w:rsidR="000D5240" w:rsidRPr="009F6AC4">
        <w:rPr>
          <w:color w:val="000000" w:themeColor="text1"/>
          <w:sz w:val="26"/>
          <w:szCs w:val="26"/>
          <w:lang w:val="vi-VN"/>
        </w:rPr>
        <w:t xml:space="preserve">Với mỗi nội dung tweet </w:t>
      </w:r>
      <w:r w:rsidR="001B1061" w:rsidRPr="009F6AC4">
        <w:rPr>
          <w:color w:val="000000" w:themeColor="text1"/>
          <w:sz w:val="26"/>
          <w:szCs w:val="26"/>
          <w:lang w:val="vi-VN"/>
        </w:rPr>
        <w:t>chúng tôi</w:t>
      </w:r>
      <w:r w:rsidR="000D5240" w:rsidRPr="009F6AC4">
        <w:rPr>
          <w:color w:val="000000" w:themeColor="text1"/>
          <w:sz w:val="26"/>
          <w:szCs w:val="26"/>
          <w:lang w:val="vi-VN"/>
        </w:rPr>
        <w:t xml:space="preserve"> lấy được từ file dữ liệu “data.txt”, </w:t>
      </w:r>
      <w:r w:rsidR="001B1061" w:rsidRPr="009F6AC4">
        <w:rPr>
          <w:color w:val="000000" w:themeColor="text1"/>
          <w:sz w:val="26"/>
          <w:szCs w:val="26"/>
          <w:lang w:val="vi-VN"/>
        </w:rPr>
        <w:t>chúng tôi</w:t>
      </w:r>
      <w:r w:rsidR="000D5240" w:rsidRPr="009F6AC4">
        <w:rPr>
          <w:color w:val="000000" w:themeColor="text1"/>
          <w:sz w:val="26"/>
          <w:szCs w:val="26"/>
          <w:lang w:val="vi-VN"/>
        </w:rPr>
        <w:t xml:space="preserve"> sẽ tiến hành tách từ, với mỗi từ, </w:t>
      </w:r>
      <w:r w:rsidR="001B1061" w:rsidRPr="009F6AC4">
        <w:rPr>
          <w:color w:val="000000" w:themeColor="text1"/>
          <w:sz w:val="26"/>
          <w:szCs w:val="26"/>
          <w:lang w:val="vi-VN"/>
        </w:rPr>
        <w:t>chúng tôi</w:t>
      </w:r>
      <w:r w:rsidR="000D5240" w:rsidRPr="009F6AC4">
        <w:rPr>
          <w:color w:val="000000" w:themeColor="text1"/>
          <w:sz w:val="26"/>
          <w:szCs w:val="26"/>
          <w:lang w:val="vi-VN"/>
        </w:rPr>
        <w:t xml:space="preserve"> sẽ lấy vector Golve tương ứng của chúng trong từ điển Glove đã cho, sau đó tiến hành cộng dồn vào sẽ thu được một vector có độ dài là 300 là vector Glove của câu tweet đó đi kèm nhãn. Với một nội dung như vậy, việc cuối cùng </w:t>
      </w:r>
      <w:r w:rsidR="001B1061" w:rsidRPr="009F6AC4">
        <w:rPr>
          <w:color w:val="000000" w:themeColor="text1"/>
          <w:sz w:val="26"/>
          <w:szCs w:val="26"/>
          <w:lang w:val="vi-VN"/>
        </w:rPr>
        <w:t>chúng tôi</w:t>
      </w:r>
      <w:r w:rsidR="000D5240" w:rsidRPr="009F6AC4">
        <w:rPr>
          <w:color w:val="000000" w:themeColor="text1"/>
          <w:sz w:val="26"/>
          <w:szCs w:val="26"/>
          <w:lang w:val="vi-VN"/>
        </w:rPr>
        <w:t xml:space="preserve"> cần làm là tiến hành biểu diễn chúng dưới mô hình ARFF rồi lưu dữ liệu vào file “resultGlove300D7” (300 chiều với 7 nhãn</w:t>
      </w:r>
      <w:r>
        <w:rPr>
          <w:color w:val="000000" w:themeColor="text1"/>
          <w:sz w:val="26"/>
          <w:szCs w:val="26"/>
          <w:lang w:val="vi-VN"/>
        </w:rPr>
        <w:t xml:space="preserve"> ý định</w:t>
      </w:r>
      <w:r w:rsidR="000D5240" w:rsidRPr="009F6AC4">
        <w:rPr>
          <w:color w:val="000000" w:themeColor="text1"/>
          <w:sz w:val="26"/>
          <w:szCs w:val="26"/>
          <w:lang w:val="vi-VN"/>
        </w:rPr>
        <w:t>)</w:t>
      </w:r>
      <w:r>
        <w:rPr>
          <w:color w:val="000000" w:themeColor="text1"/>
          <w:sz w:val="26"/>
          <w:szCs w:val="26"/>
          <w:lang w:val="vi-VN"/>
        </w:rPr>
        <w:t xml:space="preserve"> và file “resultGlove300D2” (300 chiều với 2 nhãn ý định)</w:t>
      </w:r>
      <w:r w:rsidR="000D5240" w:rsidRPr="009F6AC4">
        <w:rPr>
          <w:color w:val="000000" w:themeColor="text1"/>
          <w:sz w:val="26"/>
          <w:szCs w:val="26"/>
          <w:lang w:val="vi-VN"/>
        </w:rPr>
        <w:t xml:space="preserve"> để chuẩn bị cho việc thực nghiệm trên weka. Cụ thể:</w:t>
      </w:r>
    </w:p>
    <w:p w14:paraId="5BDF0A32" w14:textId="08EAC96C" w:rsidR="003127A3" w:rsidRPr="009F6AC4" w:rsidRDefault="00E3356F" w:rsidP="00E3356F">
      <w:pPr>
        <w:autoSpaceDE w:val="0"/>
        <w:autoSpaceDN w:val="0"/>
        <w:adjustRightInd w:val="0"/>
        <w:spacing w:before="0" w:after="120" w:line="360" w:lineRule="auto"/>
        <w:ind w:firstLine="431"/>
        <w:rPr>
          <w:b/>
          <w:color w:val="000000" w:themeColor="text1"/>
          <w:sz w:val="26"/>
          <w:szCs w:val="26"/>
          <w:lang w:val="vi-VN"/>
        </w:rPr>
      </w:pPr>
      <w:r>
        <w:rPr>
          <w:b/>
          <w:noProof/>
          <w:color w:val="000000" w:themeColor="text1"/>
          <w:sz w:val="26"/>
          <w:szCs w:val="26"/>
        </w:rPr>
        <w:lastRenderedPageBreak/>
        <w:drawing>
          <wp:inline distT="0" distB="0" distL="0" distR="0" wp14:anchorId="665B15D0" wp14:editId="17FB30B5">
            <wp:extent cx="5943600" cy="22288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943600" cy="2228850"/>
                    </a:xfrm>
                    <a:prstGeom prst="rect">
                      <a:avLst/>
                    </a:prstGeom>
                    <a:noFill/>
                    <a:ln>
                      <a:noFill/>
                    </a:ln>
                  </pic:spPr>
                </pic:pic>
              </a:graphicData>
            </a:graphic>
          </wp:inline>
        </w:drawing>
      </w:r>
    </w:p>
    <w:p w14:paraId="78993F54" w14:textId="327ABF9F" w:rsidR="00E3356F" w:rsidRDefault="0043726A" w:rsidP="00006346">
      <w:pPr>
        <w:autoSpaceDE w:val="0"/>
        <w:autoSpaceDN w:val="0"/>
        <w:adjustRightInd w:val="0"/>
        <w:spacing w:before="0" w:after="120" w:line="360" w:lineRule="auto"/>
        <w:ind w:firstLine="431"/>
        <w:jc w:val="center"/>
        <w:outlineLvl w:val="4"/>
        <w:rPr>
          <w:i/>
          <w:color w:val="000000" w:themeColor="text1"/>
          <w:sz w:val="26"/>
          <w:szCs w:val="26"/>
          <w:lang w:val="vi-VN"/>
        </w:rPr>
      </w:pPr>
      <w:bookmarkStart w:id="191" w:name="_Toc468976179"/>
      <w:bookmarkStart w:id="192" w:name="_Toc468976295"/>
      <w:bookmarkStart w:id="193" w:name="_Toc468976389"/>
      <w:bookmarkStart w:id="194" w:name="_Toc468977170"/>
      <w:bookmarkStart w:id="195" w:name="_Toc469565983"/>
      <w:bookmarkStart w:id="196" w:name="_Toc469566132"/>
      <w:bookmarkStart w:id="197" w:name="_Toc469566207"/>
      <w:r>
        <w:rPr>
          <w:i/>
          <w:color w:val="000000" w:themeColor="text1"/>
          <w:sz w:val="26"/>
          <w:szCs w:val="26"/>
          <w:lang w:val="vi-VN"/>
        </w:rPr>
        <w:t>Hình 3-10</w:t>
      </w:r>
      <w:r w:rsidR="000D5240" w:rsidRPr="00CF0AD7">
        <w:rPr>
          <w:i/>
          <w:color w:val="000000" w:themeColor="text1"/>
          <w:sz w:val="26"/>
          <w:szCs w:val="26"/>
          <w:lang w:val="vi-VN"/>
        </w:rPr>
        <w:t>: Một phần file “resultGlove300D7</w:t>
      </w:r>
      <w:r w:rsidR="00A9590E">
        <w:rPr>
          <w:i/>
          <w:color w:val="000000" w:themeColor="text1"/>
          <w:sz w:val="26"/>
          <w:szCs w:val="26"/>
          <w:lang w:val="vi-VN"/>
        </w:rPr>
        <w:t>.txt</w:t>
      </w:r>
      <w:r w:rsidR="000D5240" w:rsidRPr="00CF0AD7">
        <w:rPr>
          <w:i/>
          <w:color w:val="000000" w:themeColor="text1"/>
          <w:sz w:val="26"/>
          <w:szCs w:val="26"/>
          <w:lang w:val="vi-VN"/>
        </w:rPr>
        <w:t>”</w:t>
      </w:r>
      <w:bookmarkEnd w:id="191"/>
      <w:bookmarkEnd w:id="192"/>
      <w:bookmarkEnd w:id="193"/>
      <w:bookmarkEnd w:id="194"/>
      <w:bookmarkEnd w:id="195"/>
      <w:bookmarkEnd w:id="196"/>
      <w:bookmarkEnd w:id="197"/>
    </w:p>
    <w:p w14:paraId="2D08D526" w14:textId="1794E42C" w:rsidR="00E3356F" w:rsidRPr="00CF0AD7" w:rsidRDefault="00E3356F" w:rsidP="00873360">
      <w:pPr>
        <w:autoSpaceDE w:val="0"/>
        <w:autoSpaceDN w:val="0"/>
        <w:adjustRightInd w:val="0"/>
        <w:spacing w:before="0" w:after="120" w:line="360" w:lineRule="auto"/>
        <w:ind w:firstLine="431"/>
        <w:rPr>
          <w:i/>
          <w:color w:val="000000" w:themeColor="text1"/>
          <w:sz w:val="26"/>
          <w:szCs w:val="26"/>
          <w:lang w:val="vi-VN"/>
        </w:rPr>
      </w:pPr>
      <w:bookmarkStart w:id="198" w:name="_Toc469565984"/>
      <w:r>
        <w:rPr>
          <w:i/>
          <w:noProof/>
          <w:color w:val="000000" w:themeColor="text1"/>
          <w:sz w:val="26"/>
          <w:szCs w:val="26"/>
        </w:rPr>
        <w:drawing>
          <wp:inline distT="0" distB="0" distL="0" distR="0" wp14:anchorId="700E4F76" wp14:editId="638C4737">
            <wp:extent cx="5943600" cy="22479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943600" cy="2247900"/>
                    </a:xfrm>
                    <a:prstGeom prst="rect">
                      <a:avLst/>
                    </a:prstGeom>
                    <a:noFill/>
                    <a:ln>
                      <a:noFill/>
                    </a:ln>
                  </pic:spPr>
                </pic:pic>
              </a:graphicData>
            </a:graphic>
          </wp:inline>
        </w:drawing>
      </w:r>
      <w:bookmarkEnd w:id="198"/>
    </w:p>
    <w:p w14:paraId="2BFB1EF3" w14:textId="17534855" w:rsidR="00006346" w:rsidRDefault="0043726A" w:rsidP="00E3356F">
      <w:pPr>
        <w:autoSpaceDE w:val="0"/>
        <w:autoSpaceDN w:val="0"/>
        <w:adjustRightInd w:val="0"/>
        <w:spacing w:before="0" w:after="120" w:line="360" w:lineRule="auto"/>
        <w:ind w:firstLine="431"/>
        <w:jc w:val="center"/>
        <w:outlineLvl w:val="4"/>
        <w:rPr>
          <w:i/>
          <w:color w:val="000000" w:themeColor="text1"/>
          <w:sz w:val="26"/>
          <w:szCs w:val="26"/>
          <w:lang w:val="vi-VN"/>
        </w:rPr>
      </w:pPr>
      <w:bookmarkStart w:id="199" w:name="_Toc469565985"/>
      <w:bookmarkStart w:id="200" w:name="_Toc469566133"/>
      <w:bookmarkStart w:id="201" w:name="_Toc469566208"/>
      <w:r>
        <w:rPr>
          <w:i/>
          <w:color w:val="000000" w:themeColor="text1"/>
          <w:sz w:val="26"/>
          <w:szCs w:val="26"/>
          <w:lang w:val="vi-VN"/>
        </w:rPr>
        <w:t>Hình 3-11</w:t>
      </w:r>
      <w:r w:rsidR="00E3356F" w:rsidRPr="00CF0AD7">
        <w:rPr>
          <w:i/>
          <w:color w:val="000000" w:themeColor="text1"/>
          <w:sz w:val="26"/>
          <w:szCs w:val="26"/>
          <w:lang w:val="vi-VN"/>
        </w:rPr>
        <w:t>: Một phần file “resultGlove300D7</w:t>
      </w:r>
      <w:r w:rsidR="00E3356F">
        <w:rPr>
          <w:i/>
          <w:color w:val="000000" w:themeColor="text1"/>
          <w:sz w:val="26"/>
          <w:szCs w:val="26"/>
          <w:lang w:val="vi-VN"/>
        </w:rPr>
        <w:t>.txt</w:t>
      </w:r>
      <w:r w:rsidR="00E3356F" w:rsidRPr="00CF0AD7">
        <w:rPr>
          <w:i/>
          <w:color w:val="000000" w:themeColor="text1"/>
          <w:sz w:val="26"/>
          <w:szCs w:val="26"/>
          <w:lang w:val="vi-VN"/>
        </w:rPr>
        <w:t>”</w:t>
      </w:r>
      <w:bookmarkEnd w:id="199"/>
      <w:bookmarkEnd w:id="200"/>
      <w:bookmarkEnd w:id="201"/>
    </w:p>
    <w:p w14:paraId="7F58DAC7" w14:textId="26FE6C60" w:rsidR="003127A3" w:rsidRPr="00E3356F" w:rsidRDefault="00006346" w:rsidP="00006346">
      <w:pPr>
        <w:spacing w:before="0" w:after="160" w:line="259" w:lineRule="auto"/>
        <w:rPr>
          <w:i/>
          <w:color w:val="000000" w:themeColor="text1"/>
          <w:sz w:val="26"/>
          <w:szCs w:val="26"/>
          <w:lang w:val="vi-VN"/>
        </w:rPr>
      </w:pPr>
      <w:r>
        <w:rPr>
          <w:i/>
          <w:color w:val="000000" w:themeColor="text1"/>
          <w:sz w:val="26"/>
          <w:szCs w:val="26"/>
          <w:lang w:val="vi-VN"/>
        </w:rPr>
        <w:br w:type="page"/>
      </w:r>
    </w:p>
    <w:p w14:paraId="39286D9B" w14:textId="4BA4DDB0" w:rsidR="004E51E6" w:rsidRPr="00E3356F" w:rsidRDefault="004E51E6" w:rsidP="0056206A">
      <w:pPr>
        <w:pStyle w:val="ListParagraph"/>
        <w:numPr>
          <w:ilvl w:val="0"/>
          <w:numId w:val="28"/>
        </w:numPr>
        <w:autoSpaceDE w:val="0"/>
        <w:autoSpaceDN w:val="0"/>
        <w:adjustRightInd w:val="0"/>
        <w:spacing w:before="0" w:after="120" w:line="360" w:lineRule="auto"/>
        <w:jc w:val="both"/>
        <w:rPr>
          <w:b/>
          <w:color w:val="000000" w:themeColor="text1"/>
          <w:sz w:val="26"/>
          <w:szCs w:val="26"/>
          <w:lang w:val="vi-VN"/>
        </w:rPr>
      </w:pPr>
      <w:r w:rsidRPr="00E3356F">
        <w:rPr>
          <w:b/>
          <w:color w:val="000000" w:themeColor="text1"/>
          <w:sz w:val="26"/>
          <w:szCs w:val="26"/>
          <w:lang w:val="vi-VN"/>
        </w:rPr>
        <w:lastRenderedPageBreak/>
        <w:t>Log count ratio</w:t>
      </w:r>
    </w:p>
    <w:p w14:paraId="0ABFEA79" w14:textId="7BCC411C" w:rsidR="009552A9" w:rsidRPr="009F6AC4" w:rsidRDefault="009552A9" w:rsidP="0056206A">
      <w:pPr>
        <w:autoSpaceDE w:val="0"/>
        <w:autoSpaceDN w:val="0"/>
        <w:adjustRightInd w:val="0"/>
        <w:spacing w:before="0" w:after="120" w:line="360" w:lineRule="auto"/>
        <w:ind w:firstLine="431"/>
        <w:jc w:val="both"/>
        <w:rPr>
          <w:color w:val="000000" w:themeColor="text1"/>
          <w:sz w:val="26"/>
          <w:szCs w:val="26"/>
          <w:lang w:val="vi-VN"/>
        </w:rPr>
      </w:pPr>
      <w:r w:rsidRPr="009F6AC4">
        <w:rPr>
          <w:color w:val="000000" w:themeColor="text1"/>
          <w:sz w:val="26"/>
          <w:szCs w:val="26"/>
          <w:lang w:val="vi-VN"/>
        </w:rPr>
        <w:t xml:space="preserve">Phương pháp lấy đặc trưng này sử dụng chung từ điển với phương pháp </w:t>
      </w:r>
      <w:r w:rsidR="00E3356F">
        <w:rPr>
          <w:color w:val="000000" w:themeColor="text1"/>
          <w:sz w:val="26"/>
          <w:szCs w:val="26"/>
          <w:lang w:val="vi-VN"/>
        </w:rPr>
        <w:t>N-grams</w:t>
      </w:r>
      <w:r w:rsidRPr="009F6AC4">
        <w:rPr>
          <w:color w:val="000000" w:themeColor="text1"/>
          <w:sz w:val="26"/>
          <w:szCs w:val="26"/>
          <w:lang w:val="vi-VN"/>
        </w:rPr>
        <w:t xml:space="preserve">, </w:t>
      </w:r>
      <w:r w:rsidR="001B1061" w:rsidRPr="009F6AC4">
        <w:rPr>
          <w:color w:val="000000" w:themeColor="text1"/>
          <w:sz w:val="26"/>
          <w:szCs w:val="26"/>
          <w:lang w:val="vi-VN"/>
        </w:rPr>
        <w:t>chúng tôi</w:t>
      </w:r>
      <w:r w:rsidRPr="009F6AC4">
        <w:rPr>
          <w:color w:val="000000" w:themeColor="text1"/>
          <w:sz w:val="26"/>
          <w:szCs w:val="26"/>
          <w:lang w:val="vi-VN"/>
        </w:rPr>
        <w:t xml:space="preserve"> vẫn sử dụng tập dữ liệu sau khi lọc là “datasetver2.txt” để tiến hành xử lý.</w:t>
      </w:r>
    </w:p>
    <w:p w14:paraId="74F97A88" w14:textId="348A5ADC" w:rsidR="009552A9" w:rsidRPr="009F6AC4" w:rsidRDefault="009552A9" w:rsidP="0056206A">
      <w:pPr>
        <w:autoSpaceDE w:val="0"/>
        <w:autoSpaceDN w:val="0"/>
        <w:adjustRightInd w:val="0"/>
        <w:spacing w:before="0" w:after="120" w:line="360" w:lineRule="auto"/>
        <w:ind w:firstLine="431"/>
        <w:jc w:val="both"/>
        <w:rPr>
          <w:color w:val="000000" w:themeColor="text1"/>
          <w:sz w:val="26"/>
          <w:szCs w:val="26"/>
          <w:lang w:val="vi-VN"/>
        </w:rPr>
      </w:pPr>
      <w:r w:rsidRPr="009F6AC4">
        <w:rPr>
          <w:color w:val="000000" w:themeColor="text1"/>
          <w:sz w:val="26"/>
          <w:szCs w:val="26"/>
          <w:lang w:val="vi-VN"/>
        </w:rPr>
        <w:t xml:space="preserve">Ở đây, </w:t>
      </w:r>
      <w:r w:rsidR="001B1061" w:rsidRPr="009F6AC4">
        <w:rPr>
          <w:color w:val="000000" w:themeColor="text1"/>
          <w:sz w:val="26"/>
          <w:szCs w:val="26"/>
          <w:lang w:val="vi-VN"/>
        </w:rPr>
        <w:t>chúng tôi</w:t>
      </w:r>
      <w:r w:rsidRPr="009F6AC4">
        <w:rPr>
          <w:color w:val="000000" w:themeColor="text1"/>
          <w:sz w:val="26"/>
          <w:szCs w:val="26"/>
          <w:lang w:val="vi-VN"/>
        </w:rPr>
        <w:t xml:space="preserve"> cần nhắc lại lý thuyết một chút.</w:t>
      </w:r>
      <w:r w:rsidR="00AC0643" w:rsidRPr="009F6AC4">
        <w:rPr>
          <w:color w:val="000000" w:themeColor="text1"/>
          <w:sz w:val="26"/>
          <w:szCs w:val="26"/>
          <w:lang w:val="vi-VN"/>
        </w:rPr>
        <w:t xml:space="preserve"> Điểm khác biệt duy nhất ở phương pháp này, là </w:t>
      </w:r>
      <w:r w:rsidR="001B1061" w:rsidRPr="009F6AC4">
        <w:rPr>
          <w:color w:val="000000" w:themeColor="text1"/>
          <w:sz w:val="26"/>
          <w:szCs w:val="26"/>
          <w:lang w:val="vi-VN"/>
        </w:rPr>
        <w:t>chúng tôi</w:t>
      </w:r>
      <w:r w:rsidR="00AC0643" w:rsidRPr="009F6AC4">
        <w:rPr>
          <w:color w:val="000000" w:themeColor="text1"/>
          <w:sz w:val="26"/>
          <w:szCs w:val="26"/>
          <w:lang w:val="vi-VN"/>
        </w:rPr>
        <w:t xml:space="preserve"> cần tìm được vector </w:t>
      </w:r>
      <w:r w:rsidR="00AC0643" w:rsidRPr="009F6AC4">
        <w:rPr>
          <w:color w:val="000000" w:themeColor="text1"/>
          <w:position w:val="-4"/>
          <w:sz w:val="26"/>
          <w:szCs w:val="26"/>
          <w:lang w:val="vi-VN"/>
        </w:rPr>
        <w:object w:dxaOrig="180" w:dyaOrig="200" w14:anchorId="2D2CCAB9">
          <v:shape id="_x0000_i5433" type="#_x0000_t75" style="width:9.2pt;height:10.05pt" o:ole="">
            <v:imagedata r:id="rId68" o:title=""/>
          </v:shape>
          <o:OLEObject Type="Embed" ProgID="Equation.DSMT4" ShapeID="_x0000_i5433" DrawAspect="Content" ObjectID="_1543309167" r:id="rId105"/>
        </w:object>
      </w:r>
      <w:r w:rsidR="00AC0643" w:rsidRPr="009F6AC4">
        <w:rPr>
          <w:color w:val="000000" w:themeColor="text1"/>
          <w:sz w:val="26"/>
          <w:szCs w:val="26"/>
          <w:lang w:val="vi-VN"/>
        </w:rPr>
        <w:t xml:space="preserve"> được tính như sau:</w:t>
      </w:r>
    </w:p>
    <w:p w14:paraId="22535FEF" w14:textId="29993651" w:rsidR="00AC0643" w:rsidRPr="009F6AC4" w:rsidRDefault="00AC0643" w:rsidP="0056206A">
      <w:pPr>
        <w:autoSpaceDE w:val="0"/>
        <w:autoSpaceDN w:val="0"/>
        <w:adjustRightInd w:val="0"/>
        <w:spacing w:before="0" w:after="120" w:line="360" w:lineRule="auto"/>
        <w:ind w:firstLine="431"/>
        <w:jc w:val="both"/>
        <w:rPr>
          <w:b/>
          <w:color w:val="000000" w:themeColor="text1"/>
          <w:sz w:val="26"/>
          <w:szCs w:val="26"/>
          <w:lang w:val="vi-VN"/>
        </w:rPr>
      </w:pPr>
      <w:r w:rsidRPr="009F6AC4">
        <w:rPr>
          <w:b/>
          <w:color w:val="000000" w:themeColor="text1"/>
          <w:sz w:val="26"/>
          <w:szCs w:val="26"/>
          <w:lang w:val="vi-VN"/>
        </w:rPr>
        <w:tab/>
      </w:r>
      <w:r w:rsidRPr="009F6AC4">
        <w:rPr>
          <w:b/>
          <w:color w:val="000000" w:themeColor="text1"/>
          <w:sz w:val="26"/>
          <w:szCs w:val="26"/>
          <w:lang w:val="vi-VN"/>
        </w:rPr>
        <w:tab/>
      </w:r>
      <w:r w:rsidR="001F3706" w:rsidRPr="009F6AC4">
        <w:rPr>
          <w:b/>
          <w:color w:val="000000" w:themeColor="text1"/>
          <w:position w:val="-28"/>
          <w:sz w:val="26"/>
          <w:szCs w:val="26"/>
          <w:lang w:val="vi-VN"/>
        </w:rPr>
        <w:object w:dxaOrig="1640" w:dyaOrig="660" w14:anchorId="502F97FF">
          <v:shape id="_x0000_i5434" type="#_x0000_t75" style="width:82.05pt;height:32.65pt" o:ole="">
            <v:imagedata r:id="rId106" o:title=""/>
          </v:shape>
          <o:OLEObject Type="Embed" ProgID="Equation.DSMT4" ShapeID="_x0000_i5434" DrawAspect="Content" ObjectID="_1543309168" r:id="rId107"/>
        </w:object>
      </w:r>
      <w:r w:rsidRPr="009F6AC4">
        <w:rPr>
          <w:b/>
          <w:color w:val="000000" w:themeColor="text1"/>
          <w:sz w:val="26"/>
          <w:szCs w:val="26"/>
          <w:lang w:val="vi-VN"/>
        </w:rPr>
        <w:t xml:space="preserve"> </w:t>
      </w:r>
    </w:p>
    <w:p w14:paraId="5C7C5A18" w14:textId="4B5989F6" w:rsidR="001F3706" w:rsidRPr="009F6AC4" w:rsidRDefault="001F3706" w:rsidP="00B969EF">
      <w:pPr>
        <w:autoSpaceDE w:val="0"/>
        <w:autoSpaceDN w:val="0"/>
        <w:adjustRightInd w:val="0"/>
        <w:spacing w:before="0" w:after="120" w:line="360" w:lineRule="auto"/>
        <w:ind w:firstLine="431"/>
        <w:jc w:val="both"/>
        <w:rPr>
          <w:color w:val="000000" w:themeColor="text1"/>
          <w:sz w:val="26"/>
          <w:szCs w:val="26"/>
          <w:lang w:val="vi-VN"/>
        </w:rPr>
      </w:pPr>
      <w:r w:rsidRPr="009F6AC4">
        <w:rPr>
          <w:color w:val="000000" w:themeColor="text1"/>
          <w:sz w:val="26"/>
          <w:szCs w:val="26"/>
          <w:lang w:val="vi-VN"/>
        </w:rPr>
        <w:t xml:space="preserve">Để dễ hình dung, </w:t>
      </w:r>
      <w:r w:rsidR="001B1061" w:rsidRPr="009F6AC4">
        <w:rPr>
          <w:color w:val="000000" w:themeColor="text1"/>
          <w:sz w:val="26"/>
          <w:szCs w:val="26"/>
          <w:lang w:val="vi-VN"/>
        </w:rPr>
        <w:t>chúng tôi</w:t>
      </w:r>
      <w:r w:rsidRPr="009F6AC4">
        <w:rPr>
          <w:color w:val="000000" w:themeColor="text1"/>
          <w:sz w:val="26"/>
          <w:szCs w:val="26"/>
          <w:lang w:val="vi-VN"/>
        </w:rPr>
        <w:t xml:space="preserve"> tưởng tượng như sau:</w:t>
      </w:r>
    </w:p>
    <w:p w14:paraId="3F0D13A6" w14:textId="50491B92" w:rsidR="001F3706" w:rsidRPr="00B969EF" w:rsidRDefault="001F3706" w:rsidP="00B969EF">
      <w:pPr>
        <w:pStyle w:val="ListParagraph"/>
        <w:numPr>
          <w:ilvl w:val="0"/>
          <w:numId w:val="12"/>
        </w:numPr>
        <w:autoSpaceDE w:val="0"/>
        <w:autoSpaceDN w:val="0"/>
        <w:adjustRightInd w:val="0"/>
        <w:spacing w:before="0" w:after="120" w:line="360" w:lineRule="auto"/>
        <w:jc w:val="both"/>
        <w:rPr>
          <w:b/>
          <w:color w:val="000000" w:themeColor="text1"/>
          <w:sz w:val="26"/>
          <w:szCs w:val="26"/>
          <w:lang w:val="vi-VN"/>
        </w:rPr>
      </w:pPr>
      <w:r w:rsidRPr="00B969EF">
        <w:rPr>
          <w:color w:val="000000" w:themeColor="text1"/>
          <w:sz w:val="26"/>
          <w:szCs w:val="26"/>
          <w:lang w:val="vi-VN"/>
        </w:rPr>
        <w:t xml:space="preserve">Dữ liệu được chia thành 7 nhãn, nhưng ở đây </w:t>
      </w:r>
      <w:r w:rsidR="001B1061" w:rsidRPr="00B969EF">
        <w:rPr>
          <w:color w:val="000000" w:themeColor="text1"/>
          <w:sz w:val="26"/>
          <w:szCs w:val="26"/>
          <w:lang w:val="vi-VN"/>
        </w:rPr>
        <w:t>chúng tôi</w:t>
      </w:r>
      <w:r w:rsidRPr="00B969EF">
        <w:rPr>
          <w:color w:val="000000" w:themeColor="text1"/>
          <w:sz w:val="26"/>
          <w:szCs w:val="26"/>
          <w:lang w:val="vi-VN"/>
        </w:rPr>
        <w:t xml:space="preserve"> thấy </w:t>
      </w:r>
      <w:r w:rsidRPr="009F6AC4">
        <w:rPr>
          <w:position w:val="-10"/>
          <w:lang w:val="vi-VN"/>
        </w:rPr>
        <w:object w:dxaOrig="240" w:dyaOrig="260" w14:anchorId="3305CBF2">
          <v:shape id="_x0000_i5435" type="#_x0000_t75" style="width:11.7pt;height:12.55pt" o:ole="">
            <v:imagedata r:id="rId39" o:title=""/>
          </v:shape>
          <o:OLEObject Type="Embed" ProgID="Equation.DSMT4" ShapeID="_x0000_i5435" DrawAspect="Content" ObjectID="_1543309169" r:id="rId108"/>
        </w:object>
      </w:r>
      <w:r w:rsidRPr="00B969EF">
        <w:rPr>
          <w:color w:val="000000" w:themeColor="text1"/>
          <w:sz w:val="26"/>
          <w:szCs w:val="26"/>
          <w:lang w:val="vi-VN"/>
        </w:rPr>
        <w:t xml:space="preserve"> và </w:t>
      </w:r>
      <w:r w:rsidRPr="009F6AC4">
        <w:rPr>
          <w:position w:val="-10"/>
          <w:lang w:val="vi-VN"/>
        </w:rPr>
        <w:object w:dxaOrig="200" w:dyaOrig="260" w14:anchorId="240DD55A">
          <v:shape id="_x0000_i5436" type="#_x0000_t75" style="width:10.05pt;height:12.55pt" o:ole="">
            <v:imagedata r:id="rId41" o:title=""/>
          </v:shape>
          <o:OLEObject Type="Embed" ProgID="Equation.DSMT4" ShapeID="_x0000_i5436" DrawAspect="Content" ObjectID="_1543309170" r:id="rId109"/>
        </w:object>
      </w:r>
      <w:r w:rsidRPr="00B969EF">
        <w:rPr>
          <w:color w:val="000000" w:themeColor="text1"/>
          <w:sz w:val="26"/>
          <w:szCs w:val="26"/>
          <w:lang w:val="vi-VN"/>
        </w:rPr>
        <w:t xml:space="preserve"> nên </w:t>
      </w:r>
      <w:r w:rsidR="001B1061" w:rsidRPr="00B969EF">
        <w:rPr>
          <w:color w:val="000000" w:themeColor="text1"/>
          <w:sz w:val="26"/>
          <w:szCs w:val="26"/>
          <w:lang w:val="vi-VN"/>
        </w:rPr>
        <w:t>chúng tôi</w:t>
      </w:r>
      <w:r w:rsidRPr="00B969EF">
        <w:rPr>
          <w:color w:val="000000" w:themeColor="text1"/>
          <w:sz w:val="26"/>
          <w:szCs w:val="26"/>
          <w:lang w:val="vi-VN"/>
        </w:rPr>
        <w:t xml:space="preserve"> sẽ gán tạm thành 2 nhãn “non-intent” và “unnon-intent”.</w:t>
      </w:r>
    </w:p>
    <w:p w14:paraId="1588AAA7" w14:textId="77777777" w:rsidR="00B969EF" w:rsidRPr="00B969EF" w:rsidRDefault="001F3706" w:rsidP="00B969EF">
      <w:pPr>
        <w:pStyle w:val="ListParagraph"/>
        <w:numPr>
          <w:ilvl w:val="0"/>
          <w:numId w:val="12"/>
        </w:numPr>
        <w:autoSpaceDE w:val="0"/>
        <w:autoSpaceDN w:val="0"/>
        <w:adjustRightInd w:val="0"/>
        <w:spacing w:before="0" w:after="120" w:line="360" w:lineRule="auto"/>
        <w:jc w:val="both"/>
        <w:rPr>
          <w:b/>
          <w:color w:val="000000" w:themeColor="text1"/>
          <w:sz w:val="26"/>
          <w:szCs w:val="26"/>
          <w:lang w:val="vi-VN"/>
        </w:rPr>
      </w:pPr>
      <w:r w:rsidRPr="00B969EF">
        <w:rPr>
          <w:color w:val="000000" w:themeColor="text1"/>
          <w:sz w:val="26"/>
          <w:szCs w:val="26"/>
          <w:lang w:val="vi-VN"/>
        </w:rPr>
        <w:t xml:space="preserve">Cách chia lại rất đơn giản, nhãn “non-intent” vẫn giữ nguyên, nhãn </w:t>
      </w:r>
      <w:r w:rsidR="00393A93" w:rsidRPr="00B969EF">
        <w:rPr>
          <w:color w:val="000000" w:themeColor="text1"/>
          <w:sz w:val="26"/>
          <w:szCs w:val="26"/>
          <w:lang w:val="vi-VN"/>
        </w:rPr>
        <w:t>“</w:t>
      </w:r>
      <w:r w:rsidRPr="00B969EF">
        <w:rPr>
          <w:color w:val="000000" w:themeColor="text1"/>
          <w:sz w:val="26"/>
          <w:szCs w:val="26"/>
          <w:lang w:val="vi-VN"/>
        </w:rPr>
        <w:t>unnon-intent</w:t>
      </w:r>
      <w:r w:rsidR="00393A93" w:rsidRPr="00B969EF">
        <w:rPr>
          <w:color w:val="000000" w:themeColor="text1"/>
          <w:sz w:val="26"/>
          <w:szCs w:val="26"/>
          <w:lang w:val="vi-VN"/>
        </w:rPr>
        <w:t>”</w:t>
      </w:r>
      <w:r w:rsidRPr="00B969EF">
        <w:rPr>
          <w:color w:val="000000" w:themeColor="text1"/>
          <w:sz w:val="26"/>
          <w:szCs w:val="26"/>
          <w:lang w:val="vi-VN"/>
        </w:rPr>
        <w:t xml:space="preserve"> sẽ bao gồm 6 nhãn còn lại.</w:t>
      </w:r>
    </w:p>
    <w:p w14:paraId="4547F6FA" w14:textId="37078643" w:rsidR="00393A93" w:rsidRPr="00B969EF" w:rsidRDefault="001B1061" w:rsidP="00B969EF">
      <w:pPr>
        <w:autoSpaceDE w:val="0"/>
        <w:autoSpaceDN w:val="0"/>
        <w:adjustRightInd w:val="0"/>
        <w:spacing w:before="0" w:after="120" w:line="360" w:lineRule="auto"/>
        <w:ind w:firstLine="431"/>
        <w:jc w:val="both"/>
        <w:rPr>
          <w:color w:val="000000" w:themeColor="text1"/>
          <w:sz w:val="26"/>
          <w:szCs w:val="26"/>
          <w:lang w:val="vi-VN"/>
        </w:rPr>
      </w:pPr>
      <w:r w:rsidRPr="00B969EF">
        <w:rPr>
          <w:color w:val="000000" w:themeColor="text1"/>
          <w:sz w:val="26"/>
          <w:szCs w:val="26"/>
          <w:lang w:val="vi-VN"/>
        </w:rPr>
        <w:t>Chúng tôi</w:t>
      </w:r>
      <w:r w:rsidR="00393A93" w:rsidRPr="00B969EF">
        <w:rPr>
          <w:color w:val="000000" w:themeColor="text1"/>
          <w:sz w:val="26"/>
          <w:szCs w:val="26"/>
          <w:lang w:val="vi-VN"/>
        </w:rPr>
        <w:t xml:space="preserve"> sẽ xây dựng từ điển riêng của 2 nhãn:</w:t>
      </w:r>
    </w:p>
    <w:p w14:paraId="74DAA032" w14:textId="5C6155D1" w:rsidR="00393A93" w:rsidRPr="00006346" w:rsidRDefault="00393A93" w:rsidP="00B969EF">
      <w:pPr>
        <w:pStyle w:val="ListParagraph"/>
        <w:numPr>
          <w:ilvl w:val="0"/>
          <w:numId w:val="12"/>
        </w:numPr>
        <w:autoSpaceDE w:val="0"/>
        <w:autoSpaceDN w:val="0"/>
        <w:adjustRightInd w:val="0"/>
        <w:spacing w:before="0" w:after="120" w:line="360" w:lineRule="auto"/>
        <w:jc w:val="both"/>
        <w:rPr>
          <w:b/>
          <w:color w:val="000000" w:themeColor="text1"/>
          <w:sz w:val="26"/>
          <w:szCs w:val="26"/>
          <w:lang w:val="vi-VN"/>
        </w:rPr>
      </w:pPr>
      <w:r w:rsidRPr="00006346">
        <w:rPr>
          <w:color w:val="000000" w:themeColor="text1"/>
          <w:sz w:val="26"/>
          <w:szCs w:val="26"/>
          <w:lang w:val="vi-VN"/>
        </w:rPr>
        <w:t>dicNon là từ điển từ của các câu có nhãn là “non-intent”.</w:t>
      </w:r>
    </w:p>
    <w:p w14:paraId="7A80A244" w14:textId="23A81861" w:rsidR="00393A93" w:rsidRPr="00006346" w:rsidRDefault="00393A93" w:rsidP="00B969EF">
      <w:pPr>
        <w:pStyle w:val="ListParagraph"/>
        <w:numPr>
          <w:ilvl w:val="0"/>
          <w:numId w:val="12"/>
        </w:numPr>
        <w:autoSpaceDE w:val="0"/>
        <w:autoSpaceDN w:val="0"/>
        <w:adjustRightInd w:val="0"/>
        <w:spacing w:before="0" w:after="120" w:line="360" w:lineRule="auto"/>
        <w:jc w:val="both"/>
        <w:rPr>
          <w:b/>
          <w:color w:val="000000" w:themeColor="text1"/>
          <w:sz w:val="26"/>
          <w:szCs w:val="26"/>
          <w:lang w:val="vi-VN"/>
        </w:rPr>
      </w:pPr>
      <w:r w:rsidRPr="00006346">
        <w:rPr>
          <w:color w:val="000000" w:themeColor="text1"/>
          <w:sz w:val="26"/>
          <w:szCs w:val="26"/>
          <w:lang w:val="vi-VN"/>
        </w:rPr>
        <w:t>dicUnnon là từ điển từ của các câu có nhãn là “unnon-intent”.</w:t>
      </w:r>
    </w:p>
    <w:p w14:paraId="3FF5A348" w14:textId="1BDF6D95" w:rsidR="001F3706" w:rsidRPr="00B969EF" w:rsidRDefault="001F3706" w:rsidP="00B969EF">
      <w:pPr>
        <w:autoSpaceDE w:val="0"/>
        <w:autoSpaceDN w:val="0"/>
        <w:adjustRightInd w:val="0"/>
        <w:spacing w:before="0" w:after="120" w:line="360" w:lineRule="auto"/>
        <w:ind w:firstLine="431"/>
        <w:jc w:val="both"/>
        <w:rPr>
          <w:color w:val="000000" w:themeColor="text1"/>
          <w:sz w:val="26"/>
          <w:szCs w:val="26"/>
          <w:lang w:val="vi-VN"/>
        </w:rPr>
      </w:pPr>
      <w:r w:rsidRPr="00006346">
        <w:rPr>
          <w:color w:val="000000" w:themeColor="text1"/>
          <w:sz w:val="26"/>
          <w:szCs w:val="26"/>
          <w:lang w:val="vi-VN"/>
        </w:rPr>
        <w:t xml:space="preserve">Ở đây xây dựng </w:t>
      </w:r>
      <w:r w:rsidR="00393A93" w:rsidRPr="00006346">
        <w:rPr>
          <w:color w:val="000000" w:themeColor="text1"/>
          <w:sz w:val="26"/>
          <w:szCs w:val="26"/>
          <w:lang w:val="vi-VN"/>
        </w:rPr>
        <w:t xml:space="preserve">2 ma trận </w:t>
      </w:r>
      <w:r w:rsidR="00393A93" w:rsidRPr="00B969EF">
        <w:rPr>
          <w:color w:val="000000" w:themeColor="text1"/>
          <w:sz w:val="26"/>
          <w:szCs w:val="26"/>
          <w:lang w:val="vi-VN"/>
        </w:rPr>
        <w:object w:dxaOrig="240" w:dyaOrig="260" w14:anchorId="0089682D">
          <v:shape id="_x0000_i5437" type="#_x0000_t75" style="width:11.7pt;height:12.55pt" o:ole="">
            <v:imagedata r:id="rId39" o:title=""/>
          </v:shape>
          <o:OLEObject Type="Embed" ProgID="Equation.DSMT4" ShapeID="_x0000_i5437" DrawAspect="Content" ObjectID="_1543309171" r:id="rId110"/>
        </w:object>
      </w:r>
      <w:r w:rsidR="00393A93" w:rsidRPr="00006346">
        <w:rPr>
          <w:color w:val="000000" w:themeColor="text1"/>
          <w:sz w:val="26"/>
          <w:szCs w:val="26"/>
          <w:lang w:val="vi-VN"/>
        </w:rPr>
        <w:t xml:space="preserve"> và </w:t>
      </w:r>
      <w:r w:rsidR="00393A93" w:rsidRPr="00B969EF">
        <w:rPr>
          <w:color w:val="000000" w:themeColor="text1"/>
          <w:sz w:val="26"/>
          <w:szCs w:val="26"/>
          <w:lang w:val="vi-VN"/>
        </w:rPr>
        <w:object w:dxaOrig="200" w:dyaOrig="260" w14:anchorId="31FF0824">
          <v:shape id="_x0000_i5438" type="#_x0000_t75" style="width:10.05pt;height:12.55pt" o:ole="">
            <v:imagedata r:id="rId41" o:title=""/>
          </v:shape>
          <o:OLEObject Type="Embed" ProgID="Equation.DSMT4" ShapeID="_x0000_i5438" DrawAspect="Content" ObjectID="_1543309172" r:id="rId111"/>
        </w:object>
      </w:r>
      <w:r w:rsidR="00393A93" w:rsidRPr="00006346">
        <w:rPr>
          <w:color w:val="000000" w:themeColor="text1"/>
          <w:sz w:val="26"/>
          <w:szCs w:val="26"/>
          <w:lang w:val="vi-VN"/>
        </w:rPr>
        <w:t>có độ dài bằng độ dài của từ điển và gán như sau:</w:t>
      </w:r>
    </w:p>
    <w:p w14:paraId="2C846A6E" w14:textId="16D8468F" w:rsidR="00393A93" w:rsidRPr="00006346" w:rsidRDefault="00393A93" w:rsidP="00B969EF">
      <w:pPr>
        <w:pStyle w:val="ListParagraph"/>
        <w:numPr>
          <w:ilvl w:val="0"/>
          <w:numId w:val="12"/>
        </w:numPr>
        <w:autoSpaceDE w:val="0"/>
        <w:autoSpaceDN w:val="0"/>
        <w:adjustRightInd w:val="0"/>
        <w:spacing w:before="0" w:after="120" w:line="360" w:lineRule="auto"/>
        <w:jc w:val="both"/>
        <w:rPr>
          <w:b/>
          <w:color w:val="000000" w:themeColor="text1"/>
          <w:sz w:val="26"/>
          <w:szCs w:val="26"/>
          <w:lang w:val="vi-VN"/>
        </w:rPr>
      </w:pPr>
      <w:r w:rsidRPr="009F6AC4">
        <w:rPr>
          <w:position w:val="-10"/>
          <w:lang w:val="vi-VN"/>
        </w:rPr>
        <w:object w:dxaOrig="800" w:dyaOrig="320" w14:anchorId="5BA700B3">
          <v:shape id="_x0000_i5439" type="#_x0000_t75" style="width:39.35pt;height:15.9pt" o:ole="">
            <v:imagedata r:id="rId45" o:title=""/>
          </v:shape>
          <o:OLEObject Type="Embed" ProgID="Equation.DSMT4" ShapeID="_x0000_i5439" DrawAspect="Content" ObjectID="_1543309173" r:id="rId112"/>
        </w:object>
      </w:r>
      <w:r w:rsidRPr="00006346">
        <w:rPr>
          <w:color w:val="000000" w:themeColor="text1"/>
          <w:sz w:val="26"/>
          <w:szCs w:val="26"/>
          <w:lang w:val="vi-VN"/>
        </w:rPr>
        <w:t xml:space="preserve"> nếu từ thứ </w:t>
      </w:r>
      <w:r w:rsidRPr="009F6AC4">
        <w:rPr>
          <w:position w:val="-6"/>
          <w:lang w:val="vi-VN"/>
        </w:rPr>
        <w:object w:dxaOrig="139" w:dyaOrig="260" w14:anchorId="669F92CF">
          <v:shape id="_x0000_i5440" type="#_x0000_t75" style="width:6.7pt;height:12.55pt" o:ole="">
            <v:imagedata r:id="rId47" o:title=""/>
          </v:shape>
          <o:OLEObject Type="Embed" ProgID="Equation.DSMT4" ShapeID="_x0000_i5440" DrawAspect="Content" ObjectID="_1543309174" r:id="rId113"/>
        </w:object>
      </w:r>
      <w:r w:rsidRPr="00006346">
        <w:rPr>
          <w:color w:val="000000" w:themeColor="text1"/>
          <w:sz w:val="26"/>
          <w:szCs w:val="26"/>
          <w:lang w:val="vi-VN"/>
        </w:rPr>
        <w:t xml:space="preserve"> trong từ điển xuất hiện trong dicNon.</w:t>
      </w:r>
    </w:p>
    <w:p w14:paraId="1E65CFE1" w14:textId="507880AC" w:rsidR="00393A93" w:rsidRPr="00006346" w:rsidRDefault="00393A93" w:rsidP="00B969EF">
      <w:pPr>
        <w:pStyle w:val="ListParagraph"/>
        <w:numPr>
          <w:ilvl w:val="0"/>
          <w:numId w:val="12"/>
        </w:numPr>
        <w:autoSpaceDE w:val="0"/>
        <w:autoSpaceDN w:val="0"/>
        <w:adjustRightInd w:val="0"/>
        <w:spacing w:before="0" w:after="120" w:line="360" w:lineRule="auto"/>
        <w:jc w:val="both"/>
        <w:rPr>
          <w:b/>
          <w:color w:val="000000" w:themeColor="text1"/>
          <w:sz w:val="26"/>
          <w:szCs w:val="26"/>
          <w:lang w:val="vi-VN"/>
        </w:rPr>
      </w:pPr>
      <w:r w:rsidRPr="009F6AC4">
        <w:rPr>
          <w:position w:val="-10"/>
          <w:lang w:val="vi-VN"/>
        </w:rPr>
        <w:object w:dxaOrig="760" w:dyaOrig="320" w14:anchorId="68CF26BB">
          <v:shape id="_x0000_i5441" type="#_x0000_t75" style="width:38.5pt;height:15.9pt" o:ole="">
            <v:imagedata r:id="rId49" o:title=""/>
          </v:shape>
          <o:OLEObject Type="Embed" ProgID="Equation.DSMT4" ShapeID="_x0000_i5441" DrawAspect="Content" ObjectID="_1543309175" r:id="rId114"/>
        </w:object>
      </w:r>
      <w:r w:rsidRPr="00006346">
        <w:rPr>
          <w:color w:val="000000" w:themeColor="text1"/>
          <w:sz w:val="26"/>
          <w:szCs w:val="26"/>
          <w:lang w:val="vi-VN"/>
        </w:rPr>
        <w:t xml:space="preserve"> nếu từ thứ </w:t>
      </w:r>
      <w:r w:rsidRPr="009F6AC4">
        <w:rPr>
          <w:position w:val="-6"/>
          <w:lang w:val="vi-VN"/>
        </w:rPr>
        <w:object w:dxaOrig="139" w:dyaOrig="260" w14:anchorId="6E0DB1AB">
          <v:shape id="_x0000_i5442" type="#_x0000_t75" style="width:6.7pt;height:12.55pt" o:ole="">
            <v:imagedata r:id="rId47" o:title=""/>
          </v:shape>
          <o:OLEObject Type="Embed" ProgID="Equation.DSMT4" ShapeID="_x0000_i5442" DrawAspect="Content" ObjectID="_1543309176" r:id="rId115"/>
        </w:object>
      </w:r>
      <w:r w:rsidRPr="00006346">
        <w:rPr>
          <w:color w:val="000000" w:themeColor="text1"/>
          <w:sz w:val="26"/>
          <w:szCs w:val="26"/>
          <w:lang w:val="vi-VN"/>
        </w:rPr>
        <w:t xml:space="preserve"> trong từ điển xuất hiện trong dicNon.</w:t>
      </w:r>
    </w:p>
    <w:p w14:paraId="3074E6D2" w14:textId="768F07F2" w:rsidR="00393A93" w:rsidRPr="00006346" w:rsidRDefault="00393A93" w:rsidP="00B969EF">
      <w:pPr>
        <w:pStyle w:val="ListParagraph"/>
        <w:numPr>
          <w:ilvl w:val="0"/>
          <w:numId w:val="12"/>
        </w:numPr>
        <w:autoSpaceDE w:val="0"/>
        <w:autoSpaceDN w:val="0"/>
        <w:adjustRightInd w:val="0"/>
        <w:spacing w:before="0" w:after="120" w:line="360" w:lineRule="auto"/>
        <w:jc w:val="both"/>
        <w:rPr>
          <w:b/>
          <w:color w:val="000000" w:themeColor="text1"/>
          <w:sz w:val="26"/>
          <w:szCs w:val="26"/>
          <w:lang w:val="vi-VN"/>
        </w:rPr>
      </w:pPr>
      <w:r w:rsidRPr="009F6AC4">
        <w:rPr>
          <w:position w:val="-10"/>
          <w:lang w:val="vi-VN"/>
        </w:rPr>
        <w:object w:dxaOrig="780" w:dyaOrig="320" w14:anchorId="4AC0A0ED">
          <v:shape id="_x0000_i5443" type="#_x0000_t75" style="width:39.35pt;height:15.9pt" o:ole="">
            <v:imagedata r:id="rId52" o:title=""/>
          </v:shape>
          <o:OLEObject Type="Embed" ProgID="Equation.DSMT4" ShapeID="_x0000_i5443" DrawAspect="Content" ObjectID="_1543309177" r:id="rId116"/>
        </w:object>
      </w:r>
      <w:r w:rsidRPr="00006346">
        <w:rPr>
          <w:color w:val="000000" w:themeColor="text1"/>
          <w:sz w:val="26"/>
          <w:szCs w:val="26"/>
          <w:lang w:val="vi-VN"/>
        </w:rPr>
        <w:t xml:space="preserve"> nếu từ thứ </w:t>
      </w:r>
      <w:r w:rsidRPr="009F6AC4">
        <w:rPr>
          <w:position w:val="-6"/>
          <w:lang w:val="vi-VN"/>
        </w:rPr>
        <w:object w:dxaOrig="139" w:dyaOrig="260" w14:anchorId="5AEA7A0A">
          <v:shape id="_x0000_i5444" type="#_x0000_t75" style="width:6.7pt;height:12.55pt" o:ole="">
            <v:imagedata r:id="rId47" o:title=""/>
          </v:shape>
          <o:OLEObject Type="Embed" ProgID="Equation.DSMT4" ShapeID="_x0000_i5444" DrawAspect="Content" ObjectID="_1543309178" r:id="rId117"/>
        </w:object>
      </w:r>
      <w:r w:rsidRPr="00006346">
        <w:rPr>
          <w:color w:val="000000" w:themeColor="text1"/>
          <w:sz w:val="26"/>
          <w:szCs w:val="26"/>
          <w:lang w:val="vi-VN"/>
        </w:rPr>
        <w:t xml:space="preserve"> trong từ điển xuất hiện trong dicUnnon.</w:t>
      </w:r>
    </w:p>
    <w:p w14:paraId="68D9E461" w14:textId="5E3EB459" w:rsidR="00393A93" w:rsidRPr="00006346" w:rsidRDefault="00393A93" w:rsidP="00B969EF">
      <w:pPr>
        <w:pStyle w:val="ListParagraph"/>
        <w:numPr>
          <w:ilvl w:val="0"/>
          <w:numId w:val="12"/>
        </w:numPr>
        <w:autoSpaceDE w:val="0"/>
        <w:autoSpaceDN w:val="0"/>
        <w:adjustRightInd w:val="0"/>
        <w:spacing w:before="0" w:after="120" w:line="360" w:lineRule="auto"/>
        <w:jc w:val="both"/>
        <w:rPr>
          <w:b/>
          <w:color w:val="000000" w:themeColor="text1"/>
          <w:sz w:val="26"/>
          <w:szCs w:val="26"/>
          <w:lang w:val="vi-VN"/>
        </w:rPr>
      </w:pPr>
      <w:r w:rsidRPr="009F6AC4">
        <w:rPr>
          <w:position w:val="-10"/>
          <w:lang w:val="vi-VN"/>
        </w:rPr>
        <w:object w:dxaOrig="740" w:dyaOrig="320" w14:anchorId="7058B895">
          <v:shape id="_x0000_i5445" type="#_x0000_t75" style="width:36.85pt;height:15.9pt" o:ole="">
            <v:imagedata r:id="rId55" o:title=""/>
          </v:shape>
          <o:OLEObject Type="Embed" ProgID="Equation.DSMT4" ShapeID="_x0000_i5445" DrawAspect="Content" ObjectID="_1543309179" r:id="rId118"/>
        </w:object>
      </w:r>
      <w:r w:rsidRPr="00006346">
        <w:rPr>
          <w:color w:val="000000" w:themeColor="text1"/>
          <w:sz w:val="26"/>
          <w:szCs w:val="26"/>
          <w:lang w:val="vi-VN"/>
        </w:rPr>
        <w:t xml:space="preserve"> nếu từ thứ </w:t>
      </w:r>
      <w:r w:rsidRPr="009F6AC4">
        <w:rPr>
          <w:position w:val="-6"/>
          <w:lang w:val="vi-VN"/>
        </w:rPr>
        <w:object w:dxaOrig="139" w:dyaOrig="260" w14:anchorId="16AE1C00">
          <v:shape id="_x0000_i5446" type="#_x0000_t75" style="width:6.7pt;height:12.55pt" o:ole="">
            <v:imagedata r:id="rId47" o:title=""/>
          </v:shape>
          <o:OLEObject Type="Embed" ProgID="Equation.DSMT4" ShapeID="_x0000_i5446" DrawAspect="Content" ObjectID="_1543309180" r:id="rId119"/>
        </w:object>
      </w:r>
      <w:r w:rsidRPr="00006346">
        <w:rPr>
          <w:color w:val="000000" w:themeColor="text1"/>
          <w:sz w:val="26"/>
          <w:szCs w:val="26"/>
          <w:lang w:val="vi-VN"/>
        </w:rPr>
        <w:t xml:space="preserve"> trong từ điển xuất hiện trong dicUnnon.</w:t>
      </w:r>
    </w:p>
    <w:p w14:paraId="63A1BF96" w14:textId="77777777" w:rsidR="0089791B" w:rsidRPr="00B969EF" w:rsidRDefault="00393A93" w:rsidP="00B969EF">
      <w:pPr>
        <w:autoSpaceDE w:val="0"/>
        <w:autoSpaceDN w:val="0"/>
        <w:adjustRightInd w:val="0"/>
        <w:spacing w:before="0" w:after="120" w:line="360" w:lineRule="auto"/>
        <w:ind w:firstLine="431"/>
        <w:jc w:val="both"/>
        <w:rPr>
          <w:color w:val="000000" w:themeColor="text1"/>
          <w:sz w:val="26"/>
          <w:szCs w:val="26"/>
          <w:lang w:val="vi-VN"/>
        </w:rPr>
      </w:pPr>
      <w:r w:rsidRPr="00006346">
        <w:rPr>
          <w:color w:val="000000" w:themeColor="text1"/>
          <w:sz w:val="26"/>
          <w:szCs w:val="26"/>
          <w:lang w:val="vi-VN"/>
        </w:rPr>
        <w:t>Sau đó tiến hành tính</w:t>
      </w:r>
      <w:r w:rsidR="0089791B" w:rsidRPr="00006346">
        <w:rPr>
          <w:color w:val="000000" w:themeColor="text1"/>
          <w:sz w:val="26"/>
          <w:szCs w:val="26"/>
          <w:lang w:val="vi-VN"/>
        </w:rPr>
        <w:t xml:space="preserve"> lại 2 vector</w:t>
      </w:r>
      <w:r w:rsidR="0089791B" w:rsidRPr="00B969EF">
        <w:rPr>
          <w:color w:val="000000" w:themeColor="text1"/>
          <w:sz w:val="26"/>
          <w:szCs w:val="26"/>
          <w:lang w:val="vi-VN"/>
        </w:rPr>
        <w:object w:dxaOrig="240" w:dyaOrig="260" w14:anchorId="5F6629DA">
          <v:shape id="_x0000_i5447" type="#_x0000_t75" style="width:11.7pt;height:12.55pt" o:ole="">
            <v:imagedata r:id="rId39" o:title=""/>
          </v:shape>
          <o:OLEObject Type="Embed" ProgID="Equation.DSMT4" ShapeID="_x0000_i5447" DrawAspect="Content" ObjectID="_1543309181" r:id="rId120"/>
        </w:object>
      </w:r>
      <w:r w:rsidR="0089791B" w:rsidRPr="00006346">
        <w:rPr>
          <w:color w:val="000000" w:themeColor="text1"/>
          <w:sz w:val="26"/>
          <w:szCs w:val="26"/>
          <w:lang w:val="vi-VN"/>
        </w:rPr>
        <w:t xml:space="preserve"> và </w:t>
      </w:r>
      <w:r w:rsidR="0089791B" w:rsidRPr="00B969EF">
        <w:rPr>
          <w:color w:val="000000" w:themeColor="text1"/>
          <w:sz w:val="26"/>
          <w:szCs w:val="26"/>
          <w:lang w:val="vi-VN"/>
        </w:rPr>
        <w:object w:dxaOrig="200" w:dyaOrig="260" w14:anchorId="6D606B75">
          <v:shape id="_x0000_i5448" type="#_x0000_t75" style="width:10.05pt;height:12.55pt" o:ole="">
            <v:imagedata r:id="rId41" o:title=""/>
          </v:shape>
          <o:OLEObject Type="Embed" ProgID="Equation.DSMT4" ShapeID="_x0000_i5448" DrawAspect="Content" ObjectID="_1543309182" r:id="rId121"/>
        </w:object>
      </w:r>
      <w:r w:rsidR="0089791B" w:rsidRPr="00006346">
        <w:rPr>
          <w:color w:val="000000" w:themeColor="text1"/>
          <w:sz w:val="26"/>
          <w:szCs w:val="26"/>
          <w:lang w:val="vi-VN"/>
        </w:rPr>
        <w:t>theo công thức:</w:t>
      </w:r>
    </w:p>
    <w:p w14:paraId="7F68CD5A" w14:textId="2145E6C9" w:rsidR="00393A93" w:rsidRPr="009F6AC4" w:rsidRDefault="0089791B" w:rsidP="0056206A">
      <w:pPr>
        <w:pStyle w:val="ListParagraph"/>
        <w:autoSpaceDE w:val="0"/>
        <w:autoSpaceDN w:val="0"/>
        <w:adjustRightInd w:val="0"/>
        <w:spacing w:before="0" w:after="120" w:line="360" w:lineRule="auto"/>
        <w:ind w:left="1080" w:firstLine="431"/>
        <w:jc w:val="both"/>
        <w:rPr>
          <w:color w:val="000000" w:themeColor="text1"/>
          <w:sz w:val="26"/>
          <w:szCs w:val="26"/>
          <w:lang w:val="vi-VN"/>
        </w:rPr>
      </w:pPr>
      <w:r w:rsidRPr="009F6AC4">
        <w:rPr>
          <w:color w:val="000000" w:themeColor="text1"/>
          <w:position w:val="-60"/>
          <w:sz w:val="26"/>
          <w:szCs w:val="26"/>
          <w:lang w:val="vi-VN"/>
        </w:rPr>
        <w:object w:dxaOrig="1440" w:dyaOrig="980" w14:anchorId="577A0854">
          <v:shape id="_x0000_i5449" type="#_x0000_t75" style="width:1in;height:48.55pt" o:ole="">
            <v:imagedata r:id="rId60" o:title=""/>
          </v:shape>
          <o:OLEObject Type="Embed" ProgID="Equation.DSMT4" ShapeID="_x0000_i5449" DrawAspect="Content" ObjectID="_1543309183" r:id="rId122"/>
        </w:object>
      </w:r>
      <w:r w:rsidR="00393A93" w:rsidRPr="009F6AC4">
        <w:rPr>
          <w:color w:val="000000" w:themeColor="text1"/>
          <w:sz w:val="26"/>
          <w:szCs w:val="26"/>
          <w:lang w:val="vi-VN"/>
        </w:rPr>
        <w:t xml:space="preserve"> </w:t>
      </w:r>
      <w:r w:rsidRPr="009F6AC4">
        <w:rPr>
          <w:color w:val="000000" w:themeColor="text1"/>
          <w:sz w:val="26"/>
          <w:szCs w:val="26"/>
          <w:lang w:val="vi-VN"/>
        </w:rPr>
        <w:t xml:space="preserve">và </w:t>
      </w:r>
      <w:r w:rsidRPr="009F6AC4">
        <w:rPr>
          <w:color w:val="000000" w:themeColor="text1"/>
          <w:position w:val="-60"/>
          <w:sz w:val="26"/>
          <w:szCs w:val="26"/>
          <w:lang w:val="vi-VN"/>
        </w:rPr>
        <w:object w:dxaOrig="1380" w:dyaOrig="980" w14:anchorId="6E7C7AE8">
          <v:shape id="_x0000_i5450" type="#_x0000_t75" style="width:68.65pt;height:48.55pt" o:ole="">
            <v:imagedata r:id="rId62" o:title=""/>
          </v:shape>
          <o:OLEObject Type="Embed" ProgID="Equation.DSMT4" ShapeID="_x0000_i5450" DrawAspect="Content" ObjectID="_1543309184" r:id="rId123"/>
        </w:object>
      </w:r>
      <w:r w:rsidRPr="009F6AC4">
        <w:rPr>
          <w:color w:val="000000" w:themeColor="text1"/>
          <w:sz w:val="26"/>
          <w:szCs w:val="26"/>
          <w:lang w:val="vi-VN"/>
        </w:rPr>
        <w:t xml:space="preserve"> với </w:t>
      </w:r>
      <w:r w:rsidRPr="009F6AC4">
        <w:rPr>
          <w:color w:val="000000" w:themeColor="text1"/>
          <w:position w:val="-6"/>
          <w:sz w:val="26"/>
          <w:szCs w:val="26"/>
          <w:lang w:val="vi-VN"/>
        </w:rPr>
        <w:object w:dxaOrig="800" w:dyaOrig="279" w14:anchorId="11D0CB8C">
          <v:shape id="_x0000_i5451" type="#_x0000_t75" style="width:39.35pt;height:14.25pt" o:ole="">
            <v:imagedata r:id="rId64" o:title=""/>
          </v:shape>
          <o:OLEObject Type="Embed" ProgID="Equation.DSMT4" ShapeID="_x0000_i5451" DrawAspect="Content" ObjectID="_1543309185" r:id="rId124"/>
        </w:object>
      </w:r>
      <w:r w:rsidRPr="009F6AC4">
        <w:rPr>
          <w:color w:val="000000" w:themeColor="text1"/>
          <w:sz w:val="26"/>
          <w:szCs w:val="26"/>
          <w:lang w:val="vi-VN"/>
        </w:rPr>
        <w:t xml:space="preserve"> , </w:t>
      </w:r>
      <w:r w:rsidRPr="009F6AC4">
        <w:rPr>
          <w:color w:val="000000" w:themeColor="text1"/>
          <w:position w:val="-6"/>
          <w:sz w:val="26"/>
          <w:szCs w:val="26"/>
          <w:lang w:val="vi-VN"/>
        </w:rPr>
        <w:object w:dxaOrig="139" w:dyaOrig="279" w14:anchorId="57B20893">
          <v:shape id="_x0000_i5452" type="#_x0000_t75" style="width:6.7pt;height:14.25pt" o:ole="">
            <v:imagedata r:id="rId66" o:title=""/>
          </v:shape>
          <o:OLEObject Type="Embed" ProgID="Equation.DSMT4" ShapeID="_x0000_i5452" DrawAspect="Content" ObjectID="_1543309186" r:id="rId125"/>
        </w:object>
      </w:r>
      <w:r w:rsidRPr="009F6AC4">
        <w:rPr>
          <w:color w:val="000000" w:themeColor="text1"/>
          <w:sz w:val="26"/>
          <w:szCs w:val="26"/>
          <w:lang w:val="vi-VN"/>
        </w:rPr>
        <w:t xml:space="preserve"> là độ dài của từ điển.</w:t>
      </w:r>
    </w:p>
    <w:p w14:paraId="4837D728" w14:textId="7EAF9019" w:rsidR="0089791B" w:rsidRPr="00B969EF" w:rsidRDefault="0089791B" w:rsidP="00B969EF">
      <w:pPr>
        <w:autoSpaceDE w:val="0"/>
        <w:autoSpaceDN w:val="0"/>
        <w:adjustRightInd w:val="0"/>
        <w:spacing w:before="0" w:after="120" w:line="360" w:lineRule="auto"/>
        <w:ind w:firstLine="431"/>
        <w:jc w:val="both"/>
        <w:rPr>
          <w:color w:val="000000" w:themeColor="text1"/>
          <w:sz w:val="26"/>
          <w:szCs w:val="26"/>
          <w:lang w:val="vi-VN"/>
        </w:rPr>
      </w:pPr>
      <w:r w:rsidRPr="00006346">
        <w:rPr>
          <w:color w:val="000000" w:themeColor="text1"/>
          <w:sz w:val="26"/>
          <w:szCs w:val="26"/>
          <w:lang w:val="vi-VN"/>
        </w:rPr>
        <w:t xml:space="preserve">Khi đó, vector </w:t>
      </w:r>
      <w:r w:rsidRPr="00B969EF">
        <w:rPr>
          <w:color w:val="000000" w:themeColor="text1"/>
          <w:sz w:val="26"/>
          <w:szCs w:val="26"/>
          <w:lang w:val="vi-VN"/>
        </w:rPr>
        <w:object w:dxaOrig="180" w:dyaOrig="200" w14:anchorId="0BB2CB16">
          <v:shape id="_x0000_i5453" type="#_x0000_t75" style="width:9.2pt;height:10.05pt" o:ole="">
            <v:imagedata r:id="rId68" o:title=""/>
          </v:shape>
          <o:OLEObject Type="Embed" ProgID="Equation.DSMT4" ShapeID="_x0000_i5453" DrawAspect="Content" ObjectID="_1543309187" r:id="rId126"/>
        </w:object>
      </w:r>
      <w:r w:rsidRPr="00006346">
        <w:rPr>
          <w:color w:val="000000" w:themeColor="text1"/>
          <w:sz w:val="26"/>
          <w:szCs w:val="26"/>
          <w:lang w:val="vi-VN"/>
        </w:rPr>
        <w:t xml:space="preserve"> được tính theo công thức sau:</w:t>
      </w:r>
    </w:p>
    <w:p w14:paraId="6CA2A1FE" w14:textId="4723077A" w:rsidR="0089791B" w:rsidRPr="009F6AC4" w:rsidRDefault="0089791B" w:rsidP="0056206A">
      <w:pPr>
        <w:pStyle w:val="ListParagraph"/>
        <w:autoSpaceDE w:val="0"/>
        <w:autoSpaceDN w:val="0"/>
        <w:adjustRightInd w:val="0"/>
        <w:spacing w:before="0" w:after="120" w:line="360" w:lineRule="auto"/>
        <w:ind w:left="1440" w:firstLine="431"/>
        <w:jc w:val="both"/>
        <w:rPr>
          <w:color w:val="000000" w:themeColor="text1"/>
          <w:sz w:val="26"/>
          <w:szCs w:val="26"/>
          <w:lang w:val="vi-VN"/>
        </w:rPr>
      </w:pPr>
      <w:r w:rsidRPr="009F6AC4">
        <w:rPr>
          <w:color w:val="000000" w:themeColor="text1"/>
          <w:position w:val="-28"/>
          <w:sz w:val="26"/>
          <w:szCs w:val="26"/>
          <w:lang w:val="vi-VN"/>
        </w:rPr>
        <w:object w:dxaOrig="1500" w:dyaOrig="660" w14:anchorId="4F25F1FF">
          <v:shape id="_x0000_i5454" type="#_x0000_t75" style="width:75.35pt;height:32.65pt" o:ole="">
            <v:imagedata r:id="rId70" o:title=""/>
          </v:shape>
          <o:OLEObject Type="Embed" ProgID="Equation.DSMT4" ShapeID="_x0000_i5454" DrawAspect="Content" ObjectID="_1543309188" r:id="rId127"/>
        </w:object>
      </w:r>
      <w:r w:rsidRPr="009F6AC4">
        <w:rPr>
          <w:color w:val="000000" w:themeColor="text1"/>
          <w:sz w:val="26"/>
          <w:szCs w:val="26"/>
          <w:lang w:val="vi-VN"/>
        </w:rPr>
        <w:t xml:space="preserve"> </w:t>
      </w:r>
    </w:p>
    <w:p w14:paraId="5A42938A" w14:textId="441E7113" w:rsidR="0089791B" w:rsidRPr="00006346" w:rsidRDefault="0089791B" w:rsidP="0056206A">
      <w:pPr>
        <w:autoSpaceDE w:val="0"/>
        <w:autoSpaceDN w:val="0"/>
        <w:adjustRightInd w:val="0"/>
        <w:spacing w:before="0" w:after="120" w:line="360" w:lineRule="auto"/>
        <w:ind w:firstLine="720"/>
        <w:jc w:val="both"/>
        <w:rPr>
          <w:b/>
          <w:color w:val="000000" w:themeColor="text1"/>
          <w:sz w:val="26"/>
          <w:szCs w:val="26"/>
          <w:lang w:val="vi-VN"/>
        </w:rPr>
      </w:pPr>
      <w:r w:rsidRPr="00006346">
        <w:rPr>
          <w:color w:val="000000" w:themeColor="text1"/>
          <w:sz w:val="26"/>
          <w:szCs w:val="26"/>
          <w:lang w:val="vi-VN"/>
        </w:rPr>
        <w:t xml:space="preserve">Giả sử hệ vector thu được sau khi xây dựng dữ liệu của phương pháp SVM là </w:t>
      </w:r>
      <w:r w:rsidRPr="009F6AC4">
        <w:rPr>
          <w:position w:val="-6"/>
          <w:lang w:val="vi-VN"/>
        </w:rPr>
        <w:object w:dxaOrig="200" w:dyaOrig="220" w14:anchorId="78321974">
          <v:shape id="_x0000_i5455" type="#_x0000_t75" style="width:10.05pt;height:10.9pt" o:ole="">
            <v:imagedata r:id="rId128" o:title=""/>
          </v:shape>
          <o:OLEObject Type="Embed" ProgID="Equation.DSMT4" ShapeID="_x0000_i5455" DrawAspect="Content" ObjectID="_1543309189" r:id="rId129"/>
        </w:object>
      </w:r>
      <w:r w:rsidRPr="00006346">
        <w:rPr>
          <w:color w:val="000000" w:themeColor="text1"/>
          <w:sz w:val="26"/>
          <w:szCs w:val="26"/>
          <w:lang w:val="vi-VN"/>
        </w:rPr>
        <w:t xml:space="preserve"> . Thì ta sẽ tính lại u theo công thức sau:</w:t>
      </w:r>
    </w:p>
    <w:p w14:paraId="24A0B3CC" w14:textId="1E72411D" w:rsidR="0089791B" w:rsidRPr="009F6AC4" w:rsidRDefault="0089791B" w:rsidP="0056206A">
      <w:pPr>
        <w:pStyle w:val="ListParagraph"/>
        <w:autoSpaceDE w:val="0"/>
        <w:autoSpaceDN w:val="0"/>
        <w:adjustRightInd w:val="0"/>
        <w:spacing w:before="0" w:after="120" w:line="360" w:lineRule="auto"/>
        <w:ind w:left="1440" w:firstLine="431"/>
        <w:jc w:val="both"/>
        <w:rPr>
          <w:color w:val="000000" w:themeColor="text1"/>
          <w:sz w:val="26"/>
          <w:szCs w:val="26"/>
          <w:lang w:val="vi-VN"/>
        </w:rPr>
      </w:pPr>
      <w:r w:rsidRPr="009F6AC4">
        <w:rPr>
          <w:color w:val="000000" w:themeColor="text1"/>
          <w:position w:val="-10"/>
          <w:sz w:val="26"/>
          <w:szCs w:val="26"/>
          <w:lang w:val="vi-VN"/>
        </w:rPr>
        <w:object w:dxaOrig="1460" w:dyaOrig="320" w14:anchorId="66DD1031">
          <v:shape id="_x0000_i5456" type="#_x0000_t75" style="width:72.85pt;height:15.9pt" o:ole="">
            <v:imagedata r:id="rId130" o:title=""/>
          </v:shape>
          <o:OLEObject Type="Embed" ProgID="Equation.DSMT4" ShapeID="_x0000_i5456" DrawAspect="Content" ObjectID="_1543309190" r:id="rId131"/>
        </w:object>
      </w:r>
      <w:r w:rsidRPr="009F6AC4">
        <w:rPr>
          <w:color w:val="000000" w:themeColor="text1"/>
          <w:sz w:val="26"/>
          <w:szCs w:val="26"/>
          <w:lang w:val="vi-VN"/>
        </w:rPr>
        <w:t xml:space="preserve"> </w:t>
      </w:r>
    </w:p>
    <w:p w14:paraId="1B0809F2" w14:textId="3B5A8F02" w:rsidR="0089791B" w:rsidRPr="00006346" w:rsidRDefault="0089791B" w:rsidP="0056206A">
      <w:pPr>
        <w:autoSpaceDE w:val="0"/>
        <w:autoSpaceDN w:val="0"/>
        <w:adjustRightInd w:val="0"/>
        <w:spacing w:before="0" w:after="120" w:line="360" w:lineRule="auto"/>
        <w:ind w:firstLine="720"/>
        <w:jc w:val="both"/>
        <w:rPr>
          <w:b/>
          <w:color w:val="000000" w:themeColor="text1"/>
          <w:sz w:val="26"/>
          <w:szCs w:val="26"/>
          <w:lang w:val="vi-VN"/>
        </w:rPr>
      </w:pPr>
      <w:r w:rsidRPr="00006346">
        <w:rPr>
          <w:color w:val="000000" w:themeColor="text1"/>
          <w:sz w:val="26"/>
          <w:szCs w:val="26"/>
          <w:lang w:val="vi-VN"/>
        </w:rPr>
        <w:t>Kết quả thu được lưu vào file dữ liệu để chuẩn bị tiến hành thực nghiệm bằng weka</w:t>
      </w:r>
      <w:r w:rsidR="003127A3" w:rsidRPr="00006346">
        <w:rPr>
          <w:color w:val="000000" w:themeColor="text1"/>
          <w:sz w:val="26"/>
          <w:szCs w:val="26"/>
          <w:lang w:val="vi-VN"/>
        </w:rPr>
        <w:t>.</w:t>
      </w:r>
    </w:p>
    <w:p w14:paraId="1724E7F1" w14:textId="4F30C936" w:rsidR="00A40FCD" w:rsidRPr="00E3356F" w:rsidRDefault="00A40FCD" w:rsidP="00466ECD">
      <w:pPr>
        <w:pStyle w:val="ListParagraph"/>
        <w:numPr>
          <w:ilvl w:val="1"/>
          <w:numId w:val="27"/>
        </w:numPr>
        <w:spacing w:before="0" w:after="120" w:line="360" w:lineRule="auto"/>
        <w:jc w:val="both"/>
        <w:outlineLvl w:val="1"/>
        <w:rPr>
          <w:b/>
          <w:sz w:val="26"/>
          <w:szCs w:val="26"/>
          <w:lang w:val="vi-VN"/>
        </w:rPr>
      </w:pPr>
      <w:bookmarkStart w:id="202" w:name="_Toc469566822"/>
      <w:r w:rsidRPr="00E3356F">
        <w:rPr>
          <w:b/>
          <w:sz w:val="26"/>
          <w:szCs w:val="26"/>
          <w:lang w:val="vi-VN"/>
        </w:rPr>
        <w:t>Kết quả thực nghiệm</w:t>
      </w:r>
      <w:bookmarkEnd w:id="202"/>
    </w:p>
    <w:p w14:paraId="0C55F7B2" w14:textId="4F275E31" w:rsidR="00300468" w:rsidRPr="009F6AC4" w:rsidRDefault="001B1061" w:rsidP="00E3356F">
      <w:pPr>
        <w:spacing w:before="0" w:after="120" w:line="360" w:lineRule="auto"/>
        <w:ind w:firstLine="431"/>
        <w:jc w:val="both"/>
        <w:rPr>
          <w:sz w:val="26"/>
          <w:szCs w:val="26"/>
          <w:lang w:val="vi-VN"/>
        </w:rPr>
      </w:pPr>
      <w:r w:rsidRPr="009F6AC4">
        <w:rPr>
          <w:sz w:val="26"/>
          <w:szCs w:val="26"/>
          <w:lang w:val="vi-VN"/>
        </w:rPr>
        <w:t>Chúng tôi</w:t>
      </w:r>
      <w:r w:rsidR="00A40FCD" w:rsidRPr="009F6AC4">
        <w:rPr>
          <w:sz w:val="26"/>
          <w:szCs w:val="26"/>
          <w:lang w:val="vi-VN"/>
        </w:rPr>
        <w:t xml:space="preserve"> sẽ tiến hành thực nghiệm và đo kết quả trên cả việc phân loại 7 nhãn và 2 nhãn để có cái nhìn tổng thể về mỗ</w:t>
      </w:r>
      <w:r w:rsidR="00300468" w:rsidRPr="009F6AC4">
        <w:rPr>
          <w:sz w:val="26"/>
          <w:szCs w:val="26"/>
          <w:lang w:val="vi-VN"/>
        </w:rPr>
        <w:t>i phương pháp.</w:t>
      </w:r>
    </w:p>
    <w:p w14:paraId="76E6E736" w14:textId="1EED6214" w:rsidR="001B1061" w:rsidRPr="00E3356F" w:rsidRDefault="001B1061" w:rsidP="00466ECD">
      <w:pPr>
        <w:pStyle w:val="ListParagraph"/>
        <w:numPr>
          <w:ilvl w:val="2"/>
          <w:numId w:val="27"/>
        </w:numPr>
        <w:spacing w:before="0" w:after="120" w:line="360" w:lineRule="auto"/>
        <w:jc w:val="both"/>
        <w:outlineLvl w:val="2"/>
        <w:rPr>
          <w:b/>
          <w:sz w:val="26"/>
          <w:szCs w:val="26"/>
          <w:lang w:val="vi-VN"/>
        </w:rPr>
      </w:pPr>
      <w:bookmarkStart w:id="203" w:name="_Toc469566823"/>
      <w:r w:rsidRPr="00E3356F">
        <w:rPr>
          <w:b/>
          <w:sz w:val="26"/>
          <w:szCs w:val="26"/>
          <w:lang w:val="vi-VN"/>
        </w:rPr>
        <w:t>Theo các thuật toán khác nhau</w:t>
      </w:r>
      <w:bookmarkEnd w:id="203"/>
    </w:p>
    <w:p w14:paraId="6A6C9B0B" w14:textId="693ACD23" w:rsidR="001B1061" w:rsidRPr="00E3356F" w:rsidRDefault="001B1061" w:rsidP="00E3356F">
      <w:pPr>
        <w:spacing w:before="0" w:after="120" w:line="360" w:lineRule="auto"/>
        <w:ind w:firstLine="431"/>
        <w:jc w:val="both"/>
        <w:rPr>
          <w:sz w:val="26"/>
          <w:szCs w:val="26"/>
          <w:lang w:val="vi-VN"/>
        </w:rPr>
      </w:pPr>
      <w:r w:rsidRPr="00E3356F">
        <w:rPr>
          <w:sz w:val="26"/>
          <w:szCs w:val="26"/>
          <w:lang w:val="vi-VN"/>
        </w:rPr>
        <w:t>Trong đồ án này, chúng tôi tiến hành tìm hiểu 3 thuật toán</w:t>
      </w:r>
      <w:r w:rsidR="00E3356F">
        <w:rPr>
          <w:sz w:val="26"/>
          <w:szCs w:val="26"/>
          <w:lang w:val="vi-VN"/>
        </w:rPr>
        <w:t xml:space="preserve">: </w:t>
      </w:r>
      <w:r w:rsidRPr="00E3356F">
        <w:rPr>
          <w:sz w:val="26"/>
          <w:szCs w:val="26"/>
          <w:lang w:val="vi-VN"/>
        </w:rPr>
        <w:t>Máy véc tơ hỗ trợ (Support Vector Machine)</w:t>
      </w:r>
      <w:r w:rsidR="00E3356F">
        <w:rPr>
          <w:sz w:val="26"/>
          <w:szCs w:val="26"/>
          <w:lang w:val="vi-VN"/>
        </w:rPr>
        <w:t xml:space="preserve">, </w:t>
      </w:r>
      <w:r w:rsidRPr="00E3356F">
        <w:rPr>
          <w:sz w:val="26"/>
          <w:szCs w:val="26"/>
          <w:lang w:val="vi-VN"/>
        </w:rPr>
        <w:t>K láng giềng gần nhất (K-nearest neighbors)</w:t>
      </w:r>
      <w:r w:rsidR="00E3356F">
        <w:rPr>
          <w:sz w:val="26"/>
          <w:szCs w:val="26"/>
          <w:lang w:val="vi-VN"/>
        </w:rPr>
        <w:t xml:space="preserve">, </w:t>
      </w:r>
      <w:r w:rsidRPr="00E3356F">
        <w:rPr>
          <w:sz w:val="26"/>
          <w:szCs w:val="26"/>
          <w:lang w:val="vi-VN"/>
        </w:rPr>
        <w:t>Naive Bayes</w:t>
      </w:r>
      <w:r w:rsidR="00E3356F">
        <w:rPr>
          <w:sz w:val="26"/>
          <w:szCs w:val="26"/>
          <w:lang w:val="vi-VN"/>
        </w:rPr>
        <w:t>.</w:t>
      </w:r>
    </w:p>
    <w:p w14:paraId="4707D647" w14:textId="4498B120" w:rsidR="001B1061" w:rsidRPr="009F6AC4" w:rsidRDefault="001B1061" w:rsidP="00E3356F">
      <w:pPr>
        <w:spacing w:before="0" w:after="120" w:line="360" w:lineRule="auto"/>
        <w:ind w:firstLine="431"/>
        <w:jc w:val="both"/>
        <w:rPr>
          <w:sz w:val="26"/>
          <w:szCs w:val="26"/>
          <w:lang w:val="vi-VN"/>
        </w:rPr>
      </w:pPr>
      <w:r w:rsidRPr="009F6AC4">
        <w:rPr>
          <w:sz w:val="26"/>
          <w:szCs w:val="26"/>
          <w:lang w:val="vi-VN"/>
        </w:rPr>
        <w:t>Để kiểm tra xem thuật toán nào sẽ cho kết quả dự đoán tốt nhất, chúng tôi sẽ sử dụng 1 trong 3 từ điển đã được xây dựng ở phần trên. Ở đây, chúng tôi xin chọn</w:t>
      </w:r>
      <w:r w:rsidR="0074293B" w:rsidRPr="009F6AC4">
        <w:rPr>
          <w:sz w:val="26"/>
          <w:szCs w:val="26"/>
          <w:lang w:val="vi-VN"/>
        </w:rPr>
        <w:t xml:space="preserve"> từ điển của phương pháp lấy đặc trưng N-Grams và được kết quả như sau:</w:t>
      </w:r>
    </w:p>
    <w:p w14:paraId="44A7BFFB" w14:textId="641D1B38" w:rsidR="0074293B" w:rsidRPr="00A9590E" w:rsidRDefault="0074293B" w:rsidP="00E3356F">
      <w:pPr>
        <w:spacing w:before="0" w:after="120" w:line="360" w:lineRule="auto"/>
        <w:ind w:left="720" w:firstLine="431"/>
        <w:jc w:val="both"/>
        <w:outlineLvl w:val="3"/>
        <w:rPr>
          <w:i/>
          <w:sz w:val="26"/>
          <w:szCs w:val="26"/>
          <w:lang w:val="vi-VN"/>
        </w:rPr>
      </w:pPr>
      <w:bookmarkStart w:id="204" w:name="_Toc468975799"/>
      <w:bookmarkStart w:id="205" w:name="_Toc468977215"/>
      <w:bookmarkStart w:id="206" w:name="_Toc469565726"/>
      <w:bookmarkStart w:id="207" w:name="_Toc469565795"/>
      <w:bookmarkStart w:id="208" w:name="_Toc469565874"/>
      <w:r w:rsidRPr="00A9590E">
        <w:rPr>
          <w:i/>
          <w:sz w:val="26"/>
          <w:szCs w:val="26"/>
          <w:lang w:val="vi-VN"/>
        </w:rPr>
        <w:t>Bả</w:t>
      </w:r>
      <w:r w:rsidR="008B7A4F">
        <w:rPr>
          <w:i/>
          <w:sz w:val="26"/>
          <w:szCs w:val="26"/>
          <w:lang w:val="vi-VN"/>
        </w:rPr>
        <w:t>ng 3-2</w:t>
      </w:r>
      <w:r w:rsidRPr="00A9590E">
        <w:rPr>
          <w:i/>
          <w:sz w:val="26"/>
          <w:szCs w:val="26"/>
          <w:lang w:val="vi-VN"/>
        </w:rPr>
        <w:t>: Kết quả thực nghiệm sử dụng thuật toán SVM</w:t>
      </w:r>
      <w:bookmarkEnd w:id="204"/>
      <w:bookmarkEnd w:id="205"/>
      <w:bookmarkEnd w:id="206"/>
      <w:bookmarkEnd w:id="207"/>
      <w:bookmarkEnd w:id="208"/>
    </w:p>
    <w:tbl>
      <w:tblPr>
        <w:tblStyle w:val="TableGrid"/>
        <w:tblW w:w="0" w:type="auto"/>
        <w:jc w:val="center"/>
        <w:tblLook w:val="04A0" w:firstRow="1" w:lastRow="0" w:firstColumn="1" w:lastColumn="0" w:noHBand="0" w:noVBand="1"/>
      </w:tblPr>
      <w:tblGrid>
        <w:gridCol w:w="1553"/>
        <w:gridCol w:w="1556"/>
        <w:gridCol w:w="1555"/>
        <w:gridCol w:w="1574"/>
        <w:gridCol w:w="1557"/>
        <w:gridCol w:w="1555"/>
      </w:tblGrid>
      <w:tr w:rsidR="0074293B" w:rsidRPr="009F6AC4" w14:paraId="19A48A12" w14:textId="77777777" w:rsidTr="00785718">
        <w:trPr>
          <w:jc w:val="center"/>
        </w:trPr>
        <w:tc>
          <w:tcPr>
            <w:tcW w:w="1558" w:type="dxa"/>
            <w:tcBorders>
              <w:bottom w:val="single" w:sz="4" w:space="0" w:color="auto"/>
            </w:tcBorders>
          </w:tcPr>
          <w:p w14:paraId="4614C408" w14:textId="77777777" w:rsidR="0074293B" w:rsidRPr="009F6AC4" w:rsidRDefault="0074293B" w:rsidP="005E56ED">
            <w:pPr>
              <w:spacing w:before="0" w:after="120" w:line="240" w:lineRule="auto"/>
              <w:rPr>
                <w:sz w:val="26"/>
                <w:szCs w:val="26"/>
              </w:rPr>
            </w:pPr>
            <w:r w:rsidRPr="009F6AC4">
              <w:rPr>
                <w:sz w:val="26"/>
                <w:szCs w:val="26"/>
              </w:rPr>
              <w:t>Số nhãn</w:t>
            </w:r>
          </w:p>
        </w:tc>
        <w:tc>
          <w:tcPr>
            <w:tcW w:w="1558" w:type="dxa"/>
          </w:tcPr>
          <w:p w14:paraId="25B13E46" w14:textId="77777777" w:rsidR="0074293B" w:rsidRPr="009F6AC4" w:rsidRDefault="0074293B" w:rsidP="005E56ED">
            <w:pPr>
              <w:spacing w:before="0" w:after="120" w:line="240" w:lineRule="auto"/>
              <w:rPr>
                <w:sz w:val="26"/>
                <w:szCs w:val="26"/>
              </w:rPr>
            </w:pPr>
            <w:r w:rsidRPr="009F6AC4">
              <w:rPr>
                <w:sz w:val="26"/>
                <w:szCs w:val="26"/>
              </w:rPr>
              <w:t>Số gram</w:t>
            </w:r>
          </w:p>
        </w:tc>
        <w:tc>
          <w:tcPr>
            <w:tcW w:w="1558" w:type="dxa"/>
          </w:tcPr>
          <w:p w14:paraId="1BAED554" w14:textId="77777777" w:rsidR="0074293B" w:rsidRPr="009F6AC4" w:rsidRDefault="0074293B" w:rsidP="005E56ED">
            <w:pPr>
              <w:spacing w:before="0" w:after="120" w:line="240" w:lineRule="auto"/>
              <w:rPr>
                <w:sz w:val="26"/>
                <w:szCs w:val="26"/>
              </w:rPr>
            </w:pPr>
            <w:r w:rsidRPr="009F6AC4">
              <w:rPr>
                <w:sz w:val="26"/>
                <w:szCs w:val="26"/>
              </w:rPr>
              <w:t>Acc(%)</w:t>
            </w:r>
          </w:p>
        </w:tc>
        <w:tc>
          <w:tcPr>
            <w:tcW w:w="1558" w:type="dxa"/>
          </w:tcPr>
          <w:p w14:paraId="1D3ABF73" w14:textId="77777777" w:rsidR="0074293B" w:rsidRPr="009F6AC4" w:rsidRDefault="0074293B" w:rsidP="005E56ED">
            <w:pPr>
              <w:spacing w:before="0" w:after="120" w:line="240" w:lineRule="auto"/>
              <w:rPr>
                <w:sz w:val="26"/>
                <w:szCs w:val="26"/>
              </w:rPr>
            </w:pPr>
            <w:r w:rsidRPr="009F6AC4">
              <w:rPr>
                <w:sz w:val="26"/>
                <w:szCs w:val="26"/>
              </w:rPr>
              <w:t xml:space="preserve">Precision(%)  </w:t>
            </w:r>
          </w:p>
        </w:tc>
        <w:tc>
          <w:tcPr>
            <w:tcW w:w="1559" w:type="dxa"/>
          </w:tcPr>
          <w:p w14:paraId="71CF60A3" w14:textId="77777777" w:rsidR="0074293B" w:rsidRPr="009F6AC4" w:rsidRDefault="0074293B" w:rsidP="005E56ED">
            <w:pPr>
              <w:spacing w:before="0" w:after="120" w:line="240" w:lineRule="auto"/>
              <w:rPr>
                <w:sz w:val="26"/>
                <w:szCs w:val="26"/>
              </w:rPr>
            </w:pPr>
            <w:r w:rsidRPr="009F6AC4">
              <w:rPr>
                <w:sz w:val="26"/>
                <w:szCs w:val="26"/>
              </w:rPr>
              <w:t xml:space="preserve">Recall(%)   </w:t>
            </w:r>
          </w:p>
        </w:tc>
        <w:tc>
          <w:tcPr>
            <w:tcW w:w="1559" w:type="dxa"/>
          </w:tcPr>
          <w:p w14:paraId="3BBB4075" w14:textId="77777777" w:rsidR="0074293B" w:rsidRPr="009F6AC4" w:rsidRDefault="0074293B" w:rsidP="005E56ED">
            <w:pPr>
              <w:spacing w:before="0" w:after="120" w:line="240" w:lineRule="auto"/>
              <w:rPr>
                <w:sz w:val="26"/>
                <w:szCs w:val="26"/>
              </w:rPr>
            </w:pPr>
            <w:r w:rsidRPr="009F6AC4">
              <w:rPr>
                <w:sz w:val="26"/>
                <w:szCs w:val="26"/>
              </w:rPr>
              <w:t>F(%)</w:t>
            </w:r>
          </w:p>
        </w:tc>
      </w:tr>
      <w:tr w:rsidR="0074293B" w:rsidRPr="009F6AC4" w14:paraId="06B3CB8B" w14:textId="77777777" w:rsidTr="00785718">
        <w:trPr>
          <w:jc w:val="center"/>
        </w:trPr>
        <w:tc>
          <w:tcPr>
            <w:tcW w:w="1558" w:type="dxa"/>
            <w:tcBorders>
              <w:bottom w:val="nil"/>
            </w:tcBorders>
          </w:tcPr>
          <w:p w14:paraId="5851858A" w14:textId="77777777" w:rsidR="0074293B" w:rsidRPr="009F6AC4" w:rsidRDefault="0074293B" w:rsidP="005E56ED">
            <w:pPr>
              <w:spacing w:before="0" w:after="120" w:line="240" w:lineRule="auto"/>
              <w:rPr>
                <w:sz w:val="26"/>
                <w:szCs w:val="26"/>
              </w:rPr>
            </w:pPr>
            <w:r w:rsidRPr="009F6AC4">
              <w:rPr>
                <w:sz w:val="26"/>
                <w:szCs w:val="26"/>
              </w:rPr>
              <w:t>2 nhãn</w:t>
            </w:r>
          </w:p>
        </w:tc>
        <w:tc>
          <w:tcPr>
            <w:tcW w:w="1558" w:type="dxa"/>
          </w:tcPr>
          <w:p w14:paraId="4A7CF764" w14:textId="77777777" w:rsidR="0074293B" w:rsidRPr="009F6AC4" w:rsidRDefault="0074293B" w:rsidP="005E56ED">
            <w:pPr>
              <w:spacing w:before="0" w:after="120" w:line="240" w:lineRule="auto"/>
              <w:rPr>
                <w:sz w:val="26"/>
                <w:szCs w:val="26"/>
              </w:rPr>
            </w:pPr>
            <w:r w:rsidRPr="009F6AC4">
              <w:rPr>
                <w:sz w:val="26"/>
                <w:szCs w:val="26"/>
              </w:rPr>
              <w:t>UniGram</w:t>
            </w:r>
          </w:p>
        </w:tc>
        <w:tc>
          <w:tcPr>
            <w:tcW w:w="1558" w:type="dxa"/>
          </w:tcPr>
          <w:p w14:paraId="372BA5A0" w14:textId="77777777" w:rsidR="0074293B" w:rsidRPr="009F6AC4" w:rsidRDefault="0074293B" w:rsidP="005E56ED">
            <w:pPr>
              <w:spacing w:before="0" w:after="120" w:line="240" w:lineRule="auto"/>
              <w:rPr>
                <w:sz w:val="26"/>
                <w:szCs w:val="26"/>
              </w:rPr>
            </w:pPr>
            <w:r w:rsidRPr="009F6AC4">
              <w:rPr>
                <w:sz w:val="26"/>
                <w:szCs w:val="26"/>
              </w:rPr>
              <w:t>83.14</w:t>
            </w:r>
          </w:p>
        </w:tc>
        <w:tc>
          <w:tcPr>
            <w:tcW w:w="1558" w:type="dxa"/>
          </w:tcPr>
          <w:p w14:paraId="207DACFD" w14:textId="77777777" w:rsidR="0074293B" w:rsidRPr="009F6AC4" w:rsidRDefault="0074293B" w:rsidP="005E56ED">
            <w:pPr>
              <w:spacing w:before="0" w:after="120" w:line="240" w:lineRule="auto"/>
              <w:rPr>
                <w:sz w:val="26"/>
                <w:szCs w:val="26"/>
              </w:rPr>
            </w:pPr>
            <w:r w:rsidRPr="009F6AC4">
              <w:rPr>
                <w:sz w:val="26"/>
                <w:szCs w:val="26"/>
              </w:rPr>
              <w:t xml:space="preserve">82.64      </w:t>
            </w:r>
          </w:p>
        </w:tc>
        <w:tc>
          <w:tcPr>
            <w:tcW w:w="1559" w:type="dxa"/>
          </w:tcPr>
          <w:p w14:paraId="106232CA" w14:textId="77777777" w:rsidR="0074293B" w:rsidRPr="009F6AC4" w:rsidRDefault="0074293B" w:rsidP="005E56ED">
            <w:pPr>
              <w:spacing w:before="0" w:after="120" w:line="240" w:lineRule="auto"/>
              <w:rPr>
                <w:sz w:val="26"/>
                <w:szCs w:val="26"/>
              </w:rPr>
            </w:pPr>
            <w:r w:rsidRPr="009F6AC4">
              <w:rPr>
                <w:sz w:val="26"/>
                <w:szCs w:val="26"/>
              </w:rPr>
              <w:t>83.14</w:t>
            </w:r>
          </w:p>
        </w:tc>
        <w:tc>
          <w:tcPr>
            <w:tcW w:w="1559" w:type="dxa"/>
          </w:tcPr>
          <w:p w14:paraId="224330CC" w14:textId="77777777" w:rsidR="0074293B" w:rsidRPr="009F6AC4" w:rsidRDefault="0074293B" w:rsidP="005E56ED">
            <w:pPr>
              <w:spacing w:before="0" w:after="120" w:line="240" w:lineRule="auto"/>
              <w:rPr>
                <w:sz w:val="26"/>
                <w:szCs w:val="26"/>
              </w:rPr>
            </w:pPr>
            <w:r w:rsidRPr="009F6AC4">
              <w:rPr>
                <w:sz w:val="26"/>
                <w:szCs w:val="26"/>
              </w:rPr>
              <w:t xml:space="preserve">82.89 </w:t>
            </w:r>
          </w:p>
        </w:tc>
      </w:tr>
      <w:tr w:rsidR="0074293B" w:rsidRPr="009F6AC4" w14:paraId="15A8472F" w14:textId="77777777" w:rsidTr="00785718">
        <w:trPr>
          <w:jc w:val="center"/>
        </w:trPr>
        <w:tc>
          <w:tcPr>
            <w:tcW w:w="1558" w:type="dxa"/>
            <w:tcBorders>
              <w:top w:val="nil"/>
              <w:bottom w:val="nil"/>
            </w:tcBorders>
          </w:tcPr>
          <w:p w14:paraId="3A944746" w14:textId="77777777" w:rsidR="0074293B" w:rsidRPr="009F6AC4" w:rsidRDefault="0074293B" w:rsidP="005E56ED">
            <w:pPr>
              <w:spacing w:before="0" w:after="120" w:line="240" w:lineRule="auto"/>
              <w:rPr>
                <w:sz w:val="26"/>
                <w:szCs w:val="26"/>
              </w:rPr>
            </w:pPr>
          </w:p>
        </w:tc>
        <w:tc>
          <w:tcPr>
            <w:tcW w:w="1558" w:type="dxa"/>
          </w:tcPr>
          <w:p w14:paraId="657F0F9C" w14:textId="77777777" w:rsidR="0074293B" w:rsidRPr="009F6AC4" w:rsidRDefault="0074293B" w:rsidP="005E56ED">
            <w:pPr>
              <w:spacing w:before="0" w:after="120" w:line="240" w:lineRule="auto"/>
              <w:rPr>
                <w:sz w:val="26"/>
                <w:szCs w:val="26"/>
              </w:rPr>
            </w:pPr>
            <w:r w:rsidRPr="009F6AC4">
              <w:rPr>
                <w:sz w:val="26"/>
                <w:szCs w:val="26"/>
              </w:rPr>
              <w:t>BiGram</w:t>
            </w:r>
          </w:p>
        </w:tc>
        <w:tc>
          <w:tcPr>
            <w:tcW w:w="1558" w:type="dxa"/>
          </w:tcPr>
          <w:p w14:paraId="5686C2F0" w14:textId="77777777" w:rsidR="0074293B" w:rsidRPr="009F6AC4" w:rsidRDefault="0074293B" w:rsidP="005E56ED">
            <w:pPr>
              <w:spacing w:before="0" w:after="120" w:line="240" w:lineRule="auto"/>
              <w:rPr>
                <w:sz w:val="26"/>
                <w:szCs w:val="26"/>
              </w:rPr>
            </w:pPr>
            <w:r w:rsidRPr="009F6AC4">
              <w:rPr>
                <w:sz w:val="26"/>
                <w:szCs w:val="26"/>
              </w:rPr>
              <w:t>83.87</w:t>
            </w:r>
          </w:p>
        </w:tc>
        <w:tc>
          <w:tcPr>
            <w:tcW w:w="1558" w:type="dxa"/>
          </w:tcPr>
          <w:p w14:paraId="0AF16747" w14:textId="77777777" w:rsidR="0074293B" w:rsidRPr="009F6AC4" w:rsidRDefault="0074293B" w:rsidP="005E56ED">
            <w:pPr>
              <w:spacing w:before="0" w:after="120" w:line="240" w:lineRule="auto"/>
              <w:rPr>
                <w:sz w:val="26"/>
                <w:szCs w:val="26"/>
              </w:rPr>
            </w:pPr>
            <w:r w:rsidRPr="009F6AC4">
              <w:rPr>
                <w:sz w:val="26"/>
                <w:szCs w:val="26"/>
              </w:rPr>
              <w:t xml:space="preserve">83.21      </w:t>
            </w:r>
          </w:p>
        </w:tc>
        <w:tc>
          <w:tcPr>
            <w:tcW w:w="1559" w:type="dxa"/>
          </w:tcPr>
          <w:p w14:paraId="6A13CC75" w14:textId="77777777" w:rsidR="0074293B" w:rsidRPr="009F6AC4" w:rsidRDefault="0074293B" w:rsidP="005E56ED">
            <w:pPr>
              <w:spacing w:before="0" w:after="120" w:line="240" w:lineRule="auto"/>
              <w:rPr>
                <w:sz w:val="26"/>
                <w:szCs w:val="26"/>
              </w:rPr>
            </w:pPr>
            <w:r w:rsidRPr="009F6AC4">
              <w:rPr>
                <w:sz w:val="26"/>
                <w:szCs w:val="26"/>
              </w:rPr>
              <w:t xml:space="preserve">83.87    </w:t>
            </w:r>
          </w:p>
        </w:tc>
        <w:tc>
          <w:tcPr>
            <w:tcW w:w="1559" w:type="dxa"/>
          </w:tcPr>
          <w:p w14:paraId="14979127" w14:textId="77777777" w:rsidR="0074293B" w:rsidRPr="009F6AC4" w:rsidRDefault="0074293B" w:rsidP="005E56ED">
            <w:pPr>
              <w:spacing w:before="0" w:after="120" w:line="240" w:lineRule="auto"/>
              <w:rPr>
                <w:sz w:val="26"/>
                <w:szCs w:val="26"/>
              </w:rPr>
            </w:pPr>
            <w:r w:rsidRPr="009F6AC4">
              <w:rPr>
                <w:sz w:val="26"/>
                <w:szCs w:val="26"/>
              </w:rPr>
              <w:t>83.54</w:t>
            </w:r>
          </w:p>
        </w:tc>
      </w:tr>
      <w:tr w:rsidR="0074293B" w:rsidRPr="009F6AC4" w14:paraId="3239A065" w14:textId="77777777" w:rsidTr="00785718">
        <w:trPr>
          <w:jc w:val="center"/>
        </w:trPr>
        <w:tc>
          <w:tcPr>
            <w:tcW w:w="1558" w:type="dxa"/>
            <w:tcBorders>
              <w:top w:val="nil"/>
              <w:bottom w:val="single" w:sz="4" w:space="0" w:color="auto"/>
            </w:tcBorders>
          </w:tcPr>
          <w:p w14:paraId="73BF8A85" w14:textId="77777777" w:rsidR="0074293B" w:rsidRPr="009F6AC4" w:rsidRDefault="0074293B" w:rsidP="005E56ED">
            <w:pPr>
              <w:spacing w:before="0" w:after="120" w:line="240" w:lineRule="auto"/>
              <w:rPr>
                <w:sz w:val="26"/>
                <w:szCs w:val="26"/>
              </w:rPr>
            </w:pPr>
          </w:p>
        </w:tc>
        <w:tc>
          <w:tcPr>
            <w:tcW w:w="1558" w:type="dxa"/>
          </w:tcPr>
          <w:p w14:paraId="16321637" w14:textId="77777777" w:rsidR="0074293B" w:rsidRPr="009F6AC4" w:rsidRDefault="0074293B" w:rsidP="005E56ED">
            <w:pPr>
              <w:spacing w:before="0" w:after="120" w:line="240" w:lineRule="auto"/>
              <w:rPr>
                <w:sz w:val="26"/>
                <w:szCs w:val="26"/>
              </w:rPr>
            </w:pPr>
            <w:r w:rsidRPr="009F6AC4">
              <w:rPr>
                <w:sz w:val="26"/>
                <w:szCs w:val="26"/>
              </w:rPr>
              <w:t>TriGram</w:t>
            </w:r>
          </w:p>
        </w:tc>
        <w:tc>
          <w:tcPr>
            <w:tcW w:w="1558" w:type="dxa"/>
          </w:tcPr>
          <w:p w14:paraId="1A8B063D" w14:textId="77777777" w:rsidR="0074293B" w:rsidRPr="009F6AC4" w:rsidRDefault="0074293B" w:rsidP="005E56ED">
            <w:pPr>
              <w:spacing w:before="0" w:after="120" w:line="240" w:lineRule="auto"/>
              <w:rPr>
                <w:b/>
                <w:sz w:val="26"/>
                <w:szCs w:val="26"/>
              </w:rPr>
            </w:pPr>
            <w:r w:rsidRPr="009F6AC4">
              <w:rPr>
                <w:b/>
                <w:sz w:val="26"/>
                <w:szCs w:val="26"/>
              </w:rPr>
              <w:t>84.18</w:t>
            </w:r>
          </w:p>
        </w:tc>
        <w:tc>
          <w:tcPr>
            <w:tcW w:w="1558" w:type="dxa"/>
          </w:tcPr>
          <w:p w14:paraId="627B05DC" w14:textId="77777777" w:rsidR="0074293B" w:rsidRPr="00123493" w:rsidRDefault="0074293B" w:rsidP="005E56ED">
            <w:pPr>
              <w:spacing w:before="0" w:after="120" w:line="240" w:lineRule="auto"/>
              <w:rPr>
                <w:sz w:val="26"/>
                <w:szCs w:val="26"/>
              </w:rPr>
            </w:pPr>
            <w:r w:rsidRPr="00123493">
              <w:rPr>
                <w:sz w:val="26"/>
                <w:szCs w:val="26"/>
              </w:rPr>
              <w:t>83.45</w:t>
            </w:r>
          </w:p>
        </w:tc>
        <w:tc>
          <w:tcPr>
            <w:tcW w:w="1559" w:type="dxa"/>
          </w:tcPr>
          <w:p w14:paraId="249CAF80" w14:textId="77777777" w:rsidR="0074293B" w:rsidRPr="00123493" w:rsidRDefault="0074293B" w:rsidP="005E56ED">
            <w:pPr>
              <w:spacing w:before="0" w:after="120" w:line="240" w:lineRule="auto"/>
              <w:rPr>
                <w:sz w:val="26"/>
                <w:szCs w:val="26"/>
              </w:rPr>
            </w:pPr>
            <w:r w:rsidRPr="00123493">
              <w:rPr>
                <w:sz w:val="26"/>
                <w:szCs w:val="26"/>
              </w:rPr>
              <w:t xml:space="preserve">84.18    </w:t>
            </w:r>
          </w:p>
        </w:tc>
        <w:tc>
          <w:tcPr>
            <w:tcW w:w="1559" w:type="dxa"/>
          </w:tcPr>
          <w:p w14:paraId="2A058E87" w14:textId="77777777" w:rsidR="0074293B" w:rsidRPr="00123493" w:rsidRDefault="0074293B" w:rsidP="005E56ED">
            <w:pPr>
              <w:spacing w:before="0" w:after="120" w:line="240" w:lineRule="auto"/>
              <w:rPr>
                <w:sz w:val="26"/>
                <w:szCs w:val="26"/>
              </w:rPr>
            </w:pPr>
            <w:r w:rsidRPr="00123493">
              <w:rPr>
                <w:sz w:val="26"/>
                <w:szCs w:val="26"/>
              </w:rPr>
              <w:t>83.81</w:t>
            </w:r>
          </w:p>
        </w:tc>
      </w:tr>
      <w:tr w:rsidR="0074293B" w:rsidRPr="009F6AC4" w14:paraId="5C8D9ADC" w14:textId="77777777" w:rsidTr="00785718">
        <w:trPr>
          <w:jc w:val="center"/>
        </w:trPr>
        <w:tc>
          <w:tcPr>
            <w:tcW w:w="1558" w:type="dxa"/>
            <w:tcBorders>
              <w:bottom w:val="nil"/>
            </w:tcBorders>
          </w:tcPr>
          <w:p w14:paraId="67CB03E0" w14:textId="77777777" w:rsidR="0074293B" w:rsidRPr="009F6AC4" w:rsidRDefault="0074293B" w:rsidP="005E56ED">
            <w:pPr>
              <w:spacing w:before="0" w:after="120" w:line="240" w:lineRule="auto"/>
              <w:rPr>
                <w:sz w:val="26"/>
                <w:szCs w:val="26"/>
              </w:rPr>
            </w:pPr>
            <w:r w:rsidRPr="009F6AC4">
              <w:rPr>
                <w:sz w:val="26"/>
                <w:szCs w:val="26"/>
              </w:rPr>
              <w:t>7 nhãn</w:t>
            </w:r>
          </w:p>
        </w:tc>
        <w:tc>
          <w:tcPr>
            <w:tcW w:w="1558" w:type="dxa"/>
          </w:tcPr>
          <w:p w14:paraId="7260A9A0" w14:textId="77777777" w:rsidR="0074293B" w:rsidRPr="009F6AC4" w:rsidRDefault="0074293B" w:rsidP="005E56ED">
            <w:pPr>
              <w:spacing w:before="0" w:after="120" w:line="240" w:lineRule="auto"/>
              <w:rPr>
                <w:sz w:val="26"/>
                <w:szCs w:val="26"/>
              </w:rPr>
            </w:pPr>
            <w:r w:rsidRPr="009F6AC4">
              <w:rPr>
                <w:sz w:val="26"/>
                <w:szCs w:val="26"/>
              </w:rPr>
              <w:t>UniGram</w:t>
            </w:r>
          </w:p>
        </w:tc>
        <w:tc>
          <w:tcPr>
            <w:tcW w:w="1558" w:type="dxa"/>
          </w:tcPr>
          <w:p w14:paraId="015845A2" w14:textId="77777777" w:rsidR="0074293B" w:rsidRPr="009F6AC4" w:rsidRDefault="0074293B" w:rsidP="005E56ED">
            <w:pPr>
              <w:spacing w:before="0" w:after="120" w:line="240" w:lineRule="auto"/>
              <w:rPr>
                <w:b/>
                <w:sz w:val="26"/>
                <w:szCs w:val="26"/>
              </w:rPr>
            </w:pPr>
            <w:r w:rsidRPr="009F6AC4">
              <w:rPr>
                <w:b/>
                <w:sz w:val="26"/>
                <w:szCs w:val="26"/>
              </w:rPr>
              <w:t>64.</w:t>
            </w:r>
            <w:r w:rsidRPr="009F6AC4">
              <w:rPr>
                <w:b/>
                <w:color w:val="000000" w:themeColor="text1"/>
                <w:sz w:val="26"/>
                <w:szCs w:val="26"/>
              </w:rPr>
              <w:t xml:space="preserve">21 </w:t>
            </w:r>
          </w:p>
        </w:tc>
        <w:tc>
          <w:tcPr>
            <w:tcW w:w="1558" w:type="dxa"/>
          </w:tcPr>
          <w:p w14:paraId="3273F78C" w14:textId="77777777" w:rsidR="0074293B" w:rsidRPr="009F6AC4" w:rsidRDefault="0074293B" w:rsidP="005E56ED">
            <w:pPr>
              <w:spacing w:before="0" w:after="120" w:line="240" w:lineRule="auto"/>
              <w:rPr>
                <w:sz w:val="26"/>
                <w:szCs w:val="26"/>
              </w:rPr>
            </w:pPr>
            <w:r w:rsidRPr="009F6AC4">
              <w:rPr>
                <w:sz w:val="26"/>
                <w:szCs w:val="26"/>
              </w:rPr>
              <w:t>66.46</w:t>
            </w:r>
          </w:p>
        </w:tc>
        <w:tc>
          <w:tcPr>
            <w:tcW w:w="1559" w:type="dxa"/>
          </w:tcPr>
          <w:p w14:paraId="25EC8955" w14:textId="77777777" w:rsidR="0074293B" w:rsidRPr="009F6AC4" w:rsidRDefault="0074293B" w:rsidP="005E56ED">
            <w:pPr>
              <w:spacing w:before="0" w:after="120" w:line="240" w:lineRule="auto"/>
              <w:rPr>
                <w:sz w:val="26"/>
                <w:szCs w:val="26"/>
              </w:rPr>
            </w:pPr>
            <w:r w:rsidRPr="009F6AC4">
              <w:rPr>
                <w:sz w:val="26"/>
                <w:szCs w:val="26"/>
              </w:rPr>
              <w:t>64.21</w:t>
            </w:r>
          </w:p>
        </w:tc>
        <w:tc>
          <w:tcPr>
            <w:tcW w:w="1559" w:type="dxa"/>
          </w:tcPr>
          <w:p w14:paraId="7E5D4E31" w14:textId="77777777" w:rsidR="0074293B" w:rsidRPr="009F6AC4" w:rsidRDefault="0074293B" w:rsidP="005E56ED">
            <w:pPr>
              <w:spacing w:before="0" w:after="120" w:line="240" w:lineRule="auto"/>
              <w:rPr>
                <w:sz w:val="26"/>
                <w:szCs w:val="26"/>
              </w:rPr>
            </w:pPr>
            <w:r w:rsidRPr="009F6AC4">
              <w:rPr>
                <w:sz w:val="26"/>
                <w:szCs w:val="26"/>
              </w:rPr>
              <w:t>65.31</w:t>
            </w:r>
          </w:p>
        </w:tc>
      </w:tr>
      <w:tr w:rsidR="0074293B" w:rsidRPr="009F6AC4" w14:paraId="43B3E07E" w14:textId="77777777" w:rsidTr="00785718">
        <w:trPr>
          <w:jc w:val="center"/>
        </w:trPr>
        <w:tc>
          <w:tcPr>
            <w:tcW w:w="1558" w:type="dxa"/>
            <w:tcBorders>
              <w:top w:val="nil"/>
              <w:bottom w:val="nil"/>
            </w:tcBorders>
          </w:tcPr>
          <w:p w14:paraId="3F7ABF1E" w14:textId="77777777" w:rsidR="0074293B" w:rsidRPr="009F6AC4" w:rsidRDefault="0074293B" w:rsidP="005E56ED">
            <w:pPr>
              <w:spacing w:before="0" w:after="120" w:line="240" w:lineRule="auto"/>
              <w:rPr>
                <w:sz w:val="26"/>
                <w:szCs w:val="26"/>
              </w:rPr>
            </w:pPr>
          </w:p>
        </w:tc>
        <w:tc>
          <w:tcPr>
            <w:tcW w:w="1558" w:type="dxa"/>
          </w:tcPr>
          <w:p w14:paraId="6302A987" w14:textId="77777777" w:rsidR="0074293B" w:rsidRPr="009F6AC4" w:rsidRDefault="0074293B" w:rsidP="005E56ED">
            <w:pPr>
              <w:spacing w:before="0" w:after="120" w:line="240" w:lineRule="auto"/>
              <w:rPr>
                <w:sz w:val="26"/>
                <w:szCs w:val="26"/>
              </w:rPr>
            </w:pPr>
            <w:r w:rsidRPr="009F6AC4">
              <w:rPr>
                <w:sz w:val="26"/>
                <w:szCs w:val="26"/>
              </w:rPr>
              <w:t>BiGRam</w:t>
            </w:r>
          </w:p>
        </w:tc>
        <w:tc>
          <w:tcPr>
            <w:tcW w:w="1558" w:type="dxa"/>
          </w:tcPr>
          <w:p w14:paraId="782E92C1" w14:textId="77777777" w:rsidR="0074293B" w:rsidRPr="009F6AC4" w:rsidRDefault="0074293B" w:rsidP="005E56ED">
            <w:pPr>
              <w:spacing w:before="0" w:after="120" w:line="240" w:lineRule="auto"/>
              <w:rPr>
                <w:sz w:val="26"/>
                <w:szCs w:val="26"/>
              </w:rPr>
            </w:pPr>
            <w:r w:rsidRPr="009F6AC4">
              <w:rPr>
                <w:sz w:val="26"/>
                <w:szCs w:val="26"/>
              </w:rPr>
              <w:t>63.35</w:t>
            </w:r>
          </w:p>
        </w:tc>
        <w:tc>
          <w:tcPr>
            <w:tcW w:w="1558" w:type="dxa"/>
          </w:tcPr>
          <w:p w14:paraId="2DC0F9D7" w14:textId="77777777" w:rsidR="0074293B" w:rsidRPr="009F6AC4" w:rsidRDefault="0074293B" w:rsidP="005E56ED">
            <w:pPr>
              <w:spacing w:before="0" w:after="120" w:line="240" w:lineRule="auto"/>
              <w:rPr>
                <w:sz w:val="26"/>
                <w:szCs w:val="26"/>
              </w:rPr>
            </w:pPr>
            <w:r w:rsidRPr="009F6AC4">
              <w:rPr>
                <w:sz w:val="26"/>
                <w:szCs w:val="26"/>
              </w:rPr>
              <w:t>67.25</w:t>
            </w:r>
          </w:p>
        </w:tc>
        <w:tc>
          <w:tcPr>
            <w:tcW w:w="1559" w:type="dxa"/>
          </w:tcPr>
          <w:p w14:paraId="5F3D6D2B" w14:textId="77777777" w:rsidR="0074293B" w:rsidRPr="009F6AC4" w:rsidRDefault="0074293B" w:rsidP="005E56ED">
            <w:pPr>
              <w:spacing w:before="0" w:after="120" w:line="240" w:lineRule="auto"/>
              <w:rPr>
                <w:sz w:val="26"/>
                <w:szCs w:val="26"/>
              </w:rPr>
            </w:pPr>
            <w:r w:rsidRPr="009F6AC4">
              <w:rPr>
                <w:sz w:val="26"/>
                <w:szCs w:val="26"/>
              </w:rPr>
              <w:t>63.35</w:t>
            </w:r>
          </w:p>
        </w:tc>
        <w:tc>
          <w:tcPr>
            <w:tcW w:w="1559" w:type="dxa"/>
          </w:tcPr>
          <w:p w14:paraId="5291F013" w14:textId="77777777" w:rsidR="0074293B" w:rsidRPr="009F6AC4" w:rsidRDefault="0074293B" w:rsidP="005E56ED">
            <w:pPr>
              <w:spacing w:before="0" w:after="120" w:line="240" w:lineRule="auto"/>
              <w:rPr>
                <w:sz w:val="26"/>
                <w:szCs w:val="26"/>
              </w:rPr>
            </w:pPr>
            <w:r w:rsidRPr="009F6AC4">
              <w:rPr>
                <w:sz w:val="26"/>
                <w:szCs w:val="26"/>
              </w:rPr>
              <w:t>65.24</w:t>
            </w:r>
          </w:p>
        </w:tc>
      </w:tr>
      <w:tr w:rsidR="0074293B" w:rsidRPr="009F6AC4" w14:paraId="6BD4254C" w14:textId="77777777" w:rsidTr="00785718">
        <w:trPr>
          <w:jc w:val="center"/>
        </w:trPr>
        <w:tc>
          <w:tcPr>
            <w:tcW w:w="1558" w:type="dxa"/>
            <w:tcBorders>
              <w:top w:val="nil"/>
            </w:tcBorders>
          </w:tcPr>
          <w:p w14:paraId="66B82893" w14:textId="77777777" w:rsidR="0074293B" w:rsidRPr="009F6AC4" w:rsidRDefault="0074293B" w:rsidP="005E56ED">
            <w:pPr>
              <w:spacing w:before="0" w:after="120" w:line="240" w:lineRule="auto"/>
              <w:rPr>
                <w:sz w:val="26"/>
                <w:szCs w:val="26"/>
              </w:rPr>
            </w:pPr>
          </w:p>
        </w:tc>
        <w:tc>
          <w:tcPr>
            <w:tcW w:w="1558" w:type="dxa"/>
          </w:tcPr>
          <w:p w14:paraId="41F97155" w14:textId="77777777" w:rsidR="0074293B" w:rsidRPr="009F6AC4" w:rsidRDefault="0074293B" w:rsidP="005E56ED">
            <w:pPr>
              <w:spacing w:before="0" w:after="120" w:line="240" w:lineRule="auto"/>
              <w:rPr>
                <w:sz w:val="26"/>
                <w:szCs w:val="26"/>
              </w:rPr>
            </w:pPr>
            <w:r w:rsidRPr="009F6AC4">
              <w:rPr>
                <w:sz w:val="26"/>
                <w:szCs w:val="26"/>
              </w:rPr>
              <w:t>TriGRam</w:t>
            </w:r>
          </w:p>
        </w:tc>
        <w:tc>
          <w:tcPr>
            <w:tcW w:w="1558" w:type="dxa"/>
          </w:tcPr>
          <w:p w14:paraId="197DB33B" w14:textId="77777777" w:rsidR="0074293B" w:rsidRPr="009F6AC4" w:rsidRDefault="0074293B" w:rsidP="005E56ED">
            <w:pPr>
              <w:spacing w:before="0" w:after="120" w:line="240" w:lineRule="auto"/>
              <w:rPr>
                <w:sz w:val="26"/>
                <w:szCs w:val="26"/>
              </w:rPr>
            </w:pPr>
            <w:r w:rsidRPr="009F6AC4">
              <w:rPr>
                <w:sz w:val="26"/>
                <w:szCs w:val="26"/>
              </w:rPr>
              <w:t>62.47</w:t>
            </w:r>
          </w:p>
        </w:tc>
        <w:tc>
          <w:tcPr>
            <w:tcW w:w="1558" w:type="dxa"/>
          </w:tcPr>
          <w:p w14:paraId="0651A0C0" w14:textId="77777777" w:rsidR="0074293B" w:rsidRPr="009F6AC4" w:rsidRDefault="0074293B" w:rsidP="005E56ED">
            <w:pPr>
              <w:spacing w:before="0" w:after="120" w:line="240" w:lineRule="auto"/>
              <w:rPr>
                <w:sz w:val="26"/>
                <w:szCs w:val="26"/>
              </w:rPr>
            </w:pPr>
            <w:r w:rsidRPr="009F6AC4">
              <w:rPr>
                <w:sz w:val="26"/>
                <w:szCs w:val="26"/>
              </w:rPr>
              <w:t>67.34</w:t>
            </w:r>
          </w:p>
        </w:tc>
        <w:tc>
          <w:tcPr>
            <w:tcW w:w="1559" w:type="dxa"/>
          </w:tcPr>
          <w:p w14:paraId="04908FB7" w14:textId="77777777" w:rsidR="0074293B" w:rsidRPr="009F6AC4" w:rsidRDefault="0074293B" w:rsidP="005E56ED">
            <w:pPr>
              <w:spacing w:before="0" w:after="120" w:line="240" w:lineRule="auto"/>
              <w:rPr>
                <w:sz w:val="26"/>
                <w:szCs w:val="26"/>
              </w:rPr>
            </w:pPr>
            <w:r w:rsidRPr="009F6AC4">
              <w:rPr>
                <w:sz w:val="26"/>
                <w:szCs w:val="26"/>
              </w:rPr>
              <w:t>62.47</w:t>
            </w:r>
          </w:p>
        </w:tc>
        <w:tc>
          <w:tcPr>
            <w:tcW w:w="1559" w:type="dxa"/>
          </w:tcPr>
          <w:p w14:paraId="38E6082B" w14:textId="77777777" w:rsidR="0074293B" w:rsidRPr="009F6AC4" w:rsidRDefault="0074293B" w:rsidP="005E56ED">
            <w:pPr>
              <w:spacing w:before="0" w:after="120" w:line="240" w:lineRule="auto"/>
              <w:rPr>
                <w:sz w:val="26"/>
                <w:szCs w:val="26"/>
              </w:rPr>
            </w:pPr>
            <w:r w:rsidRPr="009F6AC4">
              <w:rPr>
                <w:sz w:val="26"/>
                <w:szCs w:val="26"/>
              </w:rPr>
              <w:t>64.81</w:t>
            </w:r>
          </w:p>
        </w:tc>
      </w:tr>
    </w:tbl>
    <w:p w14:paraId="170F62CC" w14:textId="6B05F18B" w:rsidR="00123493" w:rsidRPr="00123493" w:rsidRDefault="00123493" w:rsidP="00123493">
      <w:pPr>
        <w:spacing w:before="0" w:after="120" w:line="360" w:lineRule="auto"/>
        <w:rPr>
          <w:sz w:val="26"/>
          <w:szCs w:val="26"/>
          <w:lang w:val="vi-VN"/>
        </w:rPr>
      </w:pPr>
      <w:bookmarkStart w:id="209" w:name="_Toc468975800"/>
      <w:bookmarkStart w:id="210" w:name="_Toc468977216"/>
      <w:r>
        <w:rPr>
          <w:sz w:val="26"/>
          <w:szCs w:val="26"/>
          <w:lang w:val="vi-VN"/>
        </w:rPr>
        <w:tab/>
        <w:t>Với thuật toán SVM, phương pháp trích chọn đặc trưng với TriGram cho chúng ta kết quả tốt nhất với độ chính xác là 84.18% đối với 7 nhãn, nhưng đối với 2 nhãn thì trích chọn đặc trưng UniGram mới đưa ra kết quả cao nhất với 64.21% chính xác.</w:t>
      </w:r>
    </w:p>
    <w:p w14:paraId="7146CFA4" w14:textId="23E65B44" w:rsidR="0074293B" w:rsidRPr="00A9590E" w:rsidRDefault="0074293B" w:rsidP="00123493">
      <w:pPr>
        <w:spacing w:before="0" w:after="120" w:line="360" w:lineRule="auto"/>
        <w:jc w:val="center"/>
        <w:outlineLvl w:val="3"/>
        <w:rPr>
          <w:i/>
          <w:sz w:val="26"/>
          <w:szCs w:val="26"/>
          <w:lang w:val="vi-VN"/>
        </w:rPr>
      </w:pPr>
      <w:bookmarkStart w:id="211" w:name="_Toc469565727"/>
      <w:bookmarkStart w:id="212" w:name="_Toc469565796"/>
      <w:bookmarkStart w:id="213" w:name="_Toc469565875"/>
      <w:r w:rsidRPr="00A9590E">
        <w:rPr>
          <w:i/>
          <w:sz w:val="26"/>
          <w:szCs w:val="26"/>
          <w:lang w:val="vi-VN"/>
        </w:rPr>
        <w:t>Bả</w:t>
      </w:r>
      <w:r w:rsidR="008B7A4F">
        <w:rPr>
          <w:i/>
          <w:sz w:val="26"/>
          <w:szCs w:val="26"/>
          <w:lang w:val="vi-VN"/>
        </w:rPr>
        <w:t>ng 3-3</w:t>
      </w:r>
      <w:r w:rsidRPr="00A9590E">
        <w:rPr>
          <w:i/>
          <w:sz w:val="26"/>
          <w:szCs w:val="26"/>
          <w:lang w:val="vi-VN"/>
        </w:rPr>
        <w:t>: Kết quả thực nghiệm sử dụng thuật toán KNN</w:t>
      </w:r>
      <w:r w:rsidR="00865516" w:rsidRPr="00A9590E">
        <w:rPr>
          <w:i/>
          <w:sz w:val="26"/>
          <w:szCs w:val="26"/>
          <w:lang w:val="vi-VN"/>
        </w:rPr>
        <w:t xml:space="preserve"> (k=1)</w:t>
      </w:r>
      <w:bookmarkEnd w:id="209"/>
      <w:bookmarkEnd w:id="210"/>
      <w:bookmarkEnd w:id="211"/>
      <w:bookmarkEnd w:id="212"/>
      <w:bookmarkEnd w:id="213"/>
    </w:p>
    <w:tbl>
      <w:tblPr>
        <w:tblStyle w:val="TableGrid"/>
        <w:tblW w:w="0" w:type="auto"/>
        <w:tblLook w:val="04A0" w:firstRow="1" w:lastRow="0" w:firstColumn="1" w:lastColumn="0" w:noHBand="0" w:noVBand="1"/>
      </w:tblPr>
      <w:tblGrid>
        <w:gridCol w:w="1553"/>
        <w:gridCol w:w="1556"/>
        <w:gridCol w:w="1555"/>
        <w:gridCol w:w="1574"/>
        <w:gridCol w:w="1557"/>
        <w:gridCol w:w="1555"/>
      </w:tblGrid>
      <w:tr w:rsidR="0074293B" w:rsidRPr="009F6AC4" w14:paraId="451599F6" w14:textId="77777777" w:rsidTr="005A52F6">
        <w:tc>
          <w:tcPr>
            <w:tcW w:w="1558" w:type="dxa"/>
            <w:tcBorders>
              <w:bottom w:val="single" w:sz="4" w:space="0" w:color="auto"/>
            </w:tcBorders>
          </w:tcPr>
          <w:p w14:paraId="4CB9FF74" w14:textId="77777777" w:rsidR="0074293B" w:rsidRPr="009F6AC4" w:rsidRDefault="0074293B" w:rsidP="005E56ED">
            <w:pPr>
              <w:spacing w:before="0" w:after="120" w:line="240" w:lineRule="auto"/>
              <w:rPr>
                <w:sz w:val="26"/>
                <w:szCs w:val="26"/>
              </w:rPr>
            </w:pPr>
            <w:r w:rsidRPr="009F6AC4">
              <w:rPr>
                <w:sz w:val="26"/>
                <w:szCs w:val="26"/>
              </w:rPr>
              <w:t>Số nhãn</w:t>
            </w:r>
          </w:p>
        </w:tc>
        <w:tc>
          <w:tcPr>
            <w:tcW w:w="1558" w:type="dxa"/>
          </w:tcPr>
          <w:p w14:paraId="1689E820" w14:textId="77777777" w:rsidR="0074293B" w:rsidRPr="009F6AC4" w:rsidRDefault="0074293B" w:rsidP="005E56ED">
            <w:pPr>
              <w:spacing w:before="0" w:after="120" w:line="240" w:lineRule="auto"/>
              <w:rPr>
                <w:sz w:val="26"/>
                <w:szCs w:val="26"/>
              </w:rPr>
            </w:pPr>
            <w:r w:rsidRPr="009F6AC4">
              <w:rPr>
                <w:sz w:val="26"/>
                <w:szCs w:val="26"/>
              </w:rPr>
              <w:t>Số gram</w:t>
            </w:r>
          </w:p>
        </w:tc>
        <w:tc>
          <w:tcPr>
            <w:tcW w:w="1558" w:type="dxa"/>
          </w:tcPr>
          <w:p w14:paraId="439AC514" w14:textId="77777777" w:rsidR="0074293B" w:rsidRPr="009F6AC4" w:rsidRDefault="0074293B" w:rsidP="005E56ED">
            <w:pPr>
              <w:spacing w:before="0" w:after="120" w:line="240" w:lineRule="auto"/>
              <w:rPr>
                <w:sz w:val="26"/>
                <w:szCs w:val="26"/>
              </w:rPr>
            </w:pPr>
            <w:r w:rsidRPr="009F6AC4">
              <w:rPr>
                <w:sz w:val="26"/>
                <w:szCs w:val="26"/>
              </w:rPr>
              <w:t>Acc(%)</w:t>
            </w:r>
          </w:p>
        </w:tc>
        <w:tc>
          <w:tcPr>
            <w:tcW w:w="1558" w:type="dxa"/>
          </w:tcPr>
          <w:p w14:paraId="2387659C" w14:textId="77777777" w:rsidR="0074293B" w:rsidRPr="009F6AC4" w:rsidRDefault="0074293B" w:rsidP="005E56ED">
            <w:pPr>
              <w:spacing w:before="0" w:after="120" w:line="240" w:lineRule="auto"/>
              <w:rPr>
                <w:sz w:val="26"/>
                <w:szCs w:val="26"/>
              </w:rPr>
            </w:pPr>
            <w:r w:rsidRPr="009F6AC4">
              <w:rPr>
                <w:sz w:val="26"/>
                <w:szCs w:val="26"/>
              </w:rPr>
              <w:t xml:space="preserve">Precision(%)  </w:t>
            </w:r>
          </w:p>
        </w:tc>
        <w:tc>
          <w:tcPr>
            <w:tcW w:w="1559" w:type="dxa"/>
          </w:tcPr>
          <w:p w14:paraId="1C51E73E" w14:textId="77777777" w:rsidR="0074293B" w:rsidRPr="009F6AC4" w:rsidRDefault="0074293B" w:rsidP="005E56ED">
            <w:pPr>
              <w:spacing w:before="0" w:after="120" w:line="240" w:lineRule="auto"/>
              <w:rPr>
                <w:sz w:val="26"/>
                <w:szCs w:val="26"/>
              </w:rPr>
            </w:pPr>
            <w:r w:rsidRPr="009F6AC4">
              <w:rPr>
                <w:sz w:val="26"/>
                <w:szCs w:val="26"/>
              </w:rPr>
              <w:t xml:space="preserve">Recall(%)   </w:t>
            </w:r>
          </w:p>
        </w:tc>
        <w:tc>
          <w:tcPr>
            <w:tcW w:w="1559" w:type="dxa"/>
          </w:tcPr>
          <w:p w14:paraId="0D20F9A3" w14:textId="77777777" w:rsidR="0074293B" w:rsidRPr="009F6AC4" w:rsidRDefault="0074293B" w:rsidP="005E56ED">
            <w:pPr>
              <w:spacing w:before="0" w:after="120" w:line="240" w:lineRule="auto"/>
              <w:rPr>
                <w:sz w:val="26"/>
                <w:szCs w:val="26"/>
              </w:rPr>
            </w:pPr>
            <w:r w:rsidRPr="009F6AC4">
              <w:rPr>
                <w:sz w:val="26"/>
                <w:szCs w:val="26"/>
              </w:rPr>
              <w:t>F(%)</w:t>
            </w:r>
          </w:p>
        </w:tc>
      </w:tr>
      <w:tr w:rsidR="0074293B" w:rsidRPr="009F6AC4" w14:paraId="15E494B2" w14:textId="77777777" w:rsidTr="005A52F6">
        <w:tc>
          <w:tcPr>
            <w:tcW w:w="1558" w:type="dxa"/>
            <w:tcBorders>
              <w:bottom w:val="nil"/>
            </w:tcBorders>
          </w:tcPr>
          <w:p w14:paraId="68C05199" w14:textId="77777777" w:rsidR="0074293B" w:rsidRPr="009F6AC4" w:rsidRDefault="0074293B" w:rsidP="005E56ED">
            <w:pPr>
              <w:spacing w:before="0" w:after="120" w:line="240" w:lineRule="auto"/>
              <w:rPr>
                <w:sz w:val="26"/>
                <w:szCs w:val="26"/>
              </w:rPr>
            </w:pPr>
            <w:r w:rsidRPr="009F6AC4">
              <w:rPr>
                <w:sz w:val="26"/>
                <w:szCs w:val="26"/>
              </w:rPr>
              <w:t>2 nhãn</w:t>
            </w:r>
          </w:p>
        </w:tc>
        <w:tc>
          <w:tcPr>
            <w:tcW w:w="1558" w:type="dxa"/>
          </w:tcPr>
          <w:p w14:paraId="3507559E" w14:textId="77777777" w:rsidR="0074293B" w:rsidRPr="009F6AC4" w:rsidRDefault="0074293B" w:rsidP="005E56ED">
            <w:pPr>
              <w:spacing w:before="0" w:after="120" w:line="240" w:lineRule="auto"/>
              <w:rPr>
                <w:sz w:val="26"/>
                <w:szCs w:val="26"/>
              </w:rPr>
            </w:pPr>
            <w:r w:rsidRPr="009F6AC4">
              <w:rPr>
                <w:sz w:val="26"/>
                <w:szCs w:val="26"/>
              </w:rPr>
              <w:t>UniGram</w:t>
            </w:r>
          </w:p>
        </w:tc>
        <w:tc>
          <w:tcPr>
            <w:tcW w:w="1558" w:type="dxa"/>
          </w:tcPr>
          <w:p w14:paraId="756C4B9D" w14:textId="77777777" w:rsidR="0074293B" w:rsidRPr="009F6AC4" w:rsidRDefault="0074293B" w:rsidP="005E56ED">
            <w:pPr>
              <w:spacing w:before="0" w:after="120" w:line="240" w:lineRule="auto"/>
              <w:rPr>
                <w:b/>
                <w:sz w:val="26"/>
                <w:szCs w:val="26"/>
              </w:rPr>
            </w:pPr>
            <w:r w:rsidRPr="009F6AC4">
              <w:rPr>
                <w:b/>
                <w:sz w:val="26"/>
                <w:szCs w:val="26"/>
              </w:rPr>
              <w:t>78.04</w:t>
            </w:r>
          </w:p>
        </w:tc>
        <w:tc>
          <w:tcPr>
            <w:tcW w:w="1558" w:type="dxa"/>
          </w:tcPr>
          <w:p w14:paraId="569DAF3C" w14:textId="77777777" w:rsidR="0074293B" w:rsidRPr="009F6AC4" w:rsidRDefault="0074293B" w:rsidP="005E56ED">
            <w:pPr>
              <w:spacing w:before="0" w:after="120" w:line="240" w:lineRule="auto"/>
              <w:rPr>
                <w:sz w:val="26"/>
                <w:szCs w:val="26"/>
              </w:rPr>
            </w:pPr>
            <w:r w:rsidRPr="009F6AC4">
              <w:rPr>
                <w:sz w:val="26"/>
                <w:szCs w:val="26"/>
              </w:rPr>
              <w:t>77.79</w:t>
            </w:r>
          </w:p>
        </w:tc>
        <w:tc>
          <w:tcPr>
            <w:tcW w:w="1559" w:type="dxa"/>
          </w:tcPr>
          <w:p w14:paraId="7A586B88" w14:textId="77777777" w:rsidR="0074293B" w:rsidRPr="009F6AC4" w:rsidRDefault="0074293B" w:rsidP="005E56ED">
            <w:pPr>
              <w:spacing w:before="0" w:after="120" w:line="240" w:lineRule="auto"/>
              <w:rPr>
                <w:sz w:val="26"/>
                <w:szCs w:val="26"/>
              </w:rPr>
            </w:pPr>
            <w:r w:rsidRPr="009F6AC4">
              <w:rPr>
                <w:sz w:val="26"/>
                <w:szCs w:val="26"/>
              </w:rPr>
              <w:t>78.04</w:t>
            </w:r>
          </w:p>
        </w:tc>
        <w:tc>
          <w:tcPr>
            <w:tcW w:w="1559" w:type="dxa"/>
          </w:tcPr>
          <w:p w14:paraId="2D223F56" w14:textId="77777777" w:rsidR="0074293B" w:rsidRPr="009F6AC4" w:rsidRDefault="0074293B" w:rsidP="005E56ED">
            <w:pPr>
              <w:spacing w:before="0" w:after="120" w:line="240" w:lineRule="auto"/>
              <w:rPr>
                <w:sz w:val="26"/>
                <w:szCs w:val="26"/>
              </w:rPr>
            </w:pPr>
            <w:r w:rsidRPr="009F6AC4">
              <w:rPr>
                <w:sz w:val="26"/>
                <w:szCs w:val="26"/>
              </w:rPr>
              <w:t>77.89</w:t>
            </w:r>
          </w:p>
        </w:tc>
      </w:tr>
      <w:tr w:rsidR="0074293B" w:rsidRPr="009F6AC4" w14:paraId="0FE9F530" w14:textId="77777777" w:rsidTr="005A52F6">
        <w:tc>
          <w:tcPr>
            <w:tcW w:w="1558" w:type="dxa"/>
            <w:tcBorders>
              <w:top w:val="nil"/>
              <w:bottom w:val="nil"/>
            </w:tcBorders>
          </w:tcPr>
          <w:p w14:paraId="7D292AF4" w14:textId="77777777" w:rsidR="0074293B" w:rsidRPr="009F6AC4" w:rsidRDefault="0074293B" w:rsidP="005E56ED">
            <w:pPr>
              <w:spacing w:before="0" w:after="120" w:line="240" w:lineRule="auto"/>
              <w:rPr>
                <w:sz w:val="26"/>
                <w:szCs w:val="26"/>
              </w:rPr>
            </w:pPr>
          </w:p>
        </w:tc>
        <w:tc>
          <w:tcPr>
            <w:tcW w:w="1558" w:type="dxa"/>
          </w:tcPr>
          <w:p w14:paraId="2F61DEFC" w14:textId="77777777" w:rsidR="0074293B" w:rsidRPr="009F6AC4" w:rsidRDefault="0074293B" w:rsidP="005E56ED">
            <w:pPr>
              <w:spacing w:before="0" w:after="120" w:line="240" w:lineRule="auto"/>
              <w:rPr>
                <w:sz w:val="26"/>
                <w:szCs w:val="26"/>
              </w:rPr>
            </w:pPr>
            <w:r w:rsidRPr="009F6AC4">
              <w:rPr>
                <w:sz w:val="26"/>
                <w:szCs w:val="26"/>
              </w:rPr>
              <w:t>BiGram</w:t>
            </w:r>
          </w:p>
        </w:tc>
        <w:tc>
          <w:tcPr>
            <w:tcW w:w="1558" w:type="dxa"/>
          </w:tcPr>
          <w:p w14:paraId="58B42543" w14:textId="77777777" w:rsidR="0074293B" w:rsidRPr="009F6AC4" w:rsidRDefault="0074293B" w:rsidP="005E56ED">
            <w:pPr>
              <w:spacing w:before="0" w:after="120" w:line="240" w:lineRule="auto"/>
              <w:rPr>
                <w:sz w:val="26"/>
                <w:szCs w:val="26"/>
              </w:rPr>
            </w:pPr>
            <w:r w:rsidRPr="009F6AC4">
              <w:rPr>
                <w:sz w:val="26"/>
                <w:szCs w:val="26"/>
              </w:rPr>
              <w:t>77.09</w:t>
            </w:r>
          </w:p>
        </w:tc>
        <w:tc>
          <w:tcPr>
            <w:tcW w:w="1558" w:type="dxa"/>
          </w:tcPr>
          <w:p w14:paraId="120672A1" w14:textId="77777777" w:rsidR="0074293B" w:rsidRPr="009F6AC4" w:rsidRDefault="0074293B" w:rsidP="005E56ED">
            <w:pPr>
              <w:spacing w:before="0" w:after="120" w:line="240" w:lineRule="auto"/>
              <w:rPr>
                <w:sz w:val="26"/>
                <w:szCs w:val="26"/>
              </w:rPr>
            </w:pPr>
            <w:r w:rsidRPr="009F6AC4">
              <w:rPr>
                <w:sz w:val="26"/>
                <w:szCs w:val="26"/>
              </w:rPr>
              <w:t>76.81</w:t>
            </w:r>
          </w:p>
        </w:tc>
        <w:tc>
          <w:tcPr>
            <w:tcW w:w="1559" w:type="dxa"/>
          </w:tcPr>
          <w:p w14:paraId="1C68448F" w14:textId="77777777" w:rsidR="0074293B" w:rsidRPr="009F6AC4" w:rsidRDefault="0074293B" w:rsidP="005E56ED">
            <w:pPr>
              <w:spacing w:before="0" w:after="120" w:line="240" w:lineRule="auto"/>
              <w:rPr>
                <w:sz w:val="26"/>
                <w:szCs w:val="26"/>
              </w:rPr>
            </w:pPr>
            <w:r w:rsidRPr="009F6AC4">
              <w:rPr>
                <w:sz w:val="26"/>
                <w:szCs w:val="26"/>
              </w:rPr>
              <w:t>77.09</w:t>
            </w:r>
          </w:p>
        </w:tc>
        <w:tc>
          <w:tcPr>
            <w:tcW w:w="1559" w:type="dxa"/>
          </w:tcPr>
          <w:p w14:paraId="671AF305" w14:textId="77777777" w:rsidR="0074293B" w:rsidRPr="009F6AC4" w:rsidRDefault="0074293B" w:rsidP="005E56ED">
            <w:pPr>
              <w:spacing w:before="0" w:after="120" w:line="240" w:lineRule="auto"/>
              <w:rPr>
                <w:sz w:val="26"/>
                <w:szCs w:val="26"/>
              </w:rPr>
            </w:pPr>
            <w:r w:rsidRPr="009F6AC4">
              <w:rPr>
                <w:sz w:val="26"/>
                <w:szCs w:val="26"/>
              </w:rPr>
              <w:t>76.93</w:t>
            </w:r>
          </w:p>
        </w:tc>
      </w:tr>
      <w:tr w:rsidR="0074293B" w:rsidRPr="009F6AC4" w14:paraId="5C1C7248" w14:textId="77777777" w:rsidTr="005A52F6">
        <w:tc>
          <w:tcPr>
            <w:tcW w:w="1558" w:type="dxa"/>
            <w:tcBorders>
              <w:top w:val="nil"/>
              <w:bottom w:val="single" w:sz="4" w:space="0" w:color="auto"/>
            </w:tcBorders>
          </w:tcPr>
          <w:p w14:paraId="1D6FFB45" w14:textId="77777777" w:rsidR="0074293B" w:rsidRPr="009F6AC4" w:rsidRDefault="0074293B" w:rsidP="005E56ED">
            <w:pPr>
              <w:spacing w:before="0" w:after="120" w:line="240" w:lineRule="auto"/>
              <w:rPr>
                <w:sz w:val="26"/>
                <w:szCs w:val="26"/>
              </w:rPr>
            </w:pPr>
          </w:p>
        </w:tc>
        <w:tc>
          <w:tcPr>
            <w:tcW w:w="1558" w:type="dxa"/>
          </w:tcPr>
          <w:p w14:paraId="6C074ED2" w14:textId="77777777" w:rsidR="0074293B" w:rsidRPr="009F6AC4" w:rsidRDefault="0074293B" w:rsidP="005E56ED">
            <w:pPr>
              <w:spacing w:before="0" w:after="120" w:line="240" w:lineRule="auto"/>
              <w:rPr>
                <w:sz w:val="26"/>
                <w:szCs w:val="26"/>
              </w:rPr>
            </w:pPr>
            <w:r w:rsidRPr="009F6AC4">
              <w:rPr>
                <w:sz w:val="26"/>
                <w:szCs w:val="26"/>
              </w:rPr>
              <w:t>TriGram</w:t>
            </w:r>
          </w:p>
        </w:tc>
        <w:tc>
          <w:tcPr>
            <w:tcW w:w="1558" w:type="dxa"/>
          </w:tcPr>
          <w:p w14:paraId="6F67B670" w14:textId="77777777" w:rsidR="0074293B" w:rsidRPr="009F6AC4" w:rsidRDefault="0074293B" w:rsidP="005E56ED">
            <w:pPr>
              <w:spacing w:before="0" w:after="120" w:line="240" w:lineRule="auto"/>
              <w:rPr>
                <w:sz w:val="26"/>
                <w:szCs w:val="26"/>
              </w:rPr>
            </w:pPr>
            <w:r w:rsidRPr="009F6AC4">
              <w:rPr>
                <w:sz w:val="26"/>
                <w:szCs w:val="26"/>
              </w:rPr>
              <w:t>77.70</w:t>
            </w:r>
          </w:p>
        </w:tc>
        <w:tc>
          <w:tcPr>
            <w:tcW w:w="1558" w:type="dxa"/>
          </w:tcPr>
          <w:p w14:paraId="78CED31B" w14:textId="77777777" w:rsidR="0074293B" w:rsidRPr="009F6AC4" w:rsidRDefault="0074293B" w:rsidP="005E56ED">
            <w:pPr>
              <w:spacing w:before="0" w:after="120" w:line="240" w:lineRule="auto"/>
              <w:rPr>
                <w:sz w:val="26"/>
                <w:szCs w:val="26"/>
              </w:rPr>
            </w:pPr>
            <w:r w:rsidRPr="009F6AC4">
              <w:rPr>
                <w:sz w:val="26"/>
                <w:szCs w:val="26"/>
              </w:rPr>
              <w:t>77.48</w:t>
            </w:r>
          </w:p>
        </w:tc>
        <w:tc>
          <w:tcPr>
            <w:tcW w:w="1559" w:type="dxa"/>
          </w:tcPr>
          <w:p w14:paraId="3185ACB8" w14:textId="77777777" w:rsidR="0074293B" w:rsidRPr="009F6AC4" w:rsidRDefault="0074293B" w:rsidP="005E56ED">
            <w:pPr>
              <w:spacing w:before="0" w:after="120" w:line="240" w:lineRule="auto"/>
              <w:rPr>
                <w:sz w:val="26"/>
                <w:szCs w:val="26"/>
              </w:rPr>
            </w:pPr>
            <w:r w:rsidRPr="009F6AC4">
              <w:rPr>
                <w:sz w:val="26"/>
                <w:szCs w:val="26"/>
              </w:rPr>
              <w:t>77.70</w:t>
            </w:r>
          </w:p>
        </w:tc>
        <w:tc>
          <w:tcPr>
            <w:tcW w:w="1559" w:type="dxa"/>
          </w:tcPr>
          <w:p w14:paraId="703FD6B3" w14:textId="77777777" w:rsidR="0074293B" w:rsidRPr="009F6AC4" w:rsidRDefault="0074293B" w:rsidP="005E56ED">
            <w:pPr>
              <w:spacing w:before="0" w:after="120" w:line="240" w:lineRule="auto"/>
              <w:rPr>
                <w:sz w:val="26"/>
                <w:szCs w:val="26"/>
              </w:rPr>
            </w:pPr>
            <w:r w:rsidRPr="009F6AC4">
              <w:rPr>
                <w:sz w:val="26"/>
                <w:szCs w:val="26"/>
              </w:rPr>
              <w:t>77.57</w:t>
            </w:r>
          </w:p>
        </w:tc>
      </w:tr>
      <w:tr w:rsidR="0074293B" w:rsidRPr="009F6AC4" w14:paraId="277BB32F" w14:textId="77777777" w:rsidTr="005A52F6">
        <w:trPr>
          <w:trHeight w:val="339"/>
        </w:trPr>
        <w:tc>
          <w:tcPr>
            <w:tcW w:w="1558" w:type="dxa"/>
            <w:tcBorders>
              <w:bottom w:val="nil"/>
            </w:tcBorders>
          </w:tcPr>
          <w:p w14:paraId="4A592BAB" w14:textId="77777777" w:rsidR="0074293B" w:rsidRPr="009F6AC4" w:rsidRDefault="0074293B" w:rsidP="005E56ED">
            <w:pPr>
              <w:spacing w:before="0" w:after="120" w:line="240" w:lineRule="auto"/>
              <w:rPr>
                <w:sz w:val="26"/>
                <w:szCs w:val="26"/>
              </w:rPr>
            </w:pPr>
            <w:r w:rsidRPr="009F6AC4">
              <w:rPr>
                <w:sz w:val="26"/>
                <w:szCs w:val="26"/>
              </w:rPr>
              <w:t>7 nhãn</w:t>
            </w:r>
          </w:p>
        </w:tc>
        <w:tc>
          <w:tcPr>
            <w:tcW w:w="1558" w:type="dxa"/>
          </w:tcPr>
          <w:p w14:paraId="59ED0E18" w14:textId="77777777" w:rsidR="0074293B" w:rsidRPr="009F6AC4" w:rsidRDefault="0074293B" w:rsidP="005E56ED">
            <w:pPr>
              <w:spacing w:before="0" w:after="120" w:line="240" w:lineRule="auto"/>
              <w:rPr>
                <w:sz w:val="26"/>
                <w:szCs w:val="26"/>
              </w:rPr>
            </w:pPr>
            <w:r w:rsidRPr="009F6AC4">
              <w:rPr>
                <w:sz w:val="26"/>
                <w:szCs w:val="26"/>
              </w:rPr>
              <w:t>UniGram</w:t>
            </w:r>
          </w:p>
        </w:tc>
        <w:tc>
          <w:tcPr>
            <w:tcW w:w="1558" w:type="dxa"/>
          </w:tcPr>
          <w:p w14:paraId="764299CA" w14:textId="77777777" w:rsidR="0074293B" w:rsidRPr="009F6AC4" w:rsidRDefault="0074293B" w:rsidP="005E56ED">
            <w:pPr>
              <w:spacing w:before="0" w:after="120" w:line="240" w:lineRule="auto"/>
              <w:rPr>
                <w:sz w:val="26"/>
                <w:szCs w:val="26"/>
              </w:rPr>
            </w:pPr>
            <w:r w:rsidRPr="009F6AC4">
              <w:rPr>
                <w:sz w:val="26"/>
                <w:szCs w:val="26"/>
              </w:rPr>
              <w:t>49.31</w:t>
            </w:r>
          </w:p>
        </w:tc>
        <w:tc>
          <w:tcPr>
            <w:tcW w:w="1558" w:type="dxa"/>
          </w:tcPr>
          <w:p w14:paraId="7412C9E0" w14:textId="77777777" w:rsidR="0074293B" w:rsidRPr="009F6AC4" w:rsidRDefault="0074293B" w:rsidP="005E56ED">
            <w:pPr>
              <w:spacing w:before="0" w:after="120" w:line="240" w:lineRule="auto"/>
              <w:rPr>
                <w:sz w:val="26"/>
                <w:szCs w:val="26"/>
              </w:rPr>
            </w:pPr>
            <w:r w:rsidRPr="009F6AC4">
              <w:rPr>
                <w:sz w:val="26"/>
                <w:szCs w:val="26"/>
              </w:rPr>
              <w:t>49.82</w:t>
            </w:r>
          </w:p>
        </w:tc>
        <w:tc>
          <w:tcPr>
            <w:tcW w:w="1559" w:type="dxa"/>
          </w:tcPr>
          <w:p w14:paraId="0FD77B02" w14:textId="77777777" w:rsidR="0074293B" w:rsidRPr="009F6AC4" w:rsidRDefault="0074293B" w:rsidP="005E56ED">
            <w:pPr>
              <w:spacing w:before="0" w:after="120" w:line="240" w:lineRule="auto"/>
              <w:rPr>
                <w:sz w:val="26"/>
                <w:szCs w:val="26"/>
              </w:rPr>
            </w:pPr>
            <w:r w:rsidRPr="009F6AC4">
              <w:rPr>
                <w:sz w:val="26"/>
                <w:szCs w:val="26"/>
              </w:rPr>
              <w:t>49.31</w:t>
            </w:r>
          </w:p>
        </w:tc>
        <w:tc>
          <w:tcPr>
            <w:tcW w:w="1559" w:type="dxa"/>
          </w:tcPr>
          <w:p w14:paraId="5896AD1A" w14:textId="77777777" w:rsidR="0074293B" w:rsidRPr="009F6AC4" w:rsidRDefault="0074293B" w:rsidP="005E56ED">
            <w:pPr>
              <w:spacing w:before="0" w:after="120" w:line="240" w:lineRule="auto"/>
              <w:rPr>
                <w:sz w:val="26"/>
                <w:szCs w:val="26"/>
              </w:rPr>
            </w:pPr>
            <w:r w:rsidRPr="009F6AC4">
              <w:rPr>
                <w:sz w:val="26"/>
                <w:szCs w:val="26"/>
              </w:rPr>
              <w:t>49.39</w:t>
            </w:r>
          </w:p>
        </w:tc>
      </w:tr>
      <w:tr w:rsidR="0074293B" w:rsidRPr="009F6AC4" w14:paraId="538DB1CA" w14:textId="77777777" w:rsidTr="005A52F6">
        <w:tc>
          <w:tcPr>
            <w:tcW w:w="1558" w:type="dxa"/>
            <w:tcBorders>
              <w:top w:val="nil"/>
              <w:bottom w:val="nil"/>
            </w:tcBorders>
          </w:tcPr>
          <w:p w14:paraId="4F95EBC3" w14:textId="77777777" w:rsidR="0074293B" w:rsidRPr="009F6AC4" w:rsidRDefault="0074293B" w:rsidP="005E56ED">
            <w:pPr>
              <w:spacing w:before="0" w:after="120" w:line="240" w:lineRule="auto"/>
              <w:rPr>
                <w:sz w:val="26"/>
                <w:szCs w:val="26"/>
              </w:rPr>
            </w:pPr>
          </w:p>
        </w:tc>
        <w:tc>
          <w:tcPr>
            <w:tcW w:w="1558" w:type="dxa"/>
          </w:tcPr>
          <w:p w14:paraId="458281F0" w14:textId="77777777" w:rsidR="0074293B" w:rsidRPr="009F6AC4" w:rsidRDefault="0074293B" w:rsidP="005E56ED">
            <w:pPr>
              <w:spacing w:before="0" w:after="120" w:line="240" w:lineRule="auto"/>
              <w:rPr>
                <w:sz w:val="26"/>
                <w:szCs w:val="26"/>
              </w:rPr>
            </w:pPr>
            <w:r w:rsidRPr="009F6AC4">
              <w:rPr>
                <w:sz w:val="26"/>
                <w:szCs w:val="26"/>
              </w:rPr>
              <w:t>BiGRam</w:t>
            </w:r>
          </w:p>
        </w:tc>
        <w:tc>
          <w:tcPr>
            <w:tcW w:w="1558" w:type="dxa"/>
          </w:tcPr>
          <w:p w14:paraId="3ABFB5D2" w14:textId="77777777" w:rsidR="0074293B" w:rsidRPr="009F6AC4" w:rsidRDefault="0074293B" w:rsidP="005E56ED">
            <w:pPr>
              <w:spacing w:before="0" w:after="120" w:line="240" w:lineRule="auto"/>
              <w:rPr>
                <w:sz w:val="26"/>
                <w:szCs w:val="26"/>
              </w:rPr>
            </w:pPr>
            <w:r w:rsidRPr="009F6AC4">
              <w:rPr>
                <w:sz w:val="26"/>
                <w:szCs w:val="26"/>
              </w:rPr>
              <w:t>49.60</w:t>
            </w:r>
          </w:p>
        </w:tc>
        <w:tc>
          <w:tcPr>
            <w:tcW w:w="1558" w:type="dxa"/>
          </w:tcPr>
          <w:p w14:paraId="67AF06C3" w14:textId="77777777" w:rsidR="0074293B" w:rsidRPr="009F6AC4" w:rsidRDefault="0074293B" w:rsidP="005E56ED">
            <w:pPr>
              <w:spacing w:before="0" w:after="120" w:line="240" w:lineRule="auto"/>
              <w:rPr>
                <w:sz w:val="26"/>
                <w:szCs w:val="26"/>
              </w:rPr>
            </w:pPr>
            <w:r w:rsidRPr="009F6AC4">
              <w:rPr>
                <w:sz w:val="26"/>
                <w:szCs w:val="26"/>
              </w:rPr>
              <w:t>50.01</w:t>
            </w:r>
          </w:p>
        </w:tc>
        <w:tc>
          <w:tcPr>
            <w:tcW w:w="1559" w:type="dxa"/>
          </w:tcPr>
          <w:p w14:paraId="40A36000" w14:textId="77777777" w:rsidR="0074293B" w:rsidRPr="009F6AC4" w:rsidRDefault="0074293B" w:rsidP="005E56ED">
            <w:pPr>
              <w:spacing w:before="0" w:after="120" w:line="240" w:lineRule="auto"/>
              <w:rPr>
                <w:sz w:val="26"/>
                <w:szCs w:val="26"/>
              </w:rPr>
            </w:pPr>
            <w:r w:rsidRPr="009F6AC4">
              <w:rPr>
                <w:sz w:val="26"/>
                <w:szCs w:val="26"/>
              </w:rPr>
              <w:t>49.60</w:t>
            </w:r>
          </w:p>
        </w:tc>
        <w:tc>
          <w:tcPr>
            <w:tcW w:w="1559" w:type="dxa"/>
          </w:tcPr>
          <w:p w14:paraId="56A6AED3" w14:textId="77777777" w:rsidR="0074293B" w:rsidRPr="009F6AC4" w:rsidRDefault="0074293B" w:rsidP="005E56ED">
            <w:pPr>
              <w:spacing w:before="0" w:after="120" w:line="240" w:lineRule="auto"/>
              <w:rPr>
                <w:sz w:val="26"/>
                <w:szCs w:val="26"/>
              </w:rPr>
            </w:pPr>
            <w:r w:rsidRPr="009F6AC4">
              <w:rPr>
                <w:sz w:val="26"/>
                <w:szCs w:val="26"/>
              </w:rPr>
              <w:t>49.68</w:t>
            </w:r>
          </w:p>
        </w:tc>
      </w:tr>
      <w:tr w:rsidR="0074293B" w:rsidRPr="009F6AC4" w14:paraId="47BAEFBA" w14:textId="77777777" w:rsidTr="005A52F6">
        <w:tc>
          <w:tcPr>
            <w:tcW w:w="1558" w:type="dxa"/>
            <w:tcBorders>
              <w:top w:val="nil"/>
            </w:tcBorders>
          </w:tcPr>
          <w:p w14:paraId="7DEA63C0" w14:textId="77777777" w:rsidR="0074293B" w:rsidRPr="009F6AC4" w:rsidRDefault="0074293B" w:rsidP="005E56ED">
            <w:pPr>
              <w:spacing w:before="0" w:after="120" w:line="240" w:lineRule="auto"/>
              <w:rPr>
                <w:sz w:val="26"/>
                <w:szCs w:val="26"/>
              </w:rPr>
            </w:pPr>
          </w:p>
        </w:tc>
        <w:tc>
          <w:tcPr>
            <w:tcW w:w="1558" w:type="dxa"/>
          </w:tcPr>
          <w:p w14:paraId="2401C6FF" w14:textId="77777777" w:rsidR="0074293B" w:rsidRPr="009F6AC4" w:rsidRDefault="0074293B" w:rsidP="005E56ED">
            <w:pPr>
              <w:spacing w:before="0" w:after="120" w:line="240" w:lineRule="auto"/>
              <w:rPr>
                <w:sz w:val="26"/>
                <w:szCs w:val="26"/>
              </w:rPr>
            </w:pPr>
            <w:r w:rsidRPr="009F6AC4">
              <w:rPr>
                <w:sz w:val="26"/>
                <w:szCs w:val="26"/>
              </w:rPr>
              <w:t>TriGRam</w:t>
            </w:r>
          </w:p>
        </w:tc>
        <w:tc>
          <w:tcPr>
            <w:tcW w:w="1558" w:type="dxa"/>
          </w:tcPr>
          <w:p w14:paraId="733BDD0E" w14:textId="77777777" w:rsidR="0074293B" w:rsidRPr="009F6AC4" w:rsidRDefault="0074293B" w:rsidP="005E56ED">
            <w:pPr>
              <w:spacing w:before="0" w:after="120" w:line="240" w:lineRule="auto"/>
              <w:rPr>
                <w:b/>
                <w:sz w:val="26"/>
                <w:szCs w:val="26"/>
              </w:rPr>
            </w:pPr>
            <w:r w:rsidRPr="009F6AC4">
              <w:rPr>
                <w:b/>
                <w:sz w:val="26"/>
                <w:szCs w:val="26"/>
              </w:rPr>
              <w:t>49.81</w:t>
            </w:r>
          </w:p>
        </w:tc>
        <w:tc>
          <w:tcPr>
            <w:tcW w:w="1558" w:type="dxa"/>
          </w:tcPr>
          <w:p w14:paraId="5A9C59AC" w14:textId="77777777" w:rsidR="0074293B" w:rsidRPr="009F6AC4" w:rsidRDefault="0074293B" w:rsidP="005E56ED">
            <w:pPr>
              <w:spacing w:before="0" w:after="120" w:line="240" w:lineRule="auto"/>
              <w:rPr>
                <w:sz w:val="26"/>
                <w:szCs w:val="26"/>
              </w:rPr>
            </w:pPr>
            <w:r w:rsidRPr="009F6AC4">
              <w:rPr>
                <w:sz w:val="26"/>
                <w:szCs w:val="26"/>
              </w:rPr>
              <w:t>50.32</w:t>
            </w:r>
          </w:p>
        </w:tc>
        <w:tc>
          <w:tcPr>
            <w:tcW w:w="1559" w:type="dxa"/>
          </w:tcPr>
          <w:p w14:paraId="3B28F16E" w14:textId="77777777" w:rsidR="0074293B" w:rsidRPr="009F6AC4" w:rsidRDefault="0074293B" w:rsidP="005E56ED">
            <w:pPr>
              <w:spacing w:before="0" w:after="120" w:line="240" w:lineRule="auto"/>
              <w:rPr>
                <w:sz w:val="26"/>
                <w:szCs w:val="26"/>
              </w:rPr>
            </w:pPr>
            <w:r w:rsidRPr="009F6AC4">
              <w:rPr>
                <w:sz w:val="26"/>
                <w:szCs w:val="26"/>
              </w:rPr>
              <w:t>49.81</w:t>
            </w:r>
          </w:p>
        </w:tc>
        <w:tc>
          <w:tcPr>
            <w:tcW w:w="1559" w:type="dxa"/>
          </w:tcPr>
          <w:p w14:paraId="2CC2C98D" w14:textId="77777777" w:rsidR="0074293B" w:rsidRPr="009F6AC4" w:rsidRDefault="0074293B" w:rsidP="005E56ED">
            <w:pPr>
              <w:spacing w:before="0" w:after="120" w:line="240" w:lineRule="auto"/>
              <w:rPr>
                <w:sz w:val="26"/>
                <w:szCs w:val="26"/>
              </w:rPr>
            </w:pPr>
            <w:r w:rsidRPr="009F6AC4">
              <w:rPr>
                <w:sz w:val="26"/>
                <w:szCs w:val="26"/>
              </w:rPr>
              <w:t>50.02</w:t>
            </w:r>
          </w:p>
        </w:tc>
      </w:tr>
    </w:tbl>
    <w:p w14:paraId="5E105017" w14:textId="2FCC17DF" w:rsidR="00905B82" w:rsidRDefault="00905B82" w:rsidP="00905B82">
      <w:pPr>
        <w:spacing w:before="0" w:after="120" w:line="360" w:lineRule="auto"/>
        <w:jc w:val="both"/>
        <w:rPr>
          <w:i/>
          <w:sz w:val="26"/>
          <w:szCs w:val="26"/>
          <w:lang w:val="vi-VN"/>
        </w:rPr>
      </w:pPr>
      <w:bookmarkStart w:id="214" w:name="_Toc468975801"/>
      <w:bookmarkStart w:id="215" w:name="_Toc468977217"/>
      <w:r>
        <w:rPr>
          <w:i/>
          <w:sz w:val="26"/>
          <w:szCs w:val="26"/>
          <w:lang w:val="vi-VN"/>
        </w:rPr>
        <w:lastRenderedPageBreak/>
        <w:tab/>
      </w:r>
      <w:r>
        <w:rPr>
          <w:sz w:val="26"/>
          <w:szCs w:val="26"/>
          <w:lang w:val="vi-VN"/>
        </w:rPr>
        <w:t>Với thuật toán KNN (k=1) thì kết quả là thấp hơn rõ ràng so với thuật toán SVM. Ngược lại với thuật toán SVM, đặc trưng UniGram cho khả năng dự đoán tốt nhất với 7 nhãn (78.04%) còn đặc trưng TriGram lại cho độ chính xác cao nhất với phân loại 7 nhãn (49.21%).</w:t>
      </w:r>
    </w:p>
    <w:p w14:paraId="6CF3E885" w14:textId="48D39818" w:rsidR="0074293B" w:rsidRPr="00A9590E" w:rsidRDefault="0074293B" w:rsidP="00E3356F">
      <w:pPr>
        <w:spacing w:before="0" w:after="120" w:line="360" w:lineRule="auto"/>
        <w:ind w:left="720" w:firstLine="431"/>
        <w:jc w:val="both"/>
        <w:outlineLvl w:val="3"/>
        <w:rPr>
          <w:i/>
          <w:sz w:val="26"/>
          <w:szCs w:val="26"/>
          <w:lang w:val="vi-VN"/>
        </w:rPr>
      </w:pPr>
      <w:bookmarkStart w:id="216" w:name="_Toc469565728"/>
      <w:bookmarkStart w:id="217" w:name="_Toc469565797"/>
      <w:bookmarkStart w:id="218" w:name="_Toc469565876"/>
      <w:r w:rsidRPr="00A9590E">
        <w:rPr>
          <w:i/>
          <w:sz w:val="26"/>
          <w:szCs w:val="26"/>
          <w:lang w:val="vi-VN"/>
        </w:rPr>
        <w:t>Bả</w:t>
      </w:r>
      <w:r w:rsidR="008B7A4F">
        <w:rPr>
          <w:i/>
          <w:sz w:val="26"/>
          <w:szCs w:val="26"/>
          <w:lang w:val="vi-VN"/>
        </w:rPr>
        <w:t>ng 3-4</w:t>
      </w:r>
      <w:r w:rsidRPr="00A9590E">
        <w:rPr>
          <w:i/>
          <w:sz w:val="26"/>
          <w:szCs w:val="26"/>
          <w:lang w:val="vi-VN"/>
        </w:rPr>
        <w:t>: Kết quả thực nghiệm sử dụng thuật toán Naive Bayes</w:t>
      </w:r>
      <w:bookmarkEnd w:id="214"/>
      <w:bookmarkEnd w:id="215"/>
      <w:bookmarkEnd w:id="216"/>
      <w:bookmarkEnd w:id="217"/>
      <w:bookmarkEnd w:id="218"/>
    </w:p>
    <w:tbl>
      <w:tblPr>
        <w:tblStyle w:val="TableGrid"/>
        <w:tblW w:w="0" w:type="auto"/>
        <w:tblLook w:val="04A0" w:firstRow="1" w:lastRow="0" w:firstColumn="1" w:lastColumn="0" w:noHBand="0" w:noVBand="1"/>
      </w:tblPr>
      <w:tblGrid>
        <w:gridCol w:w="1553"/>
        <w:gridCol w:w="1556"/>
        <w:gridCol w:w="1555"/>
        <w:gridCol w:w="1574"/>
        <w:gridCol w:w="1557"/>
        <w:gridCol w:w="1555"/>
      </w:tblGrid>
      <w:tr w:rsidR="0074293B" w:rsidRPr="009F6AC4" w14:paraId="139751A9" w14:textId="77777777" w:rsidTr="005A52F6">
        <w:tc>
          <w:tcPr>
            <w:tcW w:w="1558" w:type="dxa"/>
            <w:tcBorders>
              <w:bottom w:val="single" w:sz="4" w:space="0" w:color="auto"/>
            </w:tcBorders>
          </w:tcPr>
          <w:p w14:paraId="3B369F87" w14:textId="77777777" w:rsidR="0074293B" w:rsidRPr="009F6AC4" w:rsidRDefault="0074293B" w:rsidP="005E56ED">
            <w:pPr>
              <w:spacing w:before="0" w:after="120" w:line="240" w:lineRule="auto"/>
              <w:rPr>
                <w:sz w:val="26"/>
                <w:szCs w:val="26"/>
              </w:rPr>
            </w:pPr>
            <w:r w:rsidRPr="009F6AC4">
              <w:rPr>
                <w:sz w:val="26"/>
                <w:szCs w:val="26"/>
              </w:rPr>
              <w:t>Số nhãn</w:t>
            </w:r>
          </w:p>
        </w:tc>
        <w:tc>
          <w:tcPr>
            <w:tcW w:w="1558" w:type="dxa"/>
          </w:tcPr>
          <w:p w14:paraId="3992E059" w14:textId="77777777" w:rsidR="0074293B" w:rsidRPr="009F6AC4" w:rsidRDefault="0074293B" w:rsidP="005E56ED">
            <w:pPr>
              <w:spacing w:before="0" w:after="120" w:line="240" w:lineRule="auto"/>
              <w:rPr>
                <w:sz w:val="26"/>
                <w:szCs w:val="26"/>
              </w:rPr>
            </w:pPr>
            <w:r w:rsidRPr="009F6AC4">
              <w:rPr>
                <w:sz w:val="26"/>
                <w:szCs w:val="26"/>
              </w:rPr>
              <w:t>Số gram</w:t>
            </w:r>
          </w:p>
        </w:tc>
        <w:tc>
          <w:tcPr>
            <w:tcW w:w="1558" w:type="dxa"/>
          </w:tcPr>
          <w:p w14:paraId="52B59C29" w14:textId="77777777" w:rsidR="0074293B" w:rsidRPr="009F6AC4" w:rsidRDefault="0074293B" w:rsidP="005E56ED">
            <w:pPr>
              <w:spacing w:before="0" w:after="120" w:line="240" w:lineRule="auto"/>
              <w:rPr>
                <w:sz w:val="26"/>
                <w:szCs w:val="26"/>
              </w:rPr>
            </w:pPr>
            <w:r w:rsidRPr="009F6AC4">
              <w:rPr>
                <w:sz w:val="26"/>
                <w:szCs w:val="26"/>
              </w:rPr>
              <w:t>Acc(%)</w:t>
            </w:r>
          </w:p>
        </w:tc>
        <w:tc>
          <w:tcPr>
            <w:tcW w:w="1558" w:type="dxa"/>
          </w:tcPr>
          <w:p w14:paraId="1C34A4F7" w14:textId="77777777" w:rsidR="0074293B" w:rsidRPr="009F6AC4" w:rsidRDefault="0074293B" w:rsidP="005E56ED">
            <w:pPr>
              <w:spacing w:before="0" w:after="120" w:line="240" w:lineRule="auto"/>
              <w:rPr>
                <w:sz w:val="26"/>
                <w:szCs w:val="26"/>
              </w:rPr>
            </w:pPr>
            <w:r w:rsidRPr="009F6AC4">
              <w:rPr>
                <w:sz w:val="26"/>
                <w:szCs w:val="26"/>
              </w:rPr>
              <w:t xml:space="preserve">Precision(%)  </w:t>
            </w:r>
          </w:p>
        </w:tc>
        <w:tc>
          <w:tcPr>
            <w:tcW w:w="1559" w:type="dxa"/>
          </w:tcPr>
          <w:p w14:paraId="2AA969EE" w14:textId="77777777" w:rsidR="0074293B" w:rsidRPr="009F6AC4" w:rsidRDefault="0074293B" w:rsidP="005E56ED">
            <w:pPr>
              <w:spacing w:before="0" w:after="120" w:line="240" w:lineRule="auto"/>
              <w:rPr>
                <w:sz w:val="26"/>
                <w:szCs w:val="26"/>
              </w:rPr>
            </w:pPr>
            <w:r w:rsidRPr="009F6AC4">
              <w:rPr>
                <w:sz w:val="26"/>
                <w:szCs w:val="26"/>
              </w:rPr>
              <w:t xml:space="preserve">Recall(%)   </w:t>
            </w:r>
          </w:p>
        </w:tc>
        <w:tc>
          <w:tcPr>
            <w:tcW w:w="1559" w:type="dxa"/>
          </w:tcPr>
          <w:p w14:paraId="40518CE7" w14:textId="77777777" w:rsidR="0074293B" w:rsidRPr="009F6AC4" w:rsidRDefault="0074293B" w:rsidP="005E56ED">
            <w:pPr>
              <w:spacing w:before="0" w:after="120" w:line="240" w:lineRule="auto"/>
              <w:rPr>
                <w:sz w:val="26"/>
                <w:szCs w:val="26"/>
              </w:rPr>
            </w:pPr>
            <w:r w:rsidRPr="009F6AC4">
              <w:rPr>
                <w:sz w:val="26"/>
                <w:szCs w:val="26"/>
              </w:rPr>
              <w:t>F(%)</w:t>
            </w:r>
          </w:p>
        </w:tc>
      </w:tr>
      <w:tr w:rsidR="0074293B" w:rsidRPr="009F6AC4" w14:paraId="657C0079" w14:textId="77777777" w:rsidTr="005A52F6">
        <w:tc>
          <w:tcPr>
            <w:tcW w:w="1558" w:type="dxa"/>
            <w:tcBorders>
              <w:bottom w:val="nil"/>
            </w:tcBorders>
          </w:tcPr>
          <w:p w14:paraId="2F248EC5" w14:textId="77777777" w:rsidR="0074293B" w:rsidRPr="009F6AC4" w:rsidRDefault="0074293B" w:rsidP="005E56ED">
            <w:pPr>
              <w:spacing w:before="0" w:after="120" w:line="240" w:lineRule="auto"/>
              <w:rPr>
                <w:sz w:val="26"/>
                <w:szCs w:val="26"/>
              </w:rPr>
            </w:pPr>
            <w:r w:rsidRPr="009F6AC4">
              <w:rPr>
                <w:sz w:val="26"/>
                <w:szCs w:val="26"/>
              </w:rPr>
              <w:t>2 nhãn</w:t>
            </w:r>
          </w:p>
        </w:tc>
        <w:tc>
          <w:tcPr>
            <w:tcW w:w="1558" w:type="dxa"/>
          </w:tcPr>
          <w:p w14:paraId="2885F542" w14:textId="77777777" w:rsidR="0074293B" w:rsidRPr="009F6AC4" w:rsidRDefault="0074293B" w:rsidP="005E56ED">
            <w:pPr>
              <w:spacing w:before="0" w:after="120" w:line="240" w:lineRule="auto"/>
              <w:rPr>
                <w:sz w:val="26"/>
                <w:szCs w:val="26"/>
              </w:rPr>
            </w:pPr>
            <w:r w:rsidRPr="009F6AC4">
              <w:rPr>
                <w:sz w:val="26"/>
                <w:szCs w:val="26"/>
              </w:rPr>
              <w:t>UniGram</w:t>
            </w:r>
          </w:p>
        </w:tc>
        <w:tc>
          <w:tcPr>
            <w:tcW w:w="1558" w:type="dxa"/>
          </w:tcPr>
          <w:p w14:paraId="361EA8B6" w14:textId="77777777" w:rsidR="0074293B" w:rsidRPr="009F6AC4" w:rsidRDefault="0074293B" w:rsidP="005E56ED">
            <w:pPr>
              <w:spacing w:before="0" w:after="120" w:line="240" w:lineRule="auto"/>
              <w:rPr>
                <w:sz w:val="26"/>
                <w:szCs w:val="26"/>
              </w:rPr>
            </w:pPr>
            <w:r w:rsidRPr="009F6AC4">
              <w:rPr>
                <w:sz w:val="26"/>
                <w:szCs w:val="26"/>
              </w:rPr>
              <w:t>82.14</w:t>
            </w:r>
          </w:p>
        </w:tc>
        <w:tc>
          <w:tcPr>
            <w:tcW w:w="1558" w:type="dxa"/>
          </w:tcPr>
          <w:p w14:paraId="513B2FBF" w14:textId="77777777" w:rsidR="0074293B" w:rsidRPr="009F6AC4" w:rsidRDefault="0074293B" w:rsidP="005E56ED">
            <w:pPr>
              <w:spacing w:before="0" w:after="120" w:line="240" w:lineRule="auto"/>
              <w:rPr>
                <w:sz w:val="26"/>
                <w:szCs w:val="26"/>
              </w:rPr>
            </w:pPr>
            <w:r w:rsidRPr="009F6AC4">
              <w:rPr>
                <w:sz w:val="26"/>
                <w:szCs w:val="26"/>
              </w:rPr>
              <w:t>81.16</w:t>
            </w:r>
          </w:p>
        </w:tc>
        <w:tc>
          <w:tcPr>
            <w:tcW w:w="1559" w:type="dxa"/>
          </w:tcPr>
          <w:p w14:paraId="66A3A639" w14:textId="77777777" w:rsidR="0074293B" w:rsidRPr="009F6AC4" w:rsidRDefault="0074293B" w:rsidP="005E56ED">
            <w:pPr>
              <w:spacing w:before="0" w:after="120" w:line="240" w:lineRule="auto"/>
              <w:rPr>
                <w:sz w:val="26"/>
                <w:szCs w:val="26"/>
              </w:rPr>
            </w:pPr>
            <w:r w:rsidRPr="009F6AC4">
              <w:rPr>
                <w:sz w:val="26"/>
                <w:szCs w:val="26"/>
              </w:rPr>
              <w:t>82.14</w:t>
            </w:r>
          </w:p>
        </w:tc>
        <w:tc>
          <w:tcPr>
            <w:tcW w:w="1559" w:type="dxa"/>
          </w:tcPr>
          <w:p w14:paraId="2F2CD1DE" w14:textId="77777777" w:rsidR="0074293B" w:rsidRPr="009F6AC4" w:rsidRDefault="0074293B" w:rsidP="005E56ED">
            <w:pPr>
              <w:spacing w:before="0" w:after="120" w:line="240" w:lineRule="auto"/>
              <w:rPr>
                <w:sz w:val="26"/>
                <w:szCs w:val="26"/>
              </w:rPr>
            </w:pPr>
            <w:r w:rsidRPr="009F6AC4">
              <w:rPr>
                <w:sz w:val="26"/>
                <w:szCs w:val="26"/>
              </w:rPr>
              <w:t>81.65</w:t>
            </w:r>
          </w:p>
        </w:tc>
      </w:tr>
      <w:tr w:rsidR="0074293B" w:rsidRPr="009F6AC4" w14:paraId="1E2B45D6" w14:textId="77777777" w:rsidTr="005A52F6">
        <w:tc>
          <w:tcPr>
            <w:tcW w:w="1558" w:type="dxa"/>
            <w:tcBorders>
              <w:top w:val="nil"/>
              <w:bottom w:val="nil"/>
            </w:tcBorders>
          </w:tcPr>
          <w:p w14:paraId="612AFF17" w14:textId="77777777" w:rsidR="0074293B" w:rsidRPr="009F6AC4" w:rsidRDefault="0074293B" w:rsidP="005E56ED">
            <w:pPr>
              <w:spacing w:before="0" w:after="120" w:line="240" w:lineRule="auto"/>
              <w:rPr>
                <w:sz w:val="26"/>
                <w:szCs w:val="26"/>
              </w:rPr>
            </w:pPr>
          </w:p>
        </w:tc>
        <w:tc>
          <w:tcPr>
            <w:tcW w:w="1558" w:type="dxa"/>
          </w:tcPr>
          <w:p w14:paraId="49890D17" w14:textId="77777777" w:rsidR="0074293B" w:rsidRPr="009F6AC4" w:rsidRDefault="0074293B" w:rsidP="005E56ED">
            <w:pPr>
              <w:spacing w:before="0" w:after="120" w:line="240" w:lineRule="auto"/>
              <w:rPr>
                <w:sz w:val="26"/>
                <w:szCs w:val="26"/>
              </w:rPr>
            </w:pPr>
            <w:r w:rsidRPr="009F6AC4">
              <w:rPr>
                <w:sz w:val="26"/>
                <w:szCs w:val="26"/>
              </w:rPr>
              <w:t>BiGram</w:t>
            </w:r>
          </w:p>
        </w:tc>
        <w:tc>
          <w:tcPr>
            <w:tcW w:w="1558" w:type="dxa"/>
          </w:tcPr>
          <w:p w14:paraId="29C80F3D" w14:textId="77777777" w:rsidR="0074293B" w:rsidRPr="009F6AC4" w:rsidRDefault="0074293B" w:rsidP="005E56ED">
            <w:pPr>
              <w:spacing w:before="0" w:after="120" w:line="240" w:lineRule="auto"/>
              <w:rPr>
                <w:sz w:val="26"/>
                <w:szCs w:val="26"/>
              </w:rPr>
            </w:pPr>
            <w:r w:rsidRPr="009F6AC4">
              <w:rPr>
                <w:sz w:val="26"/>
                <w:szCs w:val="26"/>
              </w:rPr>
              <w:t>82.31</w:t>
            </w:r>
          </w:p>
        </w:tc>
        <w:tc>
          <w:tcPr>
            <w:tcW w:w="1558" w:type="dxa"/>
          </w:tcPr>
          <w:p w14:paraId="7AFD4F81" w14:textId="77777777" w:rsidR="0074293B" w:rsidRPr="009F6AC4" w:rsidRDefault="0074293B" w:rsidP="005E56ED">
            <w:pPr>
              <w:spacing w:before="0" w:after="120" w:line="240" w:lineRule="auto"/>
              <w:rPr>
                <w:sz w:val="26"/>
                <w:szCs w:val="26"/>
              </w:rPr>
            </w:pPr>
            <w:r w:rsidRPr="009F6AC4">
              <w:rPr>
                <w:sz w:val="26"/>
                <w:szCs w:val="26"/>
              </w:rPr>
              <w:t>81.51</w:t>
            </w:r>
          </w:p>
        </w:tc>
        <w:tc>
          <w:tcPr>
            <w:tcW w:w="1559" w:type="dxa"/>
          </w:tcPr>
          <w:p w14:paraId="62DFF87B" w14:textId="77777777" w:rsidR="0074293B" w:rsidRPr="009F6AC4" w:rsidRDefault="0074293B" w:rsidP="005E56ED">
            <w:pPr>
              <w:spacing w:before="0" w:after="120" w:line="240" w:lineRule="auto"/>
              <w:rPr>
                <w:sz w:val="26"/>
                <w:szCs w:val="26"/>
              </w:rPr>
            </w:pPr>
            <w:r w:rsidRPr="009F6AC4">
              <w:rPr>
                <w:sz w:val="26"/>
                <w:szCs w:val="26"/>
              </w:rPr>
              <w:t>82.31</w:t>
            </w:r>
          </w:p>
        </w:tc>
        <w:tc>
          <w:tcPr>
            <w:tcW w:w="1559" w:type="dxa"/>
          </w:tcPr>
          <w:p w14:paraId="454C60D3" w14:textId="77777777" w:rsidR="0074293B" w:rsidRPr="009F6AC4" w:rsidRDefault="0074293B" w:rsidP="005E56ED">
            <w:pPr>
              <w:spacing w:before="0" w:after="120" w:line="240" w:lineRule="auto"/>
              <w:rPr>
                <w:sz w:val="26"/>
                <w:szCs w:val="26"/>
              </w:rPr>
            </w:pPr>
            <w:r w:rsidRPr="009F6AC4">
              <w:rPr>
                <w:sz w:val="26"/>
                <w:szCs w:val="26"/>
              </w:rPr>
              <w:t>81.72</w:t>
            </w:r>
          </w:p>
        </w:tc>
      </w:tr>
      <w:tr w:rsidR="0074293B" w:rsidRPr="009F6AC4" w14:paraId="7B1AF3AB" w14:textId="77777777" w:rsidTr="005A52F6">
        <w:tc>
          <w:tcPr>
            <w:tcW w:w="1558" w:type="dxa"/>
            <w:tcBorders>
              <w:top w:val="nil"/>
              <w:bottom w:val="single" w:sz="4" w:space="0" w:color="auto"/>
            </w:tcBorders>
          </w:tcPr>
          <w:p w14:paraId="7D22EBA5" w14:textId="77777777" w:rsidR="0074293B" w:rsidRPr="009F6AC4" w:rsidRDefault="0074293B" w:rsidP="005E56ED">
            <w:pPr>
              <w:spacing w:before="0" w:after="120" w:line="240" w:lineRule="auto"/>
              <w:rPr>
                <w:sz w:val="26"/>
                <w:szCs w:val="26"/>
              </w:rPr>
            </w:pPr>
          </w:p>
        </w:tc>
        <w:tc>
          <w:tcPr>
            <w:tcW w:w="1558" w:type="dxa"/>
          </w:tcPr>
          <w:p w14:paraId="3FB70F07" w14:textId="77777777" w:rsidR="0074293B" w:rsidRPr="009F6AC4" w:rsidRDefault="0074293B" w:rsidP="005E56ED">
            <w:pPr>
              <w:spacing w:before="0" w:after="120" w:line="240" w:lineRule="auto"/>
              <w:rPr>
                <w:sz w:val="26"/>
                <w:szCs w:val="26"/>
              </w:rPr>
            </w:pPr>
            <w:r w:rsidRPr="009F6AC4">
              <w:rPr>
                <w:sz w:val="26"/>
                <w:szCs w:val="26"/>
              </w:rPr>
              <w:t>TriGram</w:t>
            </w:r>
          </w:p>
        </w:tc>
        <w:tc>
          <w:tcPr>
            <w:tcW w:w="1558" w:type="dxa"/>
          </w:tcPr>
          <w:p w14:paraId="6CC86392" w14:textId="77777777" w:rsidR="0074293B" w:rsidRPr="009F6AC4" w:rsidRDefault="0074293B" w:rsidP="005E56ED">
            <w:pPr>
              <w:spacing w:before="0" w:after="120" w:line="240" w:lineRule="auto"/>
              <w:rPr>
                <w:b/>
                <w:sz w:val="26"/>
                <w:szCs w:val="26"/>
              </w:rPr>
            </w:pPr>
            <w:r w:rsidRPr="009F6AC4">
              <w:rPr>
                <w:b/>
                <w:sz w:val="26"/>
                <w:szCs w:val="26"/>
              </w:rPr>
              <w:t>82.51</w:t>
            </w:r>
          </w:p>
        </w:tc>
        <w:tc>
          <w:tcPr>
            <w:tcW w:w="1558" w:type="dxa"/>
          </w:tcPr>
          <w:p w14:paraId="5EA0C4AF" w14:textId="77777777" w:rsidR="0074293B" w:rsidRPr="009F6AC4" w:rsidRDefault="0074293B" w:rsidP="005E56ED">
            <w:pPr>
              <w:spacing w:before="0" w:after="120" w:line="240" w:lineRule="auto"/>
              <w:rPr>
                <w:sz w:val="26"/>
                <w:szCs w:val="26"/>
              </w:rPr>
            </w:pPr>
            <w:r w:rsidRPr="009F6AC4">
              <w:rPr>
                <w:sz w:val="26"/>
                <w:szCs w:val="26"/>
              </w:rPr>
              <w:t>82.69</w:t>
            </w:r>
          </w:p>
        </w:tc>
        <w:tc>
          <w:tcPr>
            <w:tcW w:w="1559" w:type="dxa"/>
          </w:tcPr>
          <w:p w14:paraId="58A65619" w14:textId="77777777" w:rsidR="0074293B" w:rsidRPr="009F6AC4" w:rsidRDefault="0074293B" w:rsidP="005E56ED">
            <w:pPr>
              <w:spacing w:before="0" w:after="120" w:line="240" w:lineRule="auto"/>
              <w:rPr>
                <w:sz w:val="26"/>
                <w:szCs w:val="26"/>
              </w:rPr>
            </w:pPr>
            <w:r w:rsidRPr="009F6AC4">
              <w:rPr>
                <w:sz w:val="26"/>
                <w:szCs w:val="26"/>
              </w:rPr>
              <w:t>82.51</w:t>
            </w:r>
          </w:p>
        </w:tc>
        <w:tc>
          <w:tcPr>
            <w:tcW w:w="1559" w:type="dxa"/>
          </w:tcPr>
          <w:p w14:paraId="0041E5D6" w14:textId="77777777" w:rsidR="0074293B" w:rsidRPr="009F6AC4" w:rsidRDefault="0074293B" w:rsidP="005E56ED">
            <w:pPr>
              <w:spacing w:before="0" w:after="120" w:line="240" w:lineRule="auto"/>
              <w:rPr>
                <w:sz w:val="26"/>
                <w:szCs w:val="26"/>
              </w:rPr>
            </w:pPr>
            <w:r w:rsidRPr="009F6AC4">
              <w:rPr>
                <w:sz w:val="26"/>
                <w:szCs w:val="26"/>
              </w:rPr>
              <w:t>82.60</w:t>
            </w:r>
          </w:p>
        </w:tc>
      </w:tr>
      <w:tr w:rsidR="0074293B" w:rsidRPr="009F6AC4" w14:paraId="1C08286A" w14:textId="77777777" w:rsidTr="005A52F6">
        <w:tc>
          <w:tcPr>
            <w:tcW w:w="1558" w:type="dxa"/>
            <w:tcBorders>
              <w:bottom w:val="nil"/>
            </w:tcBorders>
          </w:tcPr>
          <w:p w14:paraId="5402D86A" w14:textId="77777777" w:rsidR="0074293B" w:rsidRPr="009F6AC4" w:rsidRDefault="0074293B" w:rsidP="005E56ED">
            <w:pPr>
              <w:spacing w:before="0" w:after="120" w:line="240" w:lineRule="auto"/>
              <w:rPr>
                <w:sz w:val="26"/>
                <w:szCs w:val="26"/>
              </w:rPr>
            </w:pPr>
            <w:r w:rsidRPr="009F6AC4">
              <w:rPr>
                <w:sz w:val="26"/>
                <w:szCs w:val="26"/>
              </w:rPr>
              <w:t>7 nhãn</w:t>
            </w:r>
          </w:p>
        </w:tc>
        <w:tc>
          <w:tcPr>
            <w:tcW w:w="1558" w:type="dxa"/>
          </w:tcPr>
          <w:p w14:paraId="0C3534F3" w14:textId="77777777" w:rsidR="0074293B" w:rsidRPr="009F6AC4" w:rsidRDefault="0074293B" w:rsidP="005E56ED">
            <w:pPr>
              <w:spacing w:before="0" w:after="120" w:line="240" w:lineRule="auto"/>
              <w:rPr>
                <w:sz w:val="26"/>
                <w:szCs w:val="26"/>
              </w:rPr>
            </w:pPr>
            <w:r w:rsidRPr="009F6AC4">
              <w:rPr>
                <w:sz w:val="26"/>
                <w:szCs w:val="26"/>
              </w:rPr>
              <w:t>UniGram</w:t>
            </w:r>
          </w:p>
        </w:tc>
        <w:tc>
          <w:tcPr>
            <w:tcW w:w="1558" w:type="dxa"/>
          </w:tcPr>
          <w:p w14:paraId="703D0AF7" w14:textId="77777777" w:rsidR="0074293B" w:rsidRPr="009F6AC4" w:rsidRDefault="0074293B" w:rsidP="005E56ED">
            <w:pPr>
              <w:spacing w:before="0" w:after="120" w:line="240" w:lineRule="auto"/>
              <w:rPr>
                <w:b/>
                <w:sz w:val="26"/>
                <w:szCs w:val="26"/>
              </w:rPr>
            </w:pPr>
            <w:r w:rsidRPr="009F6AC4">
              <w:rPr>
                <w:b/>
                <w:sz w:val="26"/>
                <w:szCs w:val="26"/>
              </w:rPr>
              <w:t>39.72</w:t>
            </w:r>
          </w:p>
        </w:tc>
        <w:tc>
          <w:tcPr>
            <w:tcW w:w="1558" w:type="dxa"/>
          </w:tcPr>
          <w:p w14:paraId="70DAAAE0" w14:textId="77777777" w:rsidR="0074293B" w:rsidRPr="009F6AC4" w:rsidRDefault="0074293B" w:rsidP="005E56ED">
            <w:pPr>
              <w:spacing w:before="0" w:after="120" w:line="240" w:lineRule="auto"/>
              <w:rPr>
                <w:sz w:val="26"/>
                <w:szCs w:val="26"/>
              </w:rPr>
            </w:pPr>
            <w:r w:rsidRPr="009F6AC4">
              <w:rPr>
                <w:sz w:val="26"/>
                <w:szCs w:val="26"/>
              </w:rPr>
              <w:t>38.77</w:t>
            </w:r>
          </w:p>
        </w:tc>
        <w:tc>
          <w:tcPr>
            <w:tcW w:w="1559" w:type="dxa"/>
          </w:tcPr>
          <w:p w14:paraId="0FDA4B0A" w14:textId="77777777" w:rsidR="0074293B" w:rsidRPr="009F6AC4" w:rsidRDefault="0074293B" w:rsidP="005E56ED">
            <w:pPr>
              <w:spacing w:before="0" w:after="120" w:line="240" w:lineRule="auto"/>
              <w:rPr>
                <w:sz w:val="26"/>
                <w:szCs w:val="26"/>
              </w:rPr>
            </w:pPr>
            <w:r w:rsidRPr="009F6AC4">
              <w:rPr>
                <w:sz w:val="26"/>
                <w:szCs w:val="26"/>
              </w:rPr>
              <w:t>39.72</w:t>
            </w:r>
          </w:p>
        </w:tc>
        <w:tc>
          <w:tcPr>
            <w:tcW w:w="1559" w:type="dxa"/>
          </w:tcPr>
          <w:p w14:paraId="447D7541" w14:textId="77777777" w:rsidR="0074293B" w:rsidRPr="009F6AC4" w:rsidRDefault="0074293B" w:rsidP="005E56ED">
            <w:pPr>
              <w:spacing w:before="0" w:after="120" w:line="240" w:lineRule="auto"/>
              <w:rPr>
                <w:sz w:val="26"/>
                <w:szCs w:val="26"/>
              </w:rPr>
            </w:pPr>
            <w:r w:rsidRPr="009F6AC4">
              <w:rPr>
                <w:sz w:val="26"/>
                <w:szCs w:val="26"/>
              </w:rPr>
              <w:t>39.02</w:t>
            </w:r>
          </w:p>
        </w:tc>
      </w:tr>
      <w:tr w:rsidR="0074293B" w:rsidRPr="009F6AC4" w14:paraId="08B218E4" w14:textId="77777777" w:rsidTr="005A52F6">
        <w:tc>
          <w:tcPr>
            <w:tcW w:w="1558" w:type="dxa"/>
            <w:tcBorders>
              <w:top w:val="nil"/>
              <w:bottom w:val="nil"/>
            </w:tcBorders>
          </w:tcPr>
          <w:p w14:paraId="00033045" w14:textId="77777777" w:rsidR="0074293B" w:rsidRPr="009F6AC4" w:rsidRDefault="0074293B" w:rsidP="005E56ED">
            <w:pPr>
              <w:spacing w:before="0" w:after="120" w:line="240" w:lineRule="auto"/>
              <w:rPr>
                <w:sz w:val="26"/>
                <w:szCs w:val="26"/>
              </w:rPr>
            </w:pPr>
          </w:p>
        </w:tc>
        <w:tc>
          <w:tcPr>
            <w:tcW w:w="1558" w:type="dxa"/>
          </w:tcPr>
          <w:p w14:paraId="155F7EAB" w14:textId="77777777" w:rsidR="0074293B" w:rsidRPr="009F6AC4" w:rsidRDefault="0074293B" w:rsidP="005E56ED">
            <w:pPr>
              <w:spacing w:before="0" w:after="120" w:line="240" w:lineRule="auto"/>
              <w:rPr>
                <w:sz w:val="26"/>
                <w:szCs w:val="26"/>
              </w:rPr>
            </w:pPr>
            <w:r w:rsidRPr="009F6AC4">
              <w:rPr>
                <w:sz w:val="26"/>
                <w:szCs w:val="26"/>
              </w:rPr>
              <w:t>BiGRam</w:t>
            </w:r>
          </w:p>
        </w:tc>
        <w:tc>
          <w:tcPr>
            <w:tcW w:w="1558" w:type="dxa"/>
          </w:tcPr>
          <w:p w14:paraId="0B8B110F" w14:textId="77777777" w:rsidR="0074293B" w:rsidRPr="009F6AC4" w:rsidRDefault="0074293B" w:rsidP="005E56ED">
            <w:pPr>
              <w:spacing w:before="0" w:after="120" w:line="240" w:lineRule="auto"/>
              <w:rPr>
                <w:sz w:val="26"/>
                <w:szCs w:val="26"/>
              </w:rPr>
            </w:pPr>
            <w:r w:rsidRPr="009F6AC4">
              <w:rPr>
                <w:sz w:val="26"/>
                <w:szCs w:val="26"/>
              </w:rPr>
              <w:t>39.78</w:t>
            </w:r>
          </w:p>
        </w:tc>
        <w:tc>
          <w:tcPr>
            <w:tcW w:w="1558" w:type="dxa"/>
          </w:tcPr>
          <w:p w14:paraId="711A30D2" w14:textId="77777777" w:rsidR="0074293B" w:rsidRPr="009F6AC4" w:rsidRDefault="0074293B" w:rsidP="005E56ED">
            <w:pPr>
              <w:spacing w:before="0" w:after="120" w:line="240" w:lineRule="auto"/>
              <w:rPr>
                <w:sz w:val="26"/>
                <w:szCs w:val="26"/>
              </w:rPr>
            </w:pPr>
            <w:r w:rsidRPr="009F6AC4">
              <w:rPr>
                <w:sz w:val="26"/>
                <w:szCs w:val="26"/>
              </w:rPr>
              <w:t>39.09</w:t>
            </w:r>
          </w:p>
        </w:tc>
        <w:tc>
          <w:tcPr>
            <w:tcW w:w="1559" w:type="dxa"/>
          </w:tcPr>
          <w:p w14:paraId="14CFCB9C" w14:textId="77777777" w:rsidR="0074293B" w:rsidRPr="009F6AC4" w:rsidRDefault="0074293B" w:rsidP="005E56ED">
            <w:pPr>
              <w:spacing w:before="0" w:after="120" w:line="240" w:lineRule="auto"/>
              <w:rPr>
                <w:sz w:val="26"/>
                <w:szCs w:val="26"/>
              </w:rPr>
            </w:pPr>
            <w:r w:rsidRPr="009F6AC4">
              <w:rPr>
                <w:sz w:val="26"/>
                <w:szCs w:val="26"/>
              </w:rPr>
              <w:t>39.78</w:t>
            </w:r>
          </w:p>
        </w:tc>
        <w:tc>
          <w:tcPr>
            <w:tcW w:w="1559" w:type="dxa"/>
          </w:tcPr>
          <w:p w14:paraId="02C2DD58" w14:textId="77777777" w:rsidR="0074293B" w:rsidRPr="009F6AC4" w:rsidRDefault="0074293B" w:rsidP="005E56ED">
            <w:pPr>
              <w:spacing w:before="0" w:after="120" w:line="240" w:lineRule="auto"/>
              <w:rPr>
                <w:sz w:val="26"/>
                <w:szCs w:val="26"/>
              </w:rPr>
            </w:pPr>
            <w:r w:rsidRPr="009F6AC4">
              <w:rPr>
                <w:sz w:val="26"/>
                <w:szCs w:val="26"/>
              </w:rPr>
              <w:t>39.14</w:t>
            </w:r>
          </w:p>
        </w:tc>
      </w:tr>
      <w:tr w:rsidR="0074293B" w:rsidRPr="009F6AC4" w14:paraId="53900DB7" w14:textId="77777777" w:rsidTr="005A52F6">
        <w:tc>
          <w:tcPr>
            <w:tcW w:w="1558" w:type="dxa"/>
            <w:tcBorders>
              <w:top w:val="nil"/>
            </w:tcBorders>
          </w:tcPr>
          <w:p w14:paraId="3371A4D8" w14:textId="77777777" w:rsidR="0074293B" w:rsidRPr="009F6AC4" w:rsidRDefault="0074293B" w:rsidP="005E56ED">
            <w:pPr>
              <w:spacing w:before="0" w:after="120" w:line="240" w:lineRule="auto"/>
              <w:rPr>
                <w:sz w:val="26"/>
                <w:szCs w:val="26"/>
              </w:rPr>
            </w:pPr>
          </w:p>
        </w:tc>
        <w:tc>
          <w:tcPr>
            <w:tcW w:w="1558" w:type="dxa"/>
          </w:tcPr>
          <w:p w14:paraId="29CDBDEA" w14:textId="77777777" w:rsidR="0074293B" w:rsidRPr="009F6AC4" w:rsidRDefault="0074293B" w:rsidP="005E56ED">
            <w:pPr>
              <w:spacing w:before="0" w:after="120" w:line="240" w:lineRule="auto"/>
              <w:rPr>
                <w:sz w:val="26"/>
                <w:szCs w:val="26"/>
              </w:rPr>
            </w:pPr>
            <w:r w:rsidRPr="009F6AC4">
              <w:rPr>
                <w:sz w:val="26"/>
                <w:szCs w:val="26"/>
              </w:rPr>
              <w:t>TriGRam</w:t>
            </w:r>
          </w:p>
        </w:tc>
        <w:tc>
          <w:tcPr>
            <w:tcW w:w="1558" w:type="dxa"/>
          </w:tcPr>
          <w:p w14:paraId="54FB813A" w14:textId="77777777" w:rsidR="0074293B" w:rsidRPr="009F6AC4" w:rsidRDefault="0074293B" w:rsidP="005E56ED">
            <w:pPr>
              <w:spacing w:before="0" w:after="120" w:line="240" w:lineRule="auto"/>
              <w:rPr>
                <w:sz w:val="26"/>
                <w:szCs w:val="26"/>
              </w:rPr>
            </w:pPr>
            <w:r w:rsidRPr="009F6AC4">
              <w:rPr>
                <w:sz w:val="26"/>
                <w:szCs w:val="26"/>
              </w:rPr>
              <w:t>39.51</w:t>
            </w:r>
          </w:p>
        </w:tc>
        <w:tc>
          <w:tcPr>
            <w:tcW w:w="1558" w:type="dxa"/>
          </w:tcPr>
          <w:p w14:paraId="4F996DA4" w14:textId="77777777" w:rsidR="0074293B" w:rsidRPr="009F6AC4" w:rsidRDefault="0074293B" w:rsidP="005E56ED">
            <w:pPr>
              <w:spacing w:before="0" w:after="120" w:line="240" w:lineRule="auto"/>
              <w:rPr>
                <w:sz w:val="26"/>
                <w:szCs w:val="26"/>
              </w:rPr>
            </w:pPr>
            <w:r w:rsidRPr="009F6AC4">
              <w:rPr>
                <w:sz w:val="26"/>
                <w:szCs w:val="26"/>
              </w:rPr>
              <w:t>38.80</w:t>
            </w:r>
          </w:p>
        </w:tc>
        <w:tc>
          <w:tcPr>
            <w:tcW w:w="1559" w:type="dxa"/>
          </w:tcPr>
          <w:p w14:paraId="4C100D63" w14:textId="77777777" w:rsidR="0074293B" w:rsidRPr="009F6AC4" w:rsidRDefault="0074293B" w:rsidP="005E56ED">
            <w:pPr>
              <w:spacing w:before="0" w:after="120" w:line="240" w:lineRule="auto"/>
              <w:rPr>
                <w:sz w:val="26"/>
                <w:szCs w:val="26"/>
              </w:rPr>
            </w:pPr>
            <w:r w:rsidRPr="009F6AC4">
              <w:rPr>
                <w:sz w:val="26"/>
                <w:szCs w:val="26"/>
              </w:rPr>
              <w:t>39.51</w:t>
            </w:r>
          </w:p>
        </w:tc>
        <w:tc>
          <w:tcPr>
            <w:tcW w:w="1559" w:type="dxa"/>
          </w:tcPr>
          <w:p w14:paraId="1EDE5C85" w14:textId="77777777" w:rsidR="0074293B" w:rsidRPr="009F6AC4" w:rsidRDefault="0074293B" w:rsidP="005E56ED">
            <w:pPr>
              <w:spacing w:before="0" w:after="120" w:line="240" w:lineRule="auto"/>
              <w:rPr>
                <w:sz w:val="26"/>
                <w:szCs w:val="26"/>
              </w:rPr>
            </w:pPr>
            <w:r w:rsidRPr="009F6AC4">
              <w:rPr>
                <w:sz w:val="26"/>
                <w:szCs w:val="26"/>
              </w:rPr>
              <w:t>39.21</w:t>
            </w:r>
          </w:p>
        </w:tc>
      </w:tr>
    </w:tbl>
    <w:p w14:paraId="3FDF91E5" w14:textId="5977D671" w:rsidR="0074293B" w:rsidRPr="009F6AC4" w:rsidRDefault="00905B82" w:rsidP="00905B82">
      <w:pPr>
        <w:spacing w:before="0" w:after="120" w:line="360" w:lineRule="auto"/>
        <w:ind w:firstLine="720"/>
        <w:jc w:val="both"/>
        <w:rPr>
          <w:sz w:val="26"/>
          <w:szCs w:val="26"/>
          <w:lang w:val="vi-VN"/>
        </w:rPr>
      </w:pPr>
      <w:r>
        <w:rPr>
          <w:sz w:val="26"/>
          <w:szCs w:val="26"/>
          <w:lang w:val="vi-VN"/>
        </w:rPr>
        <w:t>Thuật toán này dự đoán khá tốt với 2 nhãn ý định khi độ chính xác tốt nhất là 82.51% cho đặc trưng TriGram. Nhưng với 7 nhãn ý định thì độ chính xác rất thấp (tốt nhất là 39.72% với đặc trưng UniGram). Như vậy cho thấy, thuật toán này xử lý tương đối tốt với các bài toán phân biệt đối lập (có 2 nhãn).</w:t>
      </w:r>
    </w:p>
    <w:p w14:paraId="6FFD79C5" w14:textId="35A4F629" w:rsidR="00F81A68" w:rsidRPr="009F6AC4" w:rsidRDefault="00F81A68" w:rsidP="00905B82">
      <w:pPr>
        <w:spacing w:before="0" w:after="120" w:line="360" w:lineRule="auto"/>
        <w:ind w:firstLine="720"/>
        <w:jc w:val="both"/>
        <w:rPr>
          <w:sz w:val="26"/>
          <w:szCs w:val="26"/>
          <w:lang w:val="vi-VN"/>
        </w:rPr>
      </w:pPr>
      <w:r w:rsidRPr="009F6AC4">
        <w:rPr>
          <w:sz w:val="26"/>
          <w:szCs w:val="26"/>
          <w:lang w:val="vi-VN"/>
        </w:rPr>
        <w:t>Để dễ hình dung hơn thì chúng ta xem biểu đồ sau:</w:t>
      </w:r>
    </w:p>
    <w:p w14:paraId="72CF56CD" w14:textId="05FF4949" w:rsidR="00F81A68" w:rsidRPr="009F6AC4" w:rsidRDefault="000726BB" w:rsidP="00E3356F">
      <w:pPr>
        <w:spacing w:before="0" w:after="120" w:line="360" w:lineRule="auto"/>
        <w:ind w:firstLine="431"/>
        <w:jc w:val="center"/>
        <w:rPr>
          <w:sz w:val="26"/>
          <w:szCs w:val="26"/>
          <w:lang w:val="vi-VN"/>
        </w:rPr>
      </w:pPr>
      <w:r w:rsidRPr="009F6AC4">
        <w:rPr>
          <w:noProof/>
          <w:color w:val="000000" w:themeColor="text1"/>
          <w:sz w:val="26"/>
          <w:szCs w:val="26"/>
        </w:rPr>
        <w:drawing>
          <wp:inline distT="0" distB="0" distL="0" distR="0" wp14:anchorId="2DAB34AF" wp14:editId="5170D48A">
            <wp:extent cx="5495925" cy="3200400"/>
            <wp:effectExtent l="0" t="0" r="9525" b="0"/>
            <wp:docPr id="59" name="Chart 59"/>
            <wp:cNvGraphicFramePr/>
            <a:graphic xmlns:a="http://schemas.openxmlformats.org/drawingml/2006/main">
              <a:graphicData uri="http://schemas.openxmlformats.org/drawingml/2006/chart">
                <c:chart xmlns:c="http://schemas.openxmlformats.org/drawingml/2006/chart" xmlns:r="http://schemas.openxmlformats.org/officeDocument/2006/relationships" r:id="rId132"/>
              </a:graphicData>
            </a:graphic>
          </wp:inline>
        </w:drawing>
      </w:r>
    </w:p>
    <w:p w14:paraId="64B3C63D" w14:textId="6A09BF27" w:rsidR="00F81A68" w:rsidRPr="009F6AC4" w:rsidRDefault="00F81A68" w:rsidP="00E3356F">
      <w:pPr>
        <w:spacing w:before="0" w:after="120" w:line="360" w:lineRule="auto"/>
        <w:ind w:firstLine="431"/>
        <w:jc w:val="both"/>
        <w:rPr>
          <w:sz w:val="26"/>
          <w:szCs w:val="26"/>
          <w:lang w:val="vi-VN"/>
        </w:rPr>
      </w:pPr>
      <w:r w:rsidRPr="009F6AC4">
        <w:rPr>
          <w:sz w:val="26"/>
          <w:szCs w:val="26"/>
          <w:lang w:val="vi-VN"/>
        </w:rPr>
        <w:t>Có thể dễ dàng nhận thấy, thuật toán Máy véc tơ hỗ trợ (Support Vector Machine - SVM) đạt độ chính xác cao nhất. Đây cũng là thuật toán hiệ</w:t>
      </w:r>
      <w:r w:rsidR="00865516" w:rsidRPr="009F6AC4">
        <w:rPr>
          <w:sz w:val="26"/>
          <w:szCs w:val="26"/>
          <w:lang w:val="vi-VN"/>
        </w:rPr>
        <w:t>n nay thường được dùng cho các bài toán phân nhãn dữ liệu.</w:t>
      </w:r>
    </w:p>
    <w:p w14:paraId="771B3694" w14:textId="2339CED9" w:rsidR="00865516" w:rsidRPr="009F6AC4" w:rsidRDefault="00865516" w:rsidP="00E3356F">
      <w:pPr>
        <w:spacing w:before="0" w:after="120" w:line="360" w:lineRule="auto"/>
        <w:ind w:firstLine="431"/>
        <w:jc w:val="both"/>
        <w:rPr>
          <w:sz w:val="26"/>
          <w:szCs w:val="26"/>
          <w:lang w:val="vi-VN"/>
        </w:rPr>
      </w:pPr>
      <w:r w:rsidRPr="009F6AC4">
        <w:rPr>
          <w:sz w:val="26"/>
          <w:szCs w:val="26"/>
          <w:lang w:val="vi-VN"/>
        </w:rPr>
        <w:t>Như vậy, chúng tôi sẽ chọn thuật toán SVM để tiến hành phân tích cũng như thực nghiệm đánh giá các phương pháp trích đặc trưng.</w:t>
      </w:r>
    </w:p>
    <w:p w14:paraId="0913A07D" w14:textId="7805C1B5" w:rsidR="00392551" w:rsidRPr="00E3356F" w:rsidRDefault="00392551" w:rsidP="00466ECD">
      <w:pPr>
        <w:pStyle w:val="ListParagraph"/>
        <w:numPr>
          <w:ilvl w:val="2"/>
          <w:numId w:val="27"/>
        </w:numPr>
        <w:spacing w:before="0" w:after="120" w:line="360" w:lineRule="auto"/>
        <w:jc w:val="both"/>
        <w:outlineLvl w:val="2"/>
        <w:rPr>
          <w:b/>
          <w:sz w:val="26"/>
          <w:szCs w:val="26"/>
          <w:lang w:val="vi-VN"/>
        </w:rPr>
      </w:pPr>
      <w:bookmarkStart w:id="219" w:name="_Toc469566824"/>
      <w:r w:rsidRPr="00E3356F">
        <w:rPr>
          <w:b/>
          <w:sz w:val="26"/>
          <w:szCs w:val="26"/>
          <w:lang w:val="vi-VN"/>
        </w:rPr>
        <w:t>Theo các phương pháp lấy đặc trưng khác nhau</w:t>
      </w:r>
      <w:bookmarkEnd w:id="219"/>
    </w:p>
    <w:p w14:paraId="22A16572" w14:textId="14173172" w:rsidR="005E56ED" w:rsidRDefault="00392551" w:rsidP="003F6833">
      <w:pPr>
        <w:spacing w:before="0" w:after="120" w:line="360" w:lineRule="auto"/>
        <w:ind w:firstLine="431"/>
        <w:jc w:val="both"/>
        <w:rPr>
          <w:sz w:val="26"/>
          <w:szCs w:val="26"/>
          <w:lang w:val="vi-VN"/>
        </w:rPr>
      </w:pPr>
      <w:r w:rsidRPr="009F6AC4">
        <w:rPr>
          <w:sz w:val="26"/>
          <w:szCs w:val="26"/>
          <w:lang w:val="vi-VN"/>
        </w:rPr>
        <w:t xml:space="preserve">Ở phần này, </w:t>
      </w:r>
      <w:r w:rsidR="001B1061" w:rsidRPr="009F6AC4">
        <w:rPr>
          <w:sz w:val="26"/>
          <w:szCs w:val="26"/>
          <w:lang w:val="vi-VN"/>
        </w:rPr>
        <w:t>chúng tôi</w:t>
      </w:r>
      <w:r w:rsidRPr="009F6AC4">
        <w:rPr>
          <w:sz w:val="26"/>
          <w:szCs w:val="26"/>
          <w:lang w:val="vi-VN"/>
        </w:rPr>
        <w:t xml:space="preserve"> sẽ đều sử dụng thuật toán SVM cho 3 phương pháp lấy đặc trưng khác nhau.</w:t>
      </w:r>
    </w:p>
    <w:p w14:paraId="554D5DE0" w14:textId="3268EFF3" w:rsidR="00392551" w:rsidRPr="009F6AC4" w:rsidRDefault="005E56ED" w:rsidP="005E56ED">
      <w:pPr>
        <w:spacing w:before="0" w:after="160" w:line="259" w:lineRule="auto"/>
        <w:rPr>
          <w:sz w:val="26"/>
          <w:szCs w:val="26"/>
          <w:lang w:val="vi-VN"/>
        </w:rPr>
      </w:pPr>
      <w:r>
        <w:rPr>
          <w:sz w:val="26"/>
          <w:szCs w:val="26"/>
          <w:lang w:val="vi-VN"/>
        </w:rPr>
        <w:br w:type="page"/>
      </w:r>
    </w:p>
    <w:p w14:paraId="6A5DF047" w14:textId="71359BAF" w:rsidR="00300468" w:rsidRPr="00A9590E" w:rsidRDefault="00300468" w:rsidP="00E3356F">
      <w:pPr>
        <w:spacing w:before="0" w:after="120" w:line="360" w:lineRule="auto"/>
        <w:ind w:firstLine="431"/>
        <w:jc w:val="center"/>
        <w:outlineLvl w:val="3"/>
        <w:rPr>
          <w:sz w:val="26"/>
          <w:szCs w:val="26"/>
          <w:lang w:val="vi-VN"/>
        </w:rPr>
      </w:pPr>
      <w:bookmarkStart w:id="220" w:name="_Toc468975802"/>
      <w:bookmarkStart w:id="221" w:name="_Toc468977218"/>
      <w:bookmarkStart w:id="222" w:name="_Toc469565729"/>
      <w:bookmarkStart w:id="223" w:name="_Toc469565798"/>
      <w:bookmarkStart w:id="224" w:name="_Toc469565877"/>
      <w:r w:rsidRPr="00A9590E">
        <w:rPr>
          <w:i/>
          <w:sz w:val="26"/>
          <w:szCs w:val="26"/>
          <w:lang w:val="vi-VN"/>
        </w:rPr>
        <w:lastRenderedPageBreak/>
        <w:t>Bả</w:t>
      </w:r>
      <w:r w:rsidR="00A9590E" w:rsidRPr="00A9590E">
        <w:rPr>
          <w:i/>
          <w:sz w:val="26"/>
          <w:szCs w:val="26"/>
          <w:lang w:val="vi-VN"/>
        </w:rPr>
        <w:t>ng 3</w:t>
      </w:r>
      <w:r w:rsidR="008B7A4F">
        <w:rPr>
          <w:i/>
          <w:sz w:val="26"/>
          <w:szCs w:val="26"/>
          <w:lang w:val="vi-VN"/>
        </w:rPr>
        <w:t>-5</w:t>
      </w:r>
      <w:r w:rsidRPr="00A9590E">
        <w:rPr>
          <w:i/>
          <w:sz w:val="26"/>
          <w:szCs w:val="26"/>
          <w:lang w:val="vi-VN"/>
        </w:rPr>
        <w:t>: Kết quả thực nghiệm sử dụng n-grams</w:t>
      </w:r>
      <w:r w:rsidR="004B59A3" w:rsidRPr="00A9590E">
        <w:rPr>
          <w:i/>
          <w:sz w:val="26"/>
          <w:szCs w:val="26"/>
          <w:lang w:val="vi-VN"/>
        </w:rPr>
        <w:t xml:space="preserve"> (thuật toán </w:t>
      </w:r>
      <w:r w:rsidR="00BC133B" w:rsidRPr="00A9590E">
        <w:rPr>
          <w:i/>
          <w:sz w:val="26"/>
          <w:szCs w:val="26"/>
          <w:lang w:val="vi-VN"/>
        </w:rPr>
        <w:t>SVM</w:t>
      </w:r>
      <w:r w:rsidR="004B59A3" w:rsidRPr="00A9590E">
        <w:rPr>
          <w:i/>
          <w:sz w:val="26"/>
          <w:szCs w:val="26"/>
          <w:lang w:val="vi-VN"/>
        </w:rPr>
        <w:t>)</w:t>
      </w:r>
      <w:bookmarkEnd w:id="220"/>
      <w:bookmarkEnd w:id="221"/>
      <w:bookmarkEnd w:id="222"/>
      <w:bookmarkEnd w:id="223"/>
      <w:bookmarkEnd w:id="224"/>
    </w:p>
    <w:tbl>
      <w:tblPr>
        <w:tblStyle w:val="TableGrid"/>
        <w:tblW w:w="0" w:type="auto"/>
        <w:tblInd w:w="421" w:type="dxa"/>
        <w:tblLook w:val="04A0" w:firstRow="1" w:lastRow="0" w:firstColumn="1" w:lastColumn="0" w:noHBand="0" w:noVBand="1"/>
      </w:tblPr>
      <w:tblGrid>
        <w:gridCol w:w="1134"/>
        <w:gridCol w:w="1556"/>
        <w:gridCol w:w="1554"/>
        <w:gridCol w:w="1574"/>
        <w:gridCol w:w="1557"/>
        <w:gridCol w:w="1554"/>
      </w:tblGrid>
      <w:tr w:rsidR="00300468" w:rsidRPr="009F6AC4" w14:paraId="42A1F1BC" w14:textId="77777777" w:rsidTr="00300468">
        <w:tc>
          <w:tcPr>
            <w:tcW w:w="1137" w:type="dxa"/>
            <w:tcBorders>
              <w:bottom w:val="single" w:sz="4" w:space="0" w:color="auto"/>
            </w:tcBorders>
          </w:tcPr>
          <w:p w14:paraId="1B28AF17" w14:textId="77777777" w:rsidR="00300468" w:rsidRPr="009F6AC4" w:rsidRDefault="00300468" w:rsidP="00006346">
            <w:pPr>
              <w:spacing w:after="120" w:line="240" w:lineRule="auto"/>
              <w:rPr>
                <w:sz w:val="26"/>
                <w:szCs w:val="26"/>
              </w:rPr>
            </w:pPr>
            <w:r w:rsidRPr="009F6AC4">
              <w:rPr>
                <w:sz w:val="26"/>
                <w:szCs w:val="26"/>
              </w:rPr>
              <w:t>Số nhãn</w:t>
            </w:r>
          </w:p>
        </w:tc>
        <w:tc>
          <w:tcPr>
            <w:tcW w:w="1558" w:type="dxa"/>
          </w:tcPr>
          <w:p w14:paraId="02D1BD8E" w14:textId="77777777" w:rsidR="00300468" w:rsidRPr="009F6AC4" w:rsidRDefault="00300468" w:rsidP="00006346">
            <w:pPr>
              <w:spacing w:after="120" w:line="240" w:lineRule="auto"/>
              <w:rPr>
                <w:sz w:val="26"/>
                <w:szCs w:val="26"/>
              </w:rPr>
            </w:pPr>
            <w:r w:rsidRPr="009F6AC4">
              <w:rPr>
                <w:sz w:val="26"/>
                <w:szCs w:val="26"/>
              </w:rPr>
              <w:t>Số gram</w:t>
            </w:r>
          </w:p>
        </w:tc>
        <w:tc>
          <w:tcPr>
            <w:tcW w:w="1558" w:type="dxa"/>
          </w:tcPr>
          <w:p w14:paraId="4361ACE7" w14:textId="77777777" w:rsidR="00300468" w:rsidRPr="009F6AC4" w:rsidRDefault="00300468" w:rsidP="00006346">
            <w:pPr>
              <w:spacing w:after="120" w:line="240" w:lineRule="auto"/>
              <w:rPr>
                <w:sz w:val="26"/>
                <w:szCs w:val="26"/>
              </w:rPr>
            </w:pPr>
            <w:r w:rsidRPr="009F6AC4">
              <w:rPr>
                <w:sz w:val="26"/>
                <w:szCs w:val="26"/>
              </w:rPr>
              <w:t>Acc(%)</w:t>
            </w:r>
          </w:p>
        </w:tc>
        <w:tc>
          <w:tcPr>
            <w:tcW w:w="1558" w:type="dxa"/>
          </w:tcPr>
          <w:p w14:paraId="1532FC3B" w14:textId="77777777" w:rsidR="00300468" w:rsidRPr="009F6AC4" w:rsidRDefault="00300468" w:rsidP="00006346">
            <w:pPr>
              <w:spacing w:after="120" w:line="240" w:lineRule="auto"/>
              <w:rPr>
                <w:sz w:val="26"/>
                <w:szCs w:val="26"/>
              </w:rPr>
            </w:pPr>
            <w:r w:rsidRPr="009F6AC4">
              <w:rPr>
                <w:sz w:val="26"/>
                <w:szCs w:val="26"/>
              </w:rPr>
              <w:t xml:space="preserve">Precision(%)  </w:t>
            </w:r>
          </w:p>
        </w:tc>
        <w:tc>
          <w:tcPr>
            <w:tcW w:w="1559" w:type="dxa"/>
          </w:tcPr>
          <w:p w14:paraId="60031389" w14:textId="77777777" w:rsidR="00300468" w:rsidRPr="009F6AC4" w:rsidRDefault="00300468" w:rsidP="00006346">
            <w:pPr>
              <w:spacing w:after="120" w:line="240" w:lineRule="auto"/>
              <w:rPr>
                <w:sz w:val="26"/>
                <w:szCs w:val="26"/>
              </w:rPr>
            </w:pPr>
            <w:r w:rsidRPr="009F6AC4">
              <w:rPr>
                <w:sz w:val="26"/>
                <w:szCs w:val="26"/>
              </w:rPr>
              <w:t xml:space="preserve">Recall(%)   </w:t>
            </w:r>
          </w:p>
        </w:tc>
        <w:tc>
          <w:tcPr>
            <w:tcW w:w="1559" w:type="dxa"/>
          </w:tcPr>
          <w:p w14:paraId="71116022" w14:textId="77777777" w:rsidR="00300468" w:rsidRPr="009F6AC4" w:rsidRDefault="00300468" w:rsidP="00006346">
            <w:pPr>
              <w:spacing w:after="120" w:line="240" w:lineRule="auto"/>
              <w:rPr>
                <w:sz w:val="26"/>
                <w:szCs w:val="26"/>
              </w:rPr>
            </w:pPr>
            <w:r w:rsidRPr="009F6AC4">
              <w:rPr>
                <w:sz w:val="26"/>
                <w:szCs w:val="26"/>
              </w:rPr>
              <w:t>F(%)</w:t>
            </w:r>
          </w:p>
        </w:tc>
      </w:tr>
      <w:tr w:rsidR="00300468" w:rsidRPr="009F6AC4" w14:paraId="235DCAED" w14:textId="77777777" w:rsidTr="00300468">
        <w:tc>
          <w:tcPr>
            <w:tcW w:w="1137" w:type="dxa"/>
            <w:tcBorders>
              <w:bottom w:val="nil"/>
            </w:tcBorders>
          </w:tcPr>
          <w:p w14:paraId="59C39D06" w14:textId="77777777" w:rsidR="00300468" w:rsidRPr="009F6AC4" w:rsidRDefault="00300468" w:rsidP="00006346">
            <w:pPr>
              <w:spacing w:after="120" w:line="240" w:lineRule="auto"/>
              <w:rPr>
                <w:sz w:val="26"/>
                <w:szCs w:val="26"/>
              </w:rPr>
            </w:pPr>
            <w:r w:rsidRPr="009F6AC4">
              <w:rPr>
                <w:sz w:val="26"/>
                <w:szCs w:val="26"/>
              </w:rPr>
              <w:t>2 nhãn</w:t>
            </w:r>
          </w:p>
        </w:tc>
        <w:tc>
          <w:tcPr>
            <w:tcW w:w="1558" w:type="dxa"/>
          </w:tcPr>
          <w:p w14:paraId="406BE651" w14:textId="77777777" w:rsidR="00300468" w:rsidRPr="009F6AC4" w:rsidRDefault="00300468" w:rsidP="00006346">
            <w:pPr>
              <w:spacing w:after="120" w:line="240" w:lineRule="auto"/>
              <w:rPr>
                <w:sz w:val="26"/>
                <w:szCs w:val="26"/>
              </w:rPr>
            </w:pPr>
            <w:r w:rsidRPr="009F6AC4">
              <w:rPr>
                <w:sz w:val="26"/>
                <w:szCs w:val="26"/>
              </w:rPr>
              <w:t>UniGram</w:t>
            </w:r>
          </w:p>
        </w:tc>
        <w:tc>
          <w:tcPr>
            <w:tcW w:w="1558" w:type="dxa"/>
          </w:tcPr>
          <w:p w14:paraId="066F83ED" w14:textId="77777777" w:rsidR="00300468" w:rsidRPr="009F6AC4" w:rsidRDefault="00300468" w:rsidP="00006346">
            <w:pPr>
              <w:spacing w:after="120" w:line="240" w:lineRule="auto"/>
              <w:rPr>
                <w:sz w:val="26"/>
                <w:szCs w:val="26"/>
              </w:rPr>
            </w:pPr>
            <w:r w:rsidRPr="009F6AC4">
              <w:rPr>
                <w:sz w:val="26"/>
                <w:szCs w:val="26"/>
              </w:rPr>
              <w:t>83.14</w:t>
            </w:r>
          </w:p>
        </w:tc>
        <w:tc>
          <w:tcPr>
            <w:tcW w:w="1558" w:type="dxa"/>
          </w:tcPr>
          <w:p w14:paraId="7F24CE0C" w14:textId="77777777" w:rsidR="00300468" w:rsidRPr="009F6AC4" w:rsidRDefault="00300468" w:rsidP="00006346">
            <w:pPr>
              <w:spacing w:after="120" w:line="240" w:lineRule="auto"/>
              <w:rPr>
                <w:sz w:val="26"/>
                <w:szCs w:val="26"/>
              </w:rPr>
            </w:pPr>
            <w:r w:rsidRPr="009F6AC4">
              <w:rPr>
                <w:sz w:val="26"/>
                <w:szCs w:val="26"/>
              </w:rPr>
              <w:t xml:space="preserve">82.64      </w:t>
            </w:r>
          </w:p>
        </w:tc>
        <w:tc>
          <w:tcPr>
            <w:tcW w:w="1559" w:type="dxa"/>
          </w:tcPr>
          <w:p w14:paraId="42018FFB" w14:textId="77777777" w:rsidR="00300468" w:rsidRPr="009F6AC4" w:rsidRDefault="00300468" w:rsidP="00006346">
            <w:pPr>
              <w:spacing w:after="120" w:line="240" w:lineRule="auto"/>
              <w:rPr>
                <w:sz w:val="26"/>
                <w:szCs w:val="26"/>
              </w:rPr>
            </w:pPr>
            <w:r w:rsidRPr="009F6AC4">
              <w:rPr>
                <w:sz w:val="26"/>
                <w:szCs w:val="26"/>
              </w:rPr>
              <w:t>83.14</w:t>
            </w:r>
          </w:p>
        </w:tc>
        <w:tc>
          <w:tcPr>
            <w:tcW w:w="1559" w:type="dxa"/>
          </w:tcPr>
          <w:p w14:paraId="50FD6022" w14:textId="77777777" w:rsidR="00300468" w:rsidRPr="009F6AC4" w:rsidRDefault="00300468" w:rsidP="00006346">
            <w:pPr>
              <w:spacing w:after="120" w:line="240" w:lineRule="auto"/>
              <w:rPr>
                <w:sz w:val="26"/>
                <w:szCs w:val="26"/>
              </w:rPr>
            </w:pPr>
            <w:r w:rsidRPr="009F6AC4">
              <w:rPr>
                <w:sz w:val="26"/>
                <w:szCs w:val="26"/>
              </w:rPr>
              <w:t xml:space="preserve">82.89 </w:t>
            </w:r>
          </w:p>
        </w:tc>
      </w:tr>
      <w:tr w:rsidR="00300468" w:rsidRPr="009F6AC4" w14:paraId="350F04E3" w14:textId="77777777" w:rsidTr="00300468">
        <w:tc>
          <w:tcPr>
            <w:tcW w:w="1137" w:type="dxa"/>
            <w:tcBorders>
              <w:top w:val="nil"/>
              <w:bottom w:val="nil"/>
            </w:tcBorders>
          </w:tcPr>
          <w:p w14:paraId="603EA004" w14:textId="77777777" w:rsidR="00300468" w:rsidRPr="009F6AC4" w:rsidRDefault="00300468" w:rsidP="00006346">
            <w:pPr>
              <w:spacing w:after="120" w:line="240" w:lineRule="auto"/>
              <w:rPr>
                <w:sz w:val="26"/>
                <w:szCs w:val="26"/>
              </w:rPr>
            </w:pPr>
          </w:p>
        </w:tc>
        <w:tc>
          <w:tcPr>
            <w:tcW w:w="1558" w:type="dxa"/>
          </w:tcPr>
          <w:p w14:paraId="5D8DA2F3" w14:textId="77777777" w:rsidR="00300468" w:rsidRPr="009F6AC4" w:rsidRDefault="00300468" w:rsidP="00006346">
            <w:pPr>
              <w:spacing w:after="120" w:line="240" w:lineRule="auto"/>
              <w:rPr>
                <w:sz w:val="26"/>
                <w:szCs w:val="26"/>
              </w:rPr>
            </w:pPr>
            <w:r w:rsidRPr="009F6AC4">
              <w:rPr>
                <w:sz w:val="26"/>
                <w:szCs w:val="26"/>
              </w:rPr>
              <w:t>BiGram</w:t>
            </w:r>
          </w:p>
        </w:tc>
        <w:tc>
          <w:tcPr>
            <w:tcW w:w="1558" w:type="dxa"/>
          </w:tcPr>
          <w:p w14:paraId="1DB13AE4" w14:textId="77777777" w:rsidR="00300468" w:rsidRPr="009F6AC4" w:rsidRDefault="00300468" w:rsidP="00006346">
            <w:pPr>
              <w:spacing w:after="120" w:line="240" w:lineRule="auto"/>
              <w:rPr>
                <w:sz w:val="26"/>
                <w:szCs w:val="26"/>
              </w:rPr>
            </w:pPr>
            <w:r w:rsidRPr="009F6AC4">
              <w:rPr>
                <w:sz w:val="26"/>
                <w:szCs w:val="26"/>
              </w:rPr>
              <w:t>83.87</w:t>
            </w:r>
          </w:p>
        </w:tc>
        <w:tc>
          <w:tcPr>
            <w:tcW w:w="1558" w:type="dxa"/>
          </w:tcPr>
          <w:p w14:paraId="332D04E9" w14:textId="77777777" w:rsidR="00300468" w:rsidRPr="009F6AC4" w:rsidRDefault="00300468" w:rsidP="00006346">
            <w:pPr>
              <w:spacing w:after="120" w:line="240" w:lineRule="auto"/>
              <w:rPr>
                <w:sz w:val="26"/>
                <w:szCs w:val="26"/>
              </w:rPr>
            </w:pPr>
            <w:r w:rsidRPr="009F6AC4">
              <w:rPr>
                <w:sz w:val="26"/>
                <w:szCs w:val="26"/>
              </w:rPr>
              <w:t xml:space="preserve">83.21      </w:t>
            </w:r>
          </w:p>
        </w:tc>
        <w:tc>
          <w:tcPr>
            <w:tcW w:w="1559" w:type="dxa"/>
          </w:tcPr>
          <w:p w14:paraId="61222E71" w14:textId="77777777" w:rsidR="00300468" w:rsidRPr="009F6AC4" w:rsidRDefault="00300468" w:rsidP="00006346">
            <w:pPr>
              <w:spacing w:after="120" w:line="240" w:lineRule="auto"/>
              <w:rPr>
                <w:sz w:val="26"/>
                <w:szCs w:val="26"/>
              </w:rPr>
            </w:pPr>
            <w:r w:rsidRPr="009F6AC4">
              <w:rPr>
                <w:sz w:val="26"/>
                <w:szCs w:val="26"/>
              </w:rPr>
              <w:t xml:space="preserve">83.87    </w:t>
            </w:r>
          </w:p>
        </w:tc>
        <w:tc>
          <w:tcPr>
            <w:tcW w:w="1559" w:type="dxa"/>
          </w:tcPr>
          <w:p w14:paraId="775C900C" w14:textId="77777777" w:rsidR="00300468" w:rsidRPr="009F6AC4" w:rsidRDefault="00300468" w:rsidP="00006346">
            <w:pPr>
              <w:spacing w:after="120" w:line="240" w:lineRule="auto"/>
              <w:rPr>
                <w:sz w:val="26"/>
                <w:szCs w:val="26"/>
              </w:rPr>
            </w:pPr>
            <w:r w:rsidRPr="009F6AC4">
              <w:rPr>
                <w:sz w:val="26"/>
                <w:szCs w:val="26"/>
              </w:rPr>
              <w:t>83.54</w:t>
            </w:r>
          </w:p>
        </w:tc>
      </w:tr>
      <w:tr w:rsidR="00300468" w:rsidRPr="009F6AC4" w14:paraId="09B941AD" w14:textId="77777777" w:rsidTr="00300468">
        <w:tc>
          <w:tcPr>
            <w:tcW w:w="1137" w:type="dxa"/>
            <w:tcBorders>
              <w:top w:val="nil"/>
              <w:bottom w:val="single" w:sz="4" w:space="0" w:color="auto"/>
            </w:tcBorders>
          </w:tcPr>
          <w:p w14:paraId="1C3B3AEE" w14:textId="77777777" w:rsidR="00300468" w:rsidRPr="009F6AC4" w:rsidRDefault="00300468" w:rsidP="00006346">
            <w:pPr>
              <w:spacing w:after="120" w:line="240" w:lineRule="auto"/>
              <w:rPr>
                <w:sz w:val="26"/>
                <w:szCs w:val="26"/>
              </w:rPr>
            </w:pPr>
          </w:p>
        </w:tc>
        <w:tc>
          <w:tcPr>
            <w:tcW w:w="1558" w:type="dxa"/>
          </w:tcPr>
          <w:p w14:paraId="2750745C" w14:textId="77777777" w:rsidR="00300468" w:rsidRPr="009F6AC4" w:rsidRDefault="00300468" w:rsidP="00006346">
            <w:pPr>
              <w:spacing w:after="120" w:line="240" w:lineRule="auto"/>
              <w:rPr>
                <w:sz w:val="26"/>
                <w:szCs w:val="26"/>
              </w:rPr>
            </w:pPr>
            <w:r w:rsidRPr="009F6AC4">
              <w:rPr>
                <w:sz w:val="26"/>
                <w:szCs w:val="26"/>
              </w:rPr>
              <w:t>TriGram</w:t>
            </w:r>
          </w:p>
        </w:tc>
        <w:tc>
          <w:tcPr>
            <w:tcW w:w="1558" w:type="dxa"/>
          </w:tcPr>
          <w:p w14:paraId="548CB43A" w14:textId="77777777" w:rsidR="00300468" w:rsidRPr="009F6AC4" w:rsidRDefault="00300468" w:rsidP="00006346">
            <w:pPr>
              <w:spacing w:after="120" w:line="240" w:lineRule="auto"/>
              <w:rPr>
                <w:b/>
                <w:sz w:val="26"/>
                <w:szCs w:val="26"/>
              </w:rPr>
            </w:pPr>
            <w:r w:rsidRPr="009F6AC4">
              <w:rPr>
                <w:b/>
                <w:color w:val="000000" w:themeColor="text1"/>
                <w:sz w:val="26"/>
                <w:szCs w:val="26"/>
              </w:rPr>
              <w:t>84.18</w:t>
            </w:r>
          </w:p>
        </w:tc>
        <w:tc>
          <w:tcPr>
            <w:tcW w:w="1558" w:type="dxa"/>
          </w:tcPr>
          <w:p w14:paraId="34EB07DD" w14:textId="77777777" w:rsidR="00300468" w:rsidRPr="009F6AC4" w:rsidRDefault="00300468" w:rsidP="00006346">
            <w:pPr>
              <w:spacing w:after="120" w:line="240" w:lineRule="auto"/>
              <w:rPr>
                <w:sz w:val="26"/>
                <w:szCs w:val="26"/>
              </w:rPr>
            </w:pPr>
            <w:r w:rsidRPr="009F6AC4">
              <w:rPr>
                <w:sz w:val="26"/>
                <w:szCs w:val="26"/>
              </w:rPr>
              <w:t>83.45</w:t>
            </w:r>
          </w:p>
        </w:tc>
        <w:tc>
          <w:tcPr>
            <w:tcW w:w="1559" w:type="dxa"/>
          </w:tcPr>
          <w:p w14:paraId="37996740" w14:textId="77777777" w:rsidR="00300468" w:rsidRPr="009F6AC4" w:rsidRDefault="00300468" w:rsidP="00006346">
            <w:pPr>
              <w:spacing w:after="120" w:line="240" w:lineRule="auto"/>
              <w:rPr>
                <w:sz w:val="26"/>
                <w:szCs w:val="26"/>
              </w:rPr>
            </w:pPr>
            <w:r w:rsidRPr="009F6AC4">
              <w:rPr>
                <w:sz w:val="26"/>
                <w:szCs w:val="26"/>
              </w:rPr>
              <w:t xml:space="preserve">84.18    </w:t>
            </w:r>
          </w:p>
        </w:tc>
        <w:tc>
          <w:tcPr>
            <w:tcW w:w="1559" w:type="dxa"/>
          </w:tcPr>
          <w:p w14:paraId="131AE469" w14:textId="77777777" w:rsidR="00300468" w:rsidRPr="009F6AC4" w:rsidRDefault="00300468" w:rsidP="00006346">
            <w:pPr>
              <w:spacing w:after="120" w:line="240" w:lineRule="auto"/>
              <w:rPr>
                <w:sz w:val="26"/>
                <w:szCs w:val="26"/>
              </w:rPr>
            </w:pPr>
            <w:r w:rsidRPr="009F6AC4">
              <w:rPr>
                <w:sz w:val="26"/>
                <w:szCs w:val="26"/>
              </w:rPr>
              <w:t>83.81</w:t>
            </w:r>
          </w:p>
        </w:tc>
      </w:tr>
      <w:tr w:rsidR="00300468" w:rsidRPr="009F6AC4" w14:paraId="78E93A72" w14:textId="77777777" w:rsidTr="00300468">
        <w:tc>
          <w:tcPr>
            <w:tcW w:w="1137" w:type="dxa"/>
            <w:tcBorders>
              <w:bottom w:val="nil"/>
            </w:tcBorders>
          </w:tcPr>
          <w:p w14:paraId="23193FCC" w14:textId="77777777" w:rsidR="00300468" w:rsidRPr="009F6AC4" w:rsidRDefault="00300468" w:rsidP="00006346">
            <w:pPr>
              <w:spacing w:after="120" w:line="240" w:lineRule="auto"/>
              <w:rPr>
                <w:sz w:val="26"/>
                <w:szCs w:val="26"/>
              </w:rPr>
            </w:pPr>
            <w:r w:rsidRPr="009F6AC4">
              <w:rPr>
                <w:sz w:val="26"/>
                <w:szCs w:val="26"/>
              </w:rPr>
              <w:t>7 nhãn</w:t>
            </w:r>
          </w:p>
        </w:tc>
        <w:tc>
          <w:tcPr>
            <w:tcW w:w="1558" w:type="dxa"/>
          </w:tcPr>
          <w:p w14:paraId="1AB1468F" w14:textId="77777777" w:rsidR="00300468" w:rsidRPr="009F6AC4" w:rsidRDefault="00300468" w:rsidP="00006346">
            <w:pPr>
              <w:spacing w:after="120" w:line="240" w:lineRule="auto"/>
              <w:rPr>
                <w:sz w:val="26"/>
                <w:szCs w:val="26"/>
              </w:rPr>
            </w:pPr>
            <w:r w:rsidRPr="009F6AC4">
              <w:rPr>
                <w:sz w:val="26"/>
                <w:szCs w:val="26"/>
              </w:rPr>
              <w:t>UniGram</w:t>
            </w:r>
          </w:p>
        </w:tc>
        <w:tc>
          <w:tcPr>
            <w:tcW w:w="1558" w:type="dxa"/>
          </w:tcPr>
          <w:p w14:paraId="1DECA070" w14:textId="77777777" w:rsidR="00300468" w:rsidRPr="009F6AC4" w:rsidRDefault="00300468" w:rsidP="00006346">
            <w:pPr>
              <w:spacing w:after="120" w:line="240" w:lineRule="auto"/>
              <w:rPr>
                <w:b/>
                <w:sz w:val="26"/>
                <w:szCs w:val="26"/>
              </w:rPr>
            </w:pPr>
            <w:r w:rsidRPr="009F6AC4">
              <w:rPr>
                <w:b/>
                <w:color w:val="000000" w:themeColor="text1"/>
                <w:sz w:val="26"/>
                <w:szCs w:val="26"/>
              </w:rPr>
              <w:t xml:space="preserve">64.21 </w:t>
            </w:r>
          </w:p>
        </w:tc>
        <w:tc>
          <w:tcPr>
            <w:tcW w:w="1558" w:type="dxa"/>
          </w:tcPr>
          <w:p w14:paraId="19D39CEA" w14:textId="77777777" w:rsidR="00300468" w:rsidRPr="009F6AC4" w:rsidRDefault="00300468" w:rsidP="00006346">
            <w:pPr>
              <w:spacing w:after="120" w:line="240" w:lineRule="auto"/>
              <w:rPr>
                <w:sz w:val="26"/>
                <w:szCs w:val="26"/>
              </w:rPr>
            </w:pPr>
            <w:r w:rsidRPr="009F6AC4">
              <w:rPr>
                <w:sz w:val="26"/>
                <w:szCs w:val="26"/>
              </w:rPr>
              <w:t>66.46</w:t>
            </w:r>
          </w:p>
        </w:tc>
        <w:tc>
          <w:tcPr>
            <w:tcW w:w="1559" w:type="dxa"/>
          </w:tcPr>
          <w:p w14:paraId="663787A2" w14:textId="77777777" w:rsidR="00300468" w:rsidRPr="009F6AC4" w:rsidRDefault="00300468" w:rsidP="00006346">
            <w:pPr>
              <w:spacing w:after="120" w:line="240" w:lineRule="auto"/>
              <w:rPr>
                <w:sz w:val="26"/>
                <w:szCs w:val="26"/>
              </w:rPr>
            </w:pPr>
            <w:r w:rsidRPr="009F6AC4">
              <w:rPr>
                <w:sz w:val="26"/>
                <w:szCs w:val="26"/>
              </w:rPr>
              <w:t>64.21</w:t>
            </w:r>
          </w:p>
        </w:tc>
        <w:tc>
          <w:tcPr>
            <w:tcW w:w="1559" w:type="dxa"/>
          </w:tcPr>
          <w:p w14:paraId="7B5B4EC1" w14:textId="77777777" w:rsidR="00300468" w:rsidRPr="009F6AC4" w:rsidRDefault="00300468" w:rsidP="00006346">
            <w:pPr>
              <w:spacing w:after="120" w:line="240" w:lineRule="auto"/>
              <w:rPr>
                <w:sz w:val="26"/>
                <w:szCs w:val="26"/>
              </w:rPr>
            </w:pPr>
            <w:r w:rsidRPr="009F6AC4">
              <w:rPr>
                <w:sz w:val="26"/>
                <w:szCs w:val="26"/>
              </w:rPr>
              <w:t>65.31</w:t>
            </w:r>
          </w:p>
        </w:tc>
      </w:tr>
      <w:tr w:rsidR="00300468" w:rsidRPr="009F6AC4" w14:paraId="572B7357" w14:textId="77777777" w:rsidTr="00300468">
        <w:tc>
          <w:tcPr>
            <w:tcW w:w="1137" w:type="dxa"/>
            <w:tcBorders>
              <w:top w:val="nil"/>
              <w:bottom w:val="nil"/>
            </w:tcBorders>
          </w:tcPr>
          <w:p w14:paraId="26741CD4" w14:textId="77777777" w:rsidR="00300468" w:rsidRPr="009F6AC4" w:rsidRDefault="00300468" w:rsidP="00006346">
            <w:pPr>
              <w:spacing w:after="120" w:line="240" w:lineRule="auto"/>
              <w:rPr>
                <w:sz w:val="26"/>
                <w:szCs w:val="26"/>
              </w:rPr>
            </w:pPr>
          </w:p>
        </w:tc>
        <w:tc>
          <w:tcPr>
            <w:tcW w:w="1558" w:type="dxa"/>
          </w:tcPr>
          <w:p w14:paraId="4F82BCC4" w14:textId="77777777" w:rsidR="00300468" w:rsidRPr="009F6AC4" w:rsidRDefault="00300468" w:rsidP="00006346">
            <w:pPr>
              <w:spacing w:after="120" w:line="240" w:lineRule="auto"/>
              <w:rPr>
                <w:sz w:val="26"/>
                <w:szCs w:val="26"/>
              </w:rPr>
            </w:pPr>
            <w:r w:rsidRPr="009F6AC4">
              <w:rPr>
                <w:sz w:val="26"/>
                <w:szCs w:val="26"/>
              </w:rPr>
              <w:t>BiGRam</w:t>
            </w:r>
          </w:p>
        </w:tc>
        <w:tc>
          <w:tcPr>
            <w:tcW w:w="1558" w:type="dxa"/>
          </w:tcPr>
          <w:p w14:paraId="65909D8B" w14:textId="77777777" w:rsidR="00300468" w:rsidRPr="009F6AC4" w:rsidRDefault="00300468" w:rsidP="00006346">
            <w:pPr>
              <w:spacing w:after="120" w:line="240" w:lineRule="auto"/>
              <w:rPr>
                <w:sz w:val="26"/>
                <w:szCs w:val="26"/>
              </w:rPr>
            </w:pPr>
            <w:r w:rsidRPr="009F6AC4">
              <w:rPr>
                <w:sz w:val="26"/>
                <w:szCs w:val="26"/>
              </w:rPr>
              <w:t>63.35</w:t>
            </w:r>
          </w:p>
        </w:tc>
        <w:tc>
          <w:tcPr>
            <w:tcW w:w="1558" w:type="dxa"/>
          </w:tcPr>
          <w:p w14:paraId="77F8BE60" w14:textId="77777777" w:rsidR="00300468" w:rsidRPr="009F6AC4" w:rsidRDefault="00300468" w:rsidP="00006346">
            <w:pPr>
              <w:spacing w:after="120" w:line="240" w:lineRule="auto"/>
              <w:rPr>
                <w:sz w:val="26"/>
                <w:szCs w:val="26"/>
              </w:rPr>
            </w:pPr>
            <w:r w:rsidRPr="009F6AC4">
              <w:rPr>
                <w:sz w:val="26"/>
                <w:szCs w:val="26"/>
              </w:rPr>
              <w:t>67.25</w:t>
            </w:r>
          </w:p>
        </w:tc>
        <w:tc>
          <w:tcPr>
            <w:tcW w:w="1559" w:type="dxa"/>
          </w:tcPr>
          <w:p w14:paraId="1CAC63C3" w14:textId="77777777" w:rsidR="00300468" w:rsidRPr="009F6AC4" w:rsidRDefault="00300468" w:rsidP="00006346">
            <w:pPr>
              <w:spacing w:after="120" w:line="240" w:lineRule="auto"/>
              <w:rPr>
                <w:sz w:val="26"/>
                <w:szCs w:val="26"/>
              </w:rPr>
            </w:pPr>
            <w:r w:rsidRPr="009F6AC4">
              <w:rPr>
                <w:sz w:val="26"/>
                <w:szCs w:val="26"/>
              </w:rPr>
              <w:t>63.35</w:t>
            </w:r>
          </w:p>
        </w:tc>
        <w:tc>
          <w:tcPr>
            <w:tcW w:w="1559" w:type="dxa"/>
          </w:tcPr>
          <w:p w14:paraId="1C7BDF1F" w14:textId="77777777" w:rsidR="00300468" w:rsidRPr="009F6AC4" w:rsidRDefault="00300468" w:rsidP="00006346">
            <w:pPr>
              <w:spacing w:after="120" w:line="240" w:lineRule="auto"/>
              <w:rPr>
                <w:sz w:val="26"/>
                <w:szCs w:val="26"/>
              </w:rPr>
            </w:pPr>
            <w:r w:rsidRPr="009F6AC4">
              <w:rPr>
                <w:sz w:val="26"/>
                <w:szCs w:val="26"/>
              </w:rPr>
              <w:t>65.24</w:t>
            </w:r>
          </w:p>
        </w:tc>
      </w:tr>
      <w:tr w:rsidR="00300468" w:rsidRPr="009F6AC4" w14:paraId="3E278157" w14:textId="77777777" w:rsidTr="00300468">
        <w:tc>
          <w:tcPr>
            <w:tcW w:w="1137" w:type="dxa"/>
            <w:tcBorders>
              <w:top w:val="nil"/>
            </w:tcBorders>
          </w:tcPr>
          <w:p w14:paraId="38F4AA98" w14:textId="77777777" w:rsidR="00300468" w:rsidRPr="009F6AC4" w:rsidRDefault="00300468" w:rsidP="00006346">
            <w:pPr>
              <w:spacing w:after="120" w:line="240" w:lineRule="auto"/>
              <w:rPr>
                <w:sz w:val="26"/>
                <w:szCs w:val="26"/>
              </w:rPr>
            </w:pPr>
          </w:p>
        </w:tc>
        <w:tc>
          <w:tcPr>
            <w:tcW w:w="1558" w:type="dxa"/>
          </w:tcPr>
          <w:p w14:paraId="1D4168D4" w14:textId="77777777" w:rsidR="00300468" w:rsidRPr="009F6AC4" w:rsidRDefault="00300468" w:rsidP="00006346">
            <w:pPr>
              <w:spacing w:after="120" w:line="240" w:lineRule="auto"/>
              <w:rPr>
                <w:sz w:val="26"/>
                <w:szCs w:val="26"/>
              </w:rPr>
            </w:pPr>
            <w:r w:rsidRPr="009F6AC4">
              <w:rPr>
                <w:sz w:val="26"/>
                <w:szCs w:val="26"/>
              </w:rPr>
              <w:t>TriGRam</w:t>
            </w:r>
          </w:p>
        </w:tc>
        <w:tc>
          <w:tcPr>
            <w:tcW w:w="1558" w:type="dxa"/>
          </w:tcPr>
          <w:p w14:paraId="715F5E29" w14:textId="77777777" w:rsidR="00300468" w:rsidRPr="009F6AC4" w:rsidRDefault="00300468" w:rsidP="00006346">
            <w:pPr>
              <w:spacing w:after="120" w:line="240" w:lineRule="auto"/>
              <w:rPr>
                <w:sz w:val="26"/>
                <w:szCs w:val="26"/>
              </w:rPr>
            </w:pPr>
            <w:r w:rsidRPr="009F6AC4">
              <w:rPr>
                <w:sz w:val="26"/>
                <w:szCs w:val="26"/>
              </w:rPr>
              <w:t>62.47</w:t>
            </w:r>
          </w:p>
        </w:tc>
        <w:tc>
          <w:tcPr>
            <w:tcW w:w="1558" w:type="dxa"/>
          </w:tcPr>
          <w:p w14:paraId="72AC403B" w14:textId="77777777" w:rsidR="00300468" w:rsidRPr="009F6AC4" w:rsidRDefault="00300468" w:rsidP="00006346">
            <w:pPr>
              <w:spacing w:after="120" w:line="240" w:lineRule="auto"/>
              <w:rPr>
                <w:sz w:val="26"/>
                <w:szCs w:val="26"/>
              </w:rPr>
            </w:pPr>
            <w:r w:rsidRPr="009F6AC4">
              <w:rPr>
                <w:sz w:val="26"/>
                <w:szCs w:val="26"/>
              </w:rPr>
              <w:t>67.34</w:t>
            </w:r>
          </w:p>
        </w:tc>
        <w:tc>
          <w:tcPr>
            <w:tcW w:w="1559" w:type="dxa"/>
          </w:tcPr>
          <w:p w14:paraId="552902A8" w14:textId="77777777" w:rsidR="00300468" w:rsidRPr="009F6AC4" w:rsidRDefault="00300468" w:rsidP="00006346">
            <w:pPr>
              <w:spacing w:after="120" w:line="240" w:lineRule="auto"/>
              <w:rPr>
                <w:sz w:val="26"/>
                <w:szCs w:val="26"/>
              </w:rPr>
            </w:pPr>
            <w:r w:rsidRPr="009F6AC4">
              <w:rPr>
                <w:sz w:val="26"/>
                <w:szCs w:val="26"/>
              </w:rPr>
              <w:t>62.47</w:t>
            </w:r>
          </w:p>
        </w:tc>
        <w:tc>
          <w:tcPr>
            <w:tcW w:w="1559" w:type="dxa"/>
          </w:tcPr>
          <w:p w14:paraId="2157BE2D" w14:textId="77777777" w:rsidR="00300468" w:rsidRPr="009F6AC4" w:rsidRDefault="00300468" w:rsidP="00006346">
            <w:pPr>
              <w:spacing w:after="120" w:line="240" w:lineRule="auto"/>
              <w:rPr>
                <w:sz w:val="26"/>
                <w:szCs w:val="26"/>
              </w:rPr>
            </w:pPr>
            <w:r w:rsidRPr="009F6AC4">
              <w:rPr>
                <w:sz w:val="26"/>
                <w:szCs w:val="26"/>
              </w:rPr>
              <w:t>64.81</w:t>
            </w:r>
          </w:p>
        </w:tc>
      </w:tr>
    </w:tbl>
    <w:p w14:paraId="52F9C013" w14:textId="34010BC8" w:rsidR="00A40FCD" w:rsidRPr="009F6AC4" w:rsidRDefault="00A40FCD" w:rsidP="00006346">
      <w:pPr>
        <w:autoSpaceDE w:val="0"/>
        <w:autoSpaceDN w:val="0"/>
        <w:adjustRightInd w:val="0"/>
        <w:spacing w:before="0" w:after="120" w:line="360" w:lineRule="auto"/>
        <w:rPr>
          <w:sz w:val="26"/>
          <w:szCs w:val="26"/>
          <w:lang w:val="vi-VN"/>
        </w:rPr>
      </w:pPr>
    </w:p>
    <w:p w14:paraId="752223B0" w14:textId="21517100" w:rsidR="00300468" w:rsidRPr="00187AAF" w:rsidRDefault="00300468" w:rsidP="00E3356F">
      <w:pPr>
        <w:autoSpaceDE w:val="0"/>
        <w:autoSpaceDN w:val="0"/>
        <w:adjustRightInd w:val="0"/>
        <w:spacing w:before="0" w:after="120" w:line="360" w:lineRule="auto"/>
        <w:ind w:firstLine="431"/>
        <w:jc w:val="center"/>
        <w:outlineLvl w:val="3"/>
        <w:rPr>
          <w:i/>
          <w:sz w:val="26"/>
          <w:szCs w:val="26"/>
          <w:lang w:val="vi-VN"/>
        </w:rPr>
      </w:pPr>
      <w:bookmarkStart w:id="225" w:name="_Toc468975803"/>
      <w:bookmarkStart w:id="226" w:name="_Toc468977219"/>
      <w:bookmarkStart w:id="227" w:name="_Toc469565730"/>
      <w:bookmarkStart w:id="228" w:name="_Toc469565799"/>
      <w:bookmarkStart w:id="229" w:name="_Toc469565878"/>
      <w:r w:rsidRPr="00187AAF">
        <w:rPr>
          <w:i/>
          <w:sz w:val="26"/>
          <w:szCs w:val="26"/>
          <w:lang w:val="vi-VN"/>
        </w:rPr>
        <w:t>Bả</w:t>
      </w:r>
      <w:r w:rsidR="00A9590E" w:rsidRPr="00187AAF">
        <w:rPr>
          <w:i/>
          <w:sz w:val="26"/>
          <w:szCs w:val="26"/>
          <w:lang w:val="vi-VN"/>
        </w:rPr>
        <w:t>ng 3</w:t>
      </w:r>
      <w:r w:rsidR="008B7A4F" w:rsidRPr="00187AAF">
        <w:rPr>
          <w:i/>
          <w:sz w:val="26"/>
          <w:szCs w:val="26"/>
          <w:lang w:val="vi-VN"/>
        </w:rPr>
        <w:t>-6</w:t>
      </w:r>
      <w:r w:rsidRPr="00187AAF">
        <w:rPr>
          <w:i/>
          <w:sz w:val="26"/>
          <w:szCs w:val="26"/>
          <w:lang w:val="vi-VN"/>
        </w:rPr>
        <w:t>: Kết quả thực nghiệm Glove Vector</w:t>
      </w:r>
      <w:r w:rsidR="004B59A3" w:rsidRPr="00187AAF">
        <w:rPr>
          <w:i/>
          <w:sz w:val="26"/>
          <w:szCs w:val="26"/>
          <w:lang w:val="vi-VN"/>
        </w:rPr>
        <w:t xml:space="preserve"> (thuật toán </w:t>
      </w:r>
      <w:r w:rsidR="00BC133B" w:rsidRPr="00187AAF">
        <w:rPr>
          <w:i/>
          <w:sz w:val="26"/>
          <w:szCs w:val="26"/>
          <w:lang w:val="vi-VN"/>
        </w:rPr>
        <w:t>SVM</w:t>
      </w:r>
      <w:r w:rsidR="004B59A3" w:rsidRPr="00187AAF">
        <w:rPr>
          <w:i/>
          <w:sz w:val="26"/>
          <w:szCs w:val="26"/>
          <w:lang w:val="vi-VN"/>
        </w:rPr>
        <w:t>)</w:t>
      </w:r>
      <w:bookmarkEnd w:id="225"/>
      <w:bookmarkEnd w:id="226"/>
      <w:bookmarkEnd w:id="227"/>
      <w:bookmarkEnd w:id="228"/>
      <w:bookmarkEnd w:id="229"/>
    </w:p>
    <w:tbl>
      <w:tblPr>
        <w:tblStyle w:val="TableGrid"/>
        <w:tblW w:w="0" w:type="auto"/>
        <w:tblInd w:w="421" w:type="dxa"/>
        <w:tblLook w:val="04A0" w:firstRow="1" w:lastRow="0" w:firstColumn="1" w:lastColumn="0" w:noHBand="0" w:noVBand="1"/>
      </w:tblPr>
      <w:tblGrid>
        <w:gridCol w:w="1134"/>
        <w:gridCol w:w="1556"/>
        <w:gridCol w:w="1554"/>
        <w:gridCol w:w="1574"/>
        <w:gridCol w:w="1557"/>
        <w:gridCol w:w="1554"/>
      </w:tblGrid>
      <w:tr w:rsidR="00300468" w:rsidRPr="009F6AC4" w14:paraId="70542131" w14:textId="77777777" w:rsidTr="00300468">
        <w:tc>
          <w:tcPr>
            <w:tcW w:w="1137" w:type="dxa"/>
            <w:tcBorders>
              <w:bottom w:val="single" w:sz="4" w:space="0" w:color="auto"/>
            </w:tcBorders>
          </w:tcPr>
          <w:p w14:paraId="00FA9CAC" w14:textId="77777777" w:rsidR="00300468" w:rsidRPr="009F6AC4" w:rsidRDefault="00300468" w:rsidP="00006346">
            <w:pPr>
              <w:spacing w:after="120" w:line="240" w:lineRule="auto"/>
              <w:rPr>
                <w:sz w:val="26"/>
                <w:szCs w:val="26"/>
              </w:rPr>
            </w:pPr>
            <w:r w:rsidRPr="009F6AC4">
              <w:rPr>
                <w:sz w:val="26"/>
                <w:szCs w:val="26"/>
              </w:rPr>
              <w:t>Số nhãn</w:t>
            </w:r>
          </w:p>
        </w:tc>
        <w:tc>
          <w:tcPr>
            <w:tcW w:w="1558" w:type="dxa"/>
          </w:tcPr>
          <w:p w14:paraId="295920F1" w14:textId="77777777" w:rsidR="00300468" w:rsidRPr="009F6AC4" w:rsidRDefault="00300468" w:rsidP="00006346">
            <w:pPr>
              <w:spacing w:after="120" w:line="240" w:lineRule="auto"/>
              <w:rPr>
                <w:sz w:val="26"/>
                <w:szCs w:val="26"/>
              </w:rPr>
            </w:pPr>
            <w:r w:rsidRPr="009F6AC4">
              <w:rPr>
                <w:sz w:val="26"/>
                <w:szCs w:val="26"/>
              </w:rPr>
              <w:t>Số gram</w:t>
            </w:r>
          </w:p>
        </w:tc>
        <w:tc>
          <w:tcPr>
            <w:tcW w:w="1558" w:type="dxa"/>
          </w:tcPr>
          <w:p w14:paraId="5B5188B4" w14:textId="77777777" w:rsidR="00300468" w:rsidRPr="009F6AC4" w:rsidRDefault="00300468" w:rsidP="00006346">
            <w:pPr>
              <w:spacing w:after="120" w:line="240" w:lineRule="auto"/>
              <w:rPr>
                <w:sz w:val="26"/>
                <w:szCs w:val="26"/>
              </w:rPr>
            </w:pPr>
            <w:r w:rsidRPr="009F6AC4">
              <w:rPr>
                <w:sz w:val="26"/>
                <w:szCs w:val="26"/>
              </w:rPr>
              <w:t>Acc(%)</w:t>
            </w:r>
          </w:p>
        </w:tc>
        <w:tc>
          <w:tcPr>
            <w:tcW w:w="1558" w:type="dxa"/>
          </w:tcPr>
          <w:p w14:paraId="61F64DD9" w14:textId="77777777" w:rsidR="00300468" w:rsidRPr="009F6AC4" w:rsidRDefault="00300468" w:rsidP="00006346">
            <w:pPr>
              <w:spacing w:after="120" w:line="240" w:lineRule="auto"/>
              <w:rPr>
                <w:sz w:val="26"/>
                <w:szCs w:val="26"/>
              </w:rPr>
            </w:pPr>
            <w:r w:rsidRPr="009F6AC4">
              <w:rPr>
                <w:sz w:val="26"/>
                <w:szCs w:val="26"/>
              </w:rPr>
              <w:t xml:space="preserve">Precision(%)  </w:t>
            </w:r>
          </w:p>
        </w:tc>
        <w:tc>
          <w:tcPr>
            <w:tcW w:w="1559" w:type="dxa"/>
          </w:tcPr>
          <w:p w14:paraId="411567EE" w14:textId="77777777" w:rsidR="00300468" w:rsidRPr="009F6AC4" w:rsidRDefault="00300468" w:rsidP="00006346">
            <w:pPr>
              <w:spacing w:after="120" w:line="240" w:lineRule="auto"/>
              <w:rPr>
                <w:sz w:val="26"/>
                <w:szCs w:val="26"/>
              </w:rPr>
            </w:pPr>
            <w:r w:rsidRPr="009F6AC4">
              <w:rPr>
                <w:sz w:val="26"/>
                <w:szCs w:val="26"/>
              </w:rPr>
              <w:t xml:space="preserve">Recall(%)   </w:t>
            </w:r>
          </w:p>
        </w:tc>
        <w:tc>
          <w:tcPr>
            <w:tcW w:w="1559" w:type="dxa"/>
          </w:tcPr>
          <w:p w14:paraId="6D40F717" w14:textId="77777777" w:rsidR="00300468" w:rsidRPr="009F6AC4" w:rsidRDefault="00300468" w:rsidP="00006346">
            <w:pPr>
              <w:spacing w:after="120" w:line="240" w:lineRule="auto"/>
              <w:rPr>
                <w:sz w:val="26"/>
                <w:szCs w:val="26"/>
              </w:rPr>
            </w:pPr>
            <w:r w:rsidRPr="009F6AC4">
              <w:rPr>
                <w:sz w:val="26"/>
                <w:szCs w:val="26"/>
              </w:rPr>
              <w:t>F(%)</w:t>
            </w:r>
          </w:p>
        </w:tc>
      </w:tr>
      <w:tr w:rsidR="00300468" w:rsidRPr="009F6AC4" w14:paraId="16DC5A0B" w14:textId="77777777" w:rsidTr="00300468">
        <w:tc>
          <w:tcPr>
            <w:tcW w:w="1137" w:type="dxa"/>
            <w:tcBorders>
              <w:bottom w:val="single" w:sz="4" w:space="0" w:color="auto"/>
            </w:tcBorders>
          </w:tcPr>
          <w:p w14:paraId="668A4E1C" w14:textId="77777777" w:rsidR="00300468" w:rsidRPr="009F6AC4" w:rsidRDefault="00300468" w:rsidP="00006346">
            <w:pPr>
              <w:spacing w:after="120" w:line="240" w:lineRule="auto"/>
              <w:rPr>
                <w:sz w:val="26"/>
                <w:szCs w:val="26"/>
              </w:rPr>
            </w:pPr>
            <w:r w:rsidRPr="009F6AC4">
              <w:rPr>
                <w:sz w:val="26"/>
                <w:szCs w:val="26"/>
              </w:rPr>
              <w:t>2 nhãn</w:t>
            </w:r>
          </w:p>
        </w:tc>
        <w:tc>
          <w:tcPr>
            <w:tcW w:w="1558" w:type="dxa"/>
          </w:tcPr>
          <w:p w14:paraId="62E36502" w14:textId="77777777" w:rsidR="00300468" w:rsidRPr="009F6AC4" w:rsidRDefault="00300468" w:rsidP="00006346">
            <w:pPr>
              <w:spacing w:after="120" w:line="240" w:lineRule="auto"/>
              <w:rPr>
                <w:sz w:val="26"/>
                <w:szCs w:val="26"/>
              </w:rPr>
            </w:pPr>
            <w:r w:rsidRPr="009F6AC4">
              <w:rPr>
                <w:sz w:val="26"/>
                <w:szCs w:val="26"/>
              </w:rPr>
              <w:t>UniGram</w:t>
            </w:r>
          </w:p>
        </w:tc>
        <w:tc>
          <w:tcPr>
            <w:tcW w:w="1558" w:type="dxa"/>
          </w:tcPr>
          <w:p w14:paraId="48A6D997" w14:textId="77777777" w:rsidR="00300468" w:rsidRPr="009F6AC4" w:rsidRDefault="00300468" w:rsidP="00006346">
            <w:pPr>
              <w:spacing w:after="120" w:line="240" w:lineRule="auto"/>
              <w:rPr>
                <w:b/>
                <w:sz w:val="26"/>
                <w:szCs w:val="26"/>
              </w:rPr>
            </w:pPr>
            <w:r w:rsidRPr="009F6AC4">
              <w:rPr>
                <w:b/>
                <w:color w:val="000000" w:themeColor="text1"/>
                <w:sz w:val="26"/>
                <w:szCs w:val="26"/>
              </w:rPr>
              <w:t>83.27</w:t>
            </w:r>
          </w:p>
        </w:tc>
        <w:tc>
          <w:tcPr>
            <w:tcW w:w="1558" w:type="dxa"/>
          </w:tcPr>
          <w:p w14:paraId="43F643DB" w14:textId="77777777" w:rsidR="00300468" w:rsidRPr="009F6AC4" w:rsidRDefault="00300468" w:rsidP="00006346">
            <w:pPr>
              <w:spacing w:after="120" w:line="240" w:lineRule="auto"/>
              <w:rPr>
                <w:sz w:val="26"/>
                <w:szCs w:val="26"/>
              </w:rPr>
            </w:pPr>
            <w:r w:rsidRPr="009F6AC4">
              <w:rPr>
                <w:sz w:val="26"/>
                <w:szCs w:val="26"/>
              </w:rPr>
              <w:t>82.52</w:t>
            </w:r>
          </w:p>
        </w:tc>
        <w:tc>
          <w:tcPr>
            <w:tcW w:w="1559" w:type="dxa"/>
          </w:tcPr>
          <w:p w14:paraId="599605C5" w14:textId="77777777" w:rsidR="00300468" w:rsidRPr="009F6AC4" w:rsidRDefault="00300468" w:rsidP="00006346">
            <w:pPr>
              <w:spacing w:after="120" w:line="240" w:lineRule="auto"/>
              <w:rPr>
                <w:sz w:val="26"/>
                <w:szCs w:val="26"/>
              </w:rPr>
            </w:pPr>
            <w:r w:rsidRPr="009F6AC4">
              <w:rPr>
                <w:sz w:val="26"/>
                <w:szCs w:val="26"/>
              </w:rPr>
              <w:t>83.27</w:t>
            </w:r>
          </w:p>
        </w:tc>
        <w:tc>
          <w:tcPr>
            <w:tcW w:w="1559" w:type="dxa"/>
          </w:tcPr>
          <w:p w14:paraId="6B682EE8" w14:textId="77777777" w:rsidR="00300468" w:rsidRPr="009F6AC4" w:rsidRDefault="00300468" w:rsidP="00006346">
            <w:pPr>
              <w:spacing w:after="120" w:line="240" w:lineRule="auto"/>
              <w:rPr>
                <w:sz w:val="26"/>
                <w:szCs w:val="26"/>
              </w:rPr>
            </w:pPr>
            <w:r w:rsidRPr="009F6AC4">
              <w:rPr>
                <w:sz w:val="26"/>
                <w:szCs w:val="26"/>
              </w:rPr>
              <w:t>82.89</w:t>
            </w:r>
          </w:p>
        </w:tc>
      </w:tr>
      <w:tr w:rsidR="00300468" w:rsidRPr="009F6AC4" w14:paraId="5E7B620D" w14:textId="77777777" w:rsidTr="00300468">
        <w:tc>
          <w:tcPr>
            <w:tcW w:w="1137" w:type="dxa"/>
            <w:tcBorders>
              <w:bottom w:val="single" w:sz="4" w:space="0" w:color="auto"/>
            </w:tcBorders>
          </w:tcPr>
          <w:p w14:paraId="1E7710DE" w14:textId="77777777" w:rsidR="00300468" w:rsidRPr="009F6AC4" w:rsidRDefault="00300468" w:rsidP="00006346">
            <w:pPr>
              <w:spacing w:after="120" w:line="240" w:lineRule="auto"/>
              <w:rPr>
                <w:sz w:val="26"/>
                <w:szCs w:val="26"/>
              </w:rPr>
            </w:pPr>
            <w:r w:rsidRPr="009F6AC4">
              <w:rPr>
                <w:sz w:val="26"/>
                <w:szCs w:val="26"/>
              </w:rPr>
              <w:t>7 nhãn</w:t>
            </w:r>
          </w:p>
        </w:tc>
        <w:tc>
          <w:tcPr>
            <w:tcW w:w="1558" w:type="dxa"/>
          </w:tcPr>
          <w:p w14:paraId="58CEE951" w14:textId="77777777" w:rsidR="00300468" w:rsidRPr="009F6AC4" w:rsidRDefault="00300468" w:rsidP="00006346">
            <w:pPr>
              <w:spacing w:after="120" w:line="240" w:lineRule="auto"/>
              <w:rPr>
                <w:sz w:val="26"/>
                <w:szCs w:val="26"/>
              </w:rPr>
            </w:pPr>
            <w:r w:rsidRPr="009F6AC4">
              <w:rPr>
                <w:sz w:val="26"/>
                <w:szCs w:val="26"/>
              </w:rPr>
              <w:t>UniGram</w:t>
            </w:r>
          </w:p>
        </w:tc>
        <w:tc>
          <w:tcPr>
            <w:tcW w:w="1558" w:type="dxa"/>
          </w:tcPr>
          <w:p w14:paraId="14D9AC02" w14:textId="77777777" w:rsidR="00300468" w:rsidRPr="009F6AC4" w:rsidRDefault="00300468" w:rsidP="00006346">
            <w:pPr>
              <w:spacing w:after="120" w:line="240" w:lineRule="auto"/>
              <w:rPr>
                <w:b/>
                <w:sz w:val="26"/>
                <w:szCs w:val="26"/>
              </w:rPr>
            </w:pPr>
            <w:r w:rsidRPr="009F6AC4">
              <w:rPr>
                <w:b/>
                <w:color w:val="000000" w:themeColor="text1"/>
                <w:sz w:val="26"/>
                <w:szCs w:val="26"/>
              </w:rPr>
              <w:t>67.87</w:t>
            </w:r>
          </w:p>
        </w:tc>
        <w:tc>
          <w:tcPr>
            <w:tcW w:w="1558" w:type="dxa"/>
          </w:tcPr>
          <w:p w14:paraId="7DA88B8F" w14:textId="77777777" w:rsidR="00300468" w:rsidRPr="009F6AC4" w:rsidRDefault="00300468" w:rsidP="00006346">
            <w:pPr>
              <w:spacing w:after="120" w:line="240" w:lineRule="auto"/>
              <w:rPr>
                <w:sz w:val="26"/>
                <w:szCs w:val="26"/>
              </w:rPr>
            </w:pPr>
            <w:r w:rsidRPr="009F6AC4">
              <w:rPr>
                <w:sz w:val="26"/>
                <w:szCs w:val="26"/>
              </w:rPr>
              <w:t>68.63</w:t>
            </w:r>
          </w:p>
        </w:tc>
        <w:tc>
          <w:tcPr>
            <w:tcW w:w="1559" w:type="dxa"/>
          </w:tcPr>
          <w:p w14:paraId="45FEEE0D" w14:textId="77777777" w:rsidR="00300468" w:rsidRPr="009F6AC4" w:rsidRDefault="00300468" w:rsidP="00006346">
            <w:pPr>
              <w:spacing w:after="120" w:line="240" w:lineRule="auto"/>
              <w:rPr>
                <w:sz w:val="26"/>
                <w:szCs w:val="26"/>
              </w:rPr>
            </w:pPr>
            <w:r w:rsidRPr="009F6AC4">
              <w:rPr>
                <w:sz w:val="26"/>
                <w:szCs w:val="26"/>
              </w:rPr>
              <w:t>67.87</w:t>
            </w:r>
          </w:p>
        </w:tc>
        <w:tc>
          <w:tcPr>
            <w:tcW w:w="1559" w:type="dxa"/>
          </w:tcPr>
          <w:p w14:paraId="5FFF415C" w14:textId="77777777" w:rsidR="00300468" w:rsidRPr="009F6AC4" w:rsidRDefault="00300468" w:rsidP="00006346">
            <w:pPr>
              <w:spacing w:after="120" w:line="240" w:lineRule="auto"/>
              <w:rPr>
                <w:sz w:val="26"/>
                <w:szCs w:val="26"/>
              </w:rPr>
            </w:pPr>
            <w:r w:rsidRPr="009F6AC4">
              <w:rPr>
                <w:sz w:val="26"/>
                <w:szCs w:val="26"/>
              </w:rPr>
              <w:t>68.25</w:t>
            </w:r>
          </w:p>
        </w:tc>
      </w:tr>
    </w:tbl>
    <w:p w14:paraId="338B3C2C" w14:textId="77777777" w:rsidR="00300468" w:rsidRPr="009F6AC4" w:rsidRDefault="00300468" w:rsidP="00E3356F">
      <w:pPr>
        <w:autoSpaceDE w:val="0"/>
        <w:autoSpaceDN w:val="0"/>
        <w:adjustRightInd w:val="0"/>
        <w:spacing w:before="0" w:after="120" w:line="360" w:lineRule="auto"/>
        <w:ind w:firstLine="431"/>
        <w:rPr>
          <w:sz w:val="26"/>
          <w:szCs w:val="26"/>
          <w:lang w:val="vi-VN"/>
        </w:rPr>
      </w:pPr>
    </w:p>
    <w:p w14:paraId="63A15D23" w14:textId="0A68D15A" w:rsidR="00300468" w:rsidRPr="00A9590E" w:rsidRDefault="00300468" w:rsidP="00E3356F">
      <w:pPr>
        <w:autoSpaceDE w:val="0"/>
        <w:autoSpaceDN w:val="0"/>
        <w:adjustRightInd w:val="0"/>
        <w:spacing w:before="0" w:after="120" w:line="360" w:lineRule="auto"/>
        <w:ind w:firstLine="431"/>
        <w:jc w:val="center"/>
        <w:outlineLvl w:val="3"/>
        <w:rPr>
          <w:i/>
          <w:color w:val="000000" w:themeColor="text1"/>
          <w:sz w:val="26"/>
          <w:szCs w:val="26"/>
          <w:lang w:val="vi-VN"/>
        </w:rPr>
      </w:pPr>
      <w:bookmarkStart w:id="230" w:name="_Toc468975804"/>
      <w:bookmarkStart w:id="231" w:name="_Toc468977220"/>
      <w:bookmarkStart w:id="232" w:name="_Toc469565731"/>
      <w:bookmarkStart w:id="233" w:name="_Toc469565800"/>
      <w:bookmarkStart w:id="234" w:name="_Toc469565879"/>
      <w:r w:rsidRPr="00A9590E">
        <w:rPr>
          <w:i/>
          <w:color w:val="000000" w:themeColor="text1"/>
          <w:sz w:val="26"/>
          <w:szCs w:val="26"/>
          <w:lang w:val="vi-VN"/>
        </w:rPr>
        <w:t>Bả</w:t>
      </w:r>
      <w:r w:rsidR="00A9590E" w:rsidRPr="00A9590E">
        <w:rPr>
          <w:i/>
          <w:color w:val="000000" w:themeColor="text1"/>
          <w:sz w:val="26"/>
          <w:szCs w:val="26"/>
          <w:lang w:val="vi-VN"/>
        </w:rPr>
        <w:t>ng 3</w:t>
      </w:r>
      <w:r w:rsidR="00F07915">
        <w:rPr>
          <w:i/>
          <w:color w:val="000000" w:themeColor="text1"/>
          <w:sz w:val="26"/>
          <w:szCs w:val="26"/>
          <w:lang w:val="vi-VN"/>
        </w:rPr>
        <w:t>-</w:t>
      </w:r>
      <w:r w:rsidR="0043726A">
        <w:rPr>
          <w:i/>
          <w:color w:val="000000" w:themeColor="text1"/>
          <w:sz w:val="26"/>
          <w:szCs w:val="26"/>
          <w:lang w:val="vi-VN"/>
        </w:rPr>
        <w:t>7</w:t>
      </w:r>
      <w:r w:rsidRPr="00A9590E">
        <w:rPr>
          <w:i/>
          <w:color w:val="000000" w:themeColor="text1"/>
          <w:sz w:val="26"/>
          <w:szCs w:val="26"/>
          <w:lang w:val="vi-VN"/>
        </w:rPr>
        <w:t>: Kết quả thực nghiệ</w:t>
      </w:r>
      <w:r w:rsidR="004B59A3" w:rsidRPr="00A9590E">
        <w:rPr>
          <w:i/>
          <w:color w:val="000000" w:themeColor="text1"/>
          <w:sz w:val="26"/>
          <w:szCs w:val="26"/>
          <w:lang w:val="vi-VN"/>
        </w:rPr>
        <w:t>m Log count ratio</w:t>
      </w:r>
      <w:r w:rsidRPr="00A9590E">
        <w:rPr>
          <w:i/>
          <w:color w:val="000000" w:themeColor="text1"/>
          <w:sz w:val="26"/>
          <w:szCs w:val="26"/>
          <w:lang w:val="vi-VN"/>
        </w:rPr>
        <w:t xml:space="preserve"> sử dụng n-grams</w:t>
      </w:r>
      <w:r w:rsidR="004B59A3" w:rsidRPr="00A9590E">
        <w:rPr>
          <w:i/>
          <w:color w:val="000000" w:themeColor="text1"/>
          <w:sz w:val="26"/>
          <w:szCs w:val="26"/>
          <w:lang w:val="vi-VN"/>
        </w:rPr>
        <w:t xml:space="preserve"> </w:t>
      </w:r>
      <w:r w:rsidR="004B59A3" w:rsidRPr="00A9590E">
        <w:rPr>
          <w:i/>
          <w:sz w:val="26"/>
          <w:szCs w:val="26"/>
          <w:lang w:val="vi-VN"/>
        </w:rPr>
        <w:t xml:space="preserve">(thuật toán </w:t>
      </w:r>
      <w:r w:rsidR="00BC133B" w:rsidRPr="00A9590E">
        <w:rPr>
          <w:i/>
          <w:sz w:val="26"/>
          <w:szCs w:val="26"/>
          <w:lang w:val="vi-VN"/>
        </w:rPr>
        <w:t>SVM</w:t>
      </w:r>
      <w:r w:rsidR="004B59A3" w:rsidRPr="00A9590E">
        <w:rPr>
          <w:i/>
          <w:sz w:val="26"/>
          <w:szCs w:val="26"/>
          <w:lang w:val="vi-VN"/>
        </w:rPr>
        <w:t>)</w:t>
      </w:r>
      <w:bookmarkEnd w:id="230"/>
      <w:bookmarkEnd w:id="231"/>
      <w:bookmarkEnd w:id="232"/>
      <w:bookmarkEnd w:id="233"/>
      <w:bookmarkEnd w:id="234"/>
    </w:p>
    <w:tbl>
      <w:tblPr>
        <w:tblStyle w:val="TableGrid"/>
        <w:tblW w:w="0" w:type="auto"/>
        <w:tblInd w:w="421" w:type="dxa"/>
        <w:tblLook w:val="04A0" w:firstRow="1" w:lastRow="0" w:firstColumn="1" w:lastColumn="0" w:noHBand="0" w:noVBand="1"/>
      </w:tblPr>
      <w:tblGrid>
        <w:gridCol w:w="1134"/>
        <w:gridCol w:w="1556"/>
        <w:gridCol w:w="1554"/>
        <w:gridCol w:w="1574"/>
        <w:gridCol w:w="1557"/>
        <w:gridCol w:w="1554"/>
      </w:tblGrid>
      <w:tr w:rsidR="00300468" w:rsidRPr="009F6AC4" w14:paraId="42F1434C" w14:textId="77777777" w:rsidTr="00300468">
        <w:tc>
          <w:tcPr>
            <w:tcW w:w="1137" w:type="dxa"/>
            <w:tcBorders>
              <w:bottom w:val="single" w:sz="4" w:space="0" w:color="auto"/>
            </w:tcBorders>
          </w:tcPr>
          <w:p w14:paraId="164B6112" w14:textId="77777777" w:rsidR="00300468" w:rsidRPr="009F6AC4" w:rsidRDefault="00300468" w:rsidP="00006346">
            <w:pPr>
              <w:spacing w:after="120" w:line="240" w:lineRule="auto"/>
              <w:rPr>
                <w:sz w:val="26"/>
                <w:szCs w:val="26"/>
              </w:rPr>
            </w:pPr>
            <w:r w:rsidRPr="009F6AC4">
              <w:rPr>
                <w:sz w:val="26"/>
                <w:szCs w:val="26"/>
              </w:rPr>
              <w:t>Số nhãn</w:t>
            </w:r>
          </w:p>
        </w:tc>
        <w:tc>
          <w:tcPr>
            <w:tcW w:w="1558" w:type="dxa"/>
          </w:tcPr>
          <w:p w14:paraId="64D7B18D" w14:textId="77777777" w:rsidR="00300468" w:rsidRPr="009F6AC4" w:rsidRDefault="00300468" w:rsidP="00006346">
            <w:pPr>
              <w:spacing w:after="120" w:line="240" w:lineRule="auto"/>
              <w:rPr>
                <w:sz w:val="26"/>
                <w:szCs w:val="26"/>
              </w:rPr>
            </w:pPr>
            <w:r w:rsidRPr="009F6AC4">
              <w:rPr>
                <w:sz w:val="26"/>
                <w:szCs w:val="26"/>
              </w:rPr>
              <w:t>Số gram</w:t>
            </w:r>
          </w:p>
        </w:tc>
        <w:tc>
          <w:tcPr>
            <w:tcW w:w="1558" w:type="dxa"/>
          </w:tcPr>
          <w:p w14:paraId="41C34909" w14:textId="77777777" w:rsidR="00300468" w:rsidRPr="009F6AC4" w:rsidRDefault="00300468" w:rsidP="00006346">
            <w:pPr>
              <w:spacing w:after="120" w:line="240" w:lineRule="auto"/>
              <w:rPr>
                <w:sz w:val="26"/>
                <w:szCs w:val="26"/>
              </w:rPr>
            </w:pPr>
            <w:r w:rsidRPr="009F6AC4">
              <w:rPr>
                <w:sz w:val="26"/>
                <w:szCs w:val="26"/>
              </w:rPr>
              <w:t>Acc(%)</w:t>
            </w:r>
          </w:p>
        </w:tc>
        <w:tc>
          <w:tcPr>
            <w:tcW w:w="1558" w:type="dxa"/>
          </w:tcPr>
          <w:p w14:paraId="7BD5BDCD" w14:textId="77777777" w:rsidR="00300468" w:rsidRPr="009F6AC4" w:rsidRDefault="00300468" w:rsidP="00006346">
            <w:pPr>
              <w:spacing w:after="120" w:line="240" w:lineRule="auto"/>
              <w:rPr>
                <w:sz w:val="26"/>
                <w:szCs w:val="26"/>
              </w:rPr>
            </w:pPr>
            <w:r w:rsidRPr="009F6AC4">
              <w:rPr>
                <w:sz w:val="26"/>
                <w:szCs w:val="26"/>
              </w:rPr>
              <w:t xml:space="preserve">Precision(%)  </w:t>
            </w:r>
          </w:p>
        </w:tc>
        <w:tc>
          <w:tcPr>
            <w:tcW w:w="1559" w:type="dxa"/>
          </w:tcPr>
          <w:p w14:paraId="51DF5204" w14:textId="77777777" w:rsidR="00300468" w:rsidRPr="009F6AC4" w:rsidRDefault="00300468" w:rsidP="00006346">
            <w:pPr>
              <w:spacing w:after="120" w:line="240" w:lineRule="auto"/>
              <w:rPr>
                <w:sz w:val="26"/>
                <w:szCs w:val="26"/>
              </w:rPr>
            </w:pPr>
            <w:r w:rsidRPr="009F6AC4">
              <w:rPr>
                <w:sz w:val="26"/>
                <w:szCs w:val="26"/>
              </w:rPr>
              <w:t xml:space="preserve">Recall(%)   </w:t>
            </w:r>
          </w:p>
        </w:tc>
        <w:tc>
          <w:tcPr>
            <w:tcW w:w="1559" w:type="dxa"/>
          </w:tcPr>
          <w:p w14:paraId="7F5A36B2" w14:textId="77777777" w:rsidR="00300468" w:rsidRPr="009F6AC4" w:rsidRDefault="00300468" w:rsidP="00006346">
            <w:pPr>
              <w:spacing w:after="120" w:line="240" w:lineRule="auto"/>
              <w:rPr>
                <w:sz w:val="26"/>
                <w:szCs w:val="26"/>
              </w:rPr>
            </w:pPr>
            <w:r w:rsidRPr="009F6AC4">
              <w:rPr>
                <w:sz w:val="26"/>
                <w:szCs w:val="26"/>
              </w:rPr>
              <w:t>F(%)</w:t>
            </w:r>
          </w:p>
        </w:tc>
      </w:tr>
      <w:tr w:rsidR="00300468" w:rsidRPr="009F6AC4" w14:paraId="23D01AB2" w14:textId="77777777" w:rsidTr="00300468">
        <w:tc>
          <w:tcPr>
            <w:tcW w:w="1137" w:type="dxa"/>
            <w:tcBorders>
              <w:bottom w:val="nil"/>
            </w:tcBorders>
          </w:tcPr>
          <w:p w14:paraId="3CAFA588" w14:textId="77777777" w:rsidR="00300468" w:rsidRPr="009F6AC4" w:rsidRDefault="00300468" w:rsidP="00006346">
            <w:pPr>
              <w:spacing w:after="120" w:line="240" w:lineRule="auto"/>
              <w:rPr>
                <w:sz w:val="26"/>
                <w:szCs w:val="26"/>
              </w:rPr>
            </w:pPr>
            <w:r w:rsidRPr="009F6AC4">
              <w:rPr>
                <w:sz w:val="26"/>
                <w:szCs w:val="26"/>
              </w:rPr>
              <w:t>2 nhãn</w:t>
            </w:r>
          </w:p>
        </w:tc>
        <w:tc>
          <w:tcPr>
            <w:tcW w:w="1558" w:type="dxa"/>
          </w:tcPr>
          <w:p w14:paraId="396E33F7" w14:textId="77777777" w:rsidR="00300468" w:rsidRPr="009F6AC4" w:rsidRDefault="00300468" w:rsidP="00006346">
            <w:pPr>
              <w:spacing w:after="120" w:line="240" w:lineRule="auto"/>
              <w:rPr>
                <w:sz w:val="26"/>
                <w:szCs w:val="26"/>
              </w:rPr>
            </w:pPr>
            <w:r w:rsidRPr="009F6AC4">
              <w:rPr>
                <w:sz w:val="26"/>
                <w:szCs w:val="26"/>
              </w:rPr>
              <w:t>UniGram</w:t>
            </w:r>
          </w:p>
        </w:tc>
        <w:tc>
          <w:tcPr>
            <w:tcW w:w="1558" w:type="dxa"/>
          </w:tcPr>
          <w:p w14:paraId="53CC513D" w14:textId="77777777" w:rsidR="00300468" w:rsidRPr="009F6AC4" w:rsidRDefault="00300468" w:rsidP="00006346">
            <w:pPr>
              <w:spacing w:after="120" w:line="240" w:lineRule="auto"/>
              <w:rPr>
                <w:b/>
                <w:sz w:val="26"/>
                <w:szCs w:val="26"/>
              </w:rPr>
            </w:pPr>
            <w:r w:rsidRPr="009F6AC4">
              <w:rPr>
                <w:b/>
                <w:color w:val="000000" w:themeColor="text1"/>
                <w:sz w:val="26"/>
                <w:szCs w:val="26"/>
              </w:rPr>
              <w:t>81.35</w:t>
            </w:r>
          </w:p>
        </w:tc>
        <w:tc>
          <w:tcPr>
            <w:tcW w:w="1558" w:type="dxa"/>
          </w:tcPr>
          <w:p w14:paraId="60556813" w14:textId="77777777" w:rsidR="00300468" w:rsidRPr="009F6AC4" w:rsidRDefault="00300468" w:rsidP="00006346">
            <w:pPr>
              <w:spacing w:after="120" w:line="240" w:lineRule="auto"/>
              <w:rPr>
                <w:sz w:val="26"/>
                <w:szCs w:val="26"/>
              </w:rPr>
            </w:pPr>
            <w:r w:rsidRPr="009F6AC4">
              <w:rPr>
                <w:sz w:val="26"/>
                <w:szCs w:val="26"/>
              </w:rPr>
              <w:t>80.12</w:t>
            </w:r>
          </w:p>
        </w:tc>
        <w:tc>
          <w:tcPr>
            <w:tcW w:w="1559" w:type="dxa"/>
          </w:tcPr>
          <w:p w14:paraId="478695B7" w14:textId="77777777" w:rsidR="00300468" w:rsidRPr="009F6AC4" w:rsidRDefault="00300468" w:rsidP="00006346">
            <w:pPr>
              <w:spacing w:after="120" w:line="240" w:lineRule="auto"/>
              <w:rPr>
                <w:sz w:val="26"/>
                <w:szCs w:val="26"/>
              </w:rPr>
            </w:pPr>
            <w:r w:rsidRPr="009F6AC4">
              <w:rPr>
                <w:sz w:val="26"/>
                <w:szCs w:val="26"/>
              </w:rPr>
              <w:t>81.35</w:t>
            </w:r>
          </w:p>
        </w:tc>
        <w:tc>
          <w:tcPr>
            <w:tcW w:w="1559" w:type="dxa"/>
          </w:tcPr>
          <w:p w14:paraId="112A6E24" w14:textId="77777777" w:rsidR="00300468" w:rsidRPr="009F6AC4" w:rsidRDefault="00300468" w:rsidP="00006346">
            <w:pPr>
              <w:spacing w:after="120" w:line="240" w:lineRule="auto"/>
              <w:rPr>
                <w:sz w:val="26"/>
                <w:szCs w:val="26"/>
              </w:rPr>
            </w:pPr>
            <w:r w:rsidRPr="009F6AC4">
              <w:rPr>
                <w:sz w:val="26"/>
                <w:szCs w:val="26"/>
              </w:rPr>
              <w:t>80.73</w:t>
            </w:r>
          </w:p>
        </w:tc>
      </w:tr>
      <w:tr w:rsidR="00300468" w:rsidRPr="009F6AC4" w14:paraId="7F52DDD2" w14:textId="77777777" w:rsidTr="00300468">
        <w:tc>
          <w:tcPr>
            <w:tcW w:w="1137" w:type="dxa"/>
            <w:tcBorders>
              <w:top w:val="nil"/>
              <w:bottom w:val="nil"/>
            </w:tcBorders>
          </w:tcPr>
          <w:p w14:paraId="019CDA50" w14:textId="77777777" w:rsidR="00300468" w:rsidRPr="009F6AC4" w:rsidRDefault="00300468" w:rsidP="00006346">
            <w:pPr>
              <w:spacing w:after="120" w:line="240" w:lineRule="auto"/>
              <w:rPr>
                <w:sz w:val="26"/>
                <w:szCs w:val="26"/>
              </w:rPr>
            </w:pPr>
          </w:p>
        </w:tc>
        <w:tc>
          <w:tcPr>
            <w:tcW w:w="1558" w:type="dxa"/>
          </w:tcPr>
          <w:p w14:paraId="796FD2A6" w14:textId="77777777" w:rsidR="00300468" w:rsidRPr="009F6AC4" w:rsidRDefault="00300468" w:rsidP="00006346">
            <w:pPr>
              <w:spacing w:after="120" w:line="240" w:lineRule="auto"/>
              <w:rPr>
                <w:sz w:val="26"/>
                <w:szCs w:val="26"/>
              </w:rPr>
            </w:pPr>
            <w:r w:rsidRPr="009F6AC4">
              <w:rPr>
                <w:sz w:val="26"/>
                <w:szCs w:val="26"/>
              </w:rPr>
              <w:t>BiGram</w:t>
            </w:r>
          </w:p>
        </w:tc>
        <w:tc>
          <w:tcPr>
            <w:tcW w:w="1558" w:type="dxa"/>
          </w:tcPr>
          <w:p w14:paraId="51F13539" w14:textId="77777777" w:rsidR="00300468" w:rsidRPr="009F6AC4" w:rsidRDefault="00300468" w:rsidP="00006346">
            <w:pPr>
              <w:spacing w:after="120" w:line="240" w:lineRule="auto"/>
              <w:rPr>
                <w:sz w:val="26"/>
                <w:szCs w:val="26"/>
              </w:rPr>
            </w:pPr>
            <w:r w:rsidRPr="009F6AC4">
              <w:rPr>
                <w:sz w:val="26"/>
                <w:szCs w:val="26"/>
              </w:rPr>
              <w:t>80.28</w:t>
            </w:r>
          </w:p>
        </w:tc>
        <w:tc>
          <w:tcPr>
            <w:tcW w:w="1558" w:type="dxa"/>
          </w:tcPr>
          <w:p w14:paraId="2D93A7F2" w14:textId="77777777" w:rsidR="00300468" w:rsidRPr="009F6AC4" w:rsidRDefault="00300468" w:rsidP="00006346">
            <w:pPr>
              <w:spacing w:after="120" w:line="240" w:lineRule="auto"/>
              <w:rPr>
                <w:sz w:val="26"/>
                <w:szCs w:val="26"/>
              </w:rPr>
            </w:pPr>
            <w:r w:rsidRPr="009F6AC4">
              <w:rPr>
                <w:sz w:val="26"/>
                <w:szCs w:val="26"/>
              </w:rPr>
              <w:t>80.43</w:t>
            </w:r>
          </w:p>
        </w:tc>
        <w:tc>
          <w:tcPr>
            <w:tcW w:w="1559" w:type="dxa"/>
          </w:tcPr>
          <w:p w14:paraId="149EB965" w14:textId="77777777" w:rsidR="00300468" w:rsidRPr="009F6AC4" w:rsidRDefault="00300468" w:rsidP="00006346">
            <w:pPr>
              <w:spacing w:after="120" w:line="240" w:lineRule="auto"/>
              <w:rPr>
                <w:sz w:val="26"/>
                <w:szCs w:val="26"/>
              </w:rPr>
            </w:pPr>
            <w:r w:rsidRPr="009F6AC4">
              <w:rPr>
                <w:sz w:val="26"/>
                <w:szCs w:val="26"/>
              </w:rPr>
              <w:t>80.28</w:t>
            </w:r>
          </w:p>
        </w:tc>
        <w:tc>
          <w:tcPr>
            <w:tcW w:w="1559" w:type="dxa"/>
          </w:tcPr>
          <w:p w14:paraId="283B204C" w14:textId="77777777" w:rsidR="00300468" w:rsidRPr="009F6AC4" w:rsidRDefault="00300468" w:rsidP="00006346">
            <w:pPr>
              <w:spacing w:after="120" w:line="240" w:lineRule="auto"/>
              <w:rPr>
                <w:sz w:val="26"/>
                <w:szCs w:val="26"/>
              </w:rPr>
            </w:pPr>
            <w:r w:rsidRPr="009F6AC4">
              <w:rPr>
                <w:sz w:val="26"/>
                <w:szCs w:val="26"/>
              </w:rPr>
              <w:t>80.35</w:t>
            </w:r>
          </w:p>
        </w:tc>
      </w:tr>
      <w:tr w:rsidR="00300468" w:rsidRPr="009F6AC4" w14:paraId="4247785D" w14:textId="77777777" w:rsidTr="00300468">
        <w:tc>
          <w:tcPr>
            <w:tcW w:w="1137" w:type="dxa"/>
            <w:tcBorders>
              <w:top w:val="nil"/>
              <w:bottom w:val="single" w:sz="4" w:space="0" w:color="auto"/>
            </w:tcBorders>
          </w:tcPr>
          <w:p w14:paraId="2914B5CE" w14:textId="77777777" w:rsidR="00300468" w:rsidRPr="009F6AC4" w:rsidRDefault="00300468" w:rsidP="00006346">
            <w:pPr>
              <w:spacing w:after="120" w:line="240" w:lineRule="auto"/>
              <w:rPr>
                <w:sz w:val="26"/>
                <w:szCs w:val="26"/>
              </w:rPr>
            </w:pPr>
          </w:p>
        </w:tc>
        <w:tc>
          <w:tcPr>
            <w:tcW w:w="1558" w:type="dxa"/>
          </w:tcPr>
          <w:p w14:paraId="1A8F64B3" w14:textId="77777777" w:rsidR="00300468" w:rsidRPr="009F6AC4" w:rsidRDefault="00300468" w:rsidP="00006346">
            <w:pPr>
              <w:spacing w:after="120" w:line="240" w:lineRule="auto"/>
              <w:rPr>
                <w:sz w:val="26"/>
                <w:szCs w:val="26"/>
              </w:rPr>
            </w:pPr>
            <w:r w:rsidRPr="009F6AC4">
              <w:rPr>
                <w:sz w:val="26"/>
                <w:szCs w:val="26"/>
              </w:rPr>
              <w:t>TriGram</w:t>
            </w:r>
          </w:p>
        </w:tc>
        <w:tc>
          <w:tcPr>
            <w:tcW w:w="1558" w:type="dxa"/>
          </w:tcPr>
          <w:p w14:paraId="0A16D7BC" w14:textId="77777777" w:rsidR="00300468" w:rsidRPr="009F6AC4" w:rsidRDefault="00300468" w:rsidP="00006346">
            <w:pPr>
              <w:spacing w:after="120" w:line="240" w:lineRule="auto"/>
              <w:rPr>
                <w:sz w:val="26"/>
                <w:szCs w:val="26"/>
              </w:rPr>
            </w:pPr>
            <w:r w:rsidRPr="009F6AC4">
              <w:rPr>
                <w:sz w:val="26"/>
                <w:szCs w:val="26"/>
              </w:rPr>
              <w:t>79.73</w:t>
            </w:r>
          </w:p>
        </w:tc>
        <w:tc>
          <w:tcPr>
            <w:tcW w:w="1558" w:type="dxa"/>
          </w:tcPr>
          <w:p w14:paraId="295EFD52" w14:textId="77777777" w:rsidR="00300468" w:rsidRPr="009F6AC4" w:rsidRDefault="00300468" w:rsidP="00006346">
            <w:pPr>
              <w:spacing w:after="120" w:line="240" w:lineRule="auto"/>
              <w:rPr>
                <w:sz w:val="26"/>
                <w:szCs w:val="26"/>
              </w:rPr>
            </w:pPr>
            <w:r w:rsidRPr="009F6AC4">
              <w:rPr>
                <w:sz w:val="26"/>
                <w:szCs w:val="26"/>
              </w:rPr>
              <w:t>79.30</w:t>
            </w:r>
          </w:p>
        </w:tc>
        <w:tc>
          <w:tcPr>
            <w:tcW w:w="1559" w:type="dxa"/>
          </w:tcPr>
          <w:p w14:paraId="3C290B34" w14:textId="77777777" w:rsidR="00300468" w:rsidRPr="009F6AC4" w:rsidRDefault="00300468" w:rsidP="00006346">
            <w:pPr>
              <w:spacing w:after="120" w:line="240" w:lineRule="auto"/>
              <w:rPr>
                <w:sz w:val="26"/>
                <w:szCs w:val="26"/>
              </w:rPr>
            </w:pPr>
            <w:r w:rsidRPr="009F6AC4">
              <w:rPr>
                <w:sz w:val="26"/>
                <w:szCs w:val="26"/>
              </w:rPr>
              <w:t>79.73</w:t>
            </w:r>
          </w:p>
        </w:tc>
        <w:tc>
          <w:tcPr>
            <w:tcW w:w="1559" w:type="dxa"/>
          </w:tcPr>
          <w:p w14:paraId="0D9FB09F" w14:textId="77777777" w:rsidR="00300468" w:rsidRPr="009F6AC4" w:rsidRDefault="00300468" w:rsidP="00006346">
            <w:pPr>
              <w:spacing w:after="120" w:line="240" w:lineRule="auto"/>
              <w:rPr>
                <w:sz w:val="26"/>
                <w:szCs w:val="26"/>
              </w:rPr>
            </w:pPr>
            <w:r w:rsidRPr="009F6AC4">
              <w:rPr>
                <w:sz w:val="26"/>
                <w:szCs w:val="26"/>
              </w:rPr>
              <w:t>79.43</w:t>
            </w:r>
          </w:p>
        </w:tc>
      </w:tr>
      <w:tr w:rsidR="00300468" w:rsidRPr="009F6AC4" w14:paraId="2103EA42" w14:textId="77777777" w:rsidTr="00300468">
        <w:tc>
          <w:tcPr>
            <w:tcW w:w="1137" w:type="dxa"/>
            <w:tcBorders>
              <w:bottom w:val="nil"/>
            </w:tcBorders>
          </w:tcPr>
          <w:p w14:paraId="4AE14EE4" w14:textId="77777777" w:rsidR="00300468" w:rsidRPr="009F6AC4" w:rsidRDefault="00300468" w:rsidP="00006346">
            <w:pPr>
              <w:spacing w:after="120" w:line="240" w:lineRule="auto"/>
              <w:rPr>
                <w:sz w:val="26"/>
                <w:szCs w:val="26"/>
              </w:rPr>
            </w:pPr>
            <w:r w:rsidRPr="009F6AC4">
              <w:rPr>
                <w:sz w:val="26"/>
                <w:szCs w:val="26"/>
              </w:rPr>
              <w:t>7 nhãn</w:t>
            </w:r>
          </w:p>
        </w:tc>
        <w:tc>
          <w:tcPr>
            <w:tcW w:w="1558" w:type="dxa"/>
          </w:tcPr>
          <w:p w14:paraId="409C6921" w14:textId="77777777" w:rsidR="00300468" w:rsidRPr="009F6AC4" w:rsidRDefault="00300468" w:rsidP="00006346">
            <w:pPr>
              <w:spacing w:after="120" w:line="240" w:lineRule="auto"/>
              <w:rPr>
                <w:sz w:val="26"/>
                <w:szCs w:val="26"/>
              </w:rPr>
            </w:pPr>
            <w:r w:rsidRPr="009F6AC4">
              <w:rPr>
                <w:sz w:val="26"/>
                <w:szCs w:val="26"/>
              </w:rPr>
              <w:t>UniGram</w:t>
            </w:r>
          </w:p>
        </w:tc>
        <w:tc>
          <w:tcPr>
            <w:tcW w:w="1558" w:type="dxa"/>
          </w:tcPr>
          <w:p w14:paraId="4B79EAD5" w14:textId="77777777" w:rsidR="00300468" w:rsidRPr="009F6AC4" w:rsidRDefault="00300468" w:rsidP="00006346">
            <w:pPr>
              <w:spacing w:after="120" w:line="240" w:lineRule="auto"/>
              <w:rPr>
                <w:b/>
                <w:sz w:val="26"/>
                <w:szCs w:val="26"/>
              </w:rPr>
            </w:pPr>
            <w:r w:rsidRPr="009F6AC4">
              <w:rPr>
                <w:b/>
                <w:color w:val="000000" w:themeColor="text1"/>
                <w:sz w:val="26"/>
                <w:szCs w:val="26"/>
              </w:rPr>
              <w:t>51.69</w:t>
            </w:r>
          </w:p>
        </w:tc>
        <w:tc>
          <w:tcPr>
            <w:tcW w:w="1558" w:type="dxa"/>
          </w:tcPr>
          <w:p w14:paraId="1F32D109" w14:textId="77777777" w:rsidR="00300468" w:rsidRPr="009F6AC4" w:rsidRDefault="00300468" w:rsidP="00006346">
            <w:pPr>
              <w:spacing w:after="120" w:line="240" w:lineRule="auto"/>
              <w:rPr>
                <w:sz w:val="26"/>
                <w:szCs w:val="26"/>
              </w:rPr>
            </w:pPr>
            <w:r w:rsidRPr="009F6AC4">
              <w:rPr>
                <w:sz w:val="26"/>
                <w:szCs w:val="26"/>
              </w:rPr>
              <w:t>53.12</w:t>
            </w:r>
          </w:p>
        </w:tc>
        <w:tc>
          <w:tcPr>
            <w:tcW w:w="1559" w:type="dxa"/>
          </w:tcPr>
          <w:p w14:paraId="7B8A1012" w14:textId="77777777" w:rsidR="00300468" w:rsidRPr="009F6AC4" w:rsidRDefault="00300468" w:rsidP="00006346">
            <w:pPr>
              <w:spacing w:after="120" w:line="240" w:lineRule="auto"/>
              <w:rPr>
                <w:sz w:val="26"/>
                <w:szCs w:val="26"/>
              </w:rPr>
            </w:pPr>
            <w:r w:rsidRPr="009F6AC4">
              <w:rPr>
                <w:sz w:val="26"/>
                <w:szCs w:val="26"/>
              </w:rPr>
              <w:t>51.69</w:t>
            </w:r>
          </w:p>
        </w:tc>
        <w:tc>
          <w:tcPr>
            <w:tcW w:w="1559" w:type="dxa"/>
          </w:tcPr>
          <w:p w14:paraId="7A977F84" w14:textId="77777777" w:rsidR="00300468" w:rsidRPr="009F6AC4" w:rsidRDefault="00300468" w:rsidP="00006346">
            <w:pPr>
              <w:spacing w:after="120" w:line="240" w:lineRule="auto"/>
              <w:rPr>
                <w:sz w:val="26"/>
                <w:szCs w:val="26"/>
              </w:rPr>
            </w:pPr>
            <w:r w:rsidRPr="009F6AC4">
              <w:rPr>
                <w:sz w:val="26"/>
                <w:szCs w:val="26"/>
              </w:rPr>
              <w:t>52.03</w:t>
            </w:r>
          </w:p>
        </w:tc>
      </w:tr>
      <w:tr w:rsidR="00300468" w:rsidRPr="009F6AC4" w14:paraId="372C74EA" w14:textId="77777777" w:rsidTr="00300468">
        <w:tc>
          <w:tcPr>
            <w:tcW w:w="1137" w:type="dxa"/>
            <w:tcBorders>
              <w:top w:val="nil"/>
              <w:bottom w:val="nil"/>
            </w:tcBorders>
          </w:tcPr>
          <w:p w14:paraId="2E3EB0D5" w14:textId="77777777" w:rsidR="00300468" w:rsidRPr="009F6AC4" w:rsidRDefault="00300468" w:rsidP="00006346">
            <w:pPr>
              <w:spacing w:after="120" w:line="240" w:lineRule="auto"/>
              <w:rPr>
                <w:sz w:val="26"/>
                <w:szCs w:val="26"/>
              </w:rPr>
            </w:pPr>
          </w:p>
        </w:tc>
        <w:tc>
          <w:tcPr>
            <w:tcW w:w="1558" w:type="dxa"/>
          </w:tcPr>
          <w:p w14:paraId="3612A077" w14:textId="77777777" w:rsidR="00300468" w:rsidRPr="009F6AC4" w:rsidRDefault="00300468" w:rsidP="00006346">
            <w:pPr>
              <w:spacing w:after="120" w:line="240" w:lineRule="auto"/>
              <w:rPr>
                <w:sz w:val="26"/>
                <w:szCs w:val="26"/>
              </w:rPr>
            </w:pPr>
            <w:r w:rsidRPr="009F6AC4">
              <w:rPr>
                <w:sz w:val="26"/>
                <w:szCs w:val="26"/>
              </w:rPr>
              <w:t>BiGRam</w:t>
            </w:r>
          </w:p>
        </w:tc>
        <w:tc>
          <w:tcPr>
            <w:tcW w:w="1558" w:type="dxa"/>
          </w:tcPr>
          <w:p w14:paraId="03A2BAD8" w14:textId="77777777" w:rsidR="00300468" w:rsidRPr="009F6AC4" w:rsidRDefault="00300468" w:rsidP="00006346">
            <w:pPr>
              <w:spacing w:after="120" w:line="240" w:lineRule="auto"/>
              <w:rPr>
                <w:sz w:val="26"/>
                <w:szCs w:val="26"/>
              </w:rPr>
            </w:pPr>
            <w:r w:rsidRPr="009F6AC4">
              <w:rPr>
                <w:sz w:val="26"/>
                <w:szCs w:val="26"/>
              </w:rPr>
              <w:t>48.45</w:t>
            </w:r>
          </w:p>
        </w:tc>
        <w:tc>
          <w:tcPr>
            <w:tcW w:w="1558" w:type="dxa"/>
          </w:tcPr>
          <w:p w14:paraId="14E69A22" w14:textId="77777777" w:rsidR="00300468" w:rsidRPr="009F6AC4" w:rsidRDefault="00300468" w:rsidP="00006346">
            <w:pPr>
              <w:spacing w:after="120" w:line="240" w:lineRule="auto"/>
              <w:rPr>
                <w:sz w:val="26"/>
                <w:szCs w:val="26"/>
              </w:rPr>
            </w:pPr>
            <w:r w:rsidRPr="009F6AC4">
              <w:rPr>
                <w:sz w:val="26"/>
                <w:szCs w:val="26"/>
              </w:rPr>
              <w:t>51.97</w:t>
            </w:r>
          </w:p>
        </w:tc>
        <w:tc>
          <w:tcPr>
            <w:tcW w:w="1559" w:type="dxa"/>
          </w:tcPr>
          <w:p w14:paraId="6DB3BD86" w14:textId="77777777" w:rsidR="00300468" w:rsidRPr="009F6AC4" w:rsidRDefault="00300468" w:rsidP="00006346">
            <w:pPr>
              <w:spacing w:after="120" w:line="240" w:lineRule="auto"/>
              <w:rPr>
                <w:sz w:val="26"/>
                <w:szCs w:val="26"/>
              </w:rPr>
            </w:pPr>
            <w:r w:rsidRPr="009F6AC4">
              <w:rPr>
                <w:sz w:val="26"/>
                <w:szCs w:val="26"/>
              </w:rPr>
              <w:t>48.45</w:t>
            </w:r>
          </w:p>
        </w:tc>
        <w:tc>
          <w:tcPr>
            <w:tcW w:w="1559" w:type="dxa"/>
          </w:tcPr>
          <w:p w14:paraId="237AC035" w14:textId="77777777" w:rsidR="00300468" w:rsidRPr="009F6AC4" w:rsidRDefault="00300468" w:rsidP="00006346">
            <w:pPr>
              <w:spacing w:after="120" w:line="240" w:lineRule="auto"/>
              <w:rPr>
                <w:sz w:val="26"/>
                <w:szCs w:val="26"/>
              </w:rPr>
            </w:pPr>
            <w:r w:rsidRPr="009F6AC4">
              <w:rPr>
                <w:sz w:val="26"/>
                <w:szCs w:val="26"/>
              </w:rPr>
              <w:t>48.72</w:t>
            </w:r>
          </w:p>
        </w:tc>
      </w:tr>
      <w:tr w:rsidR="00300468" w:rsidRPr="009F6AC4" w14:paraId="39640D23" w14:textId="77777777" w:rsidTr="00300468">
        <w:tc>
          <w:tcPr>
            <w:tcW w:w="1137" w:type="dxa"/>
            <w:tcBorders>
              <w:top w:val="nil"/>
            </w:tcBorders>
          </w:tcPr>
          <w:p w14:paraId="3F8E0FAC" w14:textId="77777777" w:rsidR="00300468" w:rsidRPr="009F6AC4" w:rsidRDefault="00300468" w:rsidP="00006346">
            <w:pPr>
              <w:spacing w:after="120" w:line="240" w:lineRule="auto"/>
              <w:rPr>
                <w:sz w:val="26"/>
                <w:szCs w:val="26"/>
              </w:rPr>
            </w:pPr>
          </w:p>
        </w:tc>
        <w:tc>
          <w:tcPr>
            <w:tcW w:w="1558" w:type="dxa"/>
          </w:tcPr>
          <w:p w14:paraId="47FC0B15" w14:textId="77777777" w:rsidR="00300468" w:rsidRPr="009F6AC4" w:rsidRDefault="00300468" w:rsidP="00006346">
            <w:pPr>
              <w:spacing w:after="120" w:line="240" w:lineRule="auto"/>
              <w:rPr>
                <w:sz w:val="26"/>
                <w:szCs w:val="26"/>
              </w:rPr>
            </w:pPr>
            <w:r w:rsidRPr="009F6AC4">
              <w:rPr>
                <w:sz w:val="26"/>
                <w:szCs w:val="26"/>
              </w:rPr>
              <w:t>TriGRam</w:t>
            </w:r>
          </w:p>
        </w:tc>
        <w:tc>
          <w:tcPr>
            <w:tcW w:w="1558" w:type="dxa"/>
          </w:tcPr>
          <w:p w14:paraId="2B41F70D" w14:textId="77777777" w:rsidR="00300468" w:rsidRPr="009F6AC4" w:rsidRDefault="00300468" w:rsidP="00006346">
            <w:pPr>
              <w:spacing w:after="120" w:line="240" w:lineRule="auto"/>
              <w:rPr>
                <w:sz w:val="26"/>
                <w:szCs w:val="26"/>
              </w:rPr>
            </w:pPr>
            <w:r w:rsidRPr="009F6AC4">
              <w:rPr>
                <w:sz w:val="26"/>
                <w:szCs w:val="26"/>
              </w:rPr>
              <w:t>48.91</w:t>
            </w:r>
          </w:p>
        </w:tc>
        <w:tc>
          <w:tcPr>
            <w:tcW w:w="1558" w:type="dxa"/>
          </w:tcPr>
          <w:p w14:paraId="1CAF8012" w14:textId="77777777" w:rsidR="00300468" w:rsidRPr="009F6AC4" w:rsidRDefault="00300468" w:rsidP="00006346">
            <w:pPr>
              <w:spacing w:after="120" w:line="240" w:lineRule="auto"/>
              <w:rPr>
                <w:sz w:val="26"/>
                <w:szCs w:val="26"/>
              </w:rPr>
            </w:pPr>
            <w:r w:rsidRPr="009F6AC4">
              <w:rPr>
                <w:sz w:val="26"/>
                <w:szCs w:val="26"/>
              </w:rPr>
              <w:t>52.42</w:t>
            </w:r>
          </w:p>
        </w:tc>
        <w:tc>
          <w:tcPr>
            <w:tcW w:w="1559" w:type="dxa"/>
          </w:tcPr>
          <w:p w14:paraId="13D0FDEC" w14:textId="77777777" w:rsidR="00300468" w:rsidRPr="009F6AC4" w:rsidRDefault="00300468" w:rsidP="00006346">
            <w:pPr>
              <w:spacing w:after="120" w:line="240" w:lineRule="auto"/>
              <w:rPr>
                <w:sz w:val="26"/>
                <w:szCs w:val="26"/>
              </w:rPr>
            </w:pPr>
            <w:r w:rsidRPr="009F6AC4">
              <w:rPr>
                <w:sz w:val="26"/>
                <w:szCs w:val="26"/>
              </w:rPr>
              <w:t>48.91</w:t>
            </w:r>
          </w:p>
        </w:tc>
        <w:tc>
          <w:tcPr>
            <w:tcW w:w="1559" w:type="dxa"/>
          </w:tcPr>
          <w:p w14:paraId="53A9EFDE" w14:textId="77777777" w:rsidR="00300468" w:rsidRPr="009F6AC4" w:rsidRDefault="00300468" w:rsidP="00006346">
            <w:pPr>
              <w:spacing w:after="120" w:line="240" w:lineRule="auto"/>
              <w:rPr>
                <w:sz w:val="26"/>
                <w:szCs w:val="26"/>
              </w:rPr>
            </w:pPr>
            <w:r w:rsidRPr="009F6AC4">
              <w:rPr>
                <w:sz w:val="26"/>
                <w:szCs w:val="26"/>
              </w:rPr>
              <w:t>49.17</w:t>
            </w:r>
          </w:p>
        </w:tc>
      </w:tr>
    </w:tbl>
    <w:p w14:paraId="5880C1DF" w14:textId="77777777" w:rsidR="006B5FE1" w:rsidRPr="009F6AC4" w:rsidRDefault="004B59A3" w:rsidP="00E3356F">
      <w:pPr>
        <w:autoSpaceDE w:val="0"/>
        <w:autoSpaceDN w:val="0"/>
        <w:adjustRightInd w:val="0"/>
        <w:spacing w:before="0" w:after="120" w:line="360" w:lineRule="auto"/>
        <w:ind w:firstLine="431"/>
        <w:rPr>
          <w:color w:val="000000" w:themeColor="text1"/>
          <w:sz w:val="26"/>
          <w:szCs w:val="26"/>
          <w:lang w:val="vi-VN"/>
        </w:rPr>
      </w:pPr>
      <w:r w:rsidRPr="009F6AC4">
        <w:rPr>
          <w:color w:val="000000" w:themeColor="text1"/>
          <w:sz w:val="26"/>
          <w:szCs w:val="26"/>
          <w:lang w:val="vi-VN"/>
        </w:rPr>
        <w:lastRenderedPageBreak/>
        <w:tab/>
      </w:r>
    </w:p>
    <w:p w14:paraId="0E834AC3" w14:textId="77777777" w:rsidR="006B5FE1" w:rsidRPr="009F6AC4" w:rsidRDefault="006B5FE1" w:rsidP="00E3356F">
      <w:pPr>
        <w:autoSpaceDE w:val="0"/>
        <w:autoSpaceDN w:val="0"/>
        <w:adjustRightInd w:val="0"/>
        <w:spacing w:before="0" w:after="120" w:line="360" w:lineRule="auto"/>
        <w:ind w:firstLine="431"/>
        <w:rPr>
          <w:color w:val="000000" w:themeColor="text1"/>
          <w:sz w:val="26"/>
          <w:szCs w:val="26"/>
          <w:lang w:val="vi-VN"/>
        </w:rPr>
      </w:pPr>
    </w:p>
    <w:p w14:paraId="5DD7C386" w14:textId="7D053195" w:rsidR="006B5FE1" w:rsidRPr="009F6AC4" w:rsidRDefault="006B5FE1" w:rsidP="00E3356F">
      <w:pPr>
        <w:autoSpaceDE w:val="0"/>
        <w:autoSpaceDN w:val="0"/>
        <w:adjustRightInd w:val="0"/>
        <w:spacing w:before="0" w:after="120" w:line="360" w:lineRule="auto"/>
        <w:ind w:firstLine="431"/>
        <w:rPr>
          <w:color w:val="000000" w:themeColor="text1"/>
          <w:sz w:val="26"/>
          <w:szCs w:val="26"/>
          <w:lang w:val="vi-VN"/>
        </w:rPr>
      </w:pPr>
      <w:r w:rsidRPr="009F6AC4">
        <w:rPr>
          <w:color w:val="000000" w:themeColor="text1"/>
          <w:sz w:val="26"/>
          <w:szCs w:val="26"/>
          <w:lang w:val="vi-VN"/>
        </w:rPr>
        <w:tab/>
        <w:t xml:space="preserve">Để dễ hiểu, </w:t>
      </w:r>
      <w:r w:rsidR="001B1061" w:rsidRPr="009F6AC4">
        <w:rPr>
          <w:color w:val="000000" w:themeColor="text1"/>
          <w:sz w:val="26"/>
          <w:szCs w:val="26"/>
          <w:lang w:val="vi-VN"/>
        </w:rPr>
        <w:t>chúng tôi</w:t>
      </w:r>
      <w:r w:rsidRPr="009F6AC4">
        <w:rPr>
          <w:color w:val="000000" w:themeColor="text1"/>
          <w:sz w:val="26"/>
          <w:szCs w:val="26"/>
          <w:lang w:val="vi-VN"/>
        </w:rPr>
        <w:t xml:space="preserve"> có thể nhìn biểu đồ so sánh sau:</w:t>
      </w:r>
    </w:p>
    <w:p w14:paraId="536AC737" w14:textId="61AD30B1" w:rsidR="006B5FE1" w:rsidRPr="009F6AC4" w:rsidRDefault="006B5FE1" w:rsidP="00E3356F">
      <w:pPr>
        <w:autoSpaceDE w:val="0"/>
        <w:autoSpaceDN w:val="0"/>
        <w:adjustRightInd w:val="0"/>
        <w:spacing w:before="0" w:after="120" w:line="360" w:lineRule="auto"/>
        <w:ind w:firstLine="431"/>
        <w:jc w:val="center"/>
        <w:rPr>
          <w:color w:val="000000" w:themeColor="text1"/>
          <w:sz w:val="26"/>
          <w:szCs w:val="26"/>
          <w:lang w:val="vi-VN"/>
        </w:rPr>
      </w:pPr>
      <w:r w:rsidRPr="009F6AC4">
        <w:rPr>
          <w:noProof/>
          <w:color w:val="000000" w:themeColor="text1"/>
          <w:sz w:val="26"/>
          <w:szCs w:val="26"/>
        </w:rPr>
        <w:drawing>
          <wp:inline distT="0" distB="0" distL="0" distR="0" wp14:anchorId="4C31CF77" wp14:editId="1D3FD4A8">
            <wp:extent cx="5495925" cy="2895600"/>
            <wp:effectExtent l="0" t="0" r="9525" b="0"/>
            <wp:docPr id="41" name="Chart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3"/>
              </a:graphicData>
            </a:graphic>
          </wp:inline>
        </w:drawing>
      </w:r>
    </w:p>
    <w:p w14:paraId="5D5C82A9" w14:textId="77777777" w:rsidR="006B5FE1" w:rsidRPr="009F6AC4" w:rsidRDefault="006B5FE1" w:rsidP="00E3356F">
      <w:pPr>
        <w:autoSpaceDE w:val="0"/>
        <w:autoSpaceDN w:val="0"/>
        <w:adjustRightInd w:val="0"/>
        <w:spacing w:before="0" w:after="120" w:line="360" w:lineRule="auto"/>
        <w:ind w:firstLine="431"/>
        <w:rPr>
          <w:color w:val="000000" w:themeColor="text1"/>
          <w:sz w:val="26"/>
          <w:szCs w:val="26"/>
          <w:lang w:val="vi-VN"/>
        </w:rPr>
      </w:pPr>
    </w:p>
    <w:p w14:paraId="0F6A3825" w14:textId="5644E104" w:rsidR="006B5FE1" w:rsidRPr="009F6AC4" w:rsidRDefault="006B5FE1" w:rsidP="00E3356F">
      <w:pPr>
        <w:autoSpaceDE w:val="0"/>
        <w:autoSpaceDN w:val="0"/>
        <w:adjustRightInd w:val="0"/>
        <w:spacing w:before="0" w:after="120" w:line="360" w:lineRule="auto"/>
        <w:ind w:firstLine="431"/>
        <w:jc w:val="center"/>
        <w:rPr>
          <w:color w:val="000000" w:themeColor="text1"/>
          <w:sz w:val="26"/>
          <w:szCs w:val="26"/>
          <w:lang w:val="vi-VN"/>
        </w:rPr>
      </w:pPr>
      <w:r w:rsidRPr="009F6AC4">
        <w:rPr>
          <w:noProof/>
          <w:color w:val="000000" w:themeColor="text1"/>
          <w:sz w:val="26"/>
          <w:szCs w:val="26"/>
        </w:rPr>
        <w:lastRenderedPageBreak/>
        <w:drawing>
          <wp:inline distT="0" distB="0" distL="0" distR="0" wp14:anchorId="63943200" wp14:editId="796D57BA">
            <wp:extent cx="5495925" cy="3200400"/>
            <wp:effectExtent l="0" t="0" r="9525" b="0"/>
            <wp:docPr id="45" name="Chart 45"/>
            <wp:cNvGraphicFramePr/>
            <a:graphic xmlns:a="http://schemas.openxmlformats.org/drawingml/2006/main">
              <a:graphicData uri="http://schemas.openxmlformats.org/drawingml/2006/chart">
                <c:chart xmlns:c="http://schemas.openxmlformats.org/drawingml/2006/chart" xmlns:r="http://schemas.openxmlformats.org/officeDocument/2006/relationships" r:id="rId134"/>
              </a:graphicData>
            </a:graphic>
          </wp:inline>
        </w:drawing>
      </w:r>
    </w:p>
    <w:p w14:paraId="5C5F2B07" w14:textId="3BB666F6" w:rsidR="00300468" w:rsidRPr="009F6AC4" w:rsidRDefault="004B59A3" w:rsidP="00807A46">
      <w:pPr>
        <w:autoSpaceDE w:val="0"/>
        <w:autoSpaceDN w:val="0"/>
        <w:adjustRightInd w:val="0"/>
        <w:spacing w:before="0" w:after="120" w:line="360" w:lineRule="auto"/>
        <w:ind w:firstLine="431"/>
        <w:jc w:val="both"/>
        <w:rPr>
          <w:color w:val="000000" w:themeColor="text1"/>
          <w:sz w:val="26"/>
          <w:szCs w:val="26"/>
          <w:lang w:val="vi-VN"/>
        </w:rPr>
      </w:pPr>
      <w:r w:rsidRPr="009F6AC4">
        <w:rPr>
          <w:color w:val="000000" w:themeColor="text1"/>
          <w:sz w:val="26"/>
          <w:szCs w:val="26"/>
          <w:lang w:val="vi-VN"/>
        </w:rPr>
        <w:t>Kết quả thực nghiệm với các phương pháp lấy đặc trưng khác nhau cũng cho các kết quả dự đoán khác nhau:</w:t>
      </w:r>
    </w:p>
    <w:p w14:paraId="14D2FF64" w14:textId="1D018BA6" w:rsidR="004B59A3" w:rsidRPr="009F6AC4" w:rsidRDefault="004B59A3" w:rsidP="00807A46">
      <w:pPr>
        <w:pStyle w:val="ListParagraph"/>
        <w:numPr>
          <w:ilvl w:val="0"/>
          <w:numId w:val="15"/>
        </w:numPr>
        <w:autoSpaceDE w:val="0"/>
        <w:autoSpaceDN w:val="0"/>
        <w:adjustRightInd w:val="0"/>
        <w:spacing w:before="0" w:after="120" w:line="360" w:lineRule="auto"/>
        <w:ind w:firstLine="431"/>
        <w:jc w:val="both"/>
        <w:rPr>
          <w:color w:val="000000" w:themeColor="text1"/>
          <w:sz w:val="26"/>
          <w:szCs w:val="26"/>
          <w:lang w:val="vi-VN"/>
        </w:rPr>
      </w:pPr>
      <w:r w:rsidRPr="009F6AC4">
        <w:rPr>
          <w:color w:val="000000" w:themeColor="text1"/>
          <w:sz w:val="26"/>
          <w:szCs w:val="26"/>
          <w:lang w:val="vi-VN"/>
        </w:rPr>
        <w:t>Việc dự đoán chính xác nếu có 2 nhãn là dễ dàng hơn rất nhiều so với dự đoán có 7 nhãn.</w:t>
      </w:r>
    </w:p>
    <w:p w14:paraId="026CA4F9" w14:textId="029B2CE3" w:rsidR="004B59A3" w:rsidRPr="009F6AC4" w:rsidRDefault="004B59A3" w:rsidP="00807A46">
      <w:pPr>
        <w:pStyle w:val="ListParagraph"/>
        <w:numPr>
          <w:ilvl w:val="0"/>
          <w:numId w:val="15"/>
        </w:numPr>
        <w:autoSpaceDE w:val="0"/>
        <w:autoSpaceDN w:val="0"/>
        <w:adjustRightInd w:val="0"/>
        <w:spacing w:before="0" w:after="120" w:line="360" w:lineRule="auto"/>
        <w:ind w:firstLine="431"/>
        <w:jc w:val="both"/>
        <w:rPr>
          <w:color w:val="000000" w:themeColor="text1"/>
          <w:sz w:val="26"/>
          <w:szCs w:val="26"/>
          <w:lang w:val="vi-VN"/>
        </w:rPr>
      </w:pPr>
      <w:r w:rsidRPr="009F6AC4">
        <w:rPr>
          <w:color w:val="000000" w:themeColor="text1"/>
          <w:sz w:val="26"/>
          <w:szCs w:val="26"/>
          <w:lang w:val="vi-VN"/>
        </w:rPr>
        <w:t>Với 2 nhãn, khả năng dự đoán cao nhất thuộc về phương pháp lấy đặc trưng n-grams với Acc = 84.18% với lấy đặc trưng TriGram.</w:t>
      </w:r>
    </w:p>
    <w:p w14:paraId="472E67BF" w14:textId="362A5A24" w:rsidR="004B59A3" w:rsidRPr="009F6AC4" w:rsidRDefault="004B59A3" w:rsidP="00807A46">
      <w:pPr>
        <w:pStyle w:val="ListParagraph"/>
        <w:numPr>
          <w:ilvl w:val="0"/>
          <w:numId w:val="15"/>
        </w:numPr>
        <w:autoSpaceDE w:val="0"/>
        <w:autoSpaceDN w:val="0"/>
        <w:adjustRightInd w:val="0"/>
        <w:spacing w:before="0" w:after="120" w:line="360" w:lineRule="auto"/>
        <w:ind w:firstLine="431"/>
        <w:jc w:val="both"/>
        <w:rPr>
          <w:color w:val="000000" w:themeColor="text1"/>
          <w:sz w:val="26"/>
          <w:szCs w:val="26"/>
          <w:lang w:val="vi-VN"/>
        </w:rPr>
      </w:pPr>
      <w:r w:rsidRPr="009F6AC4">
        <w:rPr>
          <w:color w:val="000000" w:themeColor="text1"/>
          <w:sz w:val="26"/>
          <w:szCs w:val="26"/>
          <w:lang w:val="vi-VN"/>
        </w:rPr>
        <w:t>Với 7 nhãn, khả năng dự đoán cao nhất thuộc về phương pháp lấy đặc trưng Glove Vector với Acc = 67.87%.</w:t>
      </w:r>
    </w:p>
    <w:p w14:paraId="0788A1E9" w14:textId="571CB6DB" w:rsidR="006B5FE1" w:rsidRDefault="006B5FE1" w:rsidP="00807A46">
      <w:pPr>
        <w:pStyle w:val="ListParagraph"/>
        <w:numPr>
          <w:ilvl w:val="0"/>
          <w:numId w:val="15"/>
        </w:numPr>
        <w:autoSpaceDE w:val="0"/>
        <w:autoSpaceDN w:val="0"/>
        <w:adjustRightInd w:val="0"/>
        <w:spacing w:before="0" w:after="120" w:line="360" w:lineRule="auto"/>
        <w:ind w:firstLine="431"/>
        <w:jc w:val="both"/>
        <w:rPr>
          <w:color w:val="000000" w:themeColor="text1"/>
          <w:sz w:val="26"/>
          <w:szCs w:val="26"/>
          <w:lang w:val="vi-VN"/>
        </w:rPr>
      </w:pPr>
      <w:r w:rsidRPr="009F6AC4">
        <w:rPr>
          <w:color w:val="000000" w:themeColor="text1"/>
          <w:sz w:val="26"/>
          <w:szCs w:val="26"/>
          <w:lang w:val="vi-VN"/>
        </w:rPr>
        <w:t>Tựu chung lại, 2 phương pháp N-grams và Glove Vector có khả năng dự đoán cao hơn lấy đặc trưng theo phương pháp</w:t>
      </w:r>
      <w:r w:rsidR="00392551" w:rsidRPr="009F6AC4">
        <w:rPr>
          <w:color w:val="000000" w:themeColor="text1"/>
          <w:sz w:val="26"/>
          <w:szCs w:val="26"/>
          <w:lang w:val="vi-VN"/>
        </w:rPr>
        <w:t xml:space="preserve"> Log count ratio.</w:t>
      </w:r>
    </w:p>
    <w:p w14:paraId="55271350" w14:textId="5971816F" w:rsidR="00392551" w:rsidRPr="00AB6C7E" w:rsidRDefault="00AB6C7E" w:rsidP="00AB6C7E">
      <w:pPr>
        <w:pStyle w:val="ListParagraph"/>
        <w:numPr>
          <w:ilvl w:val="0"/>
          <w:numId w:val="15"/>
        </w:numPr>
        <w:autoSpaceDE w:val="0"/>
        <w:autoSpaceDN w:val="0"/>
        <w:adjustRightInd w:val="0"/>
        <w:spacing w:before="0" w:after="120" w:line="360" w:lineRule="auto"/>
        <w:ind w:firstLine="431"/>
        <w:jc w:val="both"/>
        <w:rPr>
          <w:color w:val="000000" w:themeColor="text1"/>
          <w:sz w:val="26"/>
          <w:szCs w:val="26"/>
          <w:lang w:val="vi-VN"/>
        </w:rPr>
      </w:pPr>
      <w:r>
        <w:rPr>
          <w:color w:val="000000" w:themeColor="text1"/>
          <w:sz w:val="26"/>
          <w:szCs w:val="26"/>
          <w:lang w:val="vi-VN"/>
        </w:rPr>
        <w:t>Không hẳn đặc trưng TriGram đã cho kết quả tốt hơn so với UniGram. Điều này còn phụ thuộc vào dữ liệu đầu vào và thuật toán được lựa chọn.</w:t>
      </w:r>
    </w:p>
    <w:p w14:paraId="41EC5D72" w14:textId="505E04E1" w:rsidR="00697730" w:rsidRPr="009F6AC4" w:rsidRDefault="00397156" w:rsidP="00807A46">
      <w:pPr>
        <w:autoSpaceDE w:val="0"/>
        <w:autoSpaceDN w:val="0"/>
        <w:adjustRightInd w:val="0"/>
        <w:spacing w:before="0" w:after="120" w:line="360" w:lineRule="auto"/>
        <w:ind w:firstLine="431"/>
        <w:jc w:val="both"/>
        <w:rPr>
          <w:color w:val="000000" w:themeColor="text1"/>
          <w:sz w:val="26"/>
          <w:szCs w:val="26"/>
          <w:lang w:val="vi-VN"/>
        </w:rPr>
      </w:pPr>
      <w:r w:rsidRPr="009F6AC4">
        <w:rPr>
          <w:color w:val="000000" w:themeColor="text1"/>
          <w:sz w:val="26"/>
          <w:szCs w:val="26"/>
          <w:lang w:val="vi-VN"/>
        </w:rPr>
        <w:t xml:space="preserve">Kết quả thực nghiệm cho thấy, để giải quyết bài toán hiện tại chúng tôi đang đặt ra, thì phương pháp Glove Vector đang đạt kết quả dự đoán tốt nhất (67.87%). Nên </w:t>
      </w:r>
      <w:r w:rsidR="001B1061" w:rsidRPr="009F6AC4">
        <w:rPr>
          <w:color w:val="000000" w:themeColor="text1"/>
          <w:sz w:val="26"/>
          <w:szCs w:val="26"/>
          <w:lang w:val="vi-VN"/>
        </w:rPr>
        <w:t>chúng tôi</w:t>
      </w:r>
      <w:r w:rsidRPr="009F6AC4">
        <w:rPr>
          <w:color w:val="000000" w:themeColor="text1"/>
          <w:sz w:val="26"/>
          <w:szCs w:val="26"/>
          <w:lang w:val="vi-VN"/>
        </w:rPr>
        <w:t xml:space="preserve"> sẽ đi sâu hơn một chút về kết quả của phương pháp này và tìm cách bổ sung các đặc trưng để có thể kết quả dự đoán sẽ tốt hơn.</w:t>
      </w:r>
    </w:p>
    <w:p w14:paraId="6A3F29D0" w14:textId="7AB30E71" w:rsidR="00397156" w:rsidRPr="009F6AC4" w:rsidRDefault="00397156" w:rsidP="00E3356F">
      <w:pPr>
        <w:autoSpaceDE w:val="0"/>
        <w:autoSpaceDN w:val="0"/>
        <w:adjustRightInd w:val="0"/>
        <w:spacing w:before="0" w:after="120" w:line="360" w:lineRule="auto"/>
        <w:ind w:firstLine="431"/>
        <w:rPr>
          <w:color w:val="000000" w:themeColor="text1"/>
          <w:sz w:val="26"/>
          <w:szCs w:val="26"/>
          <w:lang w:val="vi-VN"/>
        </w:rPr>
      </w:pPr>
      <w:r w:rsidRPr="009F6AC4">
        <w:rPr>
          <w:noProof/>
          <w:color w:val="000000" w:themeColor="text1"/>
          <w:sz w:val="26"/>
          <w:szCs w:val="26"/>
        </w:rPr>
        <w:lastRenderedPageBreak/>
        <w:drawing>
          <wp:inline distT="0" distB="0" distL="0" distR="0" wp14:anchorId="7F01AF88" wp14:editId="3689590B">
            <wp:extent cx="5486400" cy="3200400"/>
            <wp:effectExtent l="0" t="0" r="0" b="0"/>
            <wp:docPr id="48" name="Chart 48"/>
            <wp:cNvGraphicFramePr/>
            <a:graphic xmlns:a="http://schemas.openxmlformats.org/drawingml/2006/main">
              <a:graphicData uri="http://schemas.openxmlformats.org/drawingml/2006/chart">
                <c:chart xmlns:c="http://schemas.openxmlformats.org/drawingml/2006/chart" xmlns:r="http://schemas.openxmlformats.org/officeDocument/2006/relationships" r:id="rId135"/>
              </a:graphicData>
            </a:graphic>
          </wp:inline>
        </w:drawing>
      </w:r>
    </w:p>
    <w:p w14:paraId="36807FC9" w14:textId="3A5A386C" w:rsidR="00397156" w:rsidRPr="009F6AC4" w:rsidRDefault="00F60E2D" w:rsidP="00807A46">
      <w:pPr>
        <w:autoSpaceDE w:val="0"/>
        <w:autoSpaceDN w:val="0"/>
        <w:adjustRightInd w:val="0"/>
        <w:spacing w:before="0" w:after="120" w:line="360" w:lineRule="auto"/>
        <w:ind w:firstLine="431"/>
        <w:jc w:val="both"/>
        <w:rPr>
          <w:color w:val="000000" w:themeColor="text1"/>
          <w:sz w:val="26"/>
          <w:szCs w:val="26"/>
          <w:lang w:val="vi-VN"/>
        </w:rPr>
      </w:pPr>
      <w:r w:rsidRPr="009F6AC4">
        <w:rPr>
          <w:color w:val="000000" w:themeColor="text1"/>
          <w:sz w:val="26"/>
          <w:szCs w:val="26"/>
          <w:lang w:val="vi-VN"/>
        </w:rPr>
        <w:t xml:space="preserve">Nhìn vào biểu đồ ta có thể thấy, với phương pháp lấy đặc trưng theo Glove Vector thì: 2 nhãn dự đoán đúng nhiều nhất là Food và Travel. Các nhãn còn lại có độ chính xác ở mức tạm chấp nhận. </w:t>
      </w:r>
    </w:p>
    <w:p w14:paraId="4D4DBD0B" w14:textId="62B7D7AE" w:rsidR="00F60E2D" w:rsidRPr="009F6AC4" w:rsidRDefault="001B1061" w:rsidP="00807A46">
      <w:pPr>
        <w:autoSpaceDE w:val="0"/>
        <w:autoSpaceDN w:val="0"/>
        <w:adjustRightInd w:val="0"/>
        <w:spacing w:before="0" w:after="120" w:line="360" w:lineRule="auto"/>
        <w:ind w:firstLine="431"/>
        <w:jc w:val="both"/>
        <w:rPr>
          <w:color w:val="000000" w:themeColor="text1"/>
          <w:sz w:val="26"/>
          <w:szCs w:val="26"/>
          <w:lang w:val="vi-VN"/>
        </w:rPr>
      </w:pPr>
      <w:r w:rsidRPr="009F6AC4">
        <w:rPr>
          <w:color w:val="000000" w:themeColor="text1"/>
          <w:sz w:val="26"/>
          <w:szCs w:val="26"/>
          <w:lang w:val="vi-VN"/>
        </w:rPr>
        <w:t>Chúng tôi</w:t>
      </w:r>
      <w:r w:rsidR="00F60E2D" w:rsidRPr="009F6AC4">
        <w:rPr>
          <w:color w:val="000000" w:themeColor="text1"/>
          <w:sz w:val="26"/>
          <w:szCs w:val="26"/>
          <w:lang w:val="vi-VN"/>
        </w:rPr>
        <w:t xml:space="preserve"> có thể kiểm tra thêm một phương pháp nữa, là đặc trưng UniGram có độ chính xác là 64.21% xem nhãn nào có độ chính xác cao nhất.</w:t>
      </w:r>
    </w:p>
    <w:p w14:paraId="3AA0DB8F" w14:textId="18789E94" w:rsidR="00F60E2D" w:rsidRPr="009F6AC4" w:rsidRDefault="00F60E2D" w:rsidP="00E3356F">
      <w:pPr>
        <w:autoSpaceDE w:val="0"/>
        <w:autoSpaceDN w:val="0"/>
        <w:adjustRightInd w:val="0"/>
        <w:spacing w:before="0" w:after="120" w:line="360" w:lineRule="auto"/>
        <w:ind w:firstLine="431"/>
        <w:jc w:val="center"/>
        <w:rPr>
          <w:color w:val="000000" w:themeColor="text1"/>
          <w:sz w:val="26"/>
          <w:szCs w:val="26"/>
          <w:lang w:val="vi-VN"/>
        </w:rPr>
      </w:pPr>
      <w:r w:rsidRPr="009F6AC4">
        <w:rPr>
          <w:noProof/>
          <w:color w:val="000000" w:themeColor="text1"/>
          <w:sz w:val="26"/>
          <w:szCs w:val="26"/>
        </w:rPr>
        <w:lastRenderedPageBreak/>
        <w:drawing>
          <wp:inline distT="0" distB="0" distL="0" distR="0" wp14:anchorId="2DED9929" wp14:editId="22F0A4BB">
            <wp:extent cx="5486400" cy="3200400"/>
            <wp:effectExtent l="0" t="0" r="0" b="0"/>
            <wp:docPr id="50" name="Chart 50"/>
            <wp:cNvGraphicFramePr/>
            <a:graphic xmlns:a="http://schemas.openxmlformats.org/drawingml/2006/main">
              <a:graphicData uri="http://schemas.openxmlformats.org/drawingml/2006/chart">
                <c:chart xmlns:c="http://schemas.openxmlformats.org/drawingml/2006/chart" xmlns:r="http://schemas.openxmlformats.org/officeDocument/2006/relationships" r:id="rId136"/>
              </a:graphicData>
            </a:graphic>
          </wp:inline>
        </w:drawing>
      </w:r>
    </w:p>
    <w:p w14:paraId="0130DC56" w14:textId="5A70C547" w:rsidR="00E162B9" w:rsidRPr="009F6AC4" w:rsidRDefault="00F60E2D" w:rsidP="00807A46">
      <w:pPr>
        <w:autoSpaceDE w:val="0"/>
        <w:autoSpaceDN w:val="0"/>
        <w:adjustRightInd w:val="0"/>
        <w:spacing w:before="0" w:after="120" w:line="360" w:lineRule="auto"/>
        <w:ind w:firstLine="431"/>
        <w:jc w:val="both"/>
        <w:rPr>
          <w:color w:val="000000" w:themeColor="text1"/>
          <w:sz w:val="26"/>
          <w:szCs w:val="26"/>
          <w:lang w:val="vi-VN"/>
        </w:rPr>
      </w:pPr>
      <w:r w:rsidRPr="009F6AC4">
        <w:rPr>
          <w:color w:val="000000" w:themeColor="text1"/>
          <w:sz w:val="26"/>
          <w:szCs w:val="26"/>
          <w:lang w:val="vi-VN"/>
        </w:rPr>
        <w:t xml:space="preserve">Như vậy, phương pháp </w:t>
      </w:r>
      <w:r w:rsidR="008A2AB0" w:rsidRPr="009F6AC4">
        <w:rPr>
          <w:color w:val="000000" w:themeColor="text1"/>
          <w:sz w:val="26"/>
          <w:szCs w:val="26"/>
          <w:lang w:val="vi-VN"/>
        </w:rPr>
        <w:t>N-Grams</w:t>
      </w:r>
      <w:r w:rsidRPr="009F6AC4">
        <w:rPr>
          <w:color w:val="000000" w:themeColor="text1"/>
          <w:sz w:val="26"/>
          <w:szCs w:val="26"/>
          <w:lang w:val="vi-VN"/>
        </w:rPr>
        <w:t xml:space="preserve"> thì nhãn Non-intent và Food được dự đoán khá tốt. Như vậy, </w:t>
      </w:r>
      <w:r w:rsidR="001B1061" w:rsidRPr="009F6AC4">
        <w:rPr>
          <w:color w:val="000000" w:themeColor="text1"/>
          <w:sz w:val="26"/>
          <w:szCs w:val="26"/>
          <w:lang w:val="vi-VN"/>
        </w:rPr>
        <w:t>chúng tôi</w:t>
      </w:r>
      <w:r w:rsidRPr="009F6AC4">
        <w:rPr>
          <w:color w:val="000000" w:themeColor="text1"/>
          <w:sz w:val="26"/>
          <w:szCs w:val="26"/>
          <w:lang w:val="vi-VN"/>
        </w:rPr>
        <w:t xml:space="preserve"> có thể kết hợp 2 cách lấy đặc trưng này lại với nhau để tăng độ chính xác của bài toán.</w:t>
      </w:r>
      <w:r w:rsidR="003F7341" w:rsidRPr="009F6AC4">
        <w:rPr>
          <w:color w:val="000000" w:themeColor="text1"/>
          <w:sz w:val="26"/>
          <w:szCs w:val="26"/>
          <w:lang w:val="vi-VN"/>
        </w:rPr>
        <w:t xml:space="preserve"> Cách thức kết hợp cũng rất đơn giản, chỉ cần nối các thuộc tính của hai phương pháp lại với nhau (độ dài vector đặc trưng sẽ tăng lên).</w:t>
      </w:r>
    </w:p>
    <w:p w14:paraId="0BC86912" w14:textId="2B5F4BD7" w:rsidR="00E162B9" w:rsidRPr="00E3356F" w:rsidRDefault="00E162B9" w:rsidP="00807A46">
      <w:pPr>
        <w:pStyle w:val="ListParagraph"/>
        <w:numPr>
          <w:ilvl w:val="2"/>
          <w:numId w:val="27"/>
        </w:numPr>
        <w:autoSpaceDE w:val="0"/>
        <w:autoSpaceDN w:val="0"/>
        <w:adjustRightInd w:val="0"/>
        <w:spacing w:before="0" w:after="120" w:line="360" w:lineRule="auto"/>
        <w:jc w:val="both"/>
        <w:outlineLvl w:val="2"/>
        <w:rPr>
          <w:b/>
          <w:color w:val="000000" w:themeColor="text1"/>
          <w:sz w:val="26"/>
          <w:szCs w:val="26"/>
          <w:lang w:val="vi-VN"/>
        </w:rPr>
      </w:pPr>
      <w:bookmarkStart w:id="235" w:name="_Toc469566825"/>
      <w:r w:rsidRPr="00E3356F">
        <w:rPr>
          <w:b/>
          <w:color w:val="000000" w:themeColor="text1"/>
          <w:sz w:val="26"/>
          <w:szCs w:val="26"/>
          <w:lang w:val="vi-VN"/>
        </w:rPr>
        <w:t>Đề xuất phương pháp lấy đặc trưng</w:t>
      </w:r>
      <w:r w:rsidR="00091BF5" w:rsidRPr="00E3356F">
        <w:rPr>
          <w:b/>
          <w:color w:val="000000" w:themeColor="text1"/>
          <w:sz w:val="26"/>
          <w:szCs w:val="26"/>
          <w:lang w:val="vi-VN"/>
        </w:rPr>
        <w:t xml:space="preserve"> mới</w:t>
      </w:r>
      <w:bookmarkEnd w:id="235"/>
    </w:p>
    <w:p w14:paraId="42294DCF" w14:textId="60599A95" w:rsidR="00E162B9" w:rsidRPr="009F6AC4" w:rsidRDefault="00E162B9" w:rsidP="00807A46">
      <w:pPr>
        <w:autoSpaceDE w:val="0"/>
        <w:autoSpaceDN w:val="0"/>
        <w:adjustRightInd w:val="0"/>
        <w:spacing w:before="0" w:after="120" w:line="360" w:lineRule="auto"/>
        <w:ind w:firstLine="431"/>
        <w:jc w:val="both"/>
        <w:rPr>
          <w:color w:val="000000" w:themeColor="text1"/>
          <w:sz w:val="26"/>
          <w:szCs w:val="26"/>
          <w:lang w:val="vi-VN"/>
        </w:rPr>
      </w:pPr>
      <w:r w:rsidRPr="009F6AC4">
        <w:rPr>
          <w:color w:val="000000" w:themeColor="text1"/>
          <w:sz w:val="26"/>
          <w:szCs w:val="26"/>
          <w:lang w:val="vi-VN"/>
        </w:rPr>
        <w:t>Bằng những kiến thức học được từ môn xác suất thống kê cũng như trí tuệ nhân tạo, chúng tôi xin phép được thử cũng như đề xuất một phương pháp lấy đặc trưng mà tôi nghĩ là phần nào áp dụng được những kiến thức đó một cách cơ bản nhất mà không phải sử dụng lại lối mòn các phương pháp lấy đặc trưng đã được giới thiệu.</w:t>
      </w:r>
    </w:p>
    <w:p w14:paraId="46EBD510" w14:textId="0177CFEE" w:rsidR="00091BF5" w:rsidRPr="00E3356F" w:rsidRDefault="00091BF5" w:rsidP="00807A46">
      <w:pPr>
        <w:autoSpaceDE w:val="0"/>
        <w:autoSpaceDN w:val="0"/>
        <w:adjustRightInd w:val="0"/>
        <w:spacing w:before="0" w:after="120" w:line="360" w:lineRule="auto"/>
        <w:ind w:firstLine="431"/>
        <w:jc w:val="both"/>
        <w:rPr>
          <w:b/>
          <w:color w:val="000000" w:themeColor="text1"/>
          <w:sz w:val="26"/>
          <w:szCs w:val="26"/>
          <w:lang w:val="vi-VN"/>
        </w:rPr>
      </w:pPr>
      <w:r w:rsidRPr="00E3356F">
        <w:rPr>
          <w:b/>
          <w:color w:val="000000" w:themeColor="text1"/>
          <w:sz w:val="26"/>
          <w:szCs w:val="26"/>
          <w:lang w:val="vi-VN"/>
        </w:rPr>
        <w:t>Xây dựng từ điển</w:t>
      </w:r>
    </w:p>
    <w:p w14:paraId="312C0991" w14:textId="0B80BE9D" w:rsidR="00091BF5" w:rsidRPr="009F6AC4" w:rsidRDefault="00091BF5" w:rsidP="00807A46">
      <w:pPr>
        <w:autoSpaceDE w:val="0"/>
        <w:autoSpaceDN w:val="0"/>
        <w:adjustRightInd w:val="0"/>
        <w:spacing w:before="0" w:after="120" w:line="360" w:lineRule="auto"/>
        <w:ind w:firstLine="431"/>
        <w:jc w:val="both"/>
        <w:rPr>
          <w:color w:val="000000" w:themeColor="text1"/>
          <w:sz w:val="26"/>
          <w:szCs w:val="26"/>
          <w:lang w:val="vi-VN"/>
        </w:rPr>
      </w:pPr>
      <w:r w:rsidRPr="009F6AC4">
        <w:rPr>
          <w:color w:val="000000" w:themeColor="text1"/>
          <w:sz w:val="26"/>
          <w:szCs w:val="26"/>
          <w:lang w:val="vi-VN"/>
        </w:rPr>
        <w:t>Từ điển ở phương pháp này, chúng tôi sẽ sử dụng từ file “datasetver2.txt”, nghĩa là đã loại bỏ các từ không mang nghĩa cũng như là stop words.</w:t>
      </w:r>
    </w:p>
    <w:p w14:paraId="3FCBE0ED" w14:textId="42DC0A97" w:rsidR="00091BF5" w:rsidRPr="00E3356F" w:rsidRDefault="00091BF5" w:rsidP="00E3356F">
      <w:pPr>
        <w:autoSpaceDE w:val="0"/>
        <w:autoSpaceDN w:val="0"/>
        <w:adjustRightInd w:val="0"/>
        <w:spacing w:before="0" w:after="120" w:line="360" w:lineRule="auto"/>
        <w:ind w:firstLine="431"/>
        <w:rPr>
          <w:b/>
          <w:color w:val="000000" w:themeColor="text1"/>
          <w:sz w:val="26"/>
          <w:szCs w:val="26"/>
          <w:lang w:val="vi-VN"/>
        </w:rPr>
      </w:pPr>
      <w:r w:rsidRPr="00E3356F">
        <w:rPr>
          <w:b/>
          <w:color w:val="000000" w:themeColor="text1"/>
          <w:sz w:val="26"/>
          <w:szCs w:val="26"/>
          <w:lang w:val="vi-VN"/>
        </w:rPr>
        <w:t>Cơ sở lý thuyết</w:t>
      </w:r>
    </w:p>
    <w:p w14:paraId="286EEF38" w14:textId="32D57B9D" w:rsidR="00091BF5" w:rsidRPr="009F6AC4" w:rsidRDefault="00091BF5" w:rsidP="00807A46">
      <w:pPr>
        <w:autoSpaceDE w:val="0"/>
        <w:autoSpaceDN w:val="0"/>
        <w:adjustRightInd w:val="0"/>
        <w:spacing w:before="0" w:after="120" w:line="360" w:lineRule="auto"/>
        <w:ind w:firstLine="431"/>
        <w:jc w:val="both"/>
        <w:rPr>
          <w:color w:val="000000" w:themeColor="text1"/>
          <w:sz w:val="26"/>
          <w:szCs w:val="26"/>
          <w:lang w:val="vi-VN"/>
        </w:rPr>
      </w:pPr>
      <w:r w:rsidRPr="009F6AC4">
        <w:rPr>
          <w:color w:val="000000" w:themeColor="text1"/>
          <w:sz w:val="26"/>
          <w:szCs w:val="26"/>
          <w:lang w:val="vi-VN"/>
        </w:rPr>
        <w:lastRenderedPageBreak/>
        <w:t xml:space="preserve">Lý thuyết của cách lấy đặc trưng này dựa trên </w:t>
      </w:r>
      <w:r w:rsidR="00602527" w:rsidRPr="009F6AC4">
        <w:rPr>
          <w:color w:val="000000" w:themeColor="text1"/>
          <w:sz w:val="26"/>
          <w:szCs w:val="26"/>
          <w:lang w:val="vi-VN"/>
        </w:rPr>
        <w:t>những điều rút ra về xác suất thống kê như sau: “</w:t>
      </w:r>
      <w:r w:rsidR="00602527" w:rsidRPr="009F6AC4">
        <w:rPr>
          <w:b/>
          <w:color w:val="000000" w:themeColor="text1"/>
          <w:sz w:val="26"/>
          <w:szCs w:val="26"/>
          <w:lang w:val="vi-VN"/>
        </w:rPr>
        <w:t>ngựa quen đường cũ</w:t>
      </w:r>
      <w:r w:rsidR="00602527" w:rsidRPr="009F6AC4">
        <w:rPr>
          <w:color w:val="000000" w:themeColor="text1"/>
          <w:sz w:val="26"/>
          <w:szCs w:val="26"/>
          <w:lang w:val="vi-VN"/>
        </w:rPr>
        <w:t>”. Đây là một câu thành ngữ quen thuộc của ông cha ta nhưng hôm nay xin áp dụng vào lý thuyết phân loại, có nghĩa là: xác suất của một câu mang nhãn gì (1 hoặc -1) phụ thuộc vào xác suất của từng từ trong câu đó mang nhãn gì.</w:t>
      </w:r>
    </w:p>
    <w:p w14:paraId="5C74C7BB" w14:textId="56D3BEEF" w:rsidR="00602527" w:rsidRPr="009F6AC4" w:rsidRDefault="00602527" w:rsidP="00807A46">
      <w:pPr>
        <w:autoSpaceDE w:val="0"/>
        <w:autoSpaceDN w:val="0"/>
        <w:adjustRightInd w:val="0"/>
        <w:spacing w:before="0" w:after="120" w:line="360" w:lineRule="auto"/>
        <w:ind w:firstLine="431"/>
        <w:jc w:val="both"/>
        <w:rPr>
          <w:color w:val="000000" w:themeColor="text1"/>
          <w:sz w:val="26"/>
          <w:szCs w:val="26"/>
          <w:lang w:val="vi-VN"/>
        </w:rPr>
      </w:pPr>
      <w:r w:rsidRPr="009F6AC4">
        <w:rPr>
          <w:color w:val="000000" w:themeColor="text1"/>
          <w:sz w:val="26"/>
          <w:szCs w:val="26"/>
          <w:lang w:val="vi-VN"/>
        </w:rPr>
        <w:t>Đây chính là cơ sở lý thuyết của thuật toán Naive Bayes trong việc phân nhãn từ loạ</w:t>
      </w:r>
      <w:r w:rsidR="00856A89" w:rsidRPr="009F6AC4">
        <w:rPr>
          <w:color w:val="000000" w:themeColor="text1"/>
          <w:sz w:val="26"/>
          <w:szCs w:val="26"/>
          <w:lang w:val="vi-VN"/>
        </w:rPr>
        <w:t>i. Điều quan trọng nhất ở đây là lựa chọn được các thuộc tính quan trọng nhất để xem sự phụ thuộc của chúng vào nhãn từ loại.</w:t>
      </w:r>
    </w:p>
    <w:p w14:paraId="19226044" w14:textId="366F3902" w:rsidR="00856A89" w:rsidRPr="009F6AC4" w:rsidRDefault="00856A89" w:rsidP="00807A46">
      <w:pPr>
        <w:autoSpaceDE w:val="0"/>
        <w:autoSpaceDN w:val="0"/>
        <w:adjustRightInd w:val="0"/>
        <w:spacing w:before="0" w:after="120" w:line="360" w:lineRule="auto"/>
        <w:ind w:firstLine="431"/>
        <w:jc w:val="both"/>
        <w:rPr>
          <w:color w:val="000000" w:themeColor="text1"/>
          <w:sz w:val="26"/>
          <w:szCs w:val="26"/>
          <w:lang w:val="vi-VN"/>
        </w:rPr>
      </w:pPr>
      <w:r w:rsidRPr="009F6AC4">
        <w:rPr>
          <w:color w:val="000000" w:themeColor="text1"/>
          <w:sz w:val="26"/>
          <w:szCs w:val="26"/>
          <w:lang w:val="vi-VN"/>
        </w:rPr>
        <w:t>Chúng tôi xem xét và đề xuất một số thuộc tính sau:</w:t>
      </w:r>
    </w:p>
    <w:p w14:paraId="7EAFB993" w14:textId="56D2F130" w:rsidR="00856A89" w:rsidRPr="006424C9" w:rsidRDefault="00856A89" w:rsidP="00807A46">
      <w:pPr>
        <w:pStyle w:val="ListParagraph"/>
        <w:numPr>
          <w:ilvl w:val="0"/>
          <w:numId w:val="1"/>
        </w:numPr>
        <w:autoSpaceDE w:val="0"/>
        <w:autoSpaceDN w:val="0"/>
        <w:adjustRightInd w:val="0"/>
        <w:spacing w:before="0" w:after="120" w:line="360" w:lineRule="auto"/>
        <w:jc w:val="both"/>
        <w:rPr>
          <w:color w:val="000000" w:themeColor="text1"/>
          <w:sz w:val="26"/>
          <w:szCs w:val="26"/>
          <w:lang w:val="vi-VN"/>
        </w:rPr>
      </w:pPr>
      <w:r w:rsidRPr="006424C9">
        <w:rPr>
          <w:color w:val="000000" w:themeColor="text1"/>
          <w:sz w:val="26"/>
          <w:szCs w:val="26"/>
          <w:lang w:val="vi-VN"/>
        </w:rPr>
        <w:t>Số lượng từ trong câu</w:t>
      </w:r>
    </w:p>
    <w:p w14:paraId="1CA340AF" w14:textId="62920DC9" w:rsidR="00856A89" w:rsidRPr="006424C9" w:rsidRDefault="00856A89" w:rsidP="00807A46">
      <w:pPr>
        <w:pStyle w:val="ListParagraph"/>
        <w:numPr>
          <w:ilvl w:val="0"/>
          <w:numId w:val="1"/>
        </w:numPr>
        <w:autoSpaceDE w:val="0"/>
        <w:autoSpaceDN w:val="0"/>
        <w:adjustRightInd w:val="0"/>
        <w:spacing w:before="0" w:after="120" w:line="360" w:lineRule="auto"/>
        <w:jc w:val="both"/>
        <w:rPr>
          <w:color w:val="000000" w:themeColor="text1"/>
          <w:sz w:val="26"/>
          <w:szCs w:val="26"/>
          <w:lang w:val="vi-VN"/>
        </w:rPr>
      </w:pPr>
      <w:r w:rsidRPr="006424C9">
        <w:rPr>
          <w:color w:val="000000" w:themeColor="text1"/>
          <w:sz w:val="26"/>
          <w:szCs w:val="26"/>
          <w:lang w:val="vi-VN"/>
        </w:rPr>
        <w:t>Số lượng từ không mang nghĩa trong câu</w:t>
      </w:r>
    </w:p>
    <w:p w14:paraId="48B813CF" w14:textId="06F6C5A5" w:rsidR="00856A89" w:rsidRPr="006424C9" w:rsidRDefault="00856A89" w:rsidP="00807A46">
      <w:pPr>
        <w:pStyle w:val="ListParagraph"/>
        <w:numPr>
          <w:ilvl w:val="0"/>
          <w:numId w:val="1"/>
        </w:numPr>
        <w:autoSpaceDE w:val="0"/>
        <w:autoSpaceDN w:val="0"/>
        <w:adjustRightInd w:val="0"/>
        <w:spacing w:before="0" w:after="120" w:line="360" w:lineRule="auto"/>
        <w:jc w:val="both"/>
        <w:rPr>
          <w:color w:val="000000" w:themeColor="text1"/>
          <w:sz w:val="26"/>
          <w:szCs w:val="26"/>
          <w:lang w:val="vi-VN"/>
        </w:rPr>
      </w:pPr>
      <w:r w:rsidRPr="006424C9">
        <w:rPr>
          <w:color w:val="000000" w:themeColor="text1"/>
          <w:sz w:val="26"/>
          <w:szCs w:val="26"/>
          <w:lang w:val="vi-VN"/>
        </w:rPr>
        <w:t>Số lượng từ mang nghĩa trong câu</w:t>
      </w:r>
    </w:p>
    <w:p w14:paraId="29889868" w14:textId="11917BC1" w:rsidR="00856A89" w:rsidRPr="006424C9" w:rsidRDefault="00856A89" w:rsidP="00807A46">
      <w:pPr>
        <w:pStyle w:val="ListParagraph"/>
        <w:numPr>
          <w:ilvl w:val="0"/>
          <w:numId w:val="1"/>
        </w:numPr>
        <w:autoSpaceDE w:val="0"/>
        <w:autoSpaceDN w:val="0"/>
        <w:adjustRightInd w:val="0"/>
        <w:spacing w:before="0" w:after="120" w:line="360" w:lineRule="auto"/>
        <w:jc w:val="both"/>
        <w:rPr>
          <w:color w:val="000000" w:themeColor="text1"/>
          <w:sz w:val="26"/>
          <w:szCs w:val="26"/>
          <w:lang w:val="vi-VN"/>
        </w:rPr>
      </w:pPr>
      <w:r w:rsidRPr="006424C9">
        <w:rPr>
          <w:color w:val="000000" w:themeColor="text1"/>
          <w:sz w:val="26"/>
          <w:szCs w:val="26"/>
          <w:lang w:val="vi-VN"/>
        </w:rPr>
        <w:t>Tổng xác suất mỗi từ</w:t>
      </w:r>
      <w:r w:rsidR="00E3356F" w:rsidRPr="006424C9">
        <w:rPr>
          <w:color w:val="000000" w:themeColor="text1"/>
          <w:sz w:val="26"/>
          <w:szCs w:val="26"/>
          <w:lang w:val="vi-VN"/>
        </w:rPr>
        <w:t xml:space="preserve"> </w:t>
      </w:r>
      <w:r w:rsidRPr="006424C9">
        <w:rPr>
          <w:color w:val="000000" w:themeColor="text1"/>
          <w:sz w:val="26"/>
          <w:szCs w:val="26"/>
          <w:lang w:val="vi-VN"/>
        </w:rPr>
        <w:t>mang nghĩa trong câu xuất hiện trong từ điển củ</w:t>
      </w:r>
      <w:r w:rsidR="00E3356F" w:rsidRPr="006424C9">
        <w:rPr>
          <w:color w:val="000000" w:themeColor="text1"/>
          <w:sz w:val="26"/>
          <w:szCs w:val="26"/>
          <w:lang w:val="vi-VN"/>
        </w:rPr>
        <w:t>a nhãn -1</w:t>
      </w:r>
    </w:p>
    <w:p w14:paraId="455576F5" w14:textId="3F964964" w:rsidR="00856A89" w:rsidRPr="006424C9" w:rsidRDefault="00856A89" w:rsidP="00807A46">
      <w:pPr>
        <w:pStyle w:val="ListParagraph"/>
        <w:numPr>
          <w:ilvl w:val="0"/>
          <w:numId w:val="1"/>
        </w:numPr>
        <w:autoSpaceDE w:val="0"/>
        <w:autoSpaceDN w:val="0"/>
        <w:adjustRightInd w:val="0"/>
        <w:spacing w:before="0" w:after="120" w:line="360" w:lineRule="auto"/>
        <w:jc w:val="both"/>
        <w:rPr>
          <w:color w:val="000000" w:themeColor="text1"/>
          <w:sz w:val="26"/>
          <w:szCs w:val="26"/>
          <w:lang w:val="vi-VN"/>
        </w:rPr>
      </w:pPr>
      <w:r w:rsidRPr="006424C9">
        <w:rPr>
          <w:color w:val="000000" w:themeColor="text1"/>
          <w:sz w:val="26"/>
          <w:szCs w:val="26"/>
          <w:lang w:val="vi-VN"/>
        </w:rPr>
        <w:t>Tổng xác suất mỗi từ</w:t>
      </w:r>
      <w:r w:rsidR="00E3356F" w:rsidRPr="006424C9">
        <w:rPr>
          <w:color w:val="000000" w:themeColor="text1"/>
          <w:sz w:val="26"/>
          <w:szCs w:val="26"/>
          <w:lang w:val="vi-VN"/>
        </w:rPr>
        <w:t xml:space="preserve"> </w:t>
      </w:r>
      <w:r w:rsidRPr="006424C9">
        <w:rPr>
          <w:color w:val="000000" w:themeColor="text1"/>
          <w:sz w:val="26"/>
          <w:szCs w:val="26"/>
          <w:lang w:val="vi-VN"/>
        </w:rPr>
        <w:t>mang nghĩa trong câu xuất hiện trong từ điển củ</w:t>
      </w:r>
      <w:r w:rsidR="00E3356F" w:rsidRPr="006424C9">
        <w:rPr>
          <w:color w:val="000000" w:themeColor="text1"/>
          <w:sz w:val="26"/>
          <w:szCs w:val="26"/>
          <w:lang w:val="vi-VN"/>
        </w:rPr>
        <w:t>a nhãn 1</w:t>
      </w:r>
    </w:p>
    <w:p w14:paraId="5E4FCC95" w14:textId="374CBBDD" w:rsidR="00856A89" w:rsidRPr="006424C9" w:rsidRDefault="00856A89" w:rsidP="00807A46">
      <w:pPr>
        <w:pStyle w:val="ListParagraph"/>
        <w:numPr>
          <w:ilvl w:val="0"/>
          <w:numId w:val="1"/>
        </w:numPr>
        <w:autoSpaceDE w:val="0"/>
        <w:autoSpaceDN w:val="0"/>
        <w:adjustRightInd w:val="0"/>
        <w:spacing w:before="0" w:after="120" w:line="360" w:lineRule="auto"/>
        <w:jc w:val="both"/>
        <w:rPr>
          <w:color w:val="000000" w:themeColor="text1"/>
          <w:sz w:val="26"/>
          <w:szCs w:val="26"/>
          <w:lang w:val="vi-VN"/>
        </w:rPr>
      </w:pPr>
      <w:r w:rsidRPr="006424C9">
        <w:rPr>
          <w:color w:val="000000" w:themeColor="text1"/>
          <w:sz w:val="26"/>
          <w:szCs w:val="26"/>
          <w:lang w:val="vi-VN"/>
        </w:rPr>
        <w:t>Tích xác suất mỗi từ</w:t>
      </w:r>
      <w:r w:rsidR="00E3356F" w:rsidRPr="006424C9">
        <w:rPr>
          <w:color w:val="000000" w:themeColor="text1"/>
          <w:sz w:val="26"/>
          <w:szCs w:val="26"/>
          <w:lang w:val="vi-VN"/>
        </w:rPr>
        <w:t xml:space="preserve"> </w:t>
      </w:r>
      <w:r w:rsidRPr="006424C9">
        <w:rPr>
          <w:color w:val="000000" w:themeColor="text1"/>
          <w:sz w:val="26"/>
          <w:szCs w:val="26"/>
          <w:lang w:val="vi-VN"/>
        </w:rPr>
        <w:t>mang nghĩa trong câu xuất hiện trong từ điển củ</w:t>
      </w:r>
      <w:r w:rsidR="00E3356F" w:rsidRPr="006424C9">
        <w:rPr>
          <w:color w:val="000000" w:themeColor="text1"/>
          <w:sz w:val="26"/>
          <w:szCs w:val="26"/>
          <w:lang w:val="vi-VN"/>
        </w:rPr>
        <w:t>a nhãn -1</w:t>
      </w:r>
    </w:p>
    <w:p w14:paraId="155D3F73" w14:textId="063902C2" w:rsidR="00856A89" w:rsidRPr="006424C9" w:rsidRDefault="00856A89" w:rsidP="00807A46">
      <w:pPr>
        <w:pStyle w:val="ListParagraph"/>
        <w:numPr>
          <w:ilvl w:val="0"/>
          <w:numId w:val="1"/>
        </w:numPr>
        <w:autoSpaceDE w:val="0"/>
        <w:autoSpaceDN w:val="0"/>
        <w:adjustRightInd w:val="0"/>
        <w:spacing w:before="0" w:after="120" w:line="360" w:lineRule="auto"/>
        <w:jc w:val="both"/>
        <w:rPr>
          <w:color w:val="000000" w:themeColor="text1"/>
          <w:sz w:val="26"/>
          <w:szCs w:val="26"/>
          <w:lang w:val="vi-VN"/>
        </w:rPr>
      </w:pPr>
      <w:r w:rsidRPr="006424C9">
        <w:rPr>
          <w:color w:val="000000" w:themeColor="text1"/>
          <w:sz w:val="26"/>
          <w:szCs w:val="26"/>
          <w:lang w:val="vi-VN"/>
        </w:rPr>
        <w:t>Tích xác suất mỗi từ</w:t>
      </w:r>
      <w:r w:rsidR="00E3356F" w:rsidRPr="006424C9">
        <w:rPr>
          <w:color w:val="000000" w:themeColor="text1"/>
          <w:sz w:val="26"/>
          <w:szCs w:val="26"/>
          <w:lang w:val="vi-VN"/>
        </w:rPr>
        <w:t xml:space="preserve"> </w:t>
      </w:r>
      <w:r w:rsidRPr="006424C9">
        <w:rPr>
          <w:color w:val="000000" w:themeColor="text1"/>
          <w:sz w:val="26"/>
          <w:szCs w:val="26"/>
          <w:lang w:val="vi-VN"/>
        </w:rPr>
        <w:t>mang nghĩa trong câu xuất hiện trong từ điển củ</w:t>
      </w:r>
      <w:r w:rsidR="00E3356F" w:rsidRPr="006424C9">
        <w:rPr>
          <w:color w:val="000000" w:themeColor="text1"/>
          <w:sz w:val="26"/>
          <w:szCs w:val="26"/>
          <w:lang w:val="vi-VN"/>
        </w:rPr>
        <w:t>a nhãn 1</w:t>
      </w:r>
    </w:p>
    <w:p w14:paraId="16B28CD4" w14:textId="5F5228F5" w:rsidR="00856A89" w:rsidRPr="009F6AC4" w:rsidRDefault="00856A89" w:rsidP="00807A46">
      <w:pPr>
        <w:autoSpaceDE w:val="0"/>
        <w:autoSpaceDN w:val="0"/>
        <w:adjustRightInd w:val="0"/>
        <w:spacing w:before="0" w:after="120" w:line="360" w:lineRule="auto"/>
        <w:ind w:firstLine="431"/>
        <w:jc w:val="both"/>
        <w:rPr>
          <w:color w:val="000000" w:themeColor="text1"/>
          <w:sz w:val="26"/>
          <w:szCs w:val="26"/>
          <w:lang w:val="vi-VN"/>
        </w:rPr>
      </w:pPr>
      <w:r w:rsidRPr="009F6AC4">
        <w:rPr>
          <w:color w:val="000000" w:themeColor="text1"/>
          <w:sz w:val="26"/>
          <w:szCs w:val="26"/>
          <w:lang w:val="vi-VN"/>
        </w:rPr>
        <w:t>Sau khi tiến hành thực nghiệm và kiểm tra, lấy kết quả tốt nhất và chốt được các thuộc tính sau:</w:t>
      </w:r>
    </w:p>
    <w:p w14:paraId="2038CC71" w14:textId="3450EDD6" w:rsidR="00E3356F" w:rsidRPr="006424C9" w:rsidRDefault="00E3356F" w:rsidP="00807A46">
      <w:pPr>
        <w:pStyle w:val="ListParagraph"/>
        <w:numPr>
          <w:ilvl w:val="0"/>
          <w:numId w:val="1"/>
        </w:numPr>
        <w:autoSpaceDE w:val="0"/>
        <w:autoSpaceDN w:val="0"/>
        <w:adjustRightInd w:val="0"/>
        <w:spacing w:before="0" w:after="120" w:line="360" w:lineRule="auto"/>
        <w:jc w:val="both"/>
        <w:rPr>
          <w:color w:val="000000" w:themeColor="text1"/>
          <w:sz w:val="26"/>
          <w:szCs w:val="26"/>
          <w:lang w:val="vi-VN"/>
        </w:rPr>
      </w:pPr>
      <w:r w:rsidRPr="006424C9">
        <w:rPr>
          <w:color w:val="000000" w:themeColor="text1"/>
          <w:sz w:val="26"/>
          <w:szCs w:val="26"/>
          <w:lang w:val="vi-VN"/>
        </w:rPr>
        <w:t>Số lượng từ trong câu</w:t>
      </w:r>
    </w:p>
    <w:p w14:paraId="3E07CE56" w14:textId="4F05B4D5" w:rsidR="00E3356F" w:rsidRPr="006424C9" w:rsidRDefault="00E3356F" w:rsidP="00807A46">
      <w:pPr>
        <w:pStyle w:val="ListParagraph"/>
        <w:numPr>
          <w:ilvl w:val="0"/>
          <w:numId w:val="1"/>
        </w:numPr>
        <w:autoSpaceDE w:val="0"/>
        <w:autoSpaceDN w:val="0"/>
        <w:adjustRightInd w:val="0"/>
        <w:spacing w:before="0" w:after="120" w:line="360" w:lineRule="auto"/>
        <w:jc w:val="both"/>
        <w:rPr>
          <w:color w:val="000000" w:themeColor="text1"/>
          <w:sz w:val="26"/>
          <w:szCs w:val="26"/>
          <w:lang w:val="vi-VN"/>
        </w:rPr>
      </w:pPr>
      <w:r w:rsidRPr="006424C9">
        <w:rPr>
          <w:color w:val="000000" w:themeColor="text1"/>
          <w:sz w:val="26"/>
          <w:szCs w:val="26"/>
          <w:lang w:val="vi-VN"/>
        </w:rPr>
        <w:t>Số lượng từ không mang nghĩa trong câu</w:t>
      </w:r>
    </w:p>
    <w:p w14:paraId="4C83976D" w14:textId="29FCF075" w:rsidR="00E3356F" w:rsidRPr="006424C9" w:rsidRDefault="00E3356F" w:rsidP="00807A46">
      <w:pPr>
        <w:pStyle w:val="ListParagraph"/>
        <w:numPr>
          <w:ilvl w:val="0"/>
          <w:numId w:val="1"/>
        </w:numPr>
        <w:autoSpaceDE w:val="0"/>
        <w:autoSpaceDN w:val="0"/>
        <w:adjustRightInd w:val="0"/>
        <w:spacing w:before="0" w:after="120" w:line="360" w:lineRule="auto"/>
        <w:jc w:val="both"/>
        <w:rPr>
          <w:color w:val="000000" w:themeColor="text1"/>
          <w:sz w:val="26"/>
          <w:szCs w:val="26"/>
          <w:lang w:val="vi-VN"/>
        </w:rPr>
      </w:pPr>
      <w:r w:rsidRPr="006424C9">
        <w:rPr>
          <w:color w:val="000000" w:themeColor="text1"/>
          <w:sz w:val="26"/>
          <w:szCs w:val="26"/>
          <w:lang w:val="vi-VN"/>
        </w:rPr>
        <w:t>Số lượng từ mang nghĩa trong câu</w:t>
      </w:r>
    </w:p>
    <w:p w14:paraId="6F5516CC" w14:textId="781F481A" w:rsidR="00E3356F" w:rsidRPr="006424C9" w:rsidRDefault="00E3356F" w:rsidP="00807A46">
      <w:pPr>
        <w:pStyle w:val="ListParagraph"/>
        <w:numPr>
          <w:ilvl w:val="0"/>
          <w:numId w:val="1"/>
        </w:numPr>
        <w:autoSpaceDE w:val="0"/>
        <w:autoSpaceDN w:val="0"/>
        <w:adjustRightInd w:val="0"/>
        <w:spacing w:before="0" w:after="120" w:line="360" w:lineRule="auto"/>
        <w:jc w:val="both"/>
        <w:rPr>
          <w:color w:val="000000" w:themeColor="text1"/>
          <w:sz w:val="26"/>
          <w:szCs w:val="26"/>
          <w:lang w:val="vi-VN"/>
        </w:rPr>
      </w:pPr>
      <w:r w:rsidRPr="006424C9">
        <w:rPr>
          <w:color w:val="000000" w:themeColor="text1"/>
          <w:sz w:val="26"/>
          <w:szCs w:val="26"/>
          <w:lang w:val="vi-VN"/>
        </w:rPr>
        <w:t>Tổng xác suất mỗi từ mang nghĩa trong câu xuất hiện trong từ điển của nhãn -1</w:t>
      </w:r>
    </w:p>
    <w:p w14:paraId="2E588706" w14:textId="123037D8" w:rsidR="00E3356F" w:rsidRPr="006424C9" w:rsidRDefault="00E3356F" w:rsidP="00807A46">
      <w:pPr>
        <w:pStyle w:val="ListParagraph"/>
        <w:numPr>
          <w:ilvl w:val="0"/>
          <w:numId w:val="1"/>
        </w:numPr>
        <w:autoSpaceDE w:val="0"/>
        <w:autoSpaceDN w:val="0"/>
        <w:adjustRightInd w:val="0"/>
        <w:spacing w:before="0" w:after="120" w:line="360" w:lineRule="auto"/>
        <w:jc w:val="both"/>
        <w:rPr>
          <w:color w:val="000000" w:themeColor="text1"/>
          <w:sz w:val="26"/>
          <w:szCs w:val="26"/>
          <w:lang w:val="vi-VN"/>
        </w:rPr>
      </w:pPr>
      <w:r w:rsidRPr="006424C9">
        <w:rPr>
          <w:color w:val="000000" w:themeColor="text1"/>
          <w:sz w:val="26"/>
          <w:szCs w:val="26"/>
          <w:lang w:val="vi-VN"/>
        </w:rPr>
        <w:t>Tổng xác suất mỗi từ mang nghĩa trong câu xuất hiện trong từ điển của nhãn 1</w:t>
      </w:r>
    </w:p>
    <w:p w14:paraId="257B429A" w14:textId="550FEA6D" w:rsidR="00856A89" w:rsidRPr="00E3356F" w:rsidRDefault="005F1894" w:rsidP="00807A46">
      <w:pPr>
        <w:autoSpaceDE w:val="0"/>
        <w:autoSpaceDN w:val="0"/>
        <w:adjustRightInd w:val="0"/>
        <w:spacing w:before="0" w:after="120" w:line="360" w:lineRule="auto"/>
        <w:ind w:firstLine="431"/>
        <w:jc w:val="both"/>
        <w:rPr>
          <w:b/>
          <w:color w:val="000000" w:themeColor="text1"/>
          <w:sz w:val="26"/>
          <w:szCs w:val="26"/>
          <w:lang w:val="vi-VN"/>
        </w:rPr>
      </w:pPr>
      <w:r w:rsidRPr="00E3356F">
        <w:rPr>
          <w:b/>
          <w:color w:val="000000" w:themeColor="text1"/>
          <w:sz w:val="26"/>
          <w:szCs w:val="26"/>
          <w:lang w:val="vi-VN"/>
        </w:rPr>
        <w:t>Chuẩn bị dữ liệu</w:t>
      </w:r>
    </w:p>
    <w:p w14:paraId="27AF0FB7" w14:textId="27B050FC" w:rsidR="009A6626" w:rsidRPr="009F6AC4" w:rsidRDefault="009A6626" w:rsidP="00807A46">
      <w:pPr>
        <w:autoSpaceDE w:val="0"/>
        <w:autoSpaceDN w:val="0"/>
        <w:adjustRightInd w:val="0"/>
        <w:spacing w:before="0" w:after="120" w:line="360" w:lineRule="auto"/>
        <w:ind w:firstLine="431"/>
        <w:jc w:val="both"/>
        <w:rPr>
          <w:color w:val="000000" w:themeColor="text1"/>
          <w:sz w:val="26"/>
          <w:szCs w:val="26"/>
          <w:lang w:val="vi-VN"/>
        </w:rPr>
      </w:pPr>
      <w:r w:rsidRPr="009F6AC4">
        <w:rPr>
          <w:color w:val="000000" w:themeColor="text1"/>
          <w:sz w:val="26"/>
          <w:szCs w:val="26"/>
          <w:lang w:val="vi-VN"/>
        </w:rPr>
        <w:t>Với những lý thuyết phía trên, từ dữ liệu thô ban đầu, chúng ta bắt đầu xây dựng ra file để huấn luyện theo mô hình ARFF để tiến hành thực nghiệm trên Weka.</w:t>
      </w:r>
    </w:p>
    <w:p w14:paraId="321FAE36" w14:textId="097B8F40" w:rsidR="009A6626" w:rsidRPr="00E3356F" w:rsidRDefault="009A6626" w:rsidP="00807A46">
      <w:pPr>
        <w:autoSpaceDE w:val="0"/>
        <w:autoSpaceDN w:val="0"/>
        <w:adjustRightInd w:val="0"/>
        <w:spacing w:before="0" w:after="120" w:line="360" w:lineRule="auto"/>
        <w:ind w:firstLine="431"/>
        <w:jc w:val="both"/>
        <w:rPr>
          <w:color w:val="000000" w:themeColor="text1"/>
          <w:sz w:val="26"/>
          <w:szCs w:val="26"/>
          <w:lang w:val="vi-VN"/>
        </w:rPr>
      </w:pPr>
      <w:r w:rsidRPr="00E3356F">
        <w:rPr>
          <w:color w:val="000000" w:themeColor="text1"/>
          <w:sz w:val="26"/>
          <w:szCs w:val="26"/>
          <w:lang w:val="vi-VN"/>
        </w:rPr>
        <w:lastRenderedPageBreak/>
        <w:t>Với 2 nhãn, chúng ta xây dựng các thuộc tính:</w:t>
      </w:r>
    </w:p>
    <w:p w14:paraId="57874BD4" w14:textId="1022B18B" w:rsidR="009A6626" w:rsidRPr="006424C9" w:rsidRDefault="009A6626" w:rsidP="00807A46">
      <w:pPr>
        <w:pStyle w:val="ListParagraph"/>
        <w:numPr>
          <w:ilvl w:val="0"/>
          <w:numId w:val="1"/>
        </w:numPr>
        <w:autoSpaceDE w:val="0"/>
        <w:autoSpaceDN w:val="0"/>
        <w:adjustRightInd w:val="0"/>
        <w:spacing w:before="0" w:after="120" w:line="360" w:lineRule="auto"/>
        <w:jc w:val="both"/>
        <w:rPr>
          <w:color w:val="000000" w:themeColor="text1"/>
          <w:sz w:val="26"/>
          <w:szCs w:val="26"/>
          <w:lang w:val="vi-VN"/>
        </w:rPr>
      </w:pPr>
      <w:r w:rsidRPr="006424C9">
        <w:rPr>
          <w:color w:val="000000" w:themeColor="text1"/>
          <w:sz w:val="26"/>
          <w:szCs w:val="26"/>
          <w:lang w:val="vi-VN"/>
        </w:rPr>
        <w:t>Số lượng từ không mang nghĩa trong câu</w:t>
      </w:r>
    </w:p>
    <w:p w14:paraId="7C74ED96" w14:textId="1CD4F004" w:rsidR="009A6626" w:rsidRPr="006424C9" w:rsidRDefault="009A6626" w:rsidP="00807A46">
      <w:pPr>
        <w:pStyle w:val="ListParagraph"/>
        <w:numPr>
          <w:ilvl w:val="0"/>
          <w:numId w:val="1"/>
        </w:numPr>
        <w:autoSpaceDE w:val="0"/>
        <w:autoSpaceDN w:val="0"/>
        <w:adjustRightInd w:val="0"/>
        <w:spacing w:before="0" w:after="120" w:line="360" w:lineRule="auto"/>
        <w:jc w:val="both"/>
        <w:rPr>
          <w:color w:val="000000" w:themeColor="text1"/>
          <w:sz w:val="26"/>
          <w:szCs w:val="26"/>
          <w:lang w:val="vi-VN"/>
        </w:rPr>
      </w:pPr>
      <w:r w:rsidRPr="006424C9">
        <w:rPr>
          <w:color w:val="000000" w:themeColor="text1"/>
          <w:sz w:val="26"/>
          <w:szCs w:val="26"/>
          <w:lang w:val="vi-VN"/>
        </w:rPr>
        <w:t>Số lượng từ mang nghĩa trong câu</w:t>
      </w:r>
    </w:p>
    <w:p w14:paraId="2CCB9113" w14:textId="14A58299" w:rsidR="009A6626" w:rsidRPr="006424C9" w:rsidRDefault="009A6626" w:rsidP="00807A46">
      <w:pPr>
        <w:pStyle w:val="ListParagraph"/>
        <w:numPr>
          <w:ilvl w:val="0"/>
          <w:numId w:val="1"/>
        </w:numPr>
        <w:autoSpaceDE w:val="0"/>
        <w:autoSpaceDN w:val="0"/>
        <w:adjustRightInd w:val="0"/>
        <w:spacing w:before="0" w:after="120" w:line="360" w:lineRule="auto"/>
        <w:jc w:val="both"/>
        <w:rPr>
          <w:color w:val="000000" w:themeColor="text1"/>
          <w:sz w:val="26"/>
          <w:szCs w:val="26"/>
          <w:lang w:val="vi-VN"/>
        </w:rPr>
      </w:pPr>
      <w:r w:rsidRPr="006424C9">
        <w:rPr>
          <w:color w:val="000000" w:themeColor="text1"/>
          <w:sz w:val="26"/>
          <w:szCs w:val="26"/>
          <w:lang w:val="vi-VN"/>
        </w:rPr>
        <w:t>Tổng xác suất mỗi từ (mang nghĩa trong câu xuất hiện trong từ điển của nhãn non-intent)</w:t>
      </w:r>
    </w:p>
    <w:p w14:paraId="188949DD" w14:textId="7679B726" w:rsidR="009A6626" w:rsidRPr="006424C9" w:rsidRDefault="009A6626" w:rsidP="00807A46">
      <w:pPr>
        <w:pStyle w:val="ListParagraph"/>
        <w:numPr>
          <w:ilvl w:val="0"/>
          <w:numId w:val="1"/>
        </w:numPr>
        <w:autoSpaceDE w:val="0"/>
        <w:autoSpaceDN w:val="0"/>
        <w:adjustRightInd w:val="0"/>
        <w:spacing w:before="0" w:after="120" w:line="360" w:lineRule="auto"/>
        <w:jc w:val="both"/>
        <w:rPr>
          <w:color w:val="000000" w:themeColor="text1"/>
          <w:sz w:val="26"/>
          <w:szCs w:val="26"/>
          <w:lang w:val="vi-VN"/>
        </w:rPr>
      </w:pPr>
      <w:r w:rsidRPr="006424C9">
        <w:rPr>
          <w:color w:val="000000" w:themeColor="text1"/>
          <w:sz w:val="26"/>
          <w:szCs w:val="26"/>
          <w:lang w:val="vi-VN"/>
        </w:rPr>
        <w:t>Tổng xác suất mỗi từ (mang nghĩa trong câu xuất hiện trong từ điển của nhãn unnon-intent)</w:t>
      </w:r>
    </w:p>
    <w:p w14:paraId="0897183E" w14:textId="32B48927" w:rsidR="009A6626" w:rsidRPr="009F6AC4" w:rsidRDefault="005F1894" w:rsidP="006424C9">
      <w:pPr>
        <w:autoSpaceDE w:val="0"/>
        <w:autoSpaceDN w:val="0"/>
        <w:adjustRightInd w:val="0"/>
        <w:spacing w:before="0" w:after="120" w:line="360" w:lineRule="auto"/>
        <w:ind w:firstLine="431"/>
        <w:rPr>
          <w:color w:val="000000" w:themeColor="text1"/>
          <w:sz w:val="26"/>
          <w:szCs w:val="26"/>
          <w:lang w:val="vi-VN"/>
        </w:rPr>
      </w:pPr>
      <w:r w:rsidRPr="009F6AC4">
        <w:rPr>
          <w:noProof/>
          <w:color w:val="000000" w:themeColor="text1"/>
          <w:sz w:val="26"/>
          <w:szCs w:val="26"/>
        </w:rPr>
        <w:drawing>
          <wp:anchor distT="0" distB="0" distL="114300" distR="114300" simplePos="0" relativeHeight="251677696" behindDoc="0" locked="0" layoutInCell="1" allowOverlap="1" wp14:anchorId="307EB5A6" wp14:editId="31CA46B5">
            <wp:simplePos x="0" y="0"/>
            <wp:positionH relativeFrom="column">
              <wp:posOffset>200025</wp:posOffset>
            </wp:positionH>
            <wp:positionV relativeFrom="paragraph">
              <wp:posOffset>278765</wp:posOffset>
            </wp:positionV>
            <wp:extent cx="5943600" cy="3924300"/>
            <wp:effectExtent l="0" t="0" r="0" b="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943600" cy="3924300"/>
                    </a:xfrm>
                    <a:prstGeom prst="rect">
                      <a:avLst/>
                    </a:prstGeom>
                    <a:noFill/>
                    <a:ln>
                      <a:noFill/>
                    </a:ln>
                  </pic:spPr>
                </pic:pic>
              </a:graphicData>
            </a:graphic>
          </wp:anchor>
        </w:drawing>
      </w:r>
      <w:r w:rsidR="009A6626" w:rsidRPr="009F6AC4">
        <w:rPr>
          <w:color w:val="000000" w:themeColor="text1"/>
          <w:sz w:val="26"/>
          <w:szCs w:val="26"/>
          <w:lang w:val="vi-VN"/>
        </w:rPr>
        <w:t>Cụ thể:</w:t>
      </w:r>
    </w:p>
    <w:p w14:paraId="1CDAA861" w14:textId="77777777" w:rsidR="005F1894" w:rsidRPr="009F6AC4" w:rsidRDefault="005F1894" w:rsidP="00E3356F">
      <w:pPr>
        <w:autoSpaceDE w:val="0"/>
        <w:autoSpaceDN w:val="0"/>
        <w:adjustRightInd w:val="0"/>
        <w:spacing w:before="0" w:after="120" w:line="360" w:lineRule="auto"/>
        <w:ind w:firstLine="431"/>
        <w:rPr>
          <w:i/>
          <w:color w:val="000000" w:themeColor="text1"/>
          <w:sz w:val="26"/>
          <w:szCs w:val="26"/>
          <w:lang w:val="vi-VN"/>
        </w:rPr>
      </w:pPr>
      <w:r w:rsidRPr="009F6AC4">
        <w:rPr>
          <w:i/>
          <w:color w:val="000000" w:themeColor="text1"/>
          <w:sz w:val="26"/>
          <w:szCs w:val="26"/>
          <w:lang w:val="vi-VN"/>
        </w:rPr>
        <w:tab/>
      </w:r>
      <w:r w:rsidRPr="009F6AC4">
        <w:rPr>
          <w:i/>
          <w:color w:val="000000" w:themeColor="text1"/>
          <w:sz w:val="26"/>
          <w:szCs w:val="26"/>
          <w:lang w:val="vi-VN"/>
        </w:rPr>
        <w:tab/>
      </w:r>
    </w:p>
    <w:p w14:paraId="1CCA3500" w14:textId="66465D70" w:rsidR="009A6626" w:rsidRPr="009F6AC4" w:rsidRDefault="005F1894" w:rsidP="00E3356F">
      <w:pPr>
        <w:autoSpaceDE w:val="0"/>
        <w:autoSpaceDN w:val="0"/>
        <w:adjustRightInd w:val="0"/>
        <w:spacing w:before="0" w:after="120" w:line="360" w:lineRule="auto"/>
        <w:ind w:firstLine="431"/>
        <w:jc w:val="center"/>
        <w:outlineLvl w:val="4"/>
        <w:rPr>
          <w:i/>
          <w:color w:val="000000" w:themeColor="text1"/>
          <w:sz w:val="26"/>
          <w:szCs w:val="26"/>
          <w:lang w:val="vi-VN"/>
        </w:rPr>
      </w:pPr>
      <w:bookmarkStart w:id="236" w:name="_Toc468976181"/>
      <w:bookmarkStart w:id="237" w:name="_Toc468976297"/>
      <w:bookmarkStart w:id="238" w:name="_Toc468976391"/>
      <w:bookmarkStart w:id="239" w:name="_Toc468977172"/>
      <w:bookmarkStart w:id="240" w:name="_Toc469565986"/>
      <w:bookmarkStart w:id="241" w:name="_Toc469566134"/>
      <w:bookmarkStart w:id="242" w:name="_Toc469566209"/>
      <w:r w:rsidRPr="009F6AC4">
        <w:rPr>
          <w:i/>
          <w:color w:val="000000" w:themeColor="text1"/>
          <w:sz w:val="26"/>
          <w:szCs w:val="26"/>
          <w:lang w:val="vi-VN"/>
        </w:rPr>
        <w:t xml:space="preserve">Hình </w:t>
      </w:r>
      <w:r w:rsidR="0043726A">
        <w:rPr>
          <w:i/>
          <w:color w:val="000000" w:themeColor="text1"/>
          <w:sz w:val="26"/>
          <w:szCs w:val="26"/>
          <w:lang w:val="vi-VN"/>
        </w:rPr>
        <w:t>3-12</w:t>
      </w:r>
      <w:r w:rsidRPr="009F6AC4">
        <w:rPr>
          <w:i/>
          <w:color w:val="000000" w:themeColor="text1"/>
          <w:sz w:val="26"/>
          <w:szCs w:val="26"/>
          <w:lang w:val="vi-VN"/>
        </w:rPr>
        <w:t>: File dữ liệu NaiveBayes2Categories.txt</w:t>
      </w:r>
      <w:bookmarkEnd w:id="236"/>
      <w:bookmarkEnd w:id="237"/>
      <w:bookmarkEnd w:id="238"/>
      <w:bookmarkEnd w:id="239"/>
      <w:bookmarkEnd w:id="240"/>
      <w:bookmarkEnd w:id="241"/>
      <w:bookmarkEnd w:id="242"/>
    </w:p>
    <w:p w14:paraId="1707AF3E" w14:textId="77777777" w:rsidR="005F1894" w:rsidRPr="009F6AC4" w:rsidRDefault="005F1894" w:rsidP="00E3356F">
      <w:pPr>
        <w:autoSpaceDE w:val="0"/>
        <w:autoSpaceDN w:val="0"/>
        <w:adjustRightInd w:val="0"/>
        <w:spacing w:before="0" w:after="120" w:line="360" w:lineRule="auto"/>
        <w:ind w:firstLine="431"/>
        <w:rPr>
          <w:i/>
          <w:color w:val="000000" w:themeColor="text1"/>
          <w:sz w:val="26"/>
          <w:szCs w:val="26"/>
          <w:lang w:val="vi-VN"/>
        </w:rPr>
      </w:pPr>
    </w:p>
    <w:p w14:paraId="7EAB3775" w14:textId="686340C3" w:rsidR="009A6626" w:rsidRPr="00E3356F" w:rsidRDefault="009A6626" w:rsidP="00E3356F">
      <w:pPr>
        <w:autoSpaceDE w:val="0"/>
        <w:autoSpaceDN w:val="0"/>
        <w:adjustRightInd w:val="0"/>
        <w:spacing w:before="0" w:after="120" w:line="360" w:lineRule="auto"/>
        <w:ind w:firstLine="431"/>
        <w:rPr>
          <w:color w:val="000000" w:themeColor="text1"/>
          <w:sz w:val="26"/>
          <w:szCs w:val="26"/>
          <w:lang w:val="vi-VN"/>
        </w:rPr>
      </w:pPr>
      <w:r w:rsidRPr="00E3356F">
        <w:rPr>
          <w:color w:val="000000" w:themeColor="text1"/>
          <w:sz w:val="26"/>
          <w:szCs w:val="26"/>
          <w:lang w:val="vi-VN"/>
        </w:rPr>
        <w:t>Với 7 nhãn, chúng ta xây dựng các thuộc tính</w:t>
      </w:r>
    </w:p>
    <w:p w14:paraId="7AF74CE5" w14:textId="702B7D64" w:rsidR="009A6626" w:rsidRPr="006424C9" w:rsidRDefault="009A6626" w:rsidP="006424C9">
      <w:pPr>
        <w:pStyle w:val="ListParagraph"/>
        <w:numPr>
          <w:ilvl w:val="0"/>
          <w:numId w:val="1"/>
        </w:numPr>
        <w:autoSpaceDE w:val="0"/>
        <w:autoSpaceDN w:val="0"/>
        <w:adjustRightInd w:val="0"/>
        <w:spacing w:before="0" w:after="120" w:line="360" w:lineRule="auto"/>
        <w:rPr>
          <w:color w:val="000000" w:themeColor="text1"/>
          <w:sz w:val="26"/>
          <w:szCs w:val="26"/>
          <w:lang w:val="vi-VN"/>
        </w:rPr>
      </w:pPr>
      <w:r w:rsidRPr="006424C9">
        <w:rPr>
          <w:color w:val="000000" w:themeColor="text1"/>
          <w:sz w:val="26"/>
          <w:szCs w:val="26"/>
          <w:lang w:val="vi-VN"/>
        </w:rPr>
        <w:lastRenderedPageBreak/>
        <w:t>Số lượng từ không mang nghĩa trong câu</w:t>
      </w:r>
    </w:p>
    <w:p w14:paraId="7C4DF183" w14:textId="20BF67C9" w:rsidR="009A6626" w:rsidRPr="006424C9" w:rsidRDefault="009A6626" w:rsidP="006424C9">
      <w:pPr>
        <w:pStyle w:val="ListParagraph"/>
        <w:numPr>
          <w:ilvl w:val="0"/>
          <w:numId w:val="1"/>
        </w:numPr>
        <w:autoSpaceDE w:val="0"/>
        <w:autoSpaceDN w:val="0"/>
        <w:adjustRightInd w:val="0"/>
        <w:spacing w:before="0" w:after="120" w:line="360" w:lineRule="auto"/>
        <w:rPr>
          <w:color w:val="000000" w:themeColor="text1"/>
          <w:sz w:val="26"/>
          <w:szCs w:val="26"/>
          <w:lang w:val="vi-VN"/>
        </w:rPr>
      </w:pPr>
      <w:r w:rsidRPr="006424C9">
        <w:rPr>
          <w:color w:val="000000" w:themeColor="text1"/>
          <w:sz w:val="26"/>
          <w:szCs w:val="26"/>
          <w:lang w:val="vi-VN"/>
        </w:rPr>
        <w:t>Số lượng từ mang nghĩa trong câu</w:t>
      </w:r>
    </w:p>
    <w:p w14:paraId="6A07E40C" w14:textId="3295B8EF" w:rsidR="000726BB" w:rsidRDefault="009A6626" w:rsidP="000726BB">
      <w:pPr>
        <w:pStyle w:val="ListParagraph"/>
        <w:numPr>
          <w:ilvl w:val="0"/>
          <w:numId w:val="1"/>
        </w:numPr>
        <w:autoSpaceDE w:val="0"/>
        <w:autoSpaceDN w:val="0"/>
        <w:adjustRightInd w:val="0"/>
        <w:spacing w:before="0" w:after="120" w:line="360" w:lineRule="auto"/>
        <w:rPr>
          <w:color w:val="000000" w:themeColor="text1"/>
          <w:sz w:val="26"/>
          <w:szCs w:val="26"/>
          <w:lang w:val="vi-VN"/>
        </w:rPr>
      </w:pPr>
      <w:r w:rsidRPr="006424C9">
        <w:rPr>
          <w:color w:val="000000" w:themeColor="text1"/>
          <w:sz w:val="26"/>
          <w:szCs w:val="26"/>
          <w:lang w:val="vi-VN"/>
        </w:rPr>
        <w:t xml:space="preserve">Tổng xác suất mỗi từ (mang nghĩa trong câu xuất hiện trong từ điển của </w:t>
      </w:r>
      <w:r w:rsidR="000726BB">
        <w:rPr>
          <w:color w:val="000000" w:themeColor="text1"/>
          <w:sz w:val="26"/>
          <w:szCs w:val="26"/>
          <w:lang w:val="vi-VN"/>
        </w:rPr>
        <w:t>từng nhãn).</w:t>
      </w:r>
    </w:p>
    <w:p w14:paraId="5EF26A68" w14:textId="533741C6" w:rsidR="005F1894" w:rsidRPr="000726BB" w:rsidRDefault="000726BB" w:rsidP="000726BB">
      <w:pPr>
        <w:pStyle w:val="ListParagraph"/>
        <w:numPr>
          <w:ilvl w:val="0"/>
          <w:numId w:val="1"/>
        </w:numPr>
        <w:autoSpaceDE w:val="0"/>
        <w:autoSpaceDN w:val="0"/>
        <w:adjustRightInd w:val="0"/>
        <w:spacing w:before="0" w:after="120" w:line="360" w:lineRule="auto"/>
        <w:rPr>
          <w:color w:val="000000" w:themeColor="text1"/>
          <w:sz w:val="26"/>
          <w:szCs w:val="26"/>
          <w:lang w:val="vi-VN"/>
        </w:rPr>
      </w:pPr>
      <w:r w:rsidRPr="009F6AC4">
        <w:rPr>
          <w:noProof/>
          <w:color w:val="000000" w:themeColor="text1"/>
          <w:sz w:val="26"/>
          <w:szCs w:val="26"/>
        </w:rPr>
        <w:drawing>
          <wp:anchor distT="0" distB="0" distL="114300" distR="114300" simplePos="0" relativeHeight="251678720" behindDoc="0" locked="0" layoutInCell="1" allowOverlap="1" wp14:anchorId="52FAD61E" wp14:editId="63370981">
            <wp:simplePos x="0" y="0"/>
            <wp:positionH relativeFrom="column">
              <wp:posOffset>47625</wp:posOffset>
            </wp:positionH>
            <wp:positionV relativeFrom="paragraph">
              <wp:posOffset>274955</wp:posOffset>
            </wp:positionV>
            <wp:extent cx="5934075" cy="2314575"/>
            <wp:effectExtent l="0" t="0" r="9525" b="9525"/>
            <wp:wrapSquare wrapText="bothSides"/>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934075" cy="2314575"/>
                    </a:xfrm>
                    <a:prstGeom prst="rect">
                      <a:avLst/>
                    </a:prstGeom>
                    <a:noFill/>
                    <a:ln>
                      <a:noFill/>
                    </a:ln>
                  </pic:spPr>
                </pic:pic>
              </a:graphicData>
            </a:graphic>
            <wp14:sizeRelV relativeFrom="margin">
              <wp14:pctHeight>0</wp14:pctHeight>
            </wp14:sizeRelV>
          </wp:anchor>
        </w:drawing>
      </w:r>
      <w:r w:rsidR="005F1894" w:rsidRPr="009F6AC4">
        <w:rPr>
          <w:color w:val="000000" w:themeColor="text1"/>
          <w:sz w:val="26"/>
          <w:szCs w:val="26"/>
          <w:lang w:val="vi-VN"/>
        </w:rPr>
        <w:t>Cụ thể:</w:t>
      </w:r>
    </w:p>
    <w:p w14:paraId="46F254B7" w14:textId="760D88F4" w:rsidR="005F1894" w:rsidRPr="000726BB" w:rsidRDefault="005F1894" w:rsidP="000726BB">
      <w:pPr>
        <w:autoSpaceDE w:val="0"/>
        <w:autoSpaceDN w:val="0"/>
        <w:adjustRightInd w:val="0"/>
        <w:spacing w:before="0" w:after="120" w:line="360" w:lineRule="auto"/>
        <w:jc w:val="center"/>
        <w:outlineLvl w:val="4"/>
        <w:rPr>
          <w:i/>
          <w:color w:val="000000" w:themeColor="text1"/>
          <w:sz w:val="26"/>
          <w:szCs w:val="26"/>
          <w:lang w:val="vi-VN"/>
        </w:rPr>
      </w:pPr>
      <w:bookmarkStart w:id="243" w:name="_Toc468976182"/>
      <w:bookmarkStart w:id="244" w:name="_Toc468976298"/>
      <w:bookmarkStart w:id="245" w:name="_Toc468976392"/>
      <w:bookmarkStart w:id="246" w:name="_Toc468977173"/>
      <w:bookmarkStart w:id="247" w:name="_Toc469565987"/>
      <w:bookmarkStart w:id="248" w:name="_Toc469566135"/>
      <w:bookmarkStart w:id="249" w:name="_Toc469566210"/>
      <w:r w:rsidRPr="000726BB">
        <w:rPr>
          <w:i/>
          <w:color w:val="000000" w:themeColor="text1"/>
          <w:sz w:val="26"/>
          <w:szCs w:val="26"/>
          <w:lang w:val="vi-VN"/>
        </w:rPr>
        <w:t xml:space="preserve">Hình </w:t>
      </w:r>
      <w:r w:rsidR="0043726A">
        <w:rPr>
          <w:i/>
          <w:color w:val="000000" w:themeColor="text1"/>
          <w:sz w:val="26"/>
          <w:szCs w:val="26"/>
          <w:lang w:val="vi-VN"/>
        </w:rPr>
        <w:t>3-13</w:t>
      </w:r>
      <w:r w:rsidRPr="000726BB">
        <w:rPr>
          <w:i/>
          <w:color w:val="000000" w:themeColor="text1"/>
          <w:sz w:val="26"/>
          <w:szCs w:val="26"/>
          <w:lang w:val="vi-VN"/>
        </w:rPr>
        <w:t>: File dữ liệu NaiveBayes7Categories.txt</w:t>
      </w:r>
      <w:bookmarkEnd w:id="243"/>
      <w:bookmarkEnd w:id="244"/>
      <w:bookmarkEnd w:id="245"/>
      <w:bookmarkEnd w:id="246"/>
      <w:bookmarkEnd w:id="247"/>
      <w:bookmarkEnd w:id="248"/>
      <w:bookmarkEnd w:id="249"/>
    </w:p>
    <w:p w14:paraId="14E8FD76" w14:textId="06C822F9" w:rsidR="005F1894" w:rsidRPr="00E3356F" w:rsidRDefault="005F1894" w:rsidP="00E3356F">
      <w:pPr>
        <w:autoSpaceDE w:val="0"/>
        <w:autoSpaceDN w:val="0"/>
        <w:adjustRightInd w:val="0"/>
        <w:spacing w:before="0" w:after="120" w:line="360" w:lineRule="auto"/>
        <w:ind w:firstLine="431"/>
        <w:rPr>
          <w:b/>
          <w:color w:val="000000" w:themeColor="text1"/>
          <w:sz w:val="26"/>
          <w:szCs w:val="26"/>
          <w:lang w:val="vi-VN"/>
        </w:rPr>
      </w:pPr>
      <w:r w:rsidRPr="00E3356F">
        <w:rPr>
          <w:b/>
          <w:color w:val="000000" w:themeColor="text1"/>
          <w:sz w:val="26"/>
          <w:szCs w:val="26"/>
          <w:lang w:val="vi-VN"/>
        </w:rPr>
        <w:lastRenderedPageBreak/>
        <w:t>Kết quả thực nghiệm</w:t>
      </w:r>
    </w:p>
    <w:p w14:paraId="5598F1E1" w14:textId="0231D6E6" w:rsidR="00856A89" w:rsidRDefault="005F1894" w:rsidP="00E3356F">
      <w:pPr>
        <w:autoSpaceDE w:val="0"/>
        <w:autoSpaceDN w:val="0"/>
        <w:adjustRightInd w:val="0"/>
        <w:spacing w:before="0" w:after="120" w:line="360" w:lineRule="auto"/>
        <w:ind w:firstLine="431"/>
        <w:rPr>
          <w:color w:val="000000" w:themeColor="text1"/>
          <w:sz w:val="26"/>
          <w:szCs w:val="26"/>
          <w:lang w:val="vi-VN"/>
        </w:rPr>
      </w:pPr>
      <w:r w:rsidRPr="009F6AC4">
        <w:rPr>
          <w:color w:val="000000" w:themeColor="text1"/>
          <w:sz w:val="26"/>
          <w:szCs w:val="26"/>
          <w:lang w:val="vi-VN"/>
        </w:rPr>
        <w:t>Sử dụng phần mềm Weka, thuật toán thực hiện là SVM, chúng tôi thu được kết quả sau:</w:t>
      </w:r>
    </w:p>
    <w:p w14:paraId="59A8DB67" w14:textId="00DE1A44" w:rsidR="005F1894" w:rsidRPr="006424C9" w:rsidRDefault="00A9590E" w:rsidP="006424C9">
      <w:pPr>
        <w:autoSpaceDE w:val="0"/>
        <w:autoSpaceDN w:val="0"/>
        <w:adjustRightInd w:val="0"/>
        <w:spacing w:before="0" w:after="120" w:line="360" w:lineRule="auto"/>
        <w:ind w:left="720" w:firstLine="431"/>
        <w:jc w:val="center"/>
        <w:outlineLvl w:val="3"/>
        <w:rPr>
          <w:i/>
          <w:color w:val="000000" w:themeColor="text1"/>
          <w:sz w:val="26"/>
          <w:szCs w:val="26"/>
          <w:lang w:val="vi-VN"/>
        </w:rPr>
      </w:pPr>
      <w:bookmarkStart w:id="250" w:name="_Toc468975807"/>
      <w:bookmarkStart w:id="251" w:name="_Toc468977223"/>
      <w:bookmarkStart w:id="252" w:name="_Toc469565732"/>
      <w:bookmarkStart w:id="253" w:name="_Toc469565801"/>
      <w:bookmarkStart w:id="254" w:name="_Toc469565880"/>
      <w:r w:rsidRPr="00A9590E">
        <w:rPr>
          <w:i/>
          <w:color w:val="000000" w:themeColor="text1"/>
          <w:sz w:val="26"/>
          <w:szCs w:val="26"/>
          <w:lang w:val="vi-VN"/>
        </w:rPr>
        <w:t>Bả</w:t>
      </w:r>
      <w:r w:rsidR="0043726A">
        <w:rPr>
          <w:i/>
          <w:color w:val="000000" w:themeColor="text1"/>
          <w:sz w:val="26"/>
          <w:szCs w:val="26"/>
          <w:lang w:val="vi-VN"/>
        </w:rPr>
        <w:t>ng 3-8</w:t>
      </w:r>
      <w:r w:rsidRPr="00A9590E">
        <w:rPr>
          <w:i/>
          <w:color w:val="000000" w:themeColor="text1"/>
          <w:sz w:val="26"/>
          <w:szCs w:val="26"/>
          <w:lang w:val="vi-VN"/>
        </w:rPr>
        <w:t>: Kết quả thực nghiệm đặc trưng New Naive Bayes (thuật toán SVM)</w:t>
      </w:r>
      <w:bookmarkEnd w:id="250"/>
      <w:bookmarkEnd w:id="251"/>
      <w:bookmarkEnd w:id="252"/>
      <w:bookmarkEnd w:id="253"/>
      <w:bookmarkEnd w:id="254"/>
    </w:p>
    <w:tbl>
      <w:tblPr>
        <w:tblStyle w:val="TableGrid"/>
        <w:tblW w:w="0" w:type="auto"/>
        <w:tblLook w:val="04A0" w:firstRow="1" w:lastRow="0" w:firstColumn="1" w:lastColumn="0" w:noHBand="0" w:noVBand="1"/>
      </w:tblPr>
      <w:tblGrid>
        <w:gridCol w:w="1553"/>
        <w:gridCol w:w="1556"/>
        <w:gridCol w:w="1555"/>
        <w:gridCol w:w="1574"/>
        <w:gridCol w:w="1557"/>
        <w:gridCol w:w="1555"/>
      </w:tblGrid>
      <w:tr w:rsidR="00856A89" w:rsidRPr="009F6AC4" w14:paraId="7A1C5897" w14:textId="77777777" w:rsidTr="00AF12AF">
        <w:tc>
          <w:tcPr>
            <w:tcW w:w="1558" w:type="dxa"/>
            <w:tcBorders>
              <w:bottom w:val="single" w:sz="4" w:space="0" w:color="auto"/>
            </w:tcBorders>
          </w:tcPr>
          <w:p w14:paraId="6FD08A01" w14:textId="77777777" w:rsidR="00856A89" w:rsidRPr="009F6AC4" w:rsidRDefault="00856A89" w:rsidP="00006346">
            <w:pPr>
              <w:spacing w:after="120" w:line="240" w:lineRule="auto"/>
              <w:rPr>
                <w:sz w:val="26"/>
                <w:szCs w:val="26"/>
              </w:rPr>
            </w:pPr>
            <w:r w:rsidRPr="009F6AC4">
              <w:rPr>
                <w:sz w:val="26"/>
                <w:szCs w:val="26"/>
              </w:rPr>
              <w:t>Số nhãn</w:t>
            </w:r>
          </w:p>
        </w:tc>
        <w:tc>
          <w:tcPr>
            <w:tcW w:w="1558" w:type="dxa"/>
          </w:tcPr>
          <w:p w14:paraId="2E4B3F3D" w14:textId="77777777" w:rsidR="00856A89" w:rsidRPr="009F6AC4" w:rsidRDefault="00856A89" w:rsidP="00006346">
            <w:pPr>
              <w:spacing w:after="120" w:line="240" w:lineRule="auto"/>
              <w:rPr>
                <w:sz w:val="26"/>
                <w:szCs w:val="26"/>
              </w:rPr>
            </w:pPr>
            <w:r w:rsidRPr="009F6AC4">
              <w:rPr>
                <w:sz w:val="26"/>
                <w:szCs w:val="26"/>
              </w:rPr>
              <w:t>Số gram</w:t>
            </w:r>
          </w:p>
        </w:tc>
        <w:tc>
          <w:tcPr>
            <w:tcW w:w="1558" w:type="dxa"/>
          </w:tcPr>
          <w:p w14:paraId="17C5D490" w14:textId="77777777" w:rsidR="00856A89" w:rsidRPr="009F6AC4" w:rsidRDefault="00856A89" w:rsidP="00006346">
            <w:pPr>
              <w:spacing w:after="120" w:line="240" w:lineRule="auto"/>
              <w:rPr>
                <w:sz w:val="26"/>
                <w:szCs w:val="26"/>
              </w:rPr>
            </w:pPr>
            <w:r w:rsidRPr="009F6AC4">
              <w:rPr>
                <w:sz w:val="26"/>
                <w:szCs w:val="26"/>
              </w:rPr>
              <w:t>Acc(%)</w:t>
            </w:r>
          </w:p>
        </w:tc>
        <w:tc>
          <w:tcPr>
            <w:tcW w:w="1558" w:type="dxa"/>
          </w:tcPr>
          <w:p w14:paraId="1B786424" w14:textId="77777777" w:rsidR="00856A89" w:rsidRPr="009F6AC4" w:rsidRDefault="00856A89" w:rsidP="00006346">
            <w:pPr>
              <w:spacing w:after="120" w:line="240" w:lineRule="auto"/>
              <w:rPr>
                <w:sz w:val="26"/>
                <w:szCs w:val="26"/>
              </w:rPr>
            </w:pPr>
            <w:r w:rsidRPr="009F6AC4">
              <w:rPr>
                <w:sz w:val="26"/>
                <w:szCs w:val="26"/>
              </w:rPr>
              <w:t xml:space="preserve">Precision(%)  </w:t>
            </w:r>
          </w:p>
        </w:tc>
        <w:tc>
          <w:tcPr>
            <w:tcW w:w="1559" w:type="dxa"/>
          </w:tcPr>
          <w:p w14:paraId="74A68C05" w14:textId="77777777" w:rsidR="00856A89" w:rsidRPr="009F6AC4" w:rsidRDefault="00856A89" w:rsidP="00006346">
            <w:pPr>
              <w:spacing w:after="120" w:line="240" w:lineRule="auto"/>
              <w:rPr>
                <w:sz w:val="26"/>
                <w:szCs w:val="26"/>
              </w:rPr>
            </w:pPr>
            <w:r w:rsidRPr="009F6AC4">
              <w:rPr>
                <w:sz w:val="26"/>
                <w:szCs w:val="26"/>
              </w:rPr>
              <w:t xml:space="preserve">Recall(%)   </w:t>
            </w:r>
          </w:p>
        </w:tc>
        <w:tc>
          <w:tcPr>
            <w:tcW w:w="1559" w:type="dxa"/>
          </w:tcPr>
          <w:p w14:paraId="34569EF1" w14:textId="77777777" w:rsidR="00856A89" w:rsidRPr="009F6AC4" w:rsidRDefault="00856A89" w:rsidP="00006346">
            <w:pPr>
              <w:spacing w:after="120" w:line="240" w:lineRule="auto"/>
              <w:rPr>
                <w:sz w:val="26"/>
                <w:szCs w:val="26"/>
              </w:rPr>
            </w:pPr>
            <w:r w:rsidRPr="009F6AC4">
              <w:rPr>
                <w:sz w:val="26"/>
                <w:szCs w:val="26"/>
              </w:rPr>
              <w:t>F(%)</w:t>
            </w:r>
          </w:p>
        </w:tc>
      </w:tr>
      <w:tr w:rsidR="00856A89" w:rsidRPr="009F6AC4" w14:paraId="21F6FD58" w14:textId="77777777" w:rsidTr="00AF12AF">
        <w:tc>
          <w:tcPr>
            <w:tcW w:w="1558" w:type="dxa"/>
            <w:tcBorders>
              <w:bottom w:val="nil"/>
            </w:tcBorders>
          </w:tcPr>
          <w:p w14:paraId="2C7F9F47" w14:textId="77777777" w:rsidR="00856A89" w:rsidRPr="009F6AC4" w:rsidRDefault="00856A89" w:rsidP="00006346">
            <w:pPr>
              <w:spacing w:after="120" w:line="240" w:lineRule="auto"/>
              <w:rPr>
                <w:sz w:val="26"/>
                <w:szCs w:val="26"/>
              </w:rPr>
            </w:pPr>
            <w:r w:rsidRPr="009F6AC4">
              <w:rPr>
                <w:sz w:val="26"/>
                <w:szCs w:val="26"/>
              </w:rPr>
              <w:t>2 nhãn</w:t>
            </w:r>
          </w:p>
        </w:tc>
        <w:tc>
          <w:tcPr>
            <w:tcW w:w="1558" w:type="dxa"/>
          </w:tcPr>
          <w:p w14:paraId="370E3B8A" w14:textId="77777777" w:rsidR="00856A89" w:rsidRPr="009F6AC4" w:rsidRDefault="00856A89" w:rsidP="00006346">
            <w:pPr>
              <w:spacing w:after="120" w:line="240" w:lineRule="auto"/>
              <w:rPr>
                <w:sz w:val="26"/>
                <w:szCs w:val="26"/>
              </w:rPr>
            </w:pPr>
            <w:r w:rsidRPr="009F6AC4">
              <w:rPr>
                <w:sz w:val="26"/>
                <w:szCs w:val="26"/>
              </w:rPr>
              <w:t>UniGram</w:t>
            </w:r>
          </w:p>
        </w:tc>
        <w:tc>
          <w:tcPr>
            <w:tcW w:w="1558" w:type="dxa"/>
          </w:tcPr>
          <w:p w14:paraId="380EE152" w14:textId="77777777" w:rsidR="00856A89" w:rsidRPr="009F6AC4" w:rsidRDefault="00856A89" w:rsidP="00006346">
            <w:pPr>
              <w:spacing w:after="120" w:line="240" w:lineRule="auto"/>
              <w:rPr>
                <w:sz w:val="26"/>
                <w:szCs w:val="26"/>
              </w:rPr>
            </w:pPr>
            <w:r w:rsidRPr="009F6AC4">
              <w:rPr>
                <w:sz w:val="26"/>
                <w:szCs w:val="26"/>
              </w:rPr>
              <w:t>82.14</w:t>
            </w:r>
          </w:p>
        </w:tc>
        <w:tc>
          <w:tcPr>
            <w:tcW w:w="1558" w:type="dxa"/>
          </w:tcPr>
          <w:p w14:paraId="2DE6C581" w14:textId="77777777" w:rsidR="00856A89" w:rsidRPr="009F6AC4" w:rsidRDefault="00856A89" w:rsidP="00006346">
            <w:pPr>
              <w:spacing w:after="120" w:line="240" w:lineRule="auto"/>
              <w:rPr>
                <w:sz w:val="26"/>
                <w:szCs w:val="26"/>
              </w:rPr>
            </w:pPr>
            <w:r w:rsidRPr="009F6AC4">
              <w:rPr>
                <w:sz w:val="26"/>
                <w:szCs w:val="26"/>
              </w:rPr>
              <w:t>81.16</w:t>
            </w:r>
          </w:p>
        </w:tc>
        <w:tc>
          <w:tcPr>
            <w:tcW w:w="1559" w:type="dxa"/>
          </w:tcPr>
          <w:p w14:paraId="0933C0FB" w14:textId="77777777" w:rsidR="00856A89" w:rsidRPr="009F6AC4" w:rsidRDefault="00856A89" w:rsidP="00006346">
            <w:pPr>
              <w:spacing w:after="120" w:line="240" w:lineRule="auto"/>
              <w:rPr>
                <w:sz w:val="26"/>
                <w:szCs w:val="26"/>
              </w:rPr>
            </w:pPr>
            <w:r w:rsidRPr="009F6AC4">
              <w:rPr>
                <w:sz w:val="26"/>
                <w:szCs w:val="26"/>
              </w:rPr>
              <w:t>82.14</w:t>
            </w:r>
          </w:p>
        </w:tc>
        <w:tc>
          <w:tcPr>
            <w:tcW w:w="1559" w:type="dxa"/>
          </w:tcPr>
          <w:p w14:paraId="217F0BDE" w14:textId="77777777" w:rsidR="00856A89" w:rsidRPr="009F6AC4" w:rsidRDefault="00856A89" w:rsidP="00006346">
            <w:pPr>
              <w:spacing w:after="120" w:line="240" w:lineRule="auto"/>
              <w:rPr>
                <w:sz w:val="26"/>
                <w:szCs w:val="26"/>
              </w:rPr>
            </w:pPr>
            <w:r w:rsidRPr="009F6AC4">
              <w:rPr>
                <w:sz w:val="26"/>
                <w:szCs w:val="26"/>
              </w:rPr>
              <w:t>81.65</w:t>
            </w:r>
          </w:p>
        </w:tc>
      </w:tr>
      <w:tr w:rsidR="00856A89" w:rsidRPr="009F6AC4" w14:paraId="5F8A63A6" w14:textId="77777777" w:rsidTr="00AF12AF">
        <w:tc>
          <w:tcPr>
            <w:tcW w:w="1558" w:type="dxa"/>
            <w:tcBorders>
              <w:top w:val="nil"/>
              <w:bottom w:val="nil"/>
            </w:tcBorders>
          </w:tcPr>
          <w:p w14:paraId="1B61ED91" w14:textId="77777777" w:rsidR="00856A89" w:rsidRPr="009F6AC4" w:rsidRDefault="00856A89" w:rsidP="00006346">
            <w:pPr>
              <w:spacing w:after="120" w:line="240" w:lineRule="auto"/>
              <w:rPr>
                <w:sz w:val="26"/>
                <w:szCs w:val="26"/>
              </w:rPr>
            </w:pPr>
          </w:p>
        </w:tc>
        <w:tc>
          <w:tcPr>
            <w:tcW w:w="1558" w:type="dxa"/>
          </w:tcPr>
          <w:p w14:paraId="16E389ED" w14:textId="77777777" w:rsidR="00856A89" w:rsidRPr="009F6AC4" w:rsidRDefault="00856A89" w:rsidP="00006346">
            <w:pPr>
              <w:spacing w:after="120" w:line="240" w:lineRule="auto"/>
              <w:rPr>
                <w:sz w:val="26"/>
                <w:szCs w:val="26"/>
              </w:rPr>
            </w:pPr>
            <w:r w:rsidRPr="009F6AC4">
              <w:rPr>
                <w:sz w:val="26"/>
                <w:szCs w:val="26"/>
              </w:rPr>
              <w:t>BiGram</w:t>
            </w:r>
          </w:p>
        </w:tc>
        <w:tc>
          <w:tcPr>
            <w:tcW w:w="1558" w:type="dxa"/>
          </w:tcPr>
          <w:p w14:paraId="322F100E" w14:textId="77777777" w:rsidR="00856A89" w:rsidRPr="009F6AC4" w:rsidRDefault="00856A89" w:rsidP="00006346">
            <w:pPr>
              <w:spacing w:after="120" w:line="240" w:lineRule="auto"/>
              <w:rPr>
                <w:sz w:val="26"/>
                <w:szCs w:val="26"/>
              </w:rPr>
            </w:pPr>
            <w:r w:rsidRPr="009F6AC4">
              <w:rPr>
                <w:sz w:val="26"/>
                <w:szCs w:val="26"/>
              </w:rPr>
              <w:t>82.31</w:t>
            </w:r>
          </w:p>
        </w:tc>
        <w:tc>
          <w:tcPr>
            <w:tcW w:w="1558" w:type="dxa"/>
          </w:tcPr>
          <w:p w14:paraId="5287C373" w14:textId="77777777" w:rsidR="00856A89" w:rsidRPr="009F6AC4" w:rsidRDefault="00856A89" w:rsidP="00006346">
            <w:pPr>
              <w:spacing w:after="120" w:line="240" w:lineRule="auto"/>
              <w:rPr>
                <w:sz w:val="26"/>
                <w:szCs w:val="26"/>
              </w:rPr>
            </w:pPr>
            <w:r w:rsidRPr="009F6AC4">
              <w:rPr>
                <w:sz w:val="26"/>
                <w:szCs w:val="26"/>
              </w:rPr>
              <w:t>81.51</w:t>
            </w:r>
          </w:p>
        </w:tc>
        <w:tc>
          <w:tcPr>
            <w:tcW w:w="1559" w:type="dxa"/>
          </w:tcPr>
          <w:p w14:paraId="3D61EEDD" w14:textId="77777777" w:rsidR="00856A89" w:rsidRPr="009F6AC4" w:rsidRDefault="00856A89" w:rsidP="00006346">
            <w:pPr>
              <w:spacing w:after="120" w:line="240" w:lineRule="auto"/>
              <w:rPr>
                <w:sz w:val="26"/>
                <w:szCs w:val="26"/>
              </w:rPr>
            </w:pPr>
            <w:r w:rsidRPr="009F6AC4">
              <w:rPr>
                <w:sz w:val="26"/>
                <w:szCs w:val="26"/>
              </w:rPr>
              <w:t>82.31</w:t>
            </w:r>
          </w:p>
        </w:tc>
        <w:tc>
          <w:tcPr>
            <w:tcW w:w="1559" w:type="dxa"/>
          </w:tcPr>
          <w:p w14:paraId="71157730" w14:textId="77777777" w:rsidR="00856A89" w:rsidRPr="009F6AC4" w:rsidRDefault="00856A89" w:rsidP="00006346">
            <w:pPr>
              <w:spacing w:after="120" w:line="240" w:lineRule="auto"/>
              <w:rPr>
                <w:sz w:val="26"/>
                <w:szCs w:val="26"/>
              </w:rPr>
            </w:pPr>
            <w:r w:rsidRPr="009F6AC4">
              <w:rPr>
                <w:sz w:val="26"/>
                <w:szCs w:val="26"/>
              </w:rPr>
              <w:t>81.72</w:t>
            </w:r>
          </w:p>
        </w:tc>
      </w:tr>
      <w:tr w:rsidR="00856A89" w:rsidRPr="009F6AC4" w14:paraId="498D6FBE" w14:textId="77777777" w:rsidTr="00AF12AF">
        <w:tc>
          <w:tcPr>
            <w:tcW w:w="1558" w:type="dxa"/>
            <w:tcBorders>
              <w:top w:val="nil"/>
              <w:bottom w:val="single" w:sz="4" w:space="0" w:color="auto"/>
            </w:tcBorders>
          </w:tcPr>
          <w:p w14:paraId="5B1DB0D8" w14:textId="77777777" w:rsidR="00856A89" w:rsidRPr="009F6AC4" w:rsidRDefault="00856A89" w:rsidP="00006346">
            <w:pPr>
              <w:spacing w:after="120" w:line="240" w:lineRule="auto"/>
              <w:rPr>
                <w:sz w:val="26"/>
                <w:szCs w:val="26"/>
              </w:rPr>
            </w:pPr>
          </w:p>
        </w:tc>
        <w:tc>
          <w:tcPr>
            <w:tcW w:w="1558" w:type="dxa"/>
          </w:tcPr>
          <w:p w14:paraId="1D162AA2" w14:textId="77777777" w:rsidR="00856A89" w:rsidRPr="009F6AC4" w:rsidRDefault="00856A89" w:rsidP="00006346">
            <w:pPr>
              <w:spacing w:after="120" w:line="240" w:lineRule="auto"/>
              <w:rPr>
                <w:sz w:val="26"/>
                <w:szCs w:val="26"/>
              </w:rPr>
            </w:pPr>
            <w:r w:rsidRPr="009F6AC4">
              <w:rPr>
                <w:sz w:val="26"/>
                <w:szCs w:val="26"/>
              </w:rPr>
              <w:t>TriGram</w:t>
            </w:r>
          </w:p>
        </w:tc>
        <w:tc>
          <w:tcPr>
            <w:tcW w:w="1558" w:type="dxa"/>
          </w:tcPr>
          <w:p w14:paraId="766E4C5C" w14:textId="77777777" w:rsidR="00856A89" w:rsidRPr="009F6AC4" w:rsidRDefault="00856A89" w:rsidP="00006346">
            <w:pPr>
              <w:spacing w:after="120" w:line="240" w:lineRule="auto"/>
              <w:rPr>
                <w:b/>
                <w:sz w:val="26"/>
                <w:szCs w:val="26"/>
              </w:rPr>
            </w:pPr>
            <w:r w:rsidRPr="009F6AC4">
              <w:rPr>
                <w:b/>
                <w:sz w:val="26"/>
                <w:szCs w:val="26"/>
              </w:rPr>
              <w:t>82.51</w:t>
            </w:r>
          </w:p>
        </w:tc>
        <w:tc>
          <w:tcPr>
            <w:tcW w:w="1558" w:type="dxa"/>
          </w:tcPr>
          <w:p w14:paraId="00745884" w14:textId="77777777" w:rsidR="00856A89" w:rsidRPr="009F6AC4" w:rsidRDefault="00856A89" w:rsidP="00006346">
            <w:pPr>
              <w:spacing w:after="120" w:line="240" w:lineRule="auto"/>
              <w:rPr>
                <w:sz w:val="26"/>
                <w:szCs w:val="26"/>
              </w:rPr>
            </w:pPr>
            <w:r w:rsidRPr="009F6AC4">
              <w:rPr>
                <w:sz w:val="26"/>
                <w:szCs w:val="26"/>
              </w:rPr>
              <w:t>82.69</w:t>
            </w:r>
          </w:p>
        </w:tc>
        <w:tc>
          <w:tcPr>
            <w:tcW w:w="1559" w:type="dxa"/>
          </w:tcPr>
          <w:p w14:paraId="0A74736F" w14:textId="77777777" w:rsidR="00856A89" w:rsidRPr="009F6AC4" w:rsidRDefault="00856A89" w:rsidP="00006346">
            <w:pPr>
              <w:spacing w:after="120" w:line="240" w:lineRule="auto"/>
              <w:rPr>
                <w:sz w:val="26"/>
                <w:szCs w:val="26"/>
              </w:rPr>
            </w:pPr>
            <w:r w:rsidRPr="009F6AC4">
              <w:rPr>
                <w:sz w:val="26"/>
                <w:szCs w:val="26"/>
              </w:rPr>
              <w:t>82.51</w:t>
            </w:r>
          </w:p>
        </w:tc>
        <w:tc>
          <w:tcPr>
            <w:tcW w:w="1559" w:type="dxa"/>
          </w:tcPr>
          <w:p w14:paraId="307D14A3" w14:textId="77777777" w:rsidR="00856A89" w:rsidRPr="009F6AC4" w:rsidRDefault="00856A89" w:rsidP="00006346">
            <w:pPr>
              <w:spacing w:after="120" w:line="240" w:lineRule="auto"/>
              <w:rPr>
                <w:sz w:val="26"/>
                <w:szCs w:val="26"/>
              </w:rPr>
            </w:pPr>
            <w:r w:rsidRPr="009F6AC4">
              <w:rPr>
                <w:sz w:val="26"/>
                <w:szCs w:val="26"/>
              </w:rPr>
              <w:t>82.60</w:t>
            </w:r>
          </w:p>
        </w:tc>
      </w:tr>
      <w:tr w:rsidR="00856A89" w:rsidRPr="009F6AC4" w14:paraId="11710FA2" w14:textId="77777777" w:rsidTr="00AF12AF">
        <w:tc>
          <w:tcPr>
            <w:tcW w:w="1558" w:type="dxa"/>
            <w:tcBorders>
              <w:bottom w:val="nil"/>
            </w:tcBorders>
          </w:tcPr>
          <w:p w14:paraId="5204A8E5" w14:textId="77777777" w:rsidR="00856A89" w:rsidRPr="009F6AC4" w:rsidRDefault="00856A89" w:rsidP="00006346">
            <w:pPr>
              <w:spacing w:after="120" w:line="240" w:lineRule="auto"/>
              <w:rPr>
                <w:sz w:val="26"/>
                <w:szCs w:val="26"/>
              </w:rPr>
            </w:pPr>
            <w:r w:rsidRPr="009F6AC4">
              <w:rPr>
                <w:sz w:val="26"/>
                <w:szCs w:val="26"/>
              </w:rPr>
              <w:t>7 nhãn</w:t>
            </w:r>
          </w:p>
        </w:tc>
        <w:tc>
          <w:tcPr>
            <w:tcW w:w="1558" w:type="dxa"/>
          </w:tcPr>
          <w:p w14:paraId="17D04BAF" w14:textId="77777777" w:rsidR="00856A89" w:rsidRPr="009F6AC4" w:rsidRDefault="00856A89" w:rsidP="00006346">
            <w:pPr>
              <w:spacing w:after="120" w:line="240" w:lineRule="auto"/>
              <w:rPr>
                <w:sz w:val="26"/>
                <w:szCs w:val="26"/>
              </w:rPr>
            </w:pPr>
            <w:r w:rsidRPr="009F6AC4">
              <w:rPr>
                <w:sz w:val="26"/>
                <w:szCs w:val="26"/>
              </w:rPr>
              <w:t>UniGram</w:t>
            </w:r>
          </w:p>
        </w:tc>
        <w:tc>
          <w:tcPr>
            <w:tcW w:w="1558" w:type="dxa"/>
          </w:tcPr>
          <w:p w14:paraId="2CF44108" w14:textId="77777777" w:rsidR="00856A89" w:rsidRPr="009F6AC4" w:rsidRDefault="00856A89" w:rsidP="00006346">
            <w:pPr>
              <w:spacing w:after="120" w:line="240" w:lineRule="auto"/>
              <w:rPr>
                <w:sz w:val="26"/>
                <w:szCs w:val="26"/>
              </w:rPr>
            </w:pPr>
            <w:r w:rsidRPr="009F6AC4">
              <w:rPr>
                <w:sz w:val="26"/>
                <w:szCs w:val="26"/>
              </w:rPr>
              <w:t>39.72</w:t>
            </w:r>
          </w:p>
        </w:tc>
        <w:tc>
          <w:tcPr>
            <w:tcW w:w="1558" w:type="dxa"/>
          </w:tcPr>
          <w:p w14:paraId="316F9C2F" w14:textId="77777777" w:rsidR="00856A89" w:rsidRPr="009F6AC4" w:rsidRDefault="00856A89" w:rsidP="00006346">
            <w:pPr>
              <w:spacing w:after="120" w:line="240" w:lineRule="auto"/>
              <w:rPr>
                <w:sz w:val="26"/>
                <w:szCs w:val="26"/>
              </w:rPr>
            </w:pPr>
            <w:r w:rsidRPr="009F6AC4">
              <w:rPr>
                <w:sz w:val="26"/>
                <w:szCs w:val="26"/>
              </w:rPr>
              <w:t>38.77</w:t>
            </w:r>
          </w:p>
        </w:tc>
        <w:tc>
          <w:tcPr>
            <w:tcW w:w="1559" w:type="dxa"/>
          </w:tcPr>
          <w:p w14:paraId="21C78D78" w14:textId="77777777" w:rsidR="00856A89" w:rsidRPr="009F6AC4" w:rsidRDefault="00856A89" w:rsidP="00006346">
            <w:pPr>
              <w:spacing w:after="120" w:line="240" w:lineRule="auto"/>
              <w:rPr>
                <w:sz w:val="26"/>
                <w:szCs w:val="26"/>
              </w:rPr>
            </w:pPr>
            <w:r w:rsidRPr="009F6AC4">
              <w:rPr>
                <w:sz w:val="26"/>
                <w:szCs w:val="26"/>
              </w:rPr>
              <w:t>39.72</w:t>
            </w:r>
          </w:p>
        </w:tc>
        <w:tc>
          <w:tcPr>
            <w:tcW w:w="1559" w:type="dxa"/>
          </w:tcPr>
          <w:p w14:paraId="7F8AF8A0" w14:textId="77777777" w:rsidR="00856A89" w:rsidRPr="009F6AC4" w:rsidRDefault="00856A89" w:rsidP="00006346">
            <w:pPr>
              <w:spacing w:after="120" w:line="240" w:lineRule="auto"/>
              <w:rPr>
                <w:sz w:val="26"/>
                <w:szCs w:val="26"/>
              </w:rPr>
            </w:pPr>
            <w:r w:rsidRPr="009F6AC4">
              <w:rPr>
                <w:sz w:val="26"/>
                <w:szCs w:val="26"/>
              </w:rPr>
              <w:t>39.02</w:t>
            </w:r>
          </w:p>
        </w:tc>
      </w:tr>
      <w:tr w:rsidR="00856A89" w:rsidRPr="009F6AC4" w14:paraId="37BF0938" w14:textId="77777777" w:rsidTr="00AF12AF">
        <w:tc>
          <w:tcPr>
            <w:tcW w:w="1558" w:type="dxa"/>
            <w:tcBorders>
              <w:top w:val="nil"/>
              <w:bottom w:val="nil"/>
            </w:tcBorders>
          </w:tcPr>
          <w:p w14:paraId="397176EB" w14:textId="77777777" w:rsidR="00856A89" w:rsidRPr="009F6AC4" w:rsidRDefault="00856A89" w:rsidP="00006346">
            <w:pPr>
              <w:spacing w:after="120" w:line="240" w:lineRule="auto"/>
              <w:rPr>
                <w:sz w:val="26"/>
                <w:szCs w:val="26"/>
              </w:rPr>
            </w:pPr>
          </w:p>
        </w:tc>
        <w:tc>
          <w:tcPr>
            <w:tcW w:w="1558" w:type="dxa"/>
          </w:tcPr>
          <w:p w14:paraId="50EBF0A2" w14:textId="77777777" w:rsidR="00856A89" w:rsidRPr="009F6AC4" w:rsidRDefault="00856A89" w:rsidP="00006346">
            <w:pPr>
              <w:spacing w:after="120" w:line="240" w:lineRule="auto"/>
              <w:rPr>
                <w:sz w:val="26"/>
                <w:szCs w:val="26"/>
              </w:rPr>
            </w:pPr>
            <w:r w:rsidRPr="009F6AC4">
              <w:rPr>
                <w:sz w:val="26"/>
                <w:szCs w:val="26"/>
              </w:rPr>
              <w:t>BiGRam</w:t>
            </w:r>
          </w:p>
        </w:tc>
        <w:tc>
          <w:tcPr>
            <w:tcW w:w="1558" w:type="dxa"/>
          </w:tcPr>
          <w:p w14:paraId="067B59D6" w14:textId="77777777" w:rsidR="00856A89" w:rsidRPr="009F6AC4" w:rsidRDefault="00856A89" w:rsidP="00006346">
            <w:pPr>
              <w:spacing w:after="120" w:line="240" w:lineRule="auto"/>
              <w:rPr>
                <w:b/>
                <w:sz w:val="26"/>
                <w:szCs w:val="26"/>
              </w:rPr>
            </w:pPr>
            <w:r w:rsidRPr="009F6AC4">
              <w:rPr>
                <w:b/>
                <w:sz w:val="26"/>
                <w:szCs w:val="26"/>
              </w:rPr>
              <w:t>39.78</w:t>
            </w:r>
          </w:p>
        </w:tc>
        <w:tc>
          <w:tcPr>
            <w:tcW w:w="1558" w:type="dxa"/>
          </w:tcPr>
          <w:p w14:paraId="45321832" w14:textId="77777777" w:rsidR="00856A89" w:rsidRPr="009F6AC4" w:rsidRDefault="00856A89" w:rsidP="00006346">
            <w:pPr>
              <w:spacing w:after="120" w:line="240" w:lineRule="auto"/>
              <w:rPr>
                <w:sz w:val="26"/>
                <w:szCs w:val="26"/>
              </w:rPr>
            </w:pPr>
            <w:r w:rsidRPr="009F6AC4">
              <w:rPr>
                <w:sz w:val="26"/>
                <w:szCs w:val="26"/>
              </w:rPr>
              <w:t>39.09</w:t>
            </w:r>
          </w:p>
        </w:tc>
        <w:tc>
          <w:tcPr>
            <w:tcW w:w="1559" w:type="dxa"/>
          </w:tcPr>
          <w:p w14:paraId="2DD70B82" w14:textId="77777777" w:rsidR="00856A89" w:rsidRPr="009F6AC4" w:rsidRDefault="00856A89" w:rsidP="00006346">
            <w:pPr>
              <w:spacing w:after="120" w:line="240" w:lineRule="auto"/>
              <w:rPr>
                <w:sz w:val="26"/>
                <w:szCs w:val="26"/>
              </w:rPr>
            </w:pPr>
            <w:r w:rsidRPr="009F6AC4">
              <w:rPr>
                <w:sz w:val="26"/>
                <w:szCs w:val="26"/>
              </w:rPr>
              <w:t>39.78</w:t>
            </w:r>
          </w:p>
        </w:tc>
        <w:tc>
          <w:tcPr>
            <w:tcW w:w="1559" w:type="dxa"/>
          </w:tcPr>
          <w:p w14:paraId="2DE14FCC" w14:textId="77777777" w:rsidR="00856A89" w:rsidRPr="009F6AC4" w:rsidRDefault="00856A89" w:rsidP="00006346">
            <w:pPr>
              <w:spacing w:after="120" w:line="240" w:lineRule="auto"/>
              <w:rPr>
                <w:sz w:val="26"/>
                <w:szCs w:val="26"/>
              </w:rPr>
            </w:pPr>
            <w:r w:rsidRPr="009F6AC4">
              <w:rPr>
                <w:sz w:val="26"/>
                <w:szCs w:val="26"/>
              </w:rPr>
              <w:t>39.14</w:t>
            </w:r>
          </w:p>
        </w:tc>
      </w:tr>
      <w:tr w:rsidR="00856A89" w:rsidRPr="009F6AC4" w14:paraId="43E8D0A4" w14:textId="77777777" w:rsidTr="00AF12AF">
        <w:tc>
          <w:tcPr>
            <w:tcW w:w="1558" w:type="dxa"/>
            <w:tcBorders>
              <w:top w:val="nil"/>
            </w:tcBorders>
          </w:tcPr>
          <w:p w14:paraId="36D18774" w14:textId="77777777" w:rsidR="00856A89" w:rsidRPr="009F6AC4" w:rsidRDefault="00856A89" w:rsidP="00006346">
            <w:pPr>
              <w:spacing w:after="120" w:line="240" w:lineRule="auto"/>
              <w:rPr>
                <w:sz w:val="26"/>
                <w:szCs w:val="26"/>
              </w:rPr>
            </w:pPr>
          </w:p>
        </w:tc>
        <w:tc>
          <w:tcPr>
            <w:tcW w:w="1558" w:type="dxa"/>
          </w:tcPr>
          <w:p w14:paraId="1F464C60" w14:textId="77777777" w:rsidR="00856A89" w:rsidRPr="009F6AC4" w:rsidRDefault="00856A89" w:rsidP="00006346">
            <w:pPr>
              <w:spacing w:after="120" w:line="240" w:lineRule="auto"/>
              <w:rPr>
                <w:sz w:val="26"/>
                <w:szCs w:val="26"/>
              </w:rPr>
            </w:pPr>
            <w:r w:rsidRPr="009F6AC4">
              <w:rPr>
                <w:sz w:val="26"/>
                <w:szCs w:val="26"/>
              </w:rPr>
              <w:t>TriGRam</w:t>
            </w:r>
          </w:p>
        </w:tc>
        <w:tc>
          <w:tcPr>
            <w:tcW w:w="1558" w:type="dxa"/>
          </w:tcPr>
          <w:p w14:paraId="66ECD38B" w14:textId="77777777" w:rsidR="00856A89" w:rsidRPr="009F6AC4" w:rsidRDefault="00856A89" w:rsidP="00006346">
            <w:pPr>
              <w:spacing w:after="120" w:line="240" w:lineRule="auto"/>
              <w:rPr>
                <w:sz w:val="26"/>
                <w:szCs w:val="26"/>
              </w:rPr>
            </w:pPr>
            <w:r w:rsidRPr="009F6AC4">
              <w:rPr>
                <w:sz w:val="26"/>
                <w:szCs w:val="26"/>
              </w:rPr>
              <w:t>39.51</w:t>
            </w:r>
          </w:p>
        </w:tc>
        <w:tc>
          <w:tcPr>
            <w:tcW w:w="1558" w:type="dxa"/>
          </w:tcPr>
          <w:p w14:paraId="267C5F14" w14:textId="77777777" w:rsidR="00856A89" w:rsidRPr="009F6AC4" w:rsidRDefault="00856A89" w:rsidP="00006346">
            <w:pPr>
              <w:spacing w:after="120" w:line="240" w:lineRule="auto"/>
              <w:rPr>
                <w:sz w:val="26"/>
                <w:szCs w:val="26"/>
              </w:rPr>
            </w:pPr>
            <w:r w:rsidRPr="009F6AC4">
              <w:rPr>
                <w:sz w:val="26"/>
                <w:szCs w:val="26"/>
              </w:rPr>
              <w:t>38.80</w:t>
            </w:r>
          </w:p>
        </w:tc>
        <w:tc>
          <w:tcPr>
            <w:tcW w:w="1559" w:type="dxa"/>
          </w:tcPr>
          <w:p w14:paraId="0C58451B" w14:textId="77777777" w:rsidR="00856A89" w:rsidRPr="009F6AC4" w:rsidRDefault="00856A89" w:rsidP="00006346">
            <w:pPr>
              <w:spacing w:after="120" w:line="240" w:lineRule="auto"/>
              <w:rPr>
                <w:sz w:val="26"/>
                <w:szCs w:val="26"/>
              </w:rPr>
            </w:pPr>
            <w:r w:rsidRPr="009F6AC4">
              <w:rPr>
                <w:sz w:val="26"/>
                <w:szCs w:val="26"/>
              </w:rPr>
              <w:t>39.51</w:t>
            </w:r>
          </w:p>
        </w:tc>
        <w:tc>
          <w:tcPr>
            <w:tcW w:w="1559" w:type="dxa"/>
          </w:tcPr>
          <w:p w14:paraId="315FD12F" w14:textId="77777777" w:rsidR="00856A89" w:rsidRPr="009F6AC4" w:rsidRDefault="00856A89" w:rsidP="00006346">
            <w:pPr>
              <w:spacing w:after="120" w:line="240" w:lineRule="auto"/>
              <w:rPr>
                <w:sz w:val="26"/>
                <w:szCs w:val="26"/>
              </w:rPr>
            </w:pPr>
            <w:r w:rsidRPr="009F6AC4">
              <w:rPr>
                <w:sz w:val="26"/>
                <w:szCs w:val="26"/>
              </w:rPr>
              <w:t>39.21</w:t>
            </w:r>
          </w:p>
        </w:tc>
      </w:tr>
    </w:tbl>
    <w:p w14:paraId="164F7606" w14:textId="2CC4FCDC" w:rsidR="00856A89" w:rsidRPr="009F6AC4" w:rsidRDefault="00856A89" w:rsidP="00E3356F">
      <w:pPr>
        <w:autoSpaceDE w:val="0"/>
        <w:autoSpaceDN w:val="0"/>
        <w:adjustRightInd w:val="0"/>
        <w:spacing w:before="0" w:after="120" w:line="360" w:lineRule="auto"/>
        <w:ind w:left="720" w:firstLine="431"/>
        <w:rPr>
          <w:b/>
          <w:color w:val="000000" w:themeColor="text1"/>
          <w:sz w:val="26"/>
          <w:szCs w:val="26"/>
          <w:lang w:val="vi-VN"/>
        </w:rPr>
      </w:pPr>
    </w:p>
    <w:p w14:paraId="0559A38E" w14:textId="3B6E5939" w:rsidR="007F63B9" w:rsidRPr="000726BB" w:rsidRDefault="007F63B9" w:rsidP="000726BB">
      <w:pPr>
        <w:pStyle w:val="ListParagraph"/>
        <w:numPr>
          <w:ilvl w:val="0"/>
          <w:numId w:val="1"/>
        </w:numPr>
        <w:autoSpaceDE w:val="0"/>
        <w:autoSpaceDN w:val="0"/>
        <w:adjustRightInd w:val="0"/>
        <w:spacing w:before="0" w:after="120" w:line="360" w:lineRule="auto"/>
        <w:rPr>
          <w:b/>
          <w:color w:val="000000" w:themeColor="text1"/>
          <w:sz w:val="26"/>
          <w:szCs w:val="26"/>
          <w:lang w:val="vi-VN"/>
        </w:rPr>
      </w:pPr>
      <w:r w:rsidRPr="000726BB">
        <w:rPr>
          <w:b/>
          <w:color w:val="000000" w:themeColor="text1"/>
          <w:sz w:val="26"/>
          <w:szCs w:val="26"/>
          <w:lang w:val="vi-VN"/>
        </w:rPr>
        <w:t>Đánh giá kết quả</w:t>
      </w:r>
    </w:p>
    <w:p w14:paraId="4710C441" w14:textId="42E9BB92" w:rsidR="007F63B9" w:rsidRPr="009F6AC4" w:rsidRDefault="007F63B9" w:rsidP="006424C9">
      <w:pPr>
        <w:autoSpaceDE w:val="0"/>
        <w:autoSpaceDN w:val="0"/>
        <w:adjustRightInd w:val="0"/>
        <w:spacing w:before="0" w:after="120" w:line="360" w:lineRule="auto"/>
        <w:ind w:firstLine="431"/>
        <w:rPr>
          <w:color w:val="000000" w:themeColor="text1"/>
          <w:sz w:val="26"/>
          <w:szCs w:val="26"/>
          <w:lang w:val="vi-VN"/>
        </w:rPr>
      </w:pPr>
      <w:r w:rsidRPr="009F6AC4">
        <w:rPr>
          <w:color w:val="000000" w:themeColor="text1"/>
          <w:sz w:val="26"/>
          <w:szCs w:val="26"/>
          <w:lang w:val="vi-VN"/>
        </w:rPr>
        <w:t>Để so sánh phương pháp này với 3 phương pháp quen thuộc đã có, chúng tôi xây dựng biểu đồ so sánh sau:</w:t>
      </w:r>
    </w:p>
    <w:p w14:paraId="5050B2D7" w14:textId="5775B3B5" w:rsidR="007F63B9" w:rsidRPr="009F6AC4" w:rsidRDefault="007F63B9" w:rsidP="00E3356F">
      <w:pPr>
        <w:autoSpaceDE w:val="0"/>
        <w:autoSpaceDN w:val="0"/>
        <w:adjustRightInd w:val="0"/>
        <w:spacing w:before="0" w:after="120" w:line="360" w:lineRule="auto"/>
        <w:ind w:firstLine="431"/>
        <w:rPr>
          <w:b/>
          <w:color w:val="000000" w:themeColor="text1"/>
          <w:sz w:val="26"/>
          <w:szCs w:val="26"/>
          <w:lang w:val="vi-VN"/>
        </w:rPr>
      </w:pPr>
      <w:r w:rsidRPr="009F6AC4">
        <w:rPr>
          <w:noProof/>
          <w:color w:val="000000" w:themeColor="text1"/>
          <w:sz w:val="26"/>
          <w:szCs w:val="26"/>
        </w:rPr>
        <w:lastRenderedPageBreak/>
        <w:drawing>
          <wp:inline distT="0" distB="0" distL="0" distR="0" wp14:anchorId="14EF46D1" wp14:editId="48196B66">
            <wp:extent cx="5867400" cy="3200400"/>
            <wp:effectExtent l="0" t="0" r="0" b="0"/>
            <wp:docPr id="117" name="Chart 117"/>
            <wp:cNvGraphicFramePr/>
            <a:graphic xmlns:a="http://schemas.openxmlformats.org/drawingml/2006/main">
              <a:graphicData uri="http://schemas.openxmlformats.org/drawingml/2006/chart">
                <c:chart xmlns:c="http://schemas.openxmlformats.org/drawingml/2006/chart" xmlns:r="http://schemas.openxmlformats.org/officeDocument/2006/relationships" r:id="rId139"/>
              </a:graphicData>
            </a:graphic>
          </wp:inline>
        </w:drawing>
      </w:r>
    </w:p>
    <w:p w14:paraId="123A08F1" w14:textId="25A6C332" w:rsidR="007F63B9" w:rsidRPr="009F6AC4" w:rsidRDefault="007F63B9" w:rsidP="006424C9">
      <w:pPr>
        <w:autoSpaceDE w:val="0"/>
        <w:autoSpaceDN w:val="0"/>
        <w:adjustRightInd w:val="0"/>
        <w:spacing w:before="0" w:after="120" w:line="360" w:lineRule="auto"/>
        <w:ind w:firstLine="431"/>
        <w:rPr>
          <w:color w:val="000000" w:themeColor="text1"/>
          <w:sz w:val="26"/>
          <w:szCs w:val="26"/>
          <w:lang w:val="vi-VN"/>
        </w:rPr>
      </w:pPr>
      <w:r w:rsidRPr="009F6AC4">
        <w:rPr>
          <w:color w:val="000000" w:themeColor="text1"/>
          <w:sz w:val="26"/>
          <w:szCs w:val="26"/>
          <w:lang w:val="vi-VN"/>
        </w:rPr>
        <w:t>Như vậy có thể thấy</w:t>
      </w:r>
      <w:r w:rsidR="004543FF" w:rsidRPr="009F6AC4">
        <w:rPr>
          <w:color w:val="000000" w:themeColor="text1"/>
          <w:sz w:val="26"/>
          <w:szCs w:val="26"/>
          <w:lang w:val="vi-VN"/>
        </w:rPr>
        <w:t xml:space="preserve"> với phân loại 2 nhãn</w:t>
      </w:r>
      <w:r w:rsidRPr="009F6AC4">
        <w:rPr>
          <w:color w:val="000000" w:themeColor="text1"/>
          <w:sz w:val="26"/>
          <w:szCs w:val="26"/>
          <w:lang w:val="vi-VN"/>
        </w:rPr>
        <w:t>, phương pháp này là tốt hơn phương pháp Log-count ratio</w:t>
      </w:r>
      <w:r w:rsidR="004543FF" w:rsidRPr="009F6AC4">
        <w:rPr>
          <w:color w:val="000000" w:themeColor="text1"/>
          <w:sz w:val="26"/>
          <w:szCs w:val="26"/>
          <w:lang w:val="vi-VN"/>
        </w:rPr>
        <w:t xml:space="preserve"> và kém một chút so với 2 phương pháp còn lại.</w:t>
      </w:r>
    </w:p>
    <w:p w14:paraId="471BD8F4" w14:textId="5EF22588" w:rsidR="004543FF" w:rsidRPr="009F6AC4" w:rsidRDefault="004543FF" w:rsidP="00E3356F">
      <w:pPr>
        <w:autoSpaceDE w:val="0"/>
        <w:autoSpaceDN w:val="0"/>
        <w:adjustRightInd w:val="0"/>
        <w:spacing w:before="0" w:after="120" w:line="360" w:lineRule="auto"/>
        <w:ind w:firstLine="431"/>
        <w:rPr>
          <w:color w:val="000000" w:themeColor="text1"/>
          <w:sz w:val="26"/>
          <w:szCs w:val="26"/>
          <w:lang w:val="vi-VN"/>
        </w:rPr>
      </w:pPr>
      <w:r w:rsidRPr="009F6AC4">
        <w:rPr>
          <w:color w:val="000000" w:themeColor="text1"/>
          <w:sz w:val="26"/>
          <w:szCs w:val="26"/>
          <w:lang w:val="vi-VN"/>
        </w:rPr>
        <w:t>Còn với phân loại 7 nhãn thì sao?</w:t>
      </w:r>
    </w:p>
    <w:p w14:paraId="5C04225A" w14:textId="28A022F4" w:rsidR="004543FF" w:rsidRPr="009F6AC4" w:rsidRDefault="004543FF" w:rsidP="00E3356F">
      <w:pPr>
        <w:autoSpaceDE w:val="0"/>
        <w:autoSpaceDN w:val="0"/>
        <w:adjustRightInd w:val="0"/>
        <w:spacing w:before="0" w:after="120" w:line="360" w:lineRule="auto"/>
        <w:ind w:firstLine="431"/>
        <w:rPr>
          <w:b/>
          <w:color w:val="000000" w:themeColor="text1"/>
          <w:sz w:val="26"/>
          <w:szCs w:val="26"/>
          <w:lang w:val="vi-VN"/>
        </w:rPr>
      </w:pPr>
      <w:r w:rsidRPr="009F6AC4">
        <w:rPr>
          <w:noProof/>
          <w:color w:val="000000" w:themeColor="text1"/>
          <w:sz w:val="26"/>
          <w:szCs w:val="26"/>
        </w:rPr>
        <w:drawing>
          <wp:inline distT="0" distB="0" distL="0" distR="0" wp14:anchorId="7138545F" wp14:editId="138E8292">
            <wp:extent cx="5848350" cy="3200400"/>
            <wp:effectExtent l="0" t="0" r="0" b="0"/>
            <wp:docPr id="118" name="Chart 118"/>
            <wp:cNvGraphicFramePr/>
            <a:graphic xmlns:a="http://schemas.openxmlformats.org/drawingml/2006/main">
              <a:graphicData uri="http://schemas.openxmlformats.org/drawingml/2006/chart">
                <c:chart xmlns:c="http://schemas.openxmlformats.org/drawingml/2006/chart" xmlns:r="http://schemas.openxmlformats.org/officeDocument/2006/relationships" r:id="rId140"/>
              </a:graphicData>
            </a:graphic>
          </wp:inline>
        </w:drawing>
      </w:r>
    </w:p>
    <w:p w14:paraId="5D33D5DB" w14:textId="5D52FDC7" w:rsidR="004543FF" w:rsidRPr="009F6AC4" w:rsidRDefault="004543FF" w:rsidP="00807A46">
      <w:pPr>
        <w:autoSpaceDE w:val="0"/>
        <w:autoSpaceDN w:val="0"/>
        <w:adjustRightInd w:val="0"/>
        <w:spacing w:before="0" w:after="120" w:line="360" w:lineRule="auto"/>
        <w:ind w:firstLine="431"/>
        <w:jc w:val="both"/>
        <w:rPr>
          <w:color w:val="000000" w:themeColor="text1"/>
          <w:sz w:val="26"/>
          <w:szCs w:val="26"/>
          <w:lang w:val="vi-VN"/>
        </w:rPr>
      </w:pPr>
      <w:r w:rsidRPr="009F6AC4">
        <w:rPr>
          <w:color w:val="000000" w:themeColor="text1"/>
          <w:sz w:val="26"/>
          <w:szCs w:val="26"/>
          <w:lang w:val="vi-VN"/>
        </w:rPr>
        <w:lastRenderedPageBreak/>
        <w:t>Nhưng đối với 7 nhãn, phương pháp này kém hiệu quả hơn hẳn so với các phương pháp còn lại.</w:t>
      </w:r>
    </w:p>
    <w:p w14:paraId="29B289DB" w14:textId="3694A45E" w:rsidR="004543FF" w:rsidRPr="00E3356F" w:rsidRDefault="004543FF" w:rsidP="00807A46">
      <w:pPr>
        <w:autoSpaceDE w:val="0"/>
        <w:autoSpaceDN w:val="0"/>
        <w:adjustRightInd w:val="0"/>
        <w:spacing w:before="0" w:after="120" w:line="360" w:lineRule="auto"/>
        <w:ind w:firstLine="431"/>
        <w:jc w:val="both"/>
        <w:rPr>
          <w:b/>
          <w:color w:val="000000" w:themeColor="text1"/>
          <w:sz w:val="26"/>
          <w:szCs w:val="26"/>
          <w:lang w:val="vi-VN"/>
        </w:rPr>
      </w:pPr>
      <w:r w:rsidRPr="00E3356F">
        <w:rPr>
          <w:b/>
          <w:color w:val="000000" w:themeColor="text1"/>
          <w:sz w:val="26"/>
          <w:szCs w:val="26"/>
          <w:lang w:val="vi-VN"/>
        </w:rPr>
        <w:t>Đánh giá ưu, nhược điểm</w:t>
      </w:r>
    </w:p>
    <w:p w14:paraId="07364BE2" w14:textId="42FA2205" w:rsidR="004543FF" w:rsidRDefault="00E3356F" w:rsidP="00807A46">
      <w:pPr>
        <w:autoSpaceDE w:val="0"/>
        <w:autoSpaceDN w:val="0"/>
        <w:adjustRightInd w:val="0"/>
        <w:spacing w:before="0" w:after="120" w:line="360" w:lineRule="auto"/>
        <w:ind w:firstLine="431"/>
        <w:jc w:val="both"/>
        <w:rPr>
          <w:color w:val="000000" w:themeColor="text1"/>
          <w:sz w:val="26"/>
          <w:szCs w:val="26"/>
          <w:lang w:val="vi-VN"/>
        </w:rPr>
      </w:pPr>
      <w:r>
        <w:rPr>
          <w:color w:val="000000" w:themeColor="text1"/>
          <w:sz w:val="26"/>
          <w:szCs w:val="26"/>
          <w:lang w:val="vi-VN"/>
        </w:rPr>
        <w:t>Ưu điểm lớn nhất của cách lấy đặc trưng này là số t</w:t>
      </w:r>
      <w:r w:rsidR="004543FF" w:rsidRPr="00E3356F">
        <w:rPr>
          <w:color w:val="000000" w:themeColor="text1"/>
          <w:sz w:val="26"/>
          <w:szCs w:val="26"/>
          <w:lang w:val="vi-VN"/>
        </w:rPr>
        <w:t>huộc tính ít, dễ dàng xây dựng và không cần có công thức phức tạ</w:t>
      </w:r>
      <w:r>
        <w:rPr>
          <w:color w:val="000000" w:themeColor="text1"/>
          <w:sz w:val="26"/>
          <w:szCs w:val="26"/>
          <w:lang w:val="vi-VN"/>
        </w:rPr>
        <w:t>p. R</w:t>
      </w:r>
      <w:r w:rsidR="004543FF" w:rsidRPr="00E3356F">
        <w:rPr>
          <w:color w:val="000000" w:themeColor="text1"/>
          <w:sz w:val="26"/>
          <w:szCs w:val="26"/>
          <w:lang w:val="vi-VN"/>
        </w:rPr>
        <w:t>õ ràng, trong các phương pháp trước, số thuộc tính có thể lên đến hàng trăm nghìn do độ dài của từ điển là quá lớn, vì thế phương pháp này phần nào đã cải thiện được điều đó.</w:t>
      </w:r>
      <w:r>
        <w:rPr>
          <w:b/>
          <w:color w:val="000000" w:themeColor="text1"/>
          <w:sz w:val="26"/>
          <w:szCs w:val="26"/>
          <w:lang w:val="vi-VN"/>
        </w:rPr>
        <w:t xml:space="preserve"> </w:t>
      </w:r>
      <w:r>
        <w:rPr>
          <w:color w:val="000000" w:themeColor="text1"/>
          <w:sz w:val="26"/>
          <w:szCs w:val="26"/>
          <w:lang w:val="vi-VN"/>
        </w:rPr>
        <w:t>Tuy có số lượng thuộc tính rất ít nhưng không phải vì thế mà độ chính xác của nó là kém. Với</w:t>
      </w:r>
      <w:r w:rsidR="004543FF" w:rsidRPr="00E3356F">
        <w:rPr>
          <w:color w:val="000000" w:themeColor="text1"/>
          <w:sz w:val="26"/>
          <w:szCs w:val="26"/>
          <w:lang w:val="vi-VN"/>
        </w:rPr>
        <w:t xml:space="preserve"> 2 nhãn thì khả năng phân loại của chúng khá tốt. Chúng còn phụ thuộc vào cách chúng ta chọn các thuộc tính, ở đây chúng tôi chỉ mới lựa chọn 2 thuộc tính rất cơ bản là số lượng từ và xác suất của từ. Như vậy nếu sau này lựa chọn thêm được những thuộc tính tốt hơn thì có thể cải thiện.</w:t>
      </w:r>
    </w:p>
    <w:p w14:paraId="10F7E978" w14:textId="3455A2A7" w:rsidR="00E3356F" w:rsidRPr="00E3356F" w:rsidRDefault="00E3356F" w:rsidP="00807A46">
      <w:pPr>
        <w:autoSpaceDE w:val="0"/>
        <w:autoSpaceDN w:val="0"/>
        <w:adjustRightInd w:val="0"/>
        <w:spacing w:before="0" w:after="120" w:line="360" w:lineRule="auto"/>
        <w:ind w:firstLine="431"/>
        <w:jc w:val="both"/>
        <w:rPr>
          <w:b/>
          <w:color w:val="000000" w:themeColor="text1"/>
          <w:sz w:val="26"/>
          <w:szCs w:val="26"/>
          <w:lang w:val="vi-VN"/>
        </w:rPr>
      </w:pPr>
      <w:r>
        <w:rPr>
          <w:color w:val="000000" w:themeColor="text1"/>
          <w:sz w:val="26"/>
          <w:szCs w:val="26"/>
          <w:lang w:val="vi-VN"/>
        </w:rPr>
        <w:t>Nhưng bên cạnh đó thì phương pháp trích chọn đặc trưng này cũng sẽ có những nhược điểm. Thứ nhất là khả năng dự đoán với số nhãn lớn hơn là khá thấp, ví dụ như từ kết quả trên có thể thấy, với 7 nhãn thì khả năng đoán đúng của nó chưa đến 50%. Thứ 2, là tuy số lượng thuộc tính là rất ít nhưng cách xây dựng giá trị mỗi thuộc tính đó là khá phức tạp. Nhìn chung, cách trích chọn đặc trưng này cũng khá tốt và cần cải thiện hơn trong thời gian tới.</w:t>
      </w:r>
    </w:p>
    <w:p w14:paraId="72A8AEF6" w14:textId="1005C57B" w:rsidR="007304E2" w:rsidRPr="00E3356F" w:rsidRDefault="007304E2" w:rsidP="00807A46">
      <w:pPr>
        <w:pStyle w:val="ListParagraph"/>
        <w:numPr>
          <w:ilvl w:val="2"/>
          <w:numId w:val="27"/>
        </w:numPr>
        <w:autoSpaceDE w:val="0"/>
        <w:autoSpaceDN w:val="0"/>
        <w:adjustRightInd w:val="0"/>
        <w:spacing w:before="0" w:after="120" w:line="360" w:lineRule="auto"/>
        <w:jc w:val="both"/>
        <w:outlineLvl w:val="2"/>
        <w:rPr>
          <w:b/>
          <w:color w:val="000000" w:themeColor="text1"/>
          <w:sz w:val="26"/>
          <w:szCs w:val="26"/>
          <w:lang w:val="vi-VN"/>
        </w:rPr>
      </w:pPr>
      <w:bookmarkStart w:id="255" w:name="_Toc469566826"/>
      <w:r w:rsidRPr="00E3356F">
        <w:rPr>
          <w:b/>
          <w:color w:val="000000" w:themeColor="text1"/>
          <w:sz w:val="26"/>
          <w:szCs w:val="26"/>
          <w:lang w:val="vi-VN"/>
        </w:rPr>
        <w:t>Tiến hành kết hợp các phương pháp</w:t>
      </w:r>
      <w:r w:rsidR="006604DF" w:rsidRPr="00E3356F">
        <w:rPr>
          <w:b/>
          <w:color w:val="000000" w:themeColor="text1"/>
          <w:sz w:val="26"/>
          <w:szCs w:val="26"/>
          <w:lang w:val="vi-VN"/>
        </w:rPr>
        <w:t xml:space="preserve"> lấy đặc trưng</w:t>
      </w:r>
      <w:bookmarkEnd w:id="255"/>
    </w:p>
    <w:p w14:paraId="25ABA876" w14:textId="1A32E241" w:rsidR="007304E2" w:rsidRPr="009F6AC4" w:rsidRDefault="00E3356F" w:rsidP="00807A46">
      <w:pPr>
        <w:autoSpaceDE w:val="0"/>
        <w:autoSpaceDN w:val="0"/>
        <w:adjustRightInd w:val="0"/>
        <w:spacing w:before="0" w:after="120" w:line="360" w:lineRule="auto"/>
        <w:ind w:firstLine="431"/>
        <w:jc w:val="both"/>
        <w:rPr>
          <w:color w:val="000000" w:themeColor="text1"/>
          <w:sz w:val="26"/>
          <w:szCs w:val="26"/>
          <w:lang w:val="vi-VN"/>
        </w:rPr>
      </w:pPr>
      <w:r>
        <w:rPr>
          <w:color w:val="000000" w:themeColor="text1"/>
          <w:sz w:val="26"/>
          <w:szCs w:val="26"/>
          <w:lang w:val="vi-VN"/>
        </w:rPr>
        <w:t>Đầu tiên chúng tôi</w:t>
      </w:r>
      <w:r w:rsidR="007304E2" w:rsidRPr="009F6AC4">
        <w:rPr>
          <w:color w:val="000000" w:themeColor="text1"/>
          <w:sz w:val="26"/>
          <w:szCs w:val="26"/>
          <w:lang w:val="vi-VN"/>
        </w:rPr>
        <w:t xml:space="preserve"> tiến hành kết hợp 2 phương pháp hiện đang đạt độ chính xác cao nhất là N-grams và Glove Vector. Phương pháp Log-count ratio chung tôi sẽ không tiến hành kết hợp vì 2 điều:</w:t>
      </w:r>
    </w:p>
    <w:p w14:paraId="32F43183" w14:textId="44AE10D1" w:rsidR="007304E2" w:rsidRPr="000726BB" w:rsidRDefault="007304E2" w:rsidP="000726BB">
      <w:pPr>
        <w:pStyle w:val="ListParagraph"/>
        <w:numPr>
          <w:ilvl w:val="0"/>
          <w:numId w:val="1"/>
        </w:numPr>
        <w:autoSpaceDE w:val="0"/>
        <w:autoSpaceDN w:val="0"/>
        <w:adjustRightInd w:val="0"/>
        <w:spacing w:before="0" w:after="120" w:line="360" w:lineRule="auto"/>
        <w:jc w:val="both"/>
        <w:rPr>
          <w:b/>
          <w:color w:val="000000" w:themeColor="text1"/>
          <w:sz w:val="26"/>
          <w:szCs w:val="26"/>
          <w:lang w:val="vi-VN"/>
        </w:rPr>
      </w:pPr>
      <w:r w:rsidRPr="000726BB">
        <w:rPr>
          <w:color w:val="000000" w:themeColor="text1"/>
          <w:sz w:val="26"/>
          <w:szCs w:val="26"/>
          <w:lang w:val="vi-VN"/>
        </w:rPr>
        <w:t>Thứ nhấ</w:t>
      </w:r>
      <w:r w:rsidR="00E3356F" w:rsidRPr="000726BB">
        <w:rPr>
          <w:color w:val="000000" w:themeColor="text1"/>
          <w:sz w:val="26"/>
          <w:szCs w:val="26"/>
          <w:lang w:val="vi-VN"/>
        </w:rPr>
        <w:t>t:</w:t>
      </w:r>
      <w:r w:rsidRPr="000726BB">
        <w:rPr>
          <w:color w:val="000000" w:themeColor="text1"/>
          <w:sz w:val="26"/>
          <w:szCs w:val="26"/>
          <w:lang w:val="vi-VN"/>
        </w:rPr>
        <w:t xml:space="preserve"> quá nhiều thuộc tính, tương đương với độ dài từ điển nên khi kết hợp vào sẽ mất thời gian xử lý và tính toán.</w:t>
      </w:r>
    </w:p>
    <w:p w14:paraId="7BD13562" w14:textId="7352DEB5" w:rsidR="007304E2" w:rsidRPr="000726BB" w:rsidRDefault="007304E2" w:rsidP="000726BB">
      <w:pPr>
        <w:pStyle w:val="ListParagraph"/>
        <w:numPr>
          <w:ilvl w:val="0"/>
          <w:numId w:val="1"/>
        </w:numPr>
        <w:autoSpaceDE w:val="0"/>
        <w:autoSpaceDN w:val="0"/>
        <w:adjustRightInd w:val="0"/>
        <w:spacing w:before="0" w:after="120" w:line="360" w:lineRule="auto"/>
        <w:jc w:val="both"/>
        <w:rPr>
          <w:b/>
          <w:color w:val="000000" w:themeColor="text1"/>
          <w:sz w:val="26"/>
          <w:szCs w:val="26"/>
          <w:lang w:val="vi-VN"/>
        </w:rPr>
      </w:pPr>
      <w:r w:rsidRPr="000726BB">
        <w:rPr>
          <w:color w:val="000000" w:themeColor="text1"/>
          <w:sz w:val="26"/>
          <w:szCs w:val="26"/>
          <w:lang w:val="vi-VN"/>
        </w:rPr>
        <w:t>Thứ</w:t>
      </w:r>
      <w:r w:rsidR="00E3356F" w:rsidRPr="000726BB">
        <w:rPr>
          <w:color w:val="000000" w:themeColor="text1"/>
          <w:sz w:val="26"/>
          <w:szCs w:val="26"/>
          <w:lang w:val="vi-VN"/>
        </w:rPr>
        <w:t xml:space="preserve"> hai: </w:t>
      </w:r>
      <w:r w:rsidRPr="000726BB">
        <w:rPr>
          <w:color w:val="000000" w:themeColor="text1"/>
          <w:sz w:val="26"/>
          <w:szCs w:val="26"/>
          <w:lang w:val="vi-VN"/>
        </w:rPr>
        <w:t>độ chính xác không cao, thua các phương pháp còn lại khá nhiều.</w:t>
      </w:r>
    </w:p>
    <w:p w14:paraId="46680A10" w14:textId="13AD2F77" w:rsidR="00E3356F" w:rsidRPr="00E3356F" w:rsidRDefault="00E3356F" w:rsidP="00807A46">
      <w:pPr>
        <w:autoSpaceDE w:val="0"/>
        <w:autoSpaceDN w:val="0"/>
        <w:adjustRightInd w:val="0"/>
        <w:spacing w:before="0" w:after="120" w:line="360" w:lineRule="auto"/>
        <w:ind w:left="720" w:firstLine="431"/>
        <w:jc w:val="both"/>
        <w:rPr>
          <w:color w:val="000000" w:themeColor="text1"/>
          <w:sz w:val="26"/>
          <w:szCs w:val="26"/>
          <w:lang w:val="vi-VN"/>
        </w:rPr>
      </w:pPr>
      <w:r>
        <w:rPr>
          <w:color w:val="000000" w:themeColor="text1"/>
          <w:sz w:val="26"/>
          <w:szCs w:val="26"/>
          <w:lang w:val="vi-VN"/>
        </w:rPr>
        <w:t>Sau khi thực nghiệm được kết quả sau:</w:t>
      </w:r>
    </w:p>
    <w:p w14:paraId="3B9B0778" w14:textId="77710798" w:rsidR="00E3356F" w:rsidRPr="00A9590E" w:rsidRDefault="00E3356F" w:rsidP="00E3356F">
      <w:pPr>
        <w:autoSpaceDE w:val="0"/>
        <w:autoSpaceDN w:val="0"/>
        <w:adjustRightInd w:val="0"/>
        <w:spacing w:before="0" w:after="120" w:line="360" w:lineRule="auto"/>
        <w:ind w:firstLine="431"/>
        <w:jc w:val="center"/>
        <w:outlineLvl w:val="3"/>
        <w:rPr>
          <w:i/>
          <w:color w:val="000000" w:themeColor="text1"/>
          <w:sz w:val="26"/>
          <w:szCs w:val="26"/>
          <w:lang w:val="vi-VN"/>
        </w:rPr>
      </w:pPr>
      <w:bookmarkStart w:id="256" w:name="_Toc468975805"/>
      <w:bookmarkStart w:id="257" w:name="_Toc468977221"/>
      <w:bookmarkStart w:id="258" w:name="_Toc469565733"/>
      <w:bookmarkStart w:id="259" w:name="_Toc469565802"/>
      <w:bookmarkStart w:id="260" w:name="_Toc469565881"/>
      <w:r w:rsidRPr="00A9590E">
        <w:rPr>
          <w:i/>
          <w:color w:val="000000" w:themeColor="text1"/>
          <w:sz w:val="26"/>
          <w:szCs w:val="26"/>
          <w:lang w:val="vi-VN"/>
        </w:rPr>
        <w:lastRenderedPageBreak/>
        <w:t>Bảng 3</w:t>
      </w:r>
      <w:r w:rsidR="0043726A">
        <w:rPr>
          <w:i/>
          <w:color w:val="000000" w:themeColor="text1"/>
          <w:sz w:val="26"/>
          <w:szCs w:val="26"/>
          <w:lang w:val="vi-VN"/>
        </w:rPr>
        <w:t>-9</w:t>
      </w:r>
      <w:r w:rsidRPr="00A9590E">
        <w:rPr>
          <w:i/>
          <w:color w:val="000000" w:themeColor="text1"/>
          <w:sz w:val="26"/>
          <w:szCs w:val="26"/>
          <w:lang w:val="vi-VN"/>
        </w:rPr>
        <w:t>: Kết quả thực nghiệm kết hợp Glove Vector và UniGram (thuật toán</w:t>
      </w:r>
      <w:r w:rsidRPr="009F6AC4">
        <w:rPr>
          <w:color w:val="000000" w:themeColor="text1"/>
          <w:sz w:val="26"/>
          <w:szCs w:val="26"/>
          <w:lang w:val="vi-VN"/>
        </w:rPr>
        <w:t xml:space="preserve"> </w:t>
      </w:r>
      <w:r w:rsidRPr="00A9590E">
        <w:rPr>
          <w:i/>
          <w:color w:val="000000" w:themeColor="text1"/>
          <w:sz w:val="26"/>
          <w:szCs w:val="26"/>
          <w:lang w:val="vi-VN"/>
        </w:rPr>
        <w:t>SVM).</w:t>
      </w:r>
      <w:bookmarkEnd w:id="256"/>
      <w:bookmarkEnd w:id="257"/>
      <w:bookmarkEnd w:id="258"/>
      <w:bookmarkEnd w:id="259"/>
      <w:bookmarkEnd w:id="260"/>
    </w:p>
    <w:tbl>
      <w:tblPr>
        <w:tblStyle w:val="TableGrid"/>
        <w:tblW w:w="0" w:type="auto"/>
        <w:tblLook w:val="04A0" w:firstRow="1" w:lastRow="0" w:firstColumn="1" w:lastColumn="0" w:noHBand="0" w:noVBand="1"/>
      </w:tblPr>
      <w:tblGrid>
        <w:gridCol w:w="1553"/>
        <w:gridCol w:w="1556"/>
        <w:gridCol w:w="1555"/>
        <w:gridCol w:w="1574"/>
        <w:gridCol w:w="1557"/>
        <w:gridCol w:w="1555"/>
      </w:tblGrid>
      <w:tr w:rsidR="00E3356F" w:rsidRPr="009F6AC4" w14:paraId="30FD5984" w14:textId="77777777" w:rsidTr="00BD523A">
        <w:tc>
          <w:tcPr>
            <w:tcW w:w="1558" w:type="dxa"/>
            <w:tcBorders>
              <w:bottom w:val="single" w:sz="4" w:space="0" w:color="auto"/>
            </w:tcBorders>
          </w:tcPr>
          <w:p w14:paraId="457A574B" w14:textId="77777777" w:rsidR="00E3356F" w:rsidRPr="009F6AC4" w:rsidRDefault="00E3356F" w:rsidP="00006346">
            <w:pPr>
              <w:spacing w:after="120" w:line="240" w:lineRule="auto"/>
              <w:rPr>
                <w:sz w:val="26"/>
                <w:szCs w:val="26"/>
              </w:rPr>
            </w:pPr>
            <w:r w:rsidRPr="009F6AC4">
              <w:rPr>
                <w:sz w:val="26"/>
                <w:szCs w:val="26"/>
              </w:rPr>
              <w:t>Số nhãn</w:t>
            </w:r>
          </w:p>
        </w:tc>
        <w:tc>
          <w:tcPr>
            <w:tcW w:w="1558" w:type="dxa"/>
          </w:tcPr>
          <w:p w14:paraId="0173A3C7" w14:textId="77777777" w:rsidR="00E3356F" w:rsidRPr="009F6AC4" w:rsidRDefault="00E3356F" w:rsidP="00006346">
            <w:pPr>
              <w:spacing w:after="120" w:line="240" w:lineRule="auto"/>
              <w:rPr>
                <w:sz w:val="26"/>
                <w:szCs w:val="26"/>
              </w:rPr>
            </w:pPr>
            <w:r w:rsidRPr="009F6AC4">
              <w:rPr>
                <w:sz w:val="26"/>
                <w:szCs w:val="26"/>
              </w:rPr>
              <w:t>Số gram</w:t>
            </w:r>
          </w:p>
        </w:tc>
        <w:tc>
          <w:tcPr>
            <w:tcW w:w="1558" w:type="dxa"/>
          </w:tcPr>
          <w:p w14:paraId="4C5EC05D" w14:textId="77777777" w:rsidR="00E3356F" w:rsidRPr="009F6AC4" w:rsidRDefault="00E3356F" w:rsidP="00006346">
            <w:pPr>
              <w:spacing w:after="120" w:line="240" w:lineRule="auto"/>
              <w:rPr>
                <w:sz w:val="26"/>
                <w:szCs w:val="26"/>
              </w:rPr>
            </w:pPr>
            <w:r w:rsidRPr="009F6AC4">
              <w:rPr>
                <w:sz w:val="26"/>
                <w:szCs w:val="26"/>
              </w:rPr>
              <w:t>Acc(%)</w:t>
            </w:r>
          </w:p>
        </w:tc>
        <w:tc>
          <w:tcPr>
            <w:tcW w:w="1558" w:type="dxa"/>
          </w:tcPr>
          <w:p w14:paraId="6A069D08" w14:textId="77777777" w:rsidR="00E3356F" w:rsidRPr="009F6AC4" w:rsidRDefault="00E3356F" w:rsidP="00006346">
            <w:pPr>
              <w:spacing w:after="120" w:line="240" w:lineRule="auto"/>
              <w:rPr>
                <w:sz w:val="26"/>
                <w:szCs w:val="26"/>
              </w:rPr>
            </w:pPr>
            <w:r w:rsidRPr="009F6AC4">
              <w:rPr>
                <w:sz w:val="26"/>
                <w:szCs w:val="26"/>
              </w:rPr>
              <w:t xml:space="preserve">Precision(%)  </w:t>
            </w:r>
          </w:p>
        </w:tc>
        <w:tc>
          <w:tcPr>
            <w:tcW w:w="1559" w:type="dxa"/>
          </w:tcPr>
          <w:p w14:paraId="1AC31AC5" w14:textId="77777777" w:rsidR="00E3356F" w:rsidRPr="009F6AC4" w:rsidRDefault="00E3356F" w:rsidP="00006346">
            <w:pPr>
              <w:spacing w:after="120" w:line="240" w:lineRule="auto"/>
              <w:rPr>
                <w:sz w:val="26"/>
                <w:szCs w:val="26"/>
              </w:rPr>
            </w:pPr>
            <w:r w:rsidRPr="009F6AC4">
              <w:rPr>
                <w:sz w:val="26"/>
                <w:szCs w:val="26"/>
              </w:rPr>
              <w:t xml:space="preserve">Recall(%)   </w:t>
            </w:r>
          </w:p>
        </w:tc>
        <w:tc>
          <w:tcPr>
            <w:tcW w:w="1559" w:type="dxa"/>
          </w:tcPr>
          <w:p w14:paraId="49E6A965" w14:textId="77777777" w:rsidR="00E3356F" w:rsidRPr="009F6AC4" w:rsidRDefault="00E3356F" w:rsidP="00006346">
            <w:pPr>
              <w:spacing w:after="120" w:line="240" w:lineRule="auto"/>
              <w:rPr>
                <w:sz w:val="26"/>
                <w:szCs w:val="26"/>
              </w:rPr>
            </w:pPr>
            <w:r w:rsidRPr="009F6AC4">
              <w:rPr>
                <w:sz w:val="26"/>
                <w:szCs w:val="26"/>
              </w:rPr>
              <w:t>F(%)</w:t>
            </w:r>
          </w:p>
        </w:tc>
      </w:tr>
      <w:tr w:rsidR="00E3356F" w:rsidRPr="009F6AC4" w14:paraId="30C91881" w14:textId="77777777" w:rsidTr="00BD523A">
        <w:tc>
          <w:tcPr>
            <w:tcW w:w="1558" w:type="dxa"/>
            <w:tcBorders>
              <w:bottom w:val="single" w:sz="4" w:space="0" w:color="auto"/>
            </w:tcBorders>
          </w:tcPr>
          <w:p w14:paraId="025FDDEC" w14:textId="77777777" w:rsidR="00E3356F" w:rsidRPr="009F6AC4" w:rsidRDefault="00E3356F" w:rsidP="00006346">
            <w:pPr>
              <w:spacing w:after="120" w:line="240" w:lineRule="auto"/>
              <w:rPr>
                <w:sz w:val="26"/>
                <w:szCs w:val="26"/>
              </w:rPr>
            </w:pPr>
            <w:r w:rsidRPr="009F6AC4">
              <w:rPr>
                <w:sz w:val="26"/>
                <w:szCs w:val="26"/>
              </w:rPr>
              <w:t>2 nhãn</w:t>
            </w:r>
          </w:p>
        </w:tc>
        <w:tc>
          <w:tcPr>
            <w:tcW w:w="1558" w:type="dxa"/>
          </w:tcPr>
          <w:p w14:paraId="32D1465B" w14:textId="77777777" w:rsidR="00E3356F" w:rsidRPr="009F6AC4" w:rsidRDefault="00E3356F" w:rsidP="00006346">
            <w:pPr>
              <w:spacing w:after="120" w:line="240" w:lineRule="auto"/>
              <w:rPr>
                <w:sz w:val="26"/>
                <w:szCs w:val="26"/>
              </w:rPr>
            </w:pPr>
            <w:r w:rsidRPr="009F6AC4">
              <w:rPr>
                <w:sz w:val="26"/>
                <w:szCs w:val="26"/>
              </w:rPr>
              <w:t>UniGram</w:t>
            </w:r>
          </w:p>
        </w:tc>
        <w:tc>
          <w:tcPr>
            <w:tcW w:w="1558" w:type="dxa"/>
          </w:tcPr>
          <w:p w14:paraId="2184DD91" w14:textId="77777777" w:rsidR="00E3356F" w:rsidRPr="009F6AC4" w:rsidRDefault="00E3356F" w:rsidP="00006346">
            <w:pPr>
              <w:spacing w:after="120" w:line="240" w:lineRule="auto"/>
              <w:rPr>
                <w:b/>
                <w:sz w:val="26"/>
                <w:szCs w:val="26"/>
              </w:rPr>
            </w:pPr>
            <w:r w:rsidRPr="009F6AC4">
              <w:rPr>
                <w:b/>
                <w:sz w:val="26"/>
                <w:szCs w:val="26"/>
              </w:rPr>
              <w:t>83.14</w:t>
            </w:r>
          </w:p>
        </w:tc>
        <w:tc>
          <w:tcPr>
            <w:tcW w:w="1558" w:type="dxa"/>
          </w:tcPr>
          <w:p w14:paraId="0134B941" w14:textId="77777777" w:rsidR="00E3356F" w:rsidRPr="009F6AC4" w:rsidRDefault="00E3356F" w:rsidP="00006346">
            <w:pPr>
              <w:spacing w:after="120" w:line="240" w:lineRule="auto"/>
              <w:rPr>
                <w:sz w:val="26"/>
                <w:szCs w:val="26"/>
              </w:rPr>
            </w:pPr>
            <w:r w:rsidRPr="009F6AC4">
              <w:rPr>
                <w:sz w:val="26"/>
                <w:szCs w:val="26"/>
              </w:rPr>
              <w:t>82.56</w:t>
            </w:r>
          </w:p>
        </w:tc>
        <w:tc>
          <w:tcPr>
            <w:tcW w:w="1559" w:type="dxa"/>
          </w:tcPr>
          <w:p w14:paraId="5EB3A138" w14:textId="77777777" w:rsidR="00E3356F" w:rsidRPr="009F6AC4" w:rsidRDefault="00E3356F" w:rsidP="00006346">
            <w:pPr>
              <w:spacing w:after="120" w:line="240" w:lineRule="auto"/>
              <w:rPr>
                <w:sz w:val="26"/>
                <w:szCs w:val="26"/>
              </w:rPr>
            </w:pPr>
            <w:r w:rsidRPr="009F6AC4">
              <w:rPr>
                <w:sz w:val="26"/>
                <w:szCs w:val="26"/>
              </w:rPr>
              <w:t>83.14</w:t>
            </w:r>
          </w:p>
        </w:tc>
        <w:tc>
          <w:tcPr>
            <w:tcW w:w="1559" w:type="dxa"/>
          </w:tcPr>
          <w:p w14:paraId="2C3CBA70" w14:textId="77777777" w:rsidR="00E3356F" w:rsidRPr="009F6AC4" w:rsidRDefault="00E3356F" w:rsidP="00006346">
            <w:pPr>
              <w:spacing w:after="120" w:line="240" w:lineRule="auto"/>
              <w:rPr>
                <w:sz w:val="26"/>
                <w:szCs w:val="26"/>
              </w:rPr>
            </w:pPr>
            <w:r w:rsidRPr="009F6AC4">
              <w:rPr>
                <w:sz w:val="26"/>
                <w:szCs w:val="26"/>
              </w:rPr>
              <w:t>82.82</w:t>
            </w:r>
          </w:p>
        </w:tc>
      </w:tr>
      <w:tr w:rsidR="00E3356F" w:rsidRPr="009F6AC4" w14:paraId="2B408451" w14:textId="77777777" w:rsidTr="00BD523A">
        <w:trPr>
          <w:trHeight w:val="339"/>
        </w:trPr>
        <w:tc>
          <w:tcPr>
            <w:tcW w:w="1558" w:type="dxa"/>
            <w:tcBorders>
              <w:bottom w:val="single" w:sz="4" w:space="0" w:color="auto"/>
            </w:tcBorders>
          </w:tcPr>
          <w:p w14:paraId="2DBDE116" w14:textId="77777777" w:rsidR="00E3356F" w:rsidRPr="009F6AC4" w:rsidRDefault="00E3356F" w:rsidP="00006346">
            <w:pPr>
              <w:spacing w:after="120" w:line="240" w:lineRule="auto"/>
              <w:rPr>
                <w:sz w:val="26"/>
                <w:szCs w:val="26"/>
              </w:rPr>
            </w:pPr>
            <w:r w:rsidRPr="009F6AC4">
              <w:rPr>
                <w:sz w:val="26"/>
                <w:szCs w:val="26"/>
              </w:rPr>
              <w:t>7 nhãn</w:t>
            </w:r>
          </w:p>
        </w:tc>
        <w:tc>
          <w:tcPr>
            <w:tcW w:w="1558" w:type="dxa"/>
          </w:tcPr>
          <w:p w14:paraId="6870C2C2" w14:textId="77777777" w:rsidR="00E3356F" w:rsidRPr="009F6AC4" w:rsidRDefault="00E3356F" w:rsidP="00006346">
            <w:pPr>
              <w:spacing w:after="120" w:line="240" w:lineRule="auto"/>
              <w:rPr>
                <w:sz w:val="26"/>
                <w:szCs w:val="26"/>
              </w:rPr>
            </w:pPr>
            <w:r w:rsidRPr="009F6AC4">
              <w:rPr>
                <w:sz w:val="26"/>
                <w:szCs w:val="26"/>
              </w:rPr>
              <w:t>UniGram</w:t>
            </w:r>
          </w:p>
        </w:tc>
        <w:tc>
          <w:tcPr>
            <w:tcW w:w="1558" w:type="dxa"/>
          </w:tcPr>
          <w:p w14:paraId="48EC8E67" w14:textId="77777777" w:rsidR="00E3356F" w:rsidRPr="009F6AC4" w:rsidRDefault="00E3356F" w:rsidP="00006346">
            <w:pPr>
              <w:spacing w:after="120" w:line="240" w:lineRule="auto"/>
              <w:rPr>
                <w:b/>
                <w:sz w:val="26"/>
                <w:szCs w:val="26"/>
              </w:rPr>
            </w:pPr>
            <w:r w:rsidRPr="009F6AC4">
              <w:rPr>
                <w:b/>
                <w:sz w:val="26"/>
                <w:szCs w:val="26"/>
              </w:rPr>
              <w:t>64.58</w:t>
            </w:r>
          </w:p>
        </w:tc>
        <w:tc>
          <w:tcPr>
            <w:tcW w:w="1558" w:type="dxa"/>
          </w:tcPr>
          <w:p w14:paraId="361FDDE9" w14:textId="77777777" w:rsidR="00E3356F" w:rsidRPr="009F6AC4" w:rsidRDefault="00E3356F" w:rsidP="00006346">
            <w:pPr>
              <w:tabs>
                <w:tab w:val="left" w:pos="927"/>
              </w:tabs>
              <w:spacing w:after="120" w:line="240" w:lineRule="auto"/>
              <w:rPr>
                <w:sz w:val="26"/>
                <w:szCs w:val="26"/>
              </w:rPr>
            </w:pPr>
            <w:r w:rsidRPr="009F6AC4">
              <w:rPr>
                <w:sz w:val="26"/>
                <w:szCs w:val="26"/>
              </w:rPr>
              <w:t>66.53</w:t>
            </w:r>
          </w:p>
        </w:tc>
        <w:tc>
          <w:tcPr>
            <w:tcW w:w="1559" w:type="dxa"/>
          </w:tcPr>
          <w:p w14:paraId="7F90FAF9" w14:textId="77777777" w:rsidR="00E3356F" w:rsidRPr="009F6AC4" w:rsidRDefault="00E3356F" w:rsidP="00006346">
            <w:pPr>
              <w:spacing w:after="120" w:line="240" w:lineRule="auto"/>
              <w:rPr>
                <w:sz w:val="26"/>
                <w:szCs w:val="26"/>
              </w:rPr>
            </w:pPr>
            <w:r w:rsidRPr="009F6AC4">
              <w:rPr>
                <w:sz w:val="26"/>
                <w:szCs w:val="26"/>
              </w:rPr>
              <w:t>64.58</w:t>
            </w:r>
          </w:p>
        </w:tc>
        <w:tc>
          <w:tcPr>
            <w:tcW w:w="1559" w:type="dxa"/>
          </w:tcPr>
          <w:p w14:paraId="77F91FA9" w14:textId="77777777" w:rsidR="00E3356F" w:rsidRPr="009F6AC4" w:rsidRDefault="00E3356F" w:rsidP="00006346">
            <w:pPr>
              <w:spacing w:after="120" w:line="240" w:lineRule="auto"/>
              <w:rPr>
                <w:sz w:val="26"/>
                <w:szCs w:val="26"/>
              </w:rPr>
            </w:pPr>
            <w:r w:rsidRPr="009F6AC4">
              <w:rPr>
                <w:sz w:val="26"/>
                <w:szCs w:val="26"/>
              </w:rPr>
              <w:t>65.08</w:t>
            </w:r>
          </w:p>
        </w:tc>
      </w:tr>
    </w:tbl>
    <w:p w14:paraId="6520DCE2" w14:textId="1B5540E8" w:rsidR="00E3356F" w:rsidRPr="00A9590E" w:rsidRDefault="00E3356F" w:rsidP="00E3356F">
      <w:pPr>
        <w:autoSpaceDE w:val="0"/>
        <w:autoSpaceDN w:val="0"/>
        <w:adjustRightInd w:val="0"/>
        <w:spacing w:before="0" w:after="120" w:line="360" w:lineRule="auto"/>
        <w:ind w:firstLine="431"/>
        <w:jc w:val="center"/>
        <w:outlineLvl w:val="3"/>
        <w:rPr>
          <w:i/>
          <w:color w:val="000000" w:themeColor="text1"/>
          <w:sz w:val="26"/>
          <w:szCs w:val="26"/>
          <w:lang w:val="vi-VN"/>
        </w:rPr>
      </w:pPr>
      <w:bookmarkStart w:id="261" w:name="_Toc468975806"/>
      <w:bookmarkStart w:id="262" w:name="_Toc468977222"/>
      <w:bookmarkStart w:id="263" w:name="_Toc469565734"/>
      <w:bookmarkStart w:id="264" w:name="_Toc469565803"/>
      <w:bookmarkStart w:id="265" w:name="_Toc469565882"/>
      <w:r w:rsidRPr="00A9590E">
        <w:rPr>
          <w:i/>
          <w:color w:val="000000" w:themeColor="text1"/>
          <w:sz w:val="26"/>
          <w:szCs w:val="26"/>
          <w:lang w:val="vi-VN"/>
        </w:rPr>
        <w:t>Bảng 3</w:t>
      </w:r>
      <w:r w:rsidR="0043726A">
        <w:rPr>
          <w:i/>
          <w:color w:val="000000" w:themeColor="text1"/>
          <w:sz w:val="26"/>
          <w:szCs w:val="26"/>
          <w:lang w:val="vi-VN"/>
        </w:rPr>
        <w:t>-10</w:t>
      </w:r>
      <w:r w:rsidRPr="00A9590E">
        <w:rPr>
          <w:i/>
          <w:color w:val="000000" w:themeColor="text1"/>
          <w:sz w:val="26"/>
          <w:szCs w:val="26"/>
          <w:lang w:val="vi-VN"/>
        </w:rPr>
        <w:t>: Kết quả thực nghiệm kết hợp Glove Vector và TriGram (thuật toán SVM).</w:t>
      </w:r>
      <w:bookmarkEnd w:id="261"/>
      <w:bookmarkEnd w:id="262"/>
      <w:bookmarkEnd w:id="263"/>
      <w:bookmarkEnd w:id="264"/>
      <w:bookmarkEnd w:id="265"/>
    </w:p>
    <w:tbl>
      <w:tblPr>
        <w:tblStyle w:val="TableGrid"/>
        <w:tblW w:w="0" w:type="auto"/>
        <w:tblLook w:val="04A0" w:firstRow="1" w:lastRow="0" w:firstColumn="1" w:lastColumn="0" w:noHBand="0" w:noVBand="1"/>
      </w:tblPr>
      <w:tblGrid>
        <w:gridCol w:w="1553"/>
        <w:gridCol w:w="1556"/>
        <w:gridCol w:w="1555"/>
        <w:gridCol w:w="1574"/>
        <w:gridCol w:w="1557"/>
        <w:gridCol w:w="1555"/>
      </w:tblGrid>
      <w:tr w:rsidR="00E3356F" w:rsidRPr="009F6AC4" w14:paraId="157038E7" w14:textId="77777777" w:rsidTr="00BD523A">
        <w:tc>
          <w:tcPr>
            <w:tcW w:w="1558" w:type="dxa"/>
            <w:tcBorders>
              <w:bottom w:val="single" w:sz="4" w:space="0" w:color="auto"/>
            </w:tcBorders>
          </w:tcPr>
          <w:p w14:paraId="38C6B28D" w14:textId="77777777" w:rsidR="00E3356F" w:rsidRPr="009F6AC4" w:rsidRDefault="00E3356F" w:rsidP="00006346">
            <w:pPr>
              <w:spacing w:after="120" w:line="240" w:lineRule="auto"/>
              <w:rPr>
                <w:sz w:val="26"/>
                <w:szCs w:val="26"/>
              </w:rPr>
            </w:pPr>
            <w:r w:rsidRPr="009F6AC4">
              <w:rPr>
                <w:sz w:val="26"/>
                <w:szCs w:val="26"/>
              </w:rPr>
              <w:t>Số nhãn</w:t>
            </w:r>
          </w:p>
        </w:tc>
        <w:tc>
          <w:tcPr>
            <w:tcW w:w="1558" w:type="dxa"/>
          </w:tcPr>
          <w:p w14:paraId="39BCAD01" w14:textId="77777777" w:rsidR="00E3356F" w:rsidRPr="009F6AC4" w:rsidRDefault="00E3356F" w:rsidP="00006346">
            <w:pPr>
              <w:spacing w:after="120" w:line="240" w:lineRule="auto"/>
              <w:rPr>
                <w:sz w:val="26"/>
                <w:szCs w:val="26"/>
              </w:rPr>
            </w:pPr>
            <w:r w:rsidRPr="009F6AC4">
              <w:rPr>
                <w:sz w:val="26"/>
                <w:szCs w:val="26"/>
              </w:rPr>
              <w:t>Số gram</w:t>
            </w:r>
          </w:p>
        </w:tc>
        <w:tc>
          <w:tcPr>
            <w:tcW w:w="1558" w:type="dxa"/>
          </w:tcPr>
          <w:p w14:paraId="1645DAC7" w14:textId="77777777" w:rsidR="00E3356F" w:rsidRPr="009F6AC4" w:rsidRDefault="00E3356F" w:rsidP="00006346">
            <w:pPr>
              <w:spacing w:after="120" w:line="240" w:lineRule="auto"/>
              <w:rPr>
                <w:sz w:val="26"/>
                <w:szCs w:val="26"/>
              </w:rPr>
            </w:pPr>
            <w:r w:rsidRPr="009F6AC4">
              <w:rPr>
                <w:sz w:val="26"/>
                <w:szCs w:val="26"/>
              </w:rPr>
              <w:t>Acc(%)</w:t>
            </w:r>
          </w:p>
        </w:tc>
        <w:tc>
          <w:tcPr>
            <w:tcW w:w="1558" w:type="dxa"/>
          </w:tcPr>
          <w:p w14:paraId="10E6CEDA" w14:textId="77777777" w:rsidR="00E3356F" w:rsidRPr="009F6AC4" w:rsidRDefault="00E3356F" w:rsidP="00006346">
            <w:pPr>
              <w:spacing w:after="120" w:line="240" w:lineRule="auto"/>
              <w:rPr>
                <w:sz w:val="26"/>
                <w:szCs w:val="26"/>
              </w:rPr>
            </w:pPr>
            <w:r w:rsidRPr="009F6AC4">
              <w:rPr>
                <w:sz w:val="26"/>
                <w:szCs w:val="26"/>
              </w:rPr>
              <w:t xml:space="preserve">Precision(%)  </w:t>
            </w:r>
          </w:p>
        </w:tc>
        <w:tc>
          <w:tcPr>
            <w:tcW w:w="1559" w:type="dxa"/>
          </w:tcPr>
          <w:p w14:paraId="019A2A69" w14:textId="77777777" w:rsidR="00E3356F" w:rsidRPr="009F6AC4" w:rsidRDefault="00E3356F" w:rsidP="00006346">
            <w:pPr>
              <w:spacing w:after="120" w:line="240" w:lineRule="auto"/>
              <w:rPr>
                <w:sz w:val="26"/>
                <w:szCs w:val="26"/>
              </w:rPr>
            </w:pPr>
            <w:r w:rsidRPr="009F6AC4">
              <w:rPr>
                <w:sz w:val="26"/>
                <w:szCs w:val="26"/>
              </w:rPr>
              <w:t xml:space="preserve">Recall(%)   </w:t>
            </w:r>
          </w:p>
        </w:tc>
        <w:tc>
          <w:tcPr>
            <w:tcW w:w="1559" w:type="dxa"/>
          </w:tcPr>
          <w:p w14:paraId="1259ADE1" w14:textId="77777777" w:rsidR="00E3356F" w:rsidRPr="009F6AC4" w:rsidRDefault="00E3356F" w:rsidP="00006346">
            <w:pPr>
              <w:spacing w:after="120" w:line="240" w:lineRule="auto"/>
              <w:rPr>
                <w:sz w:val="26"/>
                <w:szCs w:val="26"/>
              </w:rPr>
            </w:pPr>
            <w:r w:rsidRPr="009F6AC4">
              <w:rPr>
                <w:sz w:val="26"/>
                <w:szCs w:val="26"/>
              </w:rPr>
              <w:t>F(%)</w:t>
            </w:r>
          </w:p>
        </w:tc>
      </w:tr>
      <w:tr w:rsidR="00E3356F" w:rsidRPr="009F6AC4" w14:paraId="659DD96E" w14:textId="77777777" w:rsidTr="00BD523A">
        <w:tc>
          <w:tcPr>
            <w:tcW w:w="1558" w:type="dxa"/>
            <w:tcBorders>
              <w:bottom w:val="single" w:sz="4" w:space="0" w:color="auto"/>
            </w:tcBorders>
          </w:tcPr>
          <w:p w14:paraId="0D43C2AF" w14:textId="77777777" w:rsidR="00E3356F" w:rsidRPr="009F6AC4" w:rsidRDefault="00E3356F" w:rsidP="00006346">
            <w:pPr>
              <w:spacing w:after="120" w:line="240" w:lineRule="auto"/>
              <w:rPr>
                <w:sz w:val="26"/>
                <w:szCs w:val="26"/>
              </w:rPr>
            </w:pPr>
            <w:r w:rsidRPr="009F6AC4">
              <w:rPr>
                <w:sz w:val="26"/>
                <w:szCs w:val="26"/>
              </w:rPr>
              <w:t>2 nhãn</w:t>
            </w:r>
          </w:p>
        </w:tc>
        <w:tc>
          <w:tcPr>
            <w:tcW w:w="1558" w:type="dxa"/>
          </w:tcPr>
          <w:p w14:paraId="7B907DB6" w14:textId="77777777" w:rsidR="00E3356F" w:rsidRPr="009F6AC4" w:rsidRDefault="00E3356F" w:rsidP="00006346">
            <w:pPr>
              <w:spacing w:after="120" w:line="240" w:lineRule="auto"/>
              <w:rPr>
                <w:sz w:val="26"/>
                <w:szCs w:val="26"/>
              </w:rPr>
            </w:pPr>
            <w:r w:rsidRPr="009F6AC4">
              <w:rPr>
                <w:sz w:val="26"/>
                <w:szCs w:val="26"/>
              </w:rPr>
              <w:t>TriGram</w:t>
            </w:r>
          </w:p>
        </w:tc>
        <w:tc>
          <w:tcPr>
            <w:tcW w:w="1558" w:type="dxa"/>
          </w:tcPr>
          <w:p w14:paraId="7133B845" w14:textId="77777777" w:rsidR="00E3356F" w:rsidRPr="009F6AC4" w:rsidRDefault="00E3356F" w:rsidP="00006346">
            <w:pPr>
              <w:spacing w:after="120" w:line="240" w:lineRule="auto"/>
              <w:rPr>
                <w:b/>
                <w:sz w:val="26"/>
                <w:szCs w:val="26"/>
              </w:rPr>
            </w:pPr>
            <w:r w:rsidRPr="009F6AC4">
              <w:rPr>
                <w:b/>
                <w:sz w:val="26"/>
                <w:szCs w:val="26"/>
              </w:rPr>
              <w:t>85.20</w:t>
            </w:r>
          </w:p>
        </w:tc>
        <w:tc>
          <w:tcPr>
            <w:tcW w:w="1558" w:type="dxa"/>
          </w:tcPr>
          <w:p w14:paraId="68312F1E" w14:textId="77777777" w:rsidR="00E3356F" w:rsidRPr="009F6AC4" w:rsidRDefault="00E3356F" w:rsidP="00006346">
            <w:pPr>
              <w:spacing w:after="120" w:line="240" w:lineRule="auto"/>
              <w:rPr>
                <w:sz w:val="26"/>
                <w:szCs w:val="26"/>
              </w:rPr>
            </w:pPr>
            <w:r w:rsidRPr="009F6AC4">
              <w:rPr>
                <w:sz w:val="26"/>
                <w:szCs w:val="26"/>
              </w:rPr>
              <w:t>84.74</w:t>
            </w:r>
          </w:p>
        </w:tc>
        <w:tc>
          <w:tcPr>
            <w:tcW w:w="1559" w:type="dxa"/>
          </w:tcPr>
          <w:p w14:paraId="41E97C12" w14:textId="77777777" w:rsidR="00E3356F" w:rsidRPr="009F6AC4" w:rsidRDefault="00E3356F" w:rsidP="00006346">
            <w:pPr>
              <w:spacing w:after="120" w:line="240" w:lineRule="auto"/>
              <w:rPr>
                <w:sz w:val="26"/>
                <w:szCs w:val="26"/>
              </w:rPr>
            </w:pPr>
            <w:r w:rsidRPr="009F6AC4">
              <w:rPr>
                <w:sz w:val="26"/>
                <w:szCs w:val="26"/>
              </w:rPr>
              <w:t>85.20</w:t>
            </w:r>
          </w:p>
        </w:tc>
        <w:tc>
          <w:tcPr>
            <w:tcW w:w="1559" w:type="dxa"/>
          </w:tcPr>
          <w:p w14:paraId="3549A724" w14:textId="77777777" w:rsidR="00E3356F" w:rsidRPr="009F6AC4" w:rsidRDefault="00E3356F" w:rsidP="00006346">
            <w:pPr>
              <w:spacing w:after="120" w:line="240" w:lineRule="auto"/>
              <w:rPr>
                <w:sz w:val="26"/>
                <w:szCs w:val="26"/>
              </w:rPr>
            </w:pPr>
            <w:r w:rsidRPr="009F6AC4">
              <w:rPr>
                <w:sz w:val="26"/>
                <w:szCs w:val="26"/>
              </w:rPr>
              <w:t>84.88</w:t>
            </w:r>
          </w:p>
        </w:tc>
      </w:tr>
      <w:tr w:rsidR="00E3356F" w:rsidRPr="009F6AC4" w14:paraId="08BC1EF9" w14:textId="77777777" w:rsidTr="00BD523A">
        <w:trPr>
          <w:trHeight w:val="339"/>
        </w:trPr>
        <w:tc>
          <w:tcPr>
            <w:tcW w:w="1558" w:type="dxa"/>
            <w:tcBorders>
              <w:bottom w:val="single" w:sz="4" w:space="0" w:color="auto"/>
            </w:tcBorders>
          </w:tcPr>
          <w:p w14:paraId="73AB4A7E" w14:textId="77777777" w:rsidR="00E3356F" w:rsidRPr="009F6AC4" w:rsidRDefault="00E3356F" w:rsidP="00006346">
            <w:pPr>
              <w:spacing w:after="120" w:line="240" w:lineRule="auto"/>
              <w:rPr>
                <w:sz w:val="26"/>
                <w:szCs w:val="26"/>
              </w:rPr>
            </w:pPr>
            <w:r w:rsidRPr="009F6AC4">
              <w:rPr>
                <w:sz w:val="26"/>
                <w:szCs w:val="26"/>
              </w:rPr>
              <w:t>7 nhãn</w:t>
            </w:r>
          </w:p>
        </w:tc>
        <w:tc>
          <w:tcPr>
            <w:tcW w:w="1558" w:type="dxa"/>
          </w:tcPr>
          <w:p w14:paraId="0D55B571" w14:textId="77777777" w:rsidR="00E3356F" w:rsidRPr="009F6AC4" w:rsidRDefault="00E3356F" w:rsidP="00006346">
            <w:pPr>
              <w:spacing w:after="120" w:line="240" w:lineRule="auto"/>
              <w:rPr>
                <w:sz w:val="26"/>
                <w:szCs w:val="26"/>
              </w:rPr>
            </w:pPr>
            <w:r w:rsidRPr="009F6AC4">
              <w:rPr>
                <w:sz w:val="26"/>
                <w:szCs w:val="26"/>
              </w:rPr>
              <w:t>TriGram</w:t>
            </w:r>
          </w:p>
        </w:tc>
        <w:tc>
          <w:tcPr>
            <w:tcW w:w="1558" w:type="dxa"/>
          </w:tcPr>
          <w:p w14:paraId="2C1E78A8" w14:textId="77777777" w:rsidR="00E3356F" w:rsidRPr="009F6AC4" w:rsidRDefault="00E3356F" w:rsidP="00006346">
            <w:pPr>
              <w:spacing w:after="120" w:line="240" w:lineRule="auto"/>
              <w:rPr>
                <w:b/>
                <w:sz w:val="26"/>
                <w:szCs w:val="26"/>
              </w:rPr>
            </w:pPr>
            <w:r w:rsidRPr="009F6AC4">
              <w:rPr>
                <w:b/>
                <w:sz w:val="26"/>
                <w:szCs w:val="26"/>
              </w:rPr>
              <w:t>69.89</w:t>
            </w:r>
          </w:p>
        </w:tc>
        <w:tc>
          <w:tcPr>
            <w:tcW w:w="1558" w:type="dxa"/>
          </w:tcPr>
          <w:p w14:paraId="28079F3F" w14:textId="77777777" w:rsidR="00E3356F" w:rsidRPr="009F6AC4" w:rsidRDefault="00E3356F" w:rsidP="00006346">
            <w:pPr>
              <w:tabs>
                <w:tab w:val="left" w:pos="927"/>
              </w:tabs>
              <w:spacing w:after="120" w:line="240" w:lineRule="auto"/>
              <w:rPr>
                <w:sz w:val="26"/>
                <w:szCs w:val="26"/>
              </w:rPr>
            </w:pPr>
            <w:r w:rsidRPr="009F6AC4">
              <w:rPr>
                <w:sz w:val="26"/>
                <w:szCs w:val="26"/>
              </w:rPr>
              <w:t>71.49</w:t>
            </w:r>
          </w:p>
        </w:tc>
        <w:tc>
          <w:tcPr>
            <w:tcW w:w="1559" w:type="dxa"/>
          </w:tcPr>
          <w:p w14:paraId="47750209" w14:textId="77777777" w:rsidR="00E3356F" w:rsidRPr="009F6AC4" w:rsidRDefault="00E3356F" w:rsidP="00006346">
            <w:pPr>
              <w:spacing w:after="120" w:line="240" w:lineRule="auto"/>
              <w:rPr>
                <w:sz w:val="26"/>
                <w:szCs w:val="26"/>
              </w:rPr>
            </w:pPr>
            <w:r w:rsidRPr="009F6AC4">
              <w:rPr>
                <w:sz w:val="26"/>
                <w:szCs w:val="26"/>
              </w:rPr>
              <w:t>69.89</w:t>
            </w:r>
          </w:p>
        </w:tc>
        <w:tc>
          <w:tcPr>
            <w:tcW w:w="1559" w:type="dxa"/>
          </w:tcPr>
          <w:p w14:paraId="6EDBFE6A" w14:textId="77777777" w:rsidR="00E3356F" w:rsidRPr="009F6AC4" w:rsidRDefault="00E3356F" w:rsidP="00006346">
            <w:pPr>
              <w:spacing w:after="120" w:line="240" w:lineRule="auto"/>
              <w:rPr>
                <w:sz w:val="26"/>
                <w:szCs w:val="26"/>
              </w:rPr>
            </w:pPr>
            <w:r w:rsidRPr="009F6AC4">
              <w:rPr>
                <w:sz w:val="26"/>
                <w:szCs w:val="26"/>
              </w:rPr>
              <w:t>70.16</w:t>
            </w:r>
          </w:p>
        </w:tc>
      </w:tr>
    </w:tbl>
    <w:p w14:paraId="33FCF0AD" w14:textId="77777777" w:rsidR="00E3356F" w:rsidRPr="009F6AC4" w:rsidRDefault="00E3356F" w:rsidP="00807A46">
      <w:pPr>
        <w:autoSpaceDE w:val="0"/>
        <w:autoSpaceDN w:val="0"/>
        <w:adjustRightInd w:val="0"/>
        <w:spacing w:before="0" w:after="120" w:line="360" w:lineRule="auto"/>
        <w:ind w:firstLine="431"/>
        <w:jc w:val="both"/>
        <w:rPr>
          <w:color w:val="000000" w:themeColor="text1"/>
          <w:sz w:val="26"/>
          <w:szCs w:val="26"/>
          <w:lang w:val="vi-VN"/>
        </w:rPr>
      </w:pPr>
      <w:r w:rsidRPr="009F6AC4">
        <w:rPr>
          <w:color w:val="000000" w:themeColor="text1"/>
          <w:sz w:val="26"/>
          <w:szCs w:val="26"/>
          <w:lang w:val="vi-VN"/>
        </w:rPr>
        <w:t>Tiến hành thử nghiệm, chúng tôi có thể nhận thấy sự thay đổi độ chính xác của bài toán:</w:t>
      </w:r>
    </w:p>
    <w:p w14:paraId="09A9FBDC" w14:textId="35858C7D" w:rsidR="00E3356F" w:rsidRPr="000726BB" w:rsidRDefault="00E3356F" w:rsidP="000726BB">
      <w:pPr>
        <w:pStyle w:val="ListParagraph"/>
        <w:numPr>
          <w:ilvl w:val="0"/>
          <w:numId w:val="15"/>
        </w:numPr>
        <w:autoSpaceDE w:val="0"/>
        <w:autoSpaceDN w:val="0"/>
        <w:adjustRightInd w:val="0"/>
        <w:spacing w:before="0" w:after="120" w:line="360" w:lineRule="auto"/>
        <w:jc w:val="both"/>
        <w:rPr>
          <w:color w:val="000000" w:themeColor="text1"/>
          <w:sz w:val="26"/>
          <w:szCs w:val="26"/>
          <w:lang w:val="vi-VN"/>
        </w:rPr>
      </w:pPr>
      <w:r w:rsidRPr="000726BB">
        <w:rPr>
          <w:color w:val="000000" w:themeColor="text1"/>
          <w:sz w:val="26"/>
          <w:szCs w:val="26"/>
          <w:lang w:val="vi-VN"/>
        </w:rPr>
        <w:t xml:space="preserve">Glove Vector + TriGram = Glove Vector + </w:t>
      </w:r>
      <w:r w:rsidRPr="000726BB">
        <w:rPr>
          <w:b/>
          <w:color w:val="000000" w:themeColor="text1"/>
          <w:sz w:val="26"/>
          <w:szCs w:val="26"/>
          <w:lang w:val="vi-VN"/>
        </w:rPr>
        <w:t xml:space="preserve">1.02% </w:t>
      </w:r>
      <w:r w:rsidRPr="000726BB">
        <w:rPr>
          <w:color w:val="000000" w:themeColor="text1"/>
          <w:sz w:val="26"/>
          <w:szCs w:val="26"/>
          <w:lang w:val="vi-VN"/>
        </w:rPr>
        <w:t>(2 nhãn)</w:t>
      </w:r>
    </w:p>
    <w:p w14:paraId="2D1E882B" w14:textId="02369882" w:rsidR="00E3356F" w:rsidRPr="000726BB" w:rsidRDefault="00E3356F" w:rsidP="000726BB">
      <w:pPr>
        <w:pStyle w:val="ListParagraph"/>
        <w:numPr>
          <w:ilvl w:val="0"/>
          <w:numId w:val="15"/>
        </w:numPr>
        <w:autoSpaceDE w:val="0"/>
        <w:autoSpaceDN w:val="0"/>
        <w:adjustRightInd w:val="0"/>
        <w:spacing w:before="0" w:after="120" w:line="360" w:lineRule="auto"/>
        <w:jc w:val="both"/>
        <w:rPr>
          <w:color w:val="000000" w:themeColor="text1"/>
          <w:sz w:val="26"/>
          <w:szCs w:val="26"/>
          <w:lang w:val="vi-VN"/>
        </w:rPr>
      </w:pPr>
      <w:r w:rsidRPr="000726BB">
        <w:rPr>
          <w:color w:val="000000" w:themeColor="text1"/>
          <w:sz w:val="26"/>
          <w:szCs w:val="26"/>
          <w:lang w:val="vi-VN"/>
        </w:rPr>
        <w:t xml:space="preserve">Glove Vector + TriGram = Glove Vector + </w:t>
      </w:r>
      <w:r w:rsidRPr="000726BB">
        <w:rPr>
          <w:b/>
          <w:color w:val="000000" w:themeColor="text1"/>
          <w:sz w:val="26"/>
          <w:szCs w:val="26"/>
          <w:lang w:val="vi-VN"/>
        </w:rPr>
        <w:t xml:space="preserve">2.02% </w:t>
      </w:r>
      <w:r w:rsidRPr="000726BB">
        <w:rPr>
          <w:color w:val="000000" w:themeColor="text1"/>
          <w:sz w:val="26"/>
          <w:szCs w:val="26"/>
          <w:lang w:val="vi-VN"/>
        </w:rPr>
        <w:t>(7 nhãn)</w:t>
      </w:r>
    </w:p>
    <w:p w14:paraId="085E8947" w14:textId="7AAFD414" w:rsidR="007304E2" w:rsidRDefault="00E3356F" w:rsidP="00807A46">
      <w:pPr>
        <w:autoSpaceDE w:val="0"/>
        <w:autoSpaceDN w:val="0"/>
        <w:adjustRightInd w:val="0"/>
        <w:spacing w:before="0" w:after="120" w:line="360" w:lineRule="auto"/>
        <w:ind w:firstLine="431"/>
        <w:jc w:val="both"/>
        <w:rPr>
          <w:color w:val="000000" w:themeColor="text1"/>
          <w:sz w:val="26"/>
          <w:szCs w:val="26"/>
          <w:lang w:val="vi-VN"/>
        </w:rPr>
      </w:pPr>
      <w:r>
        <w:rPr>
          <w:color w:val="000000" w:themeColor="text1"/>
          <w:sz w:val="26"/>
          <w:szCs w:val="26"/>
          <w:lang w:val="vi-VN"/>
        </w:rPr>
        <w:t>Kết</w:t>
      </w:r>
      <w:r w:rsidR="007304E2" w:rsidRPr="009F6AC4">
        <w:rPr>
          <w:color w:val="000000" w:themeColor="text1"/>
          <w:sz w:val="26"/>
          <w:szCs w:val="26"/>
          <w:lang w:val="vi-VN"/>
        </w:rPr>
        <w:t xml:space="preserve"> quả kết hợp giữa Glove Vector và TriGram</w:t>
      </w:r>
      <w:r>
        <w:rPr>
          <w:color w:val="000000" w:themeColor="text1"/>
          <w:sz w:val="26"/>
          <w:szCs w:val="26"/>
          <w:lang w:val="vi-VN"/>
        </w:rPr>
        <w:t xml:space="preserve"> đang cho kết quả tốt nhất. Vì thế chúng tôi sẽ chọn nó</w:t>
      </w:r>
      <w:r w:rsidR="007304E2" w:rsidRPr="009F6AC4">
        <w:rPr>
          <w:color w:val="000000" w:themeColor="text1"/>
          <w:sz w:val="26"/>
          <w:szCs w:val="26"/>
          <w:lang w:val="vi-VN"/>
        </w:rPr>
        <w:t xml:space="preserve"> để kết hợp thêm phương pháp mới.</w:t>
      </w:r>
      <w:r w:rsidR="003F7341" w:rsidRPr="009F6AC4">
        <w:rPr>
          <w:color w:val="000000" w:themeColor="text1"/>
          <w:sz w:val="26"/>
          <w:szCs w:val="26"/>
          <w:lang w:val="vi-VN"/>
        </w:rPr>
        <w:t xml:space="preserve"> Sau khi tiến hành thực nghiệm thu được kết quả sau:</w:t>
      </w:r>
    </w:p>
    <w:p w14:paraId="578E442A" w14:textId="77777777" w:rsidR="00A9590E" w:rsidRDefault="00A9590E" w:rsidP="00E3356F">
      <w:pPr>
        <w:autoSpaceDE w:val="0"/>
        <w:autoSpaceDN w:val="0"/>
        <w:adjustRightInd w:val="0"/>
        <w:spacing w:before="0" w:after="120" w:line="360" w:lineRule="auto"/>
        <w:ind w:left="720" w:firstLine="431"/>
        <w:rPr>
          <w:color w:val="000000" w:themeColor="text1"/>
          <w:sz w:val="26"/>
          <w:szCs w:val="26"/>
          <w:lang w:val="vi-VN"/>
        </w:rPr>
      </w:pPr>
    </w:p>
    <w:p w14:paraId="1D071C71" w14:textId="3E5C313A" w:rsidR="00A9590E" w:rsidRPr="00A9590E" w:rsidRDefault="00A9590E" w:rsidP="00E3356F">
      <w:pPr>
        <w:pStyle w:val="ListParagraph"/>
        <w:spacing w:before="0" w:after="120" w:line="360" w:lineRule="auto"/>
        <w:ind w:firstLine="431"/>
        <w:jc w:val="center"/>
        <w:outlineLvl w:val="3"/>
        <w:rPr>
          <w:i/>
          <w:sz w:val="26"/>
          <w:szCs w:val="26"/>
          <w:lang w:val="vi-VN"/>
        </w:rPr>
      </w:pPr>
      <w:bookmarkStart w:id="266" w:name="_Toc468975808"/>
      <w:bookmarkStart w:id="267" w:name="_Toc468977224"/>
      <w:bookmarkStart w:id="268" w:name="_Toc469565735"/>
      <w:bookmarkStart w:id="269" w:name="_Toc469565804"/>
      <w:bookmarkStart w:id="270" w:name="_Toc469565883"/>
      <w:r w:rsidRPr="00A9590E">
        <w:rPr>
          <w:i/>
          <w:color w:val="000000" w:themeColor="text1"/>
          <w:sz w:val="26"/>
          <w:szCs w:val="26"/>
          <w:lang w:val="vi-VN"/>
        </w:rPr>
        <w:t>Bảng 3</w:t>
      </w:r>
      <w:r w:rsidR="0043726A">
        <w:rPr>
          <w:i/>
          <w:color w:val="000000" w:themeColor="text1"/>
          <w:sz w:val="26"/>
          <w:szCs w:val="26"/>
          <w:lang w:val="vi-VN"/>
        </w:rPr>
        <w:t>-11</w:t>
      </w:r>
      <w:r w:rsidRPr="00A9590E">
        <w:rPr>
          <w:i/>
          <w:color w:val="000000" w:themeColor="text1"/>
          <w:sz w:val="26"/>
          <w:szCs w:val="26"/>
          <w:lang w:val="vi-VN"/>
        </w:rPr>
        <w:t xml:space="preserve"> : Kết quả thực nghiệm </w:t>
      </w:r>
      <w:r w:rsidRPr="00A9590E">
        <w:rPr>
          <w:i/>
          <w:sz w:val="26"/>
          <w:szCs w:val="26"/>
          <w:lang w:val="vi-VN"/>
        </w:rPr>
        <w:t>TriGram + Glove Vector 300D + NaiveBayes Trigram (thuật toán SVM)</w:t>
      </w:r>
      <w:bookmarkEnd w:id="266"/>
      <w:bookmarkEnd w:id="267"/>
      <w:bookmarkEnd w:id="268"/>
      <w:bookmarkEnd w:id="269"/>
      <w:bookmarkEnd w:id="270"/>
    </w:p>
    <w:tbl>
      <w:tblPr>
        <w:tblStyle w:val="TableGrid"/>
        <w:tblW w:w="0" w:type="auto"/>
        <w:tblLook w:val="04A0" w:firstRow="1" w:lastRow="0" w:firstColumn="1" w:lastColumn="0" w:noHBand="0" w:noVBand="1"/>
      </w:tblPr>
      <w:tblGrid>
        <w:gridCol w:w="1553"/>
        <w:gridCol w:w="1556"/>
        <w:gridCol w:w="1555"/>
        <w:gridCol w:w="1574"/>
        <w:gridCol w:w="1557"/>
        <w:gridCol w:w="1555"/>
      </w:tblGrid>
      <w:tr w:rsidR="003F7341" w:rsidRPr="009F6AC4" w14:paraId="6ACB5D5B" w14:textId="77777777" w:rsidTr="00AF12AF">
        <w:tc>
          <w:tcPr>
            <w:tcW w:w="1558" w:type="dxa"/>
            <w:tcBorders>
              <w:bottom w:val="single" w:sz="4" w:space="0" w:color="auto"/>
            </w:tcBorders>
          </w:tcPr>
          <w:p w14:paraId="256C431D" w14:textId="77777777" w:rsidR="003F7341" w:rsidRPr="009F6AC4" w:rsidRDefault="003F7341" w:rsidP="0097084C">
            <w:pPr>
              <w:spacing w:after="120" w:line="240" w:lineRule="auto"/>
              <w:rPr>
                <w:sz w:val="26"/>
                <w:szCs w:val="26"/>
              </w:rPr>
            </w:pPr>
            <w:r w:rsidRPr="009F6AC4">
              <w:rPr>
                <w:sz w:val="26"/>
                <w:szCs w:val="26"/>
              </w:rPr>
              <w:t>Số nhãn</w:t>
            </w:r>
          </w:p>
        </w:tc>
        <w:tc>
          <w:tcPr>
            <w:tcW w:w="1558" w:type="dxa"/>
          </w:tcPr>
          <w:p w14:paraId="455780FB" w14:textId="77777777" w:rsidR="003F7341" w:rsidRPr="009F6AC4" w:rsidRDefault="003F7341" w:rsidP="0097084C">
            <w:pPr>
              <w:spacing w:after="120" w:line="240" w:lineRule="auto"/>
              <w:rPr>
                <w:sz w:val="26"/>
                <w:szCs w:val="26"/>
              </w:rPr>
            </w:pPr>
            <w:r w:rsidRPr="009F6AC4">
              <w:rPr>
                <w:sz w:val="26"/>
                <w:szCs w:val="26"/>
              </w:rPr>
              <w:t>Số gram</w:t>
            </w:r>
          </w:p>
        </w:tc>
        <w:tc>
          <w:tcPr>
            <w:tcW w:w="1558" w:type="dxa"/>
          </w:tcPr>
          <w:p w14:paraId="48FC0808" w14:textId="77777777" w:rsidR="003F7341" w:rsidRPr="009F6AC4" w:rsidRDefault="003F7341" w:rsidP="0097084C">
            <w:pPr>
              <w:spacing w:after="120" w:line="240" w:lineRule="auto"/>
              <w:rPr>
                <w:sz w:val="26"/>
                <w:szCs w:val="26"/>
              </w:rPr>
            </w:pPr>
            <w:r w:rsidRPr="009F6AC4">
              <w:rPr>
                <w:sz w:val="26"/>
                <w:szCs w:val="26"/>
              </w:rPr>
              <w:t>Acc(%)</w:t>
            </w:r>
          </w:p>
        </w:tc>
        <w:tc>
          <w:tcPr>
            <w:tcW w:w="1558" w:type="dxa"/>
          </w:tcPr>
          <w:p w14:paraId="07CCF580" w14:textId="77777777" w:rsidR="003F7341" w:rsidRPr="009F6AC4" w:rsidRDefault="003F7341" w:rsidP="0097084C">
            <w:pPr>
              <w:spacing w:after="120" w:line="240" w:lineRule="auto"/>
              <w:rPr>
                <w:sz w:val="26"/>
                <w:szCs w:val="26"/>
              </w:rPr>
            </w:pPr>
            <w:r w:rsidRPr="009F6AC4">
              <w:rPr>
                <w:sz w:val="26"/>
                <w:szCs w:val="26"/>
              </w:rPr>
              <w:t xml:space="preserve">Precision(%)  </w:t>
            </w:r>
          </w:p>
        </w:tc>
        <w:tc>
          <w:tcPr>
            <w:tcW w:w="1559" w:type="dxa"/>
          </w:tcPr>
          <w:p w14:paraId="5CF2D3C4" w14:textId="77777777" w:rsidR="003F7341" w:rsidRPr="009F6AC4" w:rsidRDefault="003F7341" w:rsidP="0097084C">
            <w:pPr>
              <w:spacing w:after="120" w:line="240" w:lineRule="auto"/>
              <w:rPr>
                <w:sz w:val="26"/>
                <w:szCs w:val="26"/>
              </w:rPr>
            </w:pPr>
            <w:r w:rsidRPr="009F6AC4">
              <w:rPr>
                <w:sz w:val="26"/>
                <w:szCs w:val="26"/>
              </w:rPr>
              <w:t xml:space="preserve">Recall(%)   </w:t>
            </w:r>
          </w:p>
        </w:tc>
        <w:tc>
          <w:tcPr>
            <w:tcW w:w="1559" w:type="dxa"/>
          </w:tcPr>
          <w:p w14:paraId="6AB2DCBE" w14:textId="77777777" w:rsidR="003F7341" w:rsidRPr="009F6AC4" w:rsidRDefault="003F7341" w:rsidP="0097084C">
            <w:pPr>
              <w:spacing w:after="120" w:line="240" w:lineRule="auto"/>
              <w:rPr>
                <w:sz w:val="26"/>
                <w:szCs w:val="26"/>
              </w:rPr>
            </w:pPr>
            <w:r w:rsidRPr="009F6AC4">
              <w:rPr>
                <w:sz w:val="26"/>
                <w:szCs w:val="26"/>
              </w:rPr>
              <w:t>F(%)</w:t>
            </w:r>
          </w:p>
        </w:tc>
      </w:tr>
      <w:tr w:rsidR="003F7341" w:rsidRPr="009F6AC4" w14:paraId="46D4B738" w14:textId="77777777" w:rsidTr="00AF12AF">
        <w:tc>
          <w:tcPr>
            <w:tcW w:w="1558" w:type="dxa"/>
            <w:tcBorders>
              <w:bottom w:val="single" w:sz="4" w:space="0" w:color="auto"/>
            </w:tcBorders>
          </w:tcPr>
          <w:p w14:paraId="16C96153" w14:textId="77777777" w:rsidR="003F7341" w:rsidRPr="009F6AC4" w:rsidRDefault="003F7341" w:rsidP="0097084C">
            <w:pPr>
              <w:spacing w:after="120" w:line="360" w:lineRule="auto"/>
              <w:rPr>
                <w:sz w:val="26"/>
                <w:szCs w:val="26"/>
              </w:rPr>
            </w:pPr>
            <w:r w:rsidRPr="009F6AC4">
              <w:rPr>
                <w:sz w:val="26"/>
                <w:szCs w:val="26"/>
              </w:rPr>
              <w:t>2 nhãn</w:t>
            </w:r>
          </w:p>
        </w:tc>
        <w:tc>
          <w:tcPr>
            <w:tcW w:w="1558" w:type="dxa"/>
          </w:tcPr>
          <w:p w14:paraId="46A76AF8" w14:textId="77777777" w:rsidR="003F7341" w:rsidRPr="009F6AC4" w:rsidRDefault="003F7341" w:rsidP="0097084C">
            <w:pPr>
              <w:spacing w:after="120" w:line="360" w:lineRule="auto"/>
              <w:rPr>
                <w:sz w:val="26"/>
                <w:szCs w:val="26"/>
              </w:rPr>
            </w:pPr>
            <w:r w:rsidRPr="009F6AC4">
              <w:rPr>
                <w:sz w:val="26"/>
                <w:szCs w:val="26"/>
              </w:rPr>
              <w:t>TriGram</w:t>
            </w:r>
          </w:p>
        </w:tc>
        <w:tc>
          <w:tcPr>
            <w:tcW w:w="1558" w:type="dxa"/>
          </w:tcPr>
          <w:p w14:paraId="1FBF8051" w14:textId="77777777" w:rsidR="003F7341" w:rsidRPr="009F6AC4" w:rsidRDefault="003F7341" w:rsidP="0097084C">
            <w:pPr>
              <w:spacing w:after="120" w:line="360" w:lineRule="auto"/>
              <w:rPr>
                <w:b/>
                <w:sz w:val="26"/>
                <w:szCs w:val="26"/>
              </w:rPr>
            </w:pPr>
            <w:r w:rsidRPr="009F6AC4">
              <w:rPr>
                <w:b/>
                <w:sz w:val="26"/>
                <w:szCs w:val="26"/>
              </w:rPr>
              <w:t>85.44</w:t>
            </w:r>
          </w:p>
        </w:tc>
        <w:tc>
          <w:tcPr>
            <w:tcW w:w="1558" w:type="dxa"/>
          </w:tcPr>
          <w:p w14:paraId="10AA5D33" w14:textId="77777777" w:rsidR="003F7341" w:rsidRPr="009F6AC4" w:rsidRDefault="003F7341" w:rsidP="0097084C">
            <w:pPr>
              <w:spacing w:after="120" w:line="360" w:lineRule="auto"/>
              <w:rPr>
                <w:sz w:val="26"/>
                <w:szCs w:val="26"/>
              </w:rPr>
            </w:pPr>
            <w:r w:rsidRPr="009F6AC4">
              <w:rPr>
                <w:sz w:val="26"/>
                <w:szCs w:val="26"/>
              </w:rPr>
              <w:t>85.01</w:t>
            </w:r>
          </w:p>
        </w:tc>
        <w:tc>
          <w:tcPr>
            <w:tcW w:w="1559" w:type="dxa"/>
          </w:tcPr>
          <w:p w14:paraId="72C622B9" w14:textId="77777777" w:rsidR="003F7341" w:rsidRPr="009F6AC4" w:rsidRDefault="003F7341" w:rsidP="0097084C">
            <w:pPr>
              <w:spacing w:after="120" w:line="360" w:lineRule="auto"/>
              <w:rPr>
                <w:sz w:val="26"/>
                <w:szCs w:val="26"/>
              </w:rPr>
            </w:pPr>
            <w:r w:rsidRPr="009F6AC4">
              <w:rPr>
                <w:sz w:val="26"/>
                <w:szCs w:val="26"/>
              </w:rPr>
              <w:t>85.44</w:t>
            </w:r>
          </w:p>
        </w:tc>
        <w:tc>
          <w:tcPr>
            <w:tcW w:w="1559" w:type="dxa"/>
          </w:tcPr>
          <w:p w14:paraId="362F1210" w14:textId="77777777" w:rsidR="003F7341" w:rsidRPr="009F6AC4" w:rsidRDefault="003F7341" w:rsidP="0097084C">
            <w:pPr>
              <w:spacing w:after="120" w:line="360" w:lineRule="auto"/>
              <w:rPr>
                <w:sz w:val="26"/>
                <w:szCs w:val="26"/>
              </w:rPr>
            </w:pPr>
            <w:r w:rsidRPr="009F6AC4">
              <w:rPr>
                <w:sz w:val="26"/>
                <w:szCs w:val="26"/>
              </w:rPr>
              <w:t>85.09</w:t>
            </w:r>
          </w:p>
        </w:tc>
      </w:tr>
      <w:tr w:rsidR="003F7341" w:rsidRPr="009F6AC4" w14:paraId="450F1606" w14:textId="77777777" w:rsidTr="00AF12AF">
        <w:trPr>
          <w:trHeight w:val="339"/>
        </w:trPr>
        <w:tc>
          <w:tcPr>
            <w:tcW w:w="1558" w:type="dxa"/>
            <w:tcBorders>
              <w:bottom w:val="single" w:sz="4" w:space="0" w:color="auto"/>
            </w:tcBorders>
          </w:tcPr>
          <w:p w14:paraId="6985BD27" w14:textId="77777777" w:rsidR="003F7341" w:rsidRPr="009F6AC4" w:rsidRDefault="003F7341" w:rsidP="0097084C">
            <w:pPr>
              <w:spacing w:after="120" w:line="360" w:lineRule="auto"/>
              <w:rPr>
                <w:sz w:val="26"/>
                <w:szCs w:val="26"/>
              </w:rPr>
            </w:pPr>
            <w:r w:rsidRPr="009F6AC4">
              <w:rPr>
                <w:sz w:val="26"/>
                <w:szCs w:val="26"/>
              </w:rPr>
              <w:t>7 nhãn</w:t>
            </w:r>
          </w:p>
        </w:tc>
        <w:tc>
          <w:tcPr>
            <w:tcW w:w="1558" w:type="dxa"/>
          </w:tcPr>
          <w:p w14:paraId="4AB66AE4" w14:textId="77777777" w:rsidR="003F7341" w:rsidRPr="009F6AC4" w:rsidRDefault="003F7341" w:rsidP="0097084C">
            <w:pPr>
              <w:spacing w:after="120" w:line="360" w:lineRule="auto"/>
              <w:rPr>
                <w:sz w:val="26"/>
                <w:szCs w:val="26"/>
              </w:rPr>
            </w:pPr>
            <w:r w:rsidRPr="009F6AC4">
              <w:rPr>
                <w:sz w:val="26"/>
                <w:szCs w:val="26"/>
              </w:rPr>
              <w:t>TriGram</w:t>
            </w:r>
          </w:p>
        </w:tc>
        <w:tc>
          <w:tcPr>
            <w:tcW w:w="1558" w:type="dxa"/>
          </w:tcPr>
          <w:p w14:paraId="532F91FB" w14:textId="77777777" w:rsidR="003F7341" w:rsidRPr="009F6AC4" w:rsidRDefault="003F7341" w:rsidP="0097084C">
            <w:pPr>
              <w:spacing w:after="120" w:line="360" w:lineRule="auto"/>
              <w:rPr>
                <w:b/>
                <w:sz w:val="26"/>
                <w:szCs w:val="26"/>
              </w:rPr>
            </w:pPr>
            <w:r w:rsidRPr="009F6AC4">
              <w:rPr>
                <w:b/>
                <w:sz w:val="26"/>
                <w:szCs w:val="26"/>
              </w:rPr>
              <w:t>70.50</w:t>
            </w:r>
          </w:p>
        </w:tc>
        <w:tc>
          <w:tcPr>
            <w:tcW w:w="1558" w:type="dxa"/>
          </w:tcPr>
          <w:p w14:paraId="63002C43" w14:textId="77777777" w:rsidR="003F7341" w:rsidRPr="009F6AC4" w:rsidRDefault="003F7341" w:rsidP="0097084C">
            <w:pPr>
              <w:tabs>
                <w:tab w:val="left" w:pos="927"/>
              </w:tabs>
              <w:spacing w:after="120" w:line="360" w:lineRule="auto"/>
              <w:rPr>
                <w:sz w:val="26"/>
                <w:szCs w:val="26"/>
              </w:rPr>
            </w:pPr>
            <w:r w:rsidRPr="009F6AC4">
              <w:rPr>
                <w:sz w:val="26"/>
                <w:szCs w:val="26"/>
              </w:rPr>
              <w:t>71.89</w:t>
            </w:r>
          </w:p>
        </w:tc>
        <w:tc>
          <w:tcPr>
            <w:tcW w:w="1559" w:type="dxa"/>
          </w:tcPr>
          <w:p w14:paraId="18AEFDA1" w14:textId="77777777" w:rsidR="003F7341" w:rsidRPr="009F6AC4" w:rsidRDefault="003F7341" w:rsidP="0097084C">
            <w:pPr>
              <w:spacing w:after="120" w:line="360" w:lineRule="auto"/>
              <w:rPr>
                <w:sz w:val="26"/>
                <w:szCs w:val="26"/>
              </w:rPr>
            </w:pPr>
            <w:r w:rsidRPr="009F6AC4">
              <w:rPr>
                <w:sz w:val="26"/>
                <w:szCs w:val="26"/>
              </w:rPr>
              <w:t>70.05</w:t>
            </w:r>
          </w:p>
        </w:tc>
        <w:tc>
          <w:tcPr>
            <w:tcW w:w="1559" w:type="dxa"/>
          </w:tcPr>
          <w:p w14:paraId="0C44C390" w14:textId="77777777" w:rsidR="003F7341" w:rsidRPr="009F6AC4" w:rsidRDefault="003F7341" w:rsidP="0097084C">
            <w:pPr>
              <w:spacing w:after="120" w:line="360" w:lineRule="auto"/>
              <w:rPr>
                <w:sz w:val="26"/>
                <w:szCs w:val="26"/>
              </w:rPr>
            </w:pPr>
            <w:r w:rsidRPr="009F6AC4">
              <w:rPr>
                <w:sz w:val="26"/>
                <w:szCs w:val="26"/>
              </w:rPr>
              <w:t>70.82</w:t>
            </w:r>
          </w:p>
        </w:tc>
      </w:tr>
    </w:tbl>
    <w:p w14:paraId="62172DB7" w14:textId="50BDED26" w:rsidR="00AF12AF" w:rsidRPr="009F6AC4" w:rsidRDefault="003F7341" w:rsidP="00807A46">
      <w:pPr>
        <w:spacing w:before="0" w:after="120" w:line="360" w:lineRule="auto"/>
        <w:ind w:firstLine="431"/>
        <w:jc w:val="both"/>
        <w:rPr>
          <w:sz w:val="26"/>
          <w:szCs w:val="26"/>
          <w:lang w:val="vi-VN"/>
        </w:rPr>
      </w:pPr>
      <w:r w:rsidRPr="009F6AC4">
        <w:rPr>
          <w:sz w:val="26"/>
          <w:szCs w:val="26"/>
          <w:lang w:val="vi-VN"/>
        </w:rPr>
        <w:lastRenderedPageBreak/>
        <w:t>Như vậy, với 2 nhãn thì độ chính xác là 85.44% (tăng thêm 0.24%) và với 7 nhãn thì là 70.50% (tăng thêm 0.61%). Dù không tăng thêm nhiều nhưng phương pháp cũng đã giúp cải thiện độ chính xác của việc phân loại.</w:t>
      </w:r>
    </w:p>
    <w:p w14:paraId="213FB488" w14:textId="77777777" w:rsidR="00AF12AF" w:rsidRPr="009F6AC4" w:rsidRDefault="00AF12AF" w:rsidP="00807A46">
      <w:pPr>
        <w:spacing w:before="0" w:after="120" w:line="360" w:lineRule="auto"/>
        <w:ind w:firstLine="431"/>
        <w:jc w:val="both"/>
        <w:rPr>
          <w:sz w:val="26"/>
          <w:szCs w:val="26"/>
          <w:lang w:val="vi-VN"/>
        </w:rPr>
      </w:pPr>
      <w:r w:rsidRPr="009F6AC4">
        <w:rPr>
          <w:sz w:val="26"/>
          <w:szCs w:val="26"/>
          <w:lang w:val="vi-VN"/>
        </w:rPr>
        <w:br w:type="page"/>
      </w:r>
    </w:p>
    <w:p w14:paraId="6D28C942" w14:textId="78A7D502" w:rsidR="003F7341" w:rsidRPr="00A9590E" w:rsidRDefault="00AF12AF" w:rsidP="00E3356F">
      <w:pPr>
        <w:spacing w:before="0" w:after="120" w:line="360" w:lineRule="auto"/>
        <w:ind w:firstLine="431"/>
        <w:jc w:val="center"/>
        <w:outlineLvl w:val="0"/>
        <w:rPr>
          <w:b/>
          <w:sz w:val="36"/>
          <w:szCs w:val="36"/>
          <w:lang w:val="vi-VN"/>
        </w:rPr>
      </w:pPr>
      <w:bookmarkStart w:id="271" w:name="_Toc469566827"/>
      <w:r w:rsidRPr="00A9590E">
        <w:rPr>
          <w:b/>
          <w:sz w:val="36"/>
          <w:szCs w:val="36"/>
          <w:lang w:val="vi-VN"/>
        </w:rPr>
        <w:lastRenderedPageBreak/>
        <w:t>KẾT LUẬN</w:t>
      </w:r>
      <w:bookmarkEnd w:id="271"/>
    </w:p>
    <w:p w14:paraId="045597BB" w14:textId="48DF5475" w:rsidR="00AF12AF" w:rsidRPr="009F6AC4" w:rsidRDefault="00AF12AF" w:rsidP="00807A46">
      <w:pPr>
        <w:spacing w:before="0" w:after="120" w:line="360" w:lineRule="auto"/>
        <w:ind w:firstLine="431"/>
        <w:jc w:val="both"/>
        <w:rPr>
          <w:sz w:val="26"/>
          <w:szCs w:val="26"/>
          <w:lang w:val="vi-VN"/>
        </w:rPr>
      </w:pPr>
      <w:r w:rsidRPr="009F6AC4">
        <w:rPr>
          <w:sz w:val="26"/>
          <w:szCs w:val="26"/>
          <w:lang w:val="vi-VN"/>
        </w:rPr>
        <w:t>Phân loại ý định người dùng thông qua những nội dung mà họ đăng tải trên mạng xã hội hiện nay là một vấn đề rất nóng hổi bởi bì thế giời online đang phát triển một cách không ngừng. Từ việc giải quyết bài toán phân loại ý định người dùng giúp cho chúng ta tiến gần hơn đến sự thông minh của thế giới ảo, giúp quản lý tốt hơn hệ thống thông tin ngập tràn những nội dung. Ngoài ra, dựa vào nghiên cứu này, chúng ta có thể phát triển trí tuệ nhân tạo cho các mạng xã hội, giúp chúng có thể hiểu được nội dung đăng tải của người dùng từ đó đưa ra các lời khuyên, các mặt hàng sản phẩm hay các quảng cáo hữu ích. Từ đó giúp việc sử dụng mạng xã hội tưởng chừng là ảo nhưng lại rất thật và thiết thực với đời sống con người.</w:t>
      </w:r>
    </w:p>
    <w:p w14:paraId="13D76235" w14:textId="10DDEB73" w:rsidR="00AF12AF" w:rsidRPr="009F6AC4" w:rsidRDefault="00AF12AF" w:rsidP="00807A46">
      <w:pPr>
        <w:spacing w:before="0" w:after="120" w:line="360" w:lineRule="auto"/>
        <w:ind w:firstLine="431"/>
        <w:jc w:val="both"/>
        <w:rPr>
          <w:sz w:val="26"/>
          <w:szCs w:val="26"/>
          <w:lang w:val="vi-VN"/>
        </w:rPr>
      </w:pPr>
      <w:r w:rsidRPr="009F6AC4">
        <w:rPr>
          <w:sz w:val="26"/>
          <w:szCs w:val="26"/>
          <w:lang w:val="vi-VN"/>
        </w:rPr>
        <w:t>Nhìn chung, đồ án đã đạt được một số thành tựu như:</w:t>
      </w:r>
    </w:p>
    <w:p w14:paraId="3540C54D" w14:textId="57722834" w:rsidR="00AF12AF" w:rsidRPr="006424C9" w:rsidRDefault="000F3322" w:rsidP="00807A46">
      <w:pPr>
        <w:pStyle w:val="ListParagraph"/>
        <w:numPr>
          <w:ilvl w:val="0"/>
          <w:numId w:val="1"/>
        </w:numPr>
        <w:spacing w:before="0" w:after="120" w:line="360" w:lineRule="auto"/>
        <w:jc w:val="both"/>
        <w:rPr>
          <w:sz w:val="26"/>
          <w:szCs w:val="26"/>
          <w:lang w:val="vi-VN"/>
        </w:rPr>
      </w:pPr>
      <w:r w:rsidRPr="006424C9">
        <w:rPr>
          <w:sz w:val="26"/>
          <w:szCs w:val="26"/>
          <w:lang w:val="vi-VN"/>
        </w:rPr>
        <w:t>Trình bày một cách khái quát, tổng quan nhất và nêu lên ý nghĩa, vai trò quan trọng của bài toán phân loại ý định người dùng trên mạng xã hội.</w:t>
      </w:r>
    </w:p>
    <w:p w14:paraId="181BD4A6" w14:textId="19701FE1" w:rsidR="000F3322" w:rsidRPr="006424C9" w:rsidRDefault="000F3322" w:rsidP="00807A46">
      <w:pPr>
        <w:pStyle w:val="ListParagraph"/>
        <w:numPr>
          <w:ilvl w:val="0"/>
          <w:numId w:val="1"/>
        </w:numPr>
        <w:spacing w:before="0" w:after="120" w:line="360" w:lineRule="auto"/>
        <w:jc w:val="both"/>
        <w:rPr>
          <w:sz w:val="26"/>
          <w:szCs w:val="26"/>
          <w:lang w:val="vi-VN"/>
        </w:rPr>
      </w:pPr>
      <w:r w:rsidRPr="006424C9">
        <w:rPr>
          <w:sz w:val="26"/>
          <w:szCs w:val="26"/>
          <w:lang w:val="vi-VN"/>
        </w:rPr>
        <w:t>Khảo sát nghiên cứu 3 loại đặc trưng khác nhau cho bài toán phân loại ý định người dùng.</w:t>
      </w:r>
    </w:p>
    <w:p w14:paraId="3C872141" w14:textId="3A3BA86D" w:rsidR="000F3322" w:rsidRPr="006424C9" w:rsidRDefault="000F3322" w:rsidP="00807A46">
      <w:pPr>
        <w:pStyle w:val="ListParagraph"/>
        <w:numPr>
          <w:ilvl w:val="0"/>
          <w:numId w:val="1"/>
        </w:numPr>
        <w:spacing w:before="0" w:after="120" w:line="360" w:lineRule="auto"/>
        <w:jc w:val="both"/>
        <w:rPr>
          <w:sz w:val="26"/>
          <w:szCs w:val="26"/>
          <w:lang w:val="vi-VN"/>
        </w:rPr>
      </w:pPr>
      <w:r w:rsidRPr="006424C9">
        <w:rPr>
          <w:sz w:val="26"/>
          <w:szCs w:val="26"/>
          <w:lang w:val="vi-VN"/>
        </w:rPr>
        <w:t>Đưa ra một các chọn đặc trưng mới cho bài toán phân loại ý định người dùng nói riêng và bài toàn phân nhãn cho dữ liệu nói chung.</w:t>
      </w:r>
    </w:p>
    <w:p w14:paraId="4C71126D" w14:textId="23687C04" w:rsidR="000F3322" w:rsidRPr="006424C9" w:rsidRDefault="000F3322" w:rsidP="00807A46">
      <w:pPr>
        <w:pStyle w:val="ListParagraph"/>
        <w:numPr>
          <w:ilvl w:val="0"/>
          <w:numId w:val="1"/>
        </w:numPr>
        <w:spacing w:before="60" w:after="120" w:line="360" w:lineRule="auto"/>
        <w:jc w:val="both"/>
        <w:rPr>
          <w:sz w:val="26"/>
          <w:szCs w:val="26"/>
        </w:rPr>
      </w:pPr>
      <w:r w:rsidRPr="006424C9">
        <w:rPr>
          <w:sz w:val="26"/>
          <w:szCs w:val="26"/>
        </w:rPr>
        <w:t>Nghiên cứu và làm thực nghiệm với 3 thuật toán học máy khác nhau.</w:t>
      </w:r>
    </w:p>
    <w:p w14:paraId="367812B9" w14:textId="233CC20D" w:rsidR="000F3322" w:rsidRPr="006424C9" w:rsidRDefault="000F3322" w:rsidP="00807A46">
      <w:pPr>
        <w:pStyle w:val="ListParagraph"/>
        <w:numPr>
          <w:ilvl w:val="0"/>
          <w:numId w:val="1"/>
        </w:numPr>
        <w:spacing w:before="60" w:after="120" w:line="360" w:lineRule="auto"/>
        <w:jc w:val="both"/>
        <w:rPr>
          <w:sz w:val="26"/>
          <w:szCs w:val="26"/>
        </w:rPr>
      </w:pPr>
      <w:r w:rsidRPr="006424C9">
        <w:rPr>
          <w:sz w:val="26"/>
          <w:szCs w:val="26"/>
        </w:rPr>
        <w:t>So sánh và phân tích các kết quả thực nghiệm và chúng tôi đã tìm ra được trường hợp cho kết quả tốt nhất.</w:t>
      </w:r>
    </w:p>
    <w:p w14:paraId="4D6B9DEE" w14:textId="6C6011D1" w:rsidR="00E3356F" w:rsidRPr="006424C9" w:rsidRDefault="000F3322" w:rsidP="00807A46">
      <w:pPr>
        <w:pStyle w:val="ListParagraph"/>
        <w:numPr>
          <w:ilvl w:val="0"/>
          <w:numId w:val="1"/>
        </w:numPr>
        <w:spacing w:before="60" w:after="120" w:line="360" w:lineRule="auto"/>
        <w:jc w:val="both"/>
        <w:rPr>
          <w:sz w:val="26"/>
          <w:szCs w:val="26"/>
        </w:rPr>
      </w:pPr>
      <w:r w:rsidRPr="006424C9">
        <w:rPr>
          <w:sz w:val="26"/>
          <w:szCs w:val="26"/>
        </w:rPr>
        <w:t xml:space="preserve">Từ kết quả thực nghiệm, chúng tôi xây dựng thành công một ứng dụng demo giúp phân loại </w:t>
      </w:r>
      <w:r w:rsidRPr="006424C9">
        <w:rPr>
          <w:sz w:val="26"/>
          <w:szCs w:val="26"/>
          <w:lang w:val="vi-VN"/>
        </w:rPr>
        <w:t>ý định người dùng</w:t>
      </w:r>
      <w:r w:rsidRPr="006424C9">
        <w:rPr>
          <w:sz w:val="26"/>
          <w:szCs w:val="26"/>
        </w:rPr>
        <w:t xml:space="preserve"> dựa trên các đặc trưng khác nhau.</w:t>
      </w:r>
      <w:r w:rsidR="00E3356F" w:rsidRPr="006424C9">
        <w:rPr>
          <w:sz w:val="26"/>
          <w:szCs w:val="26"/>
        </w:rPr>
        <w:tab/>
      </w:r>
    </w:p>
    <w:p w14:paraId="1BF22278" w14:textId="3496807D" w:rsidR="000F3322" w:rsidRPr="00E3356F" w:rsidRDefault="000F3322" w:rsidP="00807A46">
      <w:pPr>
        <w:spacing w:before="60" w:after="120" w:line="360" w:lineRule="auto"/>
        <w:ind w:firstLine="720"/>
        <w:jc w:val="both"/>
        <w:rPr>
          <w:sz w:val="26"/>
          <w:szCs w:val="26"/>
        </w:rPr>
      </w:pPr>
      <w:r w:rsidRPr="00E3356F">
        <w:rPr>
          <w:sz w:val="26"/>
          <w:szCs w:val="26"/>
          <w:lang w:val="vi-VN"/>
        </w:rPr>
        <w:t>Đồ án vẫn còn một số hạn chế như:</w:t>
      </w:r>
    </w:p>
    <w:p w14:paraId="3F3D036E" w14:textId="2E1B8275" w:rsidR="000F3322" w:rsidRPr="006424C9" w:rsidRDefault="000F3322" w:rsidP="00807A46">
      <w:pPr>
        <w:pStyle w:val="ListParagraph"/>
        <w:numPr>
          <w:ilvl w:val="0"/>
          <w:numId w:val="1"/>
        </w:numPr>
        <w:spacing w:before="60" w:after="120" w:line="360" w:lineRule="auto"/>
        <w:jc w:val="both"/>
        <w:rPr>
          <w:sz w:val="26"/>
          <w:szCs w:val="26"/>
        </w:rPr>
      </w:pPr>
      <w:r w:rsidRPr="006424C9">
        <w:rPr>
          <w:sz w:val="26"/>
          <w:szCs w:val="26"/>
        </w:rPr>
        <w:t>Nghiên cứ</w:t>
      </w:r>
      <w:r w:rsidR="00AB6C7E">
        <w:rPr>
          <w:sz w:val="26"/>
          <w:szCs w:val="26"/>
        </w:rPr>
        <w:t xml:space="preserve">u </w:t>
      </w:r>
      <w:r w:rsidR="00AB6C7E">
        <w:rPr>
          <w:sz w:val="26"/>
          <w:szCs w:val="26"/>
          <w:lang w:val="vi-VN"/>
        </w:rPr>
        <w:t>dựa trên số lượng dữ liệu còn ít và chưa đầy đủ.</w:t>
      </w:r>
    </w:p>
    <w:p w14:paraId="22B970EC" w14:textId="55CABC2E" w:rsidR="000F3322" w:rsidRPr="006424C9" w:rsidRDefault="000F3322" w:rsidP="00807A46">
      <w:pPr>
        <w:pStyle w:val="ListParagraph"/>
        <w:numPr>
          <w:ilvl w:val="0"/>
          <w:numId w:val="1"/>
        </w:numPr>
        <w:spacing w:before="60" w:after="120" w:line="360" w:lineRule="auto"/>
        <w:jc w:val="both"/>
        <w:rPr>
          <w:sz w:val="26"/>
          <w:szCs w:val="26"/>
        </w:rPr>
      </w:pPr>
      <w:r w:rsidRPr="006424C9">
        <w:rPr>
          <w:sz w:val="26"/>
          <w:szCs w:val="26"/>
        </w:rPr>
        <w:lastRenderedPageBreak/>
        <w:t xml:space="preserve">Kết quả thực nghiệm đạt được vẫn chưa thực sự tốt so </w:t>
      </w:r>
      <w:r w:rsidR="00AB6C7E">
        <w:rPr>
          <w:sz w:val="26"/>
          <w:szCs w:val="26"/>
          <w:lang w:val="vi-VN"/>
        </w:rPr>
        <w:t>với kỳ vọng.</w:t>
      </w:r>
    </w:p>
    <w:p w14:paraId="59619838" w14:textId="05616F7C" w:rsidR="00AB6C7E" w:rsidRPr="00AB6C7E" w:rsidRDefault="000F3322" w:rsidP="00AB6C7E">
      <w:pPr>
        <w:pStyle w:val="ListParagraph"/>
        <w:numPr>
          <w:ilvl w:val="0"/>
          <w:numId w:val="1"/>
        </w:numPr>
        <w:spacing w:before="0" w:after="120" w:line="360" w:lineRule="auto"/>
        <w:jc w:val="both"/>
        <w:rPr>
          <w:sz w:val="26"/>
          <w:szCs w:val="26"/>
          <w:lang w:val="vi-VN"/>
        </w:rPr>
      </w:pPr>
      <w:r w:rsidRPr="00AB6C7E">
        <w:rPr>
          <w:sz w:val="26"/>
          <w:szCs w:val="26"/>
        </w:rPr>
        <w:t>Phần mềm demo vẫn còn hạn chế, tốc độ xử lý vẫn còn chậm</w:t>
      </w:r>
      <w:r w:rsidR="00AB6C7E">
        <w:rPr>
          <w:sz w:val="26"/>
          <w:szCs w:val="26"/>
          <w:lang w:val="vi-VN"/>
        </w:rPr>
        <w:t>, đặc biệt là khi tiến hành huấn luyện dữ liệu mới.</w:t>
      </w:r>
    </w:p>
    <w:p w14:paraId="2290D118" w14:textId="10197609" w:rsidR="006424C9" w:rsidRPr="00AB6C7E" w:rsidRDefault="000F3322" w:rsidP="00AB6C7E">
      <w:pPr>
        <w:spacing w:before="0" w:after="120" w:line="360" w:lineRule="auto"/>
        <w:ind w:firstLine="720"/>
        <w:jc w:val="both"/>
        <w:rPr>
          <w:sz w:val="26"/>
          <w:szCs w:val="26"/>
          <w:lang w:val="vi-VN"/>
        </w:rPr>
      </w:pPr>
      <w:r w:rsidRPr="00AB6C7E">
        <w:rPr>
          <w:sz w:val="26"/>
          <w:szCs w:val="26"/>
          <w:lang w:val="vi-VN"/>
        </w:rPr>
        <w:t xml:space="preserve">Về hướng phát triển tương lai, chúng tôi sẽ tiến hành thu thập và phát triển trên một tập dữ liệu lớn hơn và dựa trên nhiều đặc trưng hơn để góp phần cải thiện khả năng phân loại. Ngoài ra chúng tôi cũng </w:t>
      </w:r>
      <w:r w:rsidRPr="00AB6C7E">
        <w:rPr>
          <w:sz w:val="26"/>
          <w:szCs w:val="26"/>
        </w:rPr>
        <w:t>sẽ nghiên cứu và thử nghiệm với một số thuật toán khác để tìm ra thuật toán phù hợp nhất với bài toán</w:t>
      </w:r>
      <w:r w:rsidRPr="00AB6C7E">
        <w:rPr>
          <w:sz w:val="26"/>
          <w:szCs w:val="26"/>
          <w:lang w:val="vi-VN"/>
        </w:rPr>
        <w:t xml:space="preserve"> phân loại ý định người dùng mạng xã hội tiếng Anh.</w:t>
      </w:r>
    </w:p>
    <w:p w14:paraId="7B04CD9B" w14:textId="3B955124" w:rsidR="000F3322" w:rsidRPr="009F6AC4" w:rsidRDefault="006424C9" w:rsidP="006424C9">
      <w:pPr>
        <w:spacing w:before="0" w:after="160" w:line="259" w:lineRule="auto"/>
        <w:rPr>
          <w:sz w:val="26"/>
          <w:szCs w:val="26"/>
          <w:lang w:val="vi-VN"/>
        </w:rPr>
      </w:pPr>
      <w:r>
        <w:rPr>
          <w:sz w:val="26"/>
          <w:szCs w:val="26"/>
          <w:lang w:val="vi-VN"/>
        </w:rPr>
        <w:br w:type="page"/>
      </w:r>
    </w:p>
    <w:p w14:paraId="18C83238" w14:textId="79D81D86" w:rsidR="000F3322" w:rsidRPr="009F6AC4" w:rsidRDefault="000F3322" w:rsidP="00E3356F">
      <w:pPr>
        <w:pStyle w:val="Heading1"/>
        <w:spacing w:after="120" w:line="360" w:lineRule="auto"/>
        <w:ind w:firstLine="431"/>
        <w:jc w:val="center"/>
        <w:rPr>
          <w:rFonts w:ascii="Times New Roman" w:hAnsi="Times New Roman" w:cs="Times New Roman"/>
          <w:sz w:val="26"/>
          <w:szCs w:val="26"/>
        </w:rPr>
      </w:pPr>
      <w:bookmarkStart w:id="272" w:name="_Toc437346498"/>
      <w:bookmarkStart w:id="273" w:name="_Toc468975147"/>
      <w:bookmarkStart w:id="274" w:name="_Toc468975361"/>
      <w:bookmarkStart w:id="275" w:name="_Toc469566828"/>
      <w:r w:rsidRPr="009F6AC4">
        <w:rPr>
          <w:rFonts w:ascii="Times New Roman" w:hAnsi="Times New Roman" w:cs="Times New Roman"/>
          <w:sz w:val="26"/>
          <w:szCs w:val="26"/>
        </w:rPr>
        <w:lastRenderedPageBreak/>
        <w:t>PHỤ LỤC</w:t>
      </w:r>
      <w:bookmarkEnd w:id="272"/>
      <w:bookmarkEnd w:id="273"/>
      <w:bookmarkEnd w:id="274"/>
      <w:bookmarkEnd w:id="275"/>
    </w:p>
    <w:p w14:paraId="533B3BAD" w14:textId="33028F5C" w:rsidR="000F3322" w:rsidRPr="009F6AC4" w:rsidRDefault="000F3322" w:rsidP="00E3356F">
      <w:pPr>
        <w:pStyle w:val="ListParagraph"/>
        <w:numPr>
          <w:ilvl w:val="0"/>
          <w:numId w:val="16"/>
        </w:numPr>
        <w:spacing w:before="0" w:after="120" w:line="360" w:lineRule="auto"/>
        <w:ind w:left="357" w:firstLine="431"/>
        <w:outlineLvl w:val="0"/>
        <w:rPr>
          <w:b/>
          <w:sz w:val="26"/>
          <w:szCs w:val="26"/>
        </w:rPr>
      </w:pPr>
      <w:bookmarkStart w:id="276" w:name="_Toc468975148"/>
      <w:bookmarkStart w:id="277" w:name="_Toc468975362"/>
      <w:bookmarkStart w:id="278" w:name="_Toc469566829"/>
      <w:r w:rsidRPr="009F6AC4">
        <w:rPr>
          <w:b/>
          <w:sz w:val="26"/>
          <w:szCs w:val="26"/>
        </w:rPr>
        <w:t>Công cụ sử dụng</w:t>
      </w:r>
      <w:bookmarkEnd w:id="276"/>
      <w:bookmarkEnd w:id="277"/>
      <w:bookmarkEnd w:id="278"/>
    </w:p>
    <w:p w14:paraId="226D3191" w14:textId="77777777" w:rsidR="000F3322" w:rsidRPr="009F6AC4" w:rsidRDefault="000F3322" w:rsidP="00E3356F">
      <w:pPr>
        <w:pStyle w:val="Caption"/>
        <w:spacing w:after="120" w:line="360" w:lineRule="auto"/>
        <w:ind w:firstLine="431"/>
        <w:jc w:val="center"/>
        <w:outlineLvl w:val="3"/>
        <w:rPr>
          <w:b w:val="0"/>
          <w:i/>
          <w:color w:val="auto"/>
          <w:sz w:val="26"/>
          <w:szCs w:val="26"/>
        </w:rPr>
      </w:pPr>
      <w:bookmarkStart w:id="279" w:name="_Toc437347885"/>
      <w:bookmarkStart w:id="280" w:name="_Toc468975809"/>
      <w:bookmarkStart w:id="281" w:name="_Toc468977225"/>
      <w:bookmarkStart w:id="282" w:name="_Toc469565736"/>
      <w:bookmarkStart w:id="283" w:name="_Toc469565805"/>
      <w:bookmarkStart w:id="284" w:name="_Toc469565884"/>
      <w:r w:rsidRPr="009F6AC4">
        <w:rPr>
          <w:b w:val="0"/>
          <w:i/>
          <w:color w:val="auto"/>
          <w:sz w:val="26"/>
          <w:szCs w:val="26"/>
        </w:rPr>
        <w:t>Bảng A-</w:t>
      </w:r>
      <w:r w:rsidRPr="009F6AC4">
        <w:rPr>
          <w:b w:val="0"/>
          <w:i/>
          <w:color w:val="auto"/>
          <w:sz w:val="26"/>
          <w:szCs w:val="26"/>
        </w:rPr>
        <w:fldChar w:fldCharType="begin"/>
      </w:r>
      <w:r w:rsidRPr="009F6AC4">
        <w:rPr>
          <w:b w:val="0"/>
          <w:i/>
          <w:color w:val="auto"/>
          <w:sz w:val="26"/>
          <w:szCs w:val="26"/>
        </w:rPr>
        <w:instrText xml:space="preserve"> SEQ Bảng_A- \* ARABIC </w:instrText>
      </w:r>
      <w:r w:rsidRPr="009F6AC4">
        <w:rPr>
          <w:b w:val="0"/>
          <w:i/>
          <w:color w:val="auto"/>
          <w:sz w:val="26"/>
          <w:szCs w:val="26"/>
        </w:rPr>
        <w:fldChar w:fldCharType="separate"/>
      </w:r>
      <w:r w:rsidR="00807A46">
        <w:rPr>
          <w:b w:val="0"/>
          <w:i/>
          <w:noProof/>
          <w:color w:val="auto"/>
          <w:sz w:val="26"/>
          <w:szCs w:val="26"/>
        </w:rPr>
        <w:t>1</w:t>
      </w:r>
      <w:r w:rsidRPr="009F6AC4">
        <w:rPr>
          <w:b w:val="0"/>
          <w:i/>
          <w:color w:val="auto"/>
          <w:sz w:val="26"/>
          <w:szCs w:val="26"/>
        </w:rPr>
        <w:fldChar w:fldCharType="end"/>
      </w:r>
      <w:r w:rsidRPr="009F6AC4">
        <w:rPr>
          <w:b w:val="0"/>
          <w:i/>
          <w:color w:val="auto"/>
          <w:sz w:val="26"/>
          <w:szCs w:val="26"/>
        </w:rPr>
        <w:t>:</w:t>
      </w:r>
      <w:r w:rsidRPr="009F6AC4">
        <w:rPr>
          <w:color w:val="auto"/>
          <w:sz w:val="26"/>
          <w:szCs w:val="26"/>
        </w:rPr>
        <w:t xml:space="preserve"> </w:t>
      </w:r>
      <w:r w:rsidRPr="009F6AC4">
        <w:rPr>
          <w:b w:val="0"/>
          <w:i/>
          <w:color w:val="auto"/>
          <w:sz w:val="26"/>
          <w:szCs w:val="26"/>
        </w:rPr>
        <w:t>Các công cụ sử dụng</w:t>
      </w:r>
      <w:bookmarkEnd w:id="279"/>
      <w:bookmarkEnd w:id="280"/>
      <w:bookmarkEnd w:id="281"/>
      <w:bookmarkEnd w:id="282"/>
      <w:bookmarkEnd w:id="283"/>
      <w:bookmarkEnd w:id="284"/>
    </w:p>
    <w:tbl>
      <w:tblPr>
        <w:tblStyle w:val="TableGrid"/>
        <w:tblW w:w="0" w:type="auto"/>
        <w:tblLook w:val="04A0" w:firstRow="1" w:lastRow="0" w:firstColumn="1" w:lastColumn="0" w:noHBand="0" w:noVBand="1"/>
      </w:tblPr>
      <w:tblGrid>
        <w:gridCol w:w="4388"/>
        <w:gridCol w:w="4661"/>
      </w:tblGrid>
      <w:tr w:rsidR="000F3322" w:rsidRPr="009F6AC4" w14:paraId="1EEB8CE3" w14:textId="77777777" w:rsidTr="00B83F8F">
        <w:tc>
          <w:tcPr>
            <w:tcW w:w="4388" w:type="dxa"/>
            <w:vAlign w:val="center"/>
          </w:tcPr>
          <w:p w14:paraId="521359B9" w14:textId="77777777" w:rsidR="000F3322" w:rsidRPr="009F6AC4" w:rsidRDefault="000F3322" w:rsidP="00006346">
            <w:pPr>
              <w:spacing w:before="60" w:after="120" w:line="240" w:lineRule="auto"/>
              <w:rPr>
                <w:color w:val="000000" w:themeColor="text1"/>
                <w:sz w:val="26"/>
                <w:szCs w:val="26"/>
              </w:rPr>
            </w:pPr>
            <w:r w:rsidRPr="009F6AC4">
              <w:rPr>
                <w:color w:val="000000" w:themeColor="text1"/>
                <w:sz w:val="26"/>
                <w:szCs w:val="26"/>
              </w:rPr>
              <w:t>Công cụ</w:t>
            </w:r>
          </w:p>
        </w:tc>
        <w:tc>
          <w:tcPr>
            <w:tcW w:w="4661" w:type="dxa"/>
            <w:vAlign w:val="center"/>
          </w:tcPr>
          <w:p w14:paraId="4B65E413" w14:textId="77777777" w:rsidR="000F3322" w:rsidRPr="009F6AC4" w:rsidRDefault="000F3322" w:rsidP="00006346">
            <w:pPr>
              <w:spacing w:before="60" w:after="120" w:line="240" w:lineRule="auto"/>
              <w:rPr>
                <w:color w:val="000000" w:themeColor="text1"/>
                <w:sz w:val="26"/>
                <w:szCs w:val="26"/>
              </w:rPr>
            </w:pPr>
            <w:r w:rsidRPr="009F6AC4">
              <w:rPr>
                <w:color w:val="000000" w:themeColor="text1"/>
                <w:sz w:val="26"/>
                <w:szCs w:val="26"/>
              </w:rPr>
              <w:t>Trang chủ</w:t>
            </w:r>
          </w:p>
        </w:tc>
      </w:tr>
      <w:tr w:rsidR="000F3322" w:rsidRPr="009F6AC4" w14:paraId="7716FDEF" w14:textId="77777777" w:rsidTr="00B83F8F">
        <w:tc>
          <w:tcPr>
            <w:tcW w:w="4388" w:type="dxa"/>
            <w:vAlign w:val="center"/>
          </w:tcPr>
          <w:p w14:paraId="4D88AE17" w14:textId="77777777" w:rsidR="000F3322" w:rsidRPr="009F6AC4" w:rsidRDefault="000F3322" w:rsidP="00006346">
            <w:pPr>
              <w:spacing w:before="60" w:after="120" w:line="240" w:lineRule="auto"/>
              <w:rPr>
                <w:color w:val="000000" w:themeColor="text1"/>
                <w:sz w:val="26"/>
                <w:szCs w:val="26"/>
              </w:rPr>
            </w:pPr>
            <w:r w:rsidRPr="009F6AC4">
              <w:rPr>
                <w:color w:val="000000"/>
                <w:sz w:val="26"/>
                <w:szCs w:val="26"/>
              </w:rPr>
              <w:t>Java SE JDK 7u21</w:t>
            </w:r>
          </w:p>
        </w:tc>
        <w:tc>
          <w:tcPr>
            <w:tcW w:w="4661" w:type="dxa"/>
            <w:vAlign w:val="center"/>
          </w:tcPr>
          <w:p w14:paraId="0F8B8917" w14:textId="77777777" w:rsidR="000F3322" w:rsidRPr="009F6AC4" w:rsidRDefault="003C57E2" w:rsidP="00006346">
            <w:pPr>
              <w:spacing w:before="60" w:after="120" w:line="240" w:lineRule="auto"/>
              <w:rPr>
                <w:color w:val="000000" w:themeColor="text1"/>
                <w:sz w:val="26"/>
                <w:szCs w:val="26"/>
              </w:rPr>
            </w:pPr>
            <w:hyperlink r:id="rId141" w:history="1">
              <w:r w:rsidR="000F3322" w:rsidRPr="009F6AC4">
                <w:rPr>
                  <w:rStyle w:val="Hyperlink"/>
                  <w:sz w:val="26"/>
                  <w:szCs w:val="26"/>
                </w:rPr>
                <w:t>http://www.java.sun.com</w:t>
              </w:r>
            </w:hyperlink>
          </w:p>
        </w:tc>
      </w:tr>
      <w:tr w:rsidR="000F3322" w:rsidRPr="009F6AC4" w14:paraId="63ABFD56" w14:textId="77777777" w:rsidTr="00B83F8F">
        <w:tc>
          <w:tcPr>
            <w:tcW w:w="4388" w:type="dxa"/>
            <w:vAlign w:val="center"/>
          </w:tcPr>
          <w:p w14:paraId="4818BE13" w14:textId="77777777" w:rsidR="000F3322" w:rsidRPr="009F6AC4" w:rsidRDefault="000F3322" w:rsidP="00006346">
            <w:pPr>
              <w:spacing w:before="60" w:after="120" w:line="240" w:lineRule="auto"/>
              <w:rPr>
                <w:color w:val="000000" w:themeColor="text1"/>
                <w:sz w:val="26"/>
                <w:szCs w:val="26"/>
              </w:rPr>
            </w:pPr>
            <w:r w:rsidRPr="009F6AC4">
              <w:rPr>
                <w:color w:val="000000" w:themeColor="text1"/>
                <w:sz w:val="26"/>
                <w:szCs w:val="26"/>
              </w:rPr>
              <w:t>Netbean 8.0.1</w:t>
            </w:r>
          </w:p>
        </w:tc>
        <w:tc>
          <w:tcPr>
            <w:tcW w:w="4661" w:type="dxa"/>
            <w:vAlign w:val="center"/>
          </w:tcPr>
          <w:p w14:paraId="7840A94E" w14:textId="77777777" w:rsidR="000F3322" w:rsidRPr="009F6AC4" w:rsidRDefault="000F3322" w:rsidP="00006346">
            <w:pPr>
              <w:spacing w:before="60" w:after="120" w:line="240" w:lineRule="auto"/>
              <w:rPr>
                <w:color w:val="000000" w:themeColor="text1"/>
                <w:sz w:val="26"/>
                <w:szCs w:val="26"/>
              </w:rPr>
            </w:pPr>
            <w:r w:rsidRPr="009F6AC4">
              <w:rPr>
                <w:color w:val="000000" w:themeColor="text1"/>
                <w:sz w:val="26"/>
                <w:szCs w:val="26"/>
              </w:rPr>
              <w:t>https://netbeans.org/</w:t>
            </w:r>
          </w:p>
        </w:tc>
      </w:tr>
      <w:tr w:rsidR="000F3322" w:rsidRPr="009F6AC4" w14:paraId="48D245CD" w14:textId="77777777" w:rsidTr="00B83F8F">
        <w:tc>
          <w:tcPr>
            <w:tcW w:w="4388" w:type="dxa"/>
            <w:vAlign w:val="center"/>
          </w:tcPr>
          <w:p w14:paraId="5822AA93" w14:textId="77777777" w:rsidR="000F3322" w:rsidRPr="009F6AC4" w:rsidRDefault="000F3322" w:rsidP="00006346">
            <w:pPr>
              <w:spacing w:before="60" w:after="120" w:line="240" w:lineRule="auto"/>
              <w:rPr>
                <w:color w:val="000000" w:themeColor="text1"/>
                <w:sz w:val="26"/>
                <w:szCs w:val="26"/>
              </w:rPr>
            </w:pPr>
            <w:r w:rsidRPr="009F6AC4">
              <w:rPr>
                <w:color w:val="000000" w:themeColor="text1"/>
                <w:sz w:val="26"/>
                <w:szCs w:val="26"/>
              </w:rPr>
              <w:t>Notepad++</w:t>
            </w:r>
          </w:p>
        </w:tc>
        <w:tc>
          <w:tcPr>
            <w:tcW w:w="4661" w:type="dxa"/>
            <w:vAlign w:val="center"/>
          </w:tcPr>
          <w:p w14:paraId="44F6BD8B" w14:textId="77777777" w:rsidR="000F3322" w:rsidRPr="009F6AC4" w:rsidRDefault="000F3322" w:rsidP="00006346">
            <w:pPr>
              <w:spacing w:before="60" w:after="120" w:line="240" w:lineRule="auto"/>
              <w:rPr>
                <w:color w:val="000000" w:themeColor="text1"/>
                <w:sz w:val="26"/>
                <w:szCs w:val="26"/>
              </w:rPr>
            </w:pPr>
            <w:r w:rsidRPr="009F6AC4">
              <w:rPr>
                <w:color w:val="000000" w:themeColor="text1"/>
                <w:sz w:val="26"/>
                <w:szCs w:val="26"/>
              </w:rPr>
              <w:t>http://notepad-plus-plus.org/</w:t>
            </w:r>
          </w:p>
        </w:tc>
      </w:tr>
      <w:tr w:rsidR="000F3322" w:rsidRPr="009F6AC4" w14:paraId="16A4D0D6" w14:textId="77777777" w:rsidTr="00B83F8F">
        <w:tc>
          <w:tcPr>
            <w:tcW w:w="4388" w:type="dxa"/>
            <w:vAlign w:val="center"/>
          </w:tcPr>
          <w:p w14:paraId="45CCAE2D" w14:textId="40D7EF4A" w:rsidR="000F3322" w:rsidRPr="009F6AC4" w:rsidRDefault="00B83F8F" w:rsidP="00006346">
            <w:pPr>
              <w:spacing w:before="60" w:after="120" w:line="240" w:lineRule="auto"/>
              <w:rPr>
                <w:color w:val="000000" w:themeColor="text1"/>
                <w:sz w:val="26"/>
                <w:szCs w:val="26"/>
              </w:rPr>
            </w:pPr>
            <w:r w:rsidRPr="009F6AC4">
              <w:rPr>
                <w:color w:val="000000" w:themeColor="text1"/>
                <w:sz w:val="26"/>
                <w:szCs w:val="26"/>
              </w:rPr>
              <w:t>Inteliji 2016</w:t>
            </w:r>
          </w:p>
        </w:tc>
        <w:tc>
          <w:tcPr>
            <w:tcW w:w="4661" w:type="dxa"/>
            <w:vAlign w:val="center"/>
          </w:tcPr>
          <w:p w14:paraId="5842D2FB" w14:textId="74321837" w:rsidR="000F3322" w:rsidRPr="009F6AC4" w:rsidRDefault="00B83F8F" w:rsidP="00006346">
            <w:pPr>
              <w:spacing w:before="60" w:after="120" w:line="240" w:lineRule="auto"/>
              <w:rPr>
                <w:color w:val="000000" w:themeColor="text1"/>
                <w:sz w:val="26"/>
                <w:szCs w:val="26"/>
              </w:rPr>
            </w:pPr>
            <w:r w:rsidRPr="009F6AC4">
              <w:rPr>
                <w:color w:val="000000" w:themeColor="text1"/>
                <w:sz w:val="26"/>
                <w:szCs w:val="26"/>
              </w:rPr>
              <w:t>https://www.jetbrains.com/idea/</w:t>
            </w:r>
          </w:p>
        </w:tc>
      </w:tr>
      <w:tr w:rsidR="000F3322" w:rsidRPr="009F6AC4" w14:paraId="58C5CFD9" w14:textId="77777777" w:rsidTr="00B83F8F">
        <w:tc>
          <w:tcPr>
            <w:tcW w:w="4388" w:type="dxa"/>
            <w:vAlign w:val="center"/>
          </w:tcPr>
          <w:p w14:paraId="3E518498" w14:textId="77777777" w:rsidR="000F3322" w:rsidRPr="009F6AC4" w:rsidRDefault="000F3322" w:rsidP="00006346">
            <w:pPr>
              <w:spacing w:before="60" w:after="120" w:line="240" w:lineRule="auto"/>
              <w:rPr>
                <w:color w:val="000000" w:themeColor="text1"/>
                <w:sz w:val="26"/>
                <w:szCs w:val="26"/>
              </w:rPr>
            </w:pPr>
            <w:r w:rsidRPr="009F6AC4">
              <w:rPr>
                <w:color w:val="000000" w:themeColor="text1"/>
                <w:sz w:val="26"/>
                <w:szCs w:val="26"/>
              </w:rPr>
              <w:t>Weka</w:t>
            </w:r>
          </w:p>
        </w:tc>
        <w:tc>
          <w:tcPr>
            <w:tcW w:w="4661" w:type="dxa"/>
            <w:vAlign w:val="center"/>
          </w:tcPr>
          <w:p w14:paraId="5858912A" w14:textId="77777777" w:rsidR="000F3322" w:rsidRPr="009F6AC4" w:rsidRDefault="000F3322" w:rsidP="00006346">
            <w:pPr>
              <w:spacing w:after="120" w:line="240" w:lineRule="auto"/>
              <w:rPr>
                <w:sz w:val="26"/>
                <w:szCs w:val="26"/>
              </w:rPr>
            </w:pPr>
            <w:r w:rsidRPr="009F6AC4">
              <w:rPr>
                <w:sz w:val="26"/>
                <w:szCs w:val="26"/>
              </w:rPr>
              <w:t>http://www.cs.waikato.ac.nz/ml/weka/</w:t>
            </w:r>
          </w:p>
        </w:tc>
      </w:tr>
    </w:tbl>
    <w:p w14:paraId="55C5DE97" w14:textId="02EF9D1F" w:rsidR="000F3322" w:rsidRPr="009F6AC4" w:rsidRDefault="000F3322" w:rsidP="00006346">
      <w:pPr>
        <w:spacing w:before="0" w:after="120" w:line="360" w:lineRule="auto"/>
        <w:rPr>
          <w:b/>
          <w:sz w:val="26"/>
          <w:szCs w:val="26"/>
          <w:lang w:val="vi-VN"/>
        </w:rPr>
      </w:pPr>
    </w:p>
    <w:p w14:paraId="6419FEC7" w14:textId="3334E4D2" w:rsidR="003F7341" w:rsidRPr="009F6AC4" w:rsidRDefault="00B83F8F" w:rsidP="00E3356F">
      <w:pPr>
        <w:pStyle w:val="ListParagraph"/>
        <w:numPr>
          <w:ilvl w:val="0"/>
          <w:numId w:val="16"/>
        </w:numPr>
        <w:autoSpaceDE w:val="0"/>
        <w:autoSpaceDN w:val="0"/>
        <w:adjustRightInd w:val="0"/>
        <w:spacing w:before="0" w:after="120" w:line="360" w:lineRule="auto"/>
        <w:ind w:left="357" w:firstLine="431"/>
        <w:outlineLvl w:val="0"/>
        <w:rPr>
          <w:b/>
          <w:color w:val="000000" w:themeColor="text1"/>
          <w:sz w:val="26"/>
          <w:szCs w:val="26"/>
          <w:lang w:val="vi-VN"/>
        </w:rPr>
      </w:pPr>
      <w:bookmarkStart w:id="285" w:name="_Toc468975149"/>
      <w:bookmarkStart w:id="286" w:name="_Toc468975363"/>
      <w:bookmarkStart w:id="287" w:name="_Toc469566830"/>
      <w:r w:rsidRPr="009F6AC4">
        <w:rPr>
          <w:b/>
          <w:sz w:val="26"/>
          <w:szCs w:val="26"/>
          <w:lang w:val="vi-VN"/>
        </w:rPr>
        <w:t>Chương trình Demo</w:t>
      </w:r>
      <w:bookmarkEnd w:id="285"/>
      <w:bookmarkEnd w:id="286"/>
      <w:bookmarkEnd w:id="287"/>
    </w:p>
    <w:p w14:paraId="412B3FA1" w14:textId="71F2087F" w:rsidR="00B83F8F" w:rsidRDefault="00B83F8F" w:rsidP="008E12B1">
      <w:pPr>
        <w:autoSpaceDE w:val="0"/>
        <w:autoSpaceDN w:val="0"/>
        <w:adjustRightInd w:val="0"/>
        <w:spacing w:before="0" w:after="120" w:line="320" w:lineRule="exact"/>
        <w:ind w:firstLine="431"/>
        <w:rPr>
          <w:sz w:val="26"/>
          <w:szCs w:val="26"/>
          <w:lang w:val="vi-VN"/>
        </w:rPr>
      </w:pPr>
      <w:r w:rsidRPr="009F6AC4">
        <w:rPr>
          <w:sz w:val="26"/>
          <w:szCs w:val="26"/>
          <w:lang w:val="vi-VN"/>
        </w:rPr>
        <w:t>Phần này trình bày hệ thống phân loại ý định người dùng của chúng tôi. Hệ thống nhận đầu vào là văn bản tiếng Anh – tương ứng với nội dung tweets nào đó của người dùng và trả về nhãn phân loại cho từng nội dung nhập vào.</w:t>
      </w:r>
    </w:p>
    <w:p w14:paraId="7602AFA2" w14:textId="17BAB59E" w:rsidR="00E3356F" w:rsidRDefault="00E3356F" w:rsidP="008E12B1">
      <w:pPr>
        <w:autoSpaceDE w:val="0"/>
        <w:autoSpaceDN w:val="0"/>
        <w:adjustRightInd w:val="0"/>
        <w:spacing w:before="0" w:after="120" w:line="320" w:lineRule="exact"/>
        <w:ind w:firstLine="431"/>
        <w:rPr>
          <w:b/>
          <w:sz w:val="26"/>
          <w:szCs w:val="26"/>
          <w:lang w:val="vi-VN"/>
        </w:rPr>
      </w:pPr>
      <w:r>
        <w:rPr>
          <w:b/>
          <w:sz w:val="26"/>
          <w:szCs w:val="26"/>
          <w:lang w:val="vi-VN"/>
        </w:rPr>
        <w:t>Yêu cầu cấu hình hệ thống:</w:t>
      </w:r>
    </w:p>
    <w:p w14:paraId="16C03829" w14:textId="2A2205BA" w:rsidR="008E12B1" w:rsidRPr="0039499E" w:rsidRDefault="00E3356F" w:rsidP="0039499E">
      <w:pPr>
        <w:pStyle w:val="ListParagraph"/>
        <w:numPr>
          <w:ilvl w:val="0"/>
          <w:numId w:val="1"/>
        </w:numPr>
        <w:spacing w:before="0" w:after="120" w:line="320" w:lineRule="exact"/>
        <w:rPr>
          <w:rFonts w:eastAsia="Times New Roman"/>
          <w:color w:val="000000" w:themeColor="text1"/>
          <w:sz w:val="26"/>
          <w:szCs w:val="26"/>
        </w:rPr>
      </w:pPr>
      <w:r w:rsidRPr="0039499E">
        <w:rPr>
          <w:rFonts w:eastAsia="Times New Roman"/>
          <w:b/>
          <w:bCs/>
          <w:color w:val="000000" w:themeColor="text1"/>
          <w:sz w:val="26"/>
          <w:szCs w:val="26"/>
          <w:bdr w:val="none" w:sz="0" w:space="0" w:color="auto" w:frame="1"/>
          <w:lang w:val="vi-VN"/>
        </w:rPr>
        <w:t>Hệ điều hành</w:t>
      </w:r>
      <w:r w:rsidRPr="0039499E">
        <w:rPr>
          <w:rFonts w:eastAsia="Times New Roman"/>
          <w:b/>
          <w:bCs/>
          <w:color w:val="000000" w:themeColor="text1"/>
          <w:sz w:val="26"/>
          <w:szCs w:val="26"/>
          <w:bdr w:val="none" w:sz="0" w:space="0" w:color="auto" w:frame="1"/>
        </w:rPr>
        <w:t>:</w:t>
      </w:r>
      <w:r w:rsidRPr="0039499E">
        <w:rPr>
          <w:rFonts w:eastAsia="Times New Roman"/>
          <w:color w:val="000000" w:themeColor="text1"/>
          <w:sz w:val="26"/>
          <w:szCs w:val="26"/>
        </w:rPr>
        <w:t> Windows 10 / 8.1 / 8 / 7 SP1 / Vista SP2</w:t>
      </w:r>
    </w:p>
    <w:p w14:paraId="38F3EFC8" w14:textId="621AC4A4" w:rsidR="00E3356F" w:rsidRPr="0039499E" w:rsidRDefault="00E3356F" w:rsidP="0039499E">
      <w:pPr>
        <w:pStyle w:val="ListParagraph"/>
        <w:numPr>
          <w:ilvl w:val="0"/>
          <w:numId w:val="1"/>
        </w:numPr>
        <w:spacing w:before="0" w:after="120" w:line="320" w:lineRule="exact"/>
        <w:rPr>
          <w:rFonts w:eastAsia="Times New Roman"/>
          <w:color w:val="000000" w:themeColor="text1"/>
          <w:sz w:val="26"/>
          <w:szCs w:val="26"/>
        </w:rPr>
      </w:pPr>
      <w:r w:rsidRPr="0039499E">
        <w:rPr>
          <w:b/>
          <w:bCs/>
          <w:color w:val="000000" w:themeColor="text1"/>
          <w:sz w:val="26"/>
          <w:szCs w:val="26"/>
          <w:bdr w:val="none" w:sz="0" w:space="0" w:color="auto" w:frame="1"/>
          <w:lang w:val="vi-VN"/>
        </w:rPr>
        <w:t>Vi xử lý</w:t>
      </w:r>
      <w:r w:rsidRPr="0039499E">
        <w:rPr>
          <w:b/>
          <w:bCs/>
          <w:color w:val="000000" w:themeColor="text1"/>
          <w:sz w:val="26"/>
          <w:szCs w:val="26"/>
          <w:bdr w:val="none" w:sz="0" w:space="0" w:color="auto" w:frame="1"/>
        </w:rPr>
        <w:t>:</w:t>
      </w:r>
      <w:r w:rsidRPr="0039499E">
        <w:rPr>
          <w:color w:val="000000" w:themeColor="text1"/>
          <w:sz w:val="26"/>
          <w:szCs w:val="26"/>
        </w:rPr>
        <w:t> Intel Core i3 530</w:t>
      </w:r>
    </w:p>
    <w:p w14:paraId="11D470A1" w14:textId="65069689" w:rsidR="00E3356F" w:rsidRPr="0039499E" w:rsidRDefault="00E3356F" w:rsidP="0039499E">
      <w:pPr>
        <w:pStyle w:val="ListParagraph"/>
        <w:numPr>
          <w:ilvl w:val="0"/>
          <w:numId w:val="1"/>
        </w:numPr>
        <w:autoSpaceDE w:val="0"/>
        <w:autoSpaceDN w:val="0"/>
        <w:adjustRightInd w:val="0"/>
        <w:spacing w:before="0" w:after="120" w:line="320" w:lineRule="exact"/>
        <w:rPr>
          <w:b/>
          <w:color w:val="000000" w:themeColor="text1"/>
          <w:sz w:val="26"/>
          <w:szCs w:val="26"/>
          <w:lang w:val="vi-VN"/>
        </w:rPr>
      </w:pPr>
      <w:r w:rsidRPr="0039499E">
        <w:rPr>
          <w:rFonts w:eastAsia="Times New Roman"/>
          <w:b/>
          <w:bCs/>
          <w:color w:val="000000" w:themeColor="text1"/>
          <w:sz w:val="26"/>
          <w:szCs w:val="26"/>
          <w:bdr w:val="none" w:sz="0" w:space="0" w:color="auto" w:frame="1"/>
          <w:lang w:val="vi-VN"/>
        </w:rPr>
        <w:t>Bộ nhớ RAM</w:t>
      </w:r>
      <w:r w:rsidRPr="0039499E">
        <w:rPr>
          <w:rFonts w:eastAsia="Times New Roman"/>
          <w:b/>
          <w:bCs/>
          <w:color w:val="000000" w:themeColor="text1"/>
          <w:sz w:val="26"/>
          <w:szCs w:val="26"/>
          <w:bdr w:val="none" w:sz="0" w:space="0" w:color="auto" w:frame="1"/>
        </w:rPr>
        <w:t>:</w:t>
      </w:r>
      <w:r w:rsidRPr="0039499E">
        <w:rPr>
          <w:rFonts w:eastAsia="Times New Roman"/>
          <w:color w:val="000000" w:themeColor="text1"/>
          <w:sz w:val="26"/>
          <w:szCs w:val="26"/>
        </w:rPr>
        <w:t> 4 GB</w:t>
      </w:r>
    </w:p>
    <w:p w14:paraId="3377A6C9" w14:textId="2D7887D5" w:rsidR="00E3356F" w:rsidRPr="0039499E" w:rsidRDefault="00E3356F" w:rsidP="0039499E">
      <w:pPr>
        <w:pStyle w:val="ListParagraph"/>
        <w:numPr>
          <w:ilvl w:val="0"/>
          <w:numId w:val="1"/>
        </w:numPr>
        <w:autoSpaceDE w:val="0"/>
        <w:autoSpaceDN w:val="0"/>
        <w:adjustRightInd w:val="0"/>
        <w:spacing w:before="0" w:after="120" w:line="320" w:lineRule="exact"/>
        <w:rPr>
          <w:b/>
          <w:color w:val="000000" w:themeColor="text1"/>
          <w:sz w:val="26"/>
          <w:szCs w:val="26"/>
          <w:lang w:val="vi-VN"/>
        </w:rPr>
      </w:pPr>
      <w:r w:rsidRPr="0039499E">
        <w:rPr>
          <w:rFonts w:eastAsia="Times New Roman"/>
          <w:b/>
          <w:bCs/>
          <w:color w:val="000000" w:themeColor="text1"/>
          <w:sz w:val="26"/>
          <w:szCs w:val="26"/>
          <w:bdr w:val="none" w:sz="0" w:space="0" w:color="auto" w:frame="1"/>
          <w:lang w:val="vi-VN"/>
        </w:rPr>
        <w:t>Bộ nhớ máy</w:t>
      </w:r>
      <w:r w:rsidRPr="0039499E">
        <w:rPr>
          <w:rFonts w:eastAsia="Times New Roman"/>
          <w:b/>
          <w:bCs/>
          <w:color w:val="000000" w:themeColor="text1"/>
          <w:sz w:val="26"/>
          <w:szCs w:val="26"/>
          <w:bdr w:val="none" w:sz="0" w:space="0" w:color="auto" w:frame="1"/>
        </w:rPr>
        <w:t>:</w:t>
      </w:r>
      <w:r w:rsidRPr="0039499E">
        <w:rPr>
          <w:rFonts w:eastAsia="Times New Roman"/>
          <w:color w:val="000000" w:themeColor="text1"/>
          <w:sz w:val="26"/>
          <w:szCs w:val="26"/>
        </w:rPr>
        <w:t> </w:t>
      </w:r>
      <w:r w:rsidRPr="0039499E">
        <w:rPr>
          <w:rFonts w:eastAsia="Times New Roman"/>
          <w:color w:val="000000" w:themeColor="text1"/>
          <w:sz w:val="26"/>
          <w:szCs w:val="26"/>
          <w:lang w:val="vi-VN"/>
        </w:rPr>
        <w:t>còn trống trên 2GB</w:t>
      </w:r>
    </w:p>
    <w:p w14:paraId="05C444E7" w14:textId="7DA633CE" w:rsidR="0039499E" w:rsidRPr="0039499E" w:rsidRDefault="0039499E" w:rsidP="0039499E">
      <w:pPr>
        <w:pStyle w:val="ListParagraph"/>
        <w:numPr>
          <w:ilvl w:val="0"/>
          <w:numId w:val="1"/>
        </w:numPr>
        <w:autoSpaceDE w:val="0"/>
        <w:autoSpaceDN w:val="0"/>
        <w:adjustRightInd w:val="0"/>
        <w:spacing w:before="0" w:after="120" w:line="360" w:lineRule="auto"/>
        <w:jc w:val="both"/>
        <w:rPr>
          <w:b/>
          <w:color w:val="000000" w:themeColor="text1"/>
          <w:sz w:val="26"/>
          <w:szCs w:val="26"/>
          <w:lang w:val="vi-VN"/>
        </w:rPr>
      </w:pPr>
      <w:r w:rsidRPr="0039499E">
        <w:rPr>
          <w:b/>
          <w:color w:val="000000" w:themeColor="text1"/>
          <w:sz w:val="26"/>
          <w:szCs w:val="26"/>
          <w:lang w:val="vi-VN"/>
        </w:rPr>
        <w:t xml:space="preserve">Môi trường: </w:t>
      </w:r>
      <w:r w:rsidRPr="0039499E">
        <w:rPr>
          <w:sz w:val="26"/>
          <w:szCs w:val="26"/>
        </w:rPr>
        <w:t>JRE (Java Runtime Enviroment) phiên bản 1.6 trở lên.</w:t>
      </w:r>
    </w:p>
    <w:p w14:paraId="6AE42D2A" w14:textId="24B21C47" w:rsidR="00E3356F" w:rsidRDefault="00E3356F" w:rsidP="008E12B1">
      <w:pPr>
        <w:autoSpaceDE w:val="0"/>
        <w:autoSpaceDN w:val="0"/>
        <w:adjustRightInd w:val="0"/>
        <w:spacing w:before="0" w:after="120" w:line="320" w:lineRule="exact"/>
        <w:ind w:firstLine="720"/>
        <w:rPr>
          <w:b/>
          <w:color w:val="000000" w:themeColor="text1"/>
          <w:sz w:val="26"/>
          <w:szCs w:val="26"/>
          <w:lang w:val="vi-VN"/>
        </w:rPr>
      </w:pPr>
      <w:r>
        <w:rPr>
          <w:b/>
          <w:color w:val="000000" w:themeColor="text1"/>
          <w:sz w:val="26"/>
          <w:szCs w:val="26"/>
          <w:lang w:val="vi-VN"/>
        </w:rPr>
        <w:t>Chức năng:</w:t>
      </w:r>
    </w:p>
    <w:p w14:paraId="5FF3922E" w14:textId="1D7F00B1" w:rsidR="00E3356F" w:rsidRPr="0039499E" w:rsidRDefault="00E3356F" w:rsidP="0039499E">
      <w:pPr>
        <w:pStyle w:val="ListParagraph"/>
        <w:numPr>
          <w:ilvl w:val="0"/>
          <w:numId w:val="1"/>
        </w:numPr>
        <w:autoSpaceDE w:val="0"/>
        <w:autoSpaceDN w:val="0"/>
        <w:adjustRightInd w:val="0"/>
        <w:spacing w:before="0" w:after="120" w:line="320" w:lineRule="exact"/>
        <w:rPr>
          <w:b/>
          <w:color w:val="000000" w:themeColor="text1"/>
          <w:sz w:val="26"/>
          <w:szCs w:val="26"/>
          <w:lang w:val="vi-VN"/>
        </w:rPr>
      </w:pPr>
      <w:r w:rsidRPr="0039499E">
        <w:rPr>
          <w:color w:val="000000" w:themeColor="text1"/>
          <w:sz w:val="26"/>
          <w:szCs w:val="26"/>
          <w:lang w:val="vi-VN"/>
        </w:rPr>
        <w:t>Phân loại ý định cho dữ liệu nhập trực tiếp</w:t>
      </w:r>
    </w:p>
    <w:p w14:paraId="41907240" w14:textId="74B61658" w:rsidR="00E3356F" w:rsidRPr="0039499E" w:rsidRDefault="00E3356F" w:rsidP="0039499E">
      <w:pPr>
        <w:pStyle w:val="ListParagraph"/>
        <w:numPr>
          <w:ilvl w:val="0"/>
          <w:numId w:val="1"/>
        </w:numPr>
        <w:autoSpaceDE w:val="0"/>
        <w:autoSpaceDN w:val="0"/>
        <w:adjustRightInd w:val="0"/>
        <w:spacing w:before="0" w:after="120" w:line="320" w:lineRule="exact"/>
        <w:rPr>
          <w:b/>
          <w:color w:val="000000" w:themeColor="text1"/>
          <w:sz w:val="26"/>
          <w:szCs w:val="26"/>
          <w:lang w:val="vi-VN"/>
        </w:rPr>
      </w:pPr>
      <w:r w:rsidRPr="0039499E">
        <w:rPr>
          <w:color w:val="000000" w:themeColor="text1"/>
          <w:sz w:val="26"/>
          <w:szCs w:val="26"/>
          <w:lang w:val="vi-VN"/>
        </w:rPr>
        <w:t>Phân loại ý định cho dữ liệu nhập từ tập tin.</w:t>
      </w:r>
    </w:p>
    <w:p w14:paraId="7290FE89" w14:textId="6E1CCE8D" w:rsidR="00E3356F" w:rsidRPr="0039499E" w:rsidRDefault="00E3356F" w:rsidP="0039499E">
      <w:pPr>
        <w:pStyle w:val="ListParagraph"/>
        <w:numPr>
          <w:ilvl w:val="0"/>
          <w:numId w:val="1"/>
        </w:numPr>
        <w:autoSpaceDE w:val="0"/>
        <w:autoSpaceDN w:val="0"/>
        <w:adjustRightInd w:val="0"/>
        <w:spacing w:before="0" w:after="120" w:line="320" w:lineRule="exact"/>
        <w:rPr>
          <w:b/>
          <w:color w:val="000000" w:themeColor="text1"/>
          <w:sz w:val="26"/>
          <w:szCs w:val="26"/>
          <w:lang w:val="vi-VN"/>
        </w:rPr>
      </w:pPr>
      <w:r w:rsidRPr="0039499E">
        <w:rPr>
          <w:color w:val="000000" w:themeColor="text1"/>
          <w:sz w:val="26"/>
          <w:szCs w:val="26"/>
          <w:lang w:val="vi-VN"/>
        </w:rPr>
        <w:t>Huấn luyện dữ liệu mới theo yêu cầu của người dùng.</w:t>
      </w:r>
    </w:p>
    <w:p w14:paraId="6F2F9900" w14:textId="25B70F26" w:rsidR="00E3356F" w:rsidRPr="0039499E" w:rsidRDefault="00E3356F" w:rsidP="0039499E">
      <w:pPr>
        <w:pStyle w:val="ListParagraph"/>
        <w:numPr>
          <w:ilvl w:val="0"/>
          <w:numId w:val="1"/>
        </w:numPr>
        <w:autoSpaceDE w:val="0"/>
        <w:autoSpaceDN w:val="0"/>
        <w:adjustRightInd w:val="0"/>
        <w:spacing w:before="0" w:after="120" w:line="320" w:lineRule="exact"/>
        <w:rPr>
          <w:b/>
          <w:color w:val="000000" w:themeColor="text1"/>
          <w:sz w:val="26"/>
          <w:szCs w:val="26"/>
          <w:lang w:val="vi-VN"/>
        </w:rPr>
      </w:pPr>
      <w:r w:rsidRPr="0039499E">
        <w:rPr>
          <w:color w:val="000000" w:themeColor="text1"/>
          <w:sz w:val="26"/>
          <w:szCs w:val="26"/>
          <w:lang w:val="vi-VN"/>
        </w:rPr>
        <w:t>Phân loại ý định cho đầu vào theo dữ liệu mới được huấn luyện của người dùng.</w:t>
      </w:r>
    </w:p>
    <w:p w14:paraId="0C2C2EAB" w14:textId="5993B11A" w:rsidR="00BF253B" w:rsidRDefault="00042092" w:rsidP="008E12B1">
      <w:pPr>
        <w:pStyle w:val="ListParagraph"/>
        <w:spacing w:before="60" w:after="120" w:line="360" w:lineRule="auto"/>
        <w:ind w:left="922" w:firstLine="431"/>
        <w:jc w:val="center"/>
        <w:rPr>
          <w:sz w:val="26"/>
          <w:szCs w:val="26"/>
        </w:rPr>
      </w:pPr>
      <w:r>
        <w:rPr>
          <w:noProof/>
          <w:sz w:val="26"/>
          <w:szCs w:val="26"/>
        </w:rPr>
        <w:lastRenderedPageBreak/>
        <w:drawing>
          <wp:anchor distT="0" distB="0" distL="114300" distR="114300" simplePos="0" relativeHeight="251679744" behindDoc="0" locked="0" layoutInCell="1" allowOverlap="1" wp14:anchorId="08D4626D" wp14:editId="65C11E35">
            <wp:simplePos x="0" y="0"/>
            <wp:positionH relativeFrom="column">
              <wp:posOffset>19050</wp:posOffset>
            </wp:positionH>
            <wp:positionV relativeFrom="paragraph">
              <wp:posOffset>0</wp:posOffset>
            </wp:positionV>
            <wp:extent cx="5934075" cy="4781550"/>
            <wp:effectExtent l="0" t="0" r="9525"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934075" cy="4781550"/>
                    </a:xfrm>
                    <a:prstGeom prst="rect">
                      <a:avLst/>
                    </a:prstGeom>
                    <a:noFill/>
                    <a:ln>
                      <a:noFill/>
                    </a:ln>
                  </pic:spPr>
                </pic:pic>
              </a:graphicData>
            </a:graphic>
          </wp:anchor>
        </w:drawing>
      </w:r>
    </w:p>
    <w:p w14:paraId="55561E19" w14:textId="77777777" w:rsidR="00042092" w:rsidRPr="00591DD1" w:rsidRDefault="00042092" w:rsidP="00E3356F">
      <w:pPr>
        <w:spacing w:before="0" w:after="120" w:line="360" w:lineRule="auto"/>
        <w:ind w:firstLine="431"/>
        <w:jc w:val="center"/>
        <w:outlineLvl w:val="4"/>
        <w:rPr>
          <w:i/>
          <w:sz w:val="26"/>
          <w:szCs w:val="26"/>
          <w:lang w:val="vi-VN"/>
        </w:rPr>
      </w:pPr>
      <w:bookmarkStart w:id="288" w:name="_Toc468976183"/>
      <w:bookmarkStart w:id="289" w:name="_Toc468976299"/>
      <w:bookmarkStart w:id="290" w:name="_Toc468976393"/>
      <w:bookmarkStart w:id="291" w:name="_Toc468977174"/>
      <w:bookmarkStart w:id="292" w:name="_Toc469565988"/>
      <w:bookmarkStart w:id="293" w:name="_Toc469566136"/>
      <w:bookmarkStart w:id="294" w:name="_Toc469566211"/>
      <w:r w:rsidRPr="00591DD1">
        <w:rPr>
          <w:i/>
          <w:sz w:val="26"/>
          <w:szCs w:val="26"/>
          <w:lang w:val="vi-VN"/>
        </w:rPr>
        <w:t>Hình B-1: Giao diện khi khởi chạy Demo</w:t>
      </w:r>
      <w:bookmarkEnd w:id="288"/>
      <w:bookmarkEnd w:id="289"/>
      <w:bookmarkEnd w:id="290"/>
      <w:bookmarkEnd w:id="291"/>
      <w:bookmarkEnd w:id="292"/>
      <w:bookmarkEnd w:id="293"/>
      <w:bookmarkEnd w:id="294"/>
    </w:p>
    <w:p w14:paraId="3CB0C865" w14:textId="77777777" w:rsidR="00042092" w:rsidRDefault="00042092" w:rsidP="00E3356F">
      <w:pPr>
        <w:spacing w:before="0" w:after="120" w:line="360" w:lineRule="auto"/>
        <w:ind w:firstLine="431"/>
        <w:rPr>
          <w:sz w:val="26"/>
          <w:szCs w:val="26"/>
          <w:lang w:val="vi-VN"/>
        </w:rPr>
      </w:pPr>
      <w:r>
        <w:rPr>
          <w:sz w:val="26"/>
          <w:szCs w:val="26"/>
          <w:lang w:val="vi-VN"/>
        </w:rPr>
        <w:lastRenderedPageBreak/>
        <w:tab/>
      </w:r>
      <w:r>
        <w:rPr>
          <w:noProof/>
          <w:sz w:val="26"/>
          <w:szCs w:val="26"/>
        </w:rPr>
        <w:drawing>
          <wp:inline distT="0" distB="0" distL="0" distR="0" wp14:anchorId="233DE74E" wp14:editId="672B1EB1">
            <wp:extent cx="5934075" cy="4752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934075" cy="4752975"/>
                    </a:xfrm>
                    <a:prstGeom prst="rect">
                      <a:avLst/>
                    </a:prstGeom>
                    <a:noFill/>
                    <a:ln>
                      <a:noFill/>
                    </a:ln>
                  </pic:spPr>
                </pic:pic>
              </a:graphicData>
            </a:graphic>
          </wp:inline>
        </w:drawing>
      </w:r>
    </w:p>
    <w:p w14:paraId="2A72832B" w14:textId="1C58C611" w:rsidR="00B2265E" w:rsidRPr="00591DD1" w:rsidRDefault="00042092" w:rsidP="00E3356F">
      <w:pPr>
        <w:spacing w:before="0" w:after="120" w:line="360" w:lineRule="auto"/>
        <w:ind w:firstLine="431"/>
        <w:jc w:val="center"/>
        <w:outlineLvl w:val="4"/>
        <w:rPr>
          <w:i/>
          <w:sz w:val="26"/>
          <w:szCs w:val="26"/>
          <w:lang w:val="vi-VN"/>
        </w:rPr>
      </w:pPr>
      <w:bookmarkStart w:id="295" w:name="_Toc468976184"/>
      <w:bookmarkStart w:id="296" w:name="_Toc468976300"/>
      <w:bookmarkStart w:id="297" w:name="_Toc468976394"/>
      <w:bookmarkStart w:id="298" w:name="_Toc468977175"/>
      <w:bookmarkStart w:id="299" w:name="_Toc469565989"/>
      <w:bookmarkStart w:id="300" w:name="_Toc469566137"/>
      <w:bookmarkStart w:id="301" w:name="_Toc469566212"/>
      <w:r w:rsidRPr="00591DD1">
        <w:rPr>
          <w:i/>
          <w:sz w:val="26"/>
          <w:szCs w:val="26"/>
          <w:lang w:val="vi-VN"/>
        </w:rPr>
        <w:t>Hình B-2: Giao diện khi sử dụng lựa chọn nhập bằng tay</w:t>
      </w:r>
      <w:bookmarkEnd w:id="295"/>
      <w:bookmarkEnd w:id="296"/>
      <w:bookmarkEnd w:id="297"/>
      <w:bookmarkEnd w:id="298"/>
      <w:bookmarkEnd w:id="299"/>
      <w:bookmarkEnd w:id="300"/>
      <w:bookmarkEnd w:id="301"/>
    </w:p>
    <w:p w14:paraId="14B33EAA" w14:textId="17FB7211" w:rsidR="00B2265E" w:rsidRDefault="00B2265E" w:rsidP="00E3356F">
      <w:pPr>
        <w:spacing w:before="0" w:after="120" w:line="360" w:lineRule="auto"/>
        <w:ind w:firstLine="431"/>
        <w:rPr>
          <w:sz w:val="26"/>
          <w:szCs w:val="26"/>
          <w:lang w:val="vi-VN"/>
        </w:rPr>
      </w:pPr>
      <w:r>
        <w:rPr>
          <w:sz w:val="26"/>
          <w:szCs w:val="26"/>
          <w:lang w:val="vi-VN"/>
        </w:rPr>
        <w:tab/>
        <w:t xml:space="preserve">Sau khi nhập </w:t>
      </w:r>
      <w:r w:rsidR="00734862">
        <w:rPr>
          <w:sz w:val="26"/>
          <w:szCs w:val="26"/>
          <w:lang w:val="vi-VN"/>
        </w:rPr>
        <w:t>văn bản</w:t>
      </w:r>
      <w:r>
        <w:rPr>
          <w:sz w:val="26"/>
          <w:szCs w:val="26"/>
          <w:lang w:val="vi-VN"/>
        </w:rPr>
        <w:t>, người dùng nhấn nút “Dự đoán” để hệ thống tính toán và đưa ra kết quả phân loại và được in ra tại ô kết quả bên dưới. Nút “Xóa nội dung” có chức năng xóa nội dung vừa nhập và kết quả để có thể tiến hành các lần tiếp theo.</w:t>
      </w:r>
    </w:p>
    <w:p w14:paraId="7292E8AA" w14:textId="3E4393F5" w:rsidR="00B2265E" w:rsidRDefault="00B2265E" w:rsidP="00E3356F">
      <w:pPr>
        <w:spacing w:before="0" w:after="120" w:line="360" w:lineRule="auto"/>
        <w:ind w:firstLine="431"/>
        <w:rPr>
          <w:sz w:val="26"/>
          <w:szCs w:val="26"/>
          <w:lang w:val="vi-VN"/>
        </w:rPr>
      </w:pPr>
      <w:r>
        <w:rPr>
          <w:noProof/>
          <w:sz w:val="26"/>
          <w:szCs w:val="26"/>
        </w:rPr>
        <w:lastRenderedPageBreak/>
        <w:drawing>
          <wp:inline distT="0" distB="0" distL="0" distR="0" wp14:anchorId="3433EA1B" wp14:editId="2F828C0D">
            <wp:extent cx="5934075" cy="47434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934075" cy="4743450"/>
                    </a:xfrm>
                    <a:prstGeom prst="rect">
                      <a:avLst/>
                    </a:prstGeom>
                    <a:noFill/>
                    <a:ln>
                      <a:noFill/>
                    </a:ln>
                  </pic:spPr>
                </pic:pic>
              </a:graphicData>
            </a:graphic>
          </wp:inline>
        </w:drawing>
      </w:r>
    </w:p>
    <w:p w14:paraId="418FF18D" w14:textId="0CAAAF5E" w:rsidR="00B2265E" w:rsidRPr="00591DD1" w:rsidRDefault="00B2265E" w:rsidP="00E3356F">
      <w:pPr>
        <w:spacing w:before="0" w:after="120" w:line="360" w:lineRule="auto"/>
        <w:ind w:firstLine="431"/>
        <w:jc w:val="center"/>
        <w:outlineLvl w:val="4"/>
        <w:rPr>
          <w:i/>
          <w:sz w:val="26"/>
          <w:szCs w:val="26"/>
          <w:lang w:val="vi-VN"/>
        </w:rPr>
      </w:pPr>
      <w:bookmarkStart w:id="302" w:name="_Toc468976185"/>
      <w:bookmarkStart w:id="303" w:name="_Toc468976301"/>
      <w:bookmarkStart w:id="304" w:name="_Toc468976395"/>
      <w:bookmarkStart w:id="305" w:name="_Toc468977176"/>
      <w:bookmarkStart w:id="306" w:name="_Toc469565990"/>
      <w:bookmarkStart w:id="307" w:name="_Toc469566138"/>
      <w:bookmarkStart w:id="308" w:name="_Toc469566213"/>
      <w:r w:rsidRPr="00591DD1">
        <w:rPr>
          <w:i/>
          <w:sz w:val="26"/>
          <w:szCs w:val="26"/>
          <w:lang w:val="vi-VN"/>
        </w:rPr>
        <w:t>Hình B-3: Giao diện khi chọn chức năng nhập bằng tập tin</w:t>
      </w:r>
      <w:bookmarkEnd w:id="302"/>
      <w:bookmarkEnd w:id="303"/>
      <w:bookmarkEnd w:id="304"/>
      <w:bookmarkEnd w:id="305"/>
      <w:bookmarkEnd w:id="306"/>
      <w:bookmarkEnd w:id="307"/>
      <w:bookmarkEnd w:id="308"/>
    </w:p>
    <w:p w14:paraId="3FFB3542" w14:textId="28249483" w:rsidR="00B2265E" w:rsidRDefault="00B2265E" w:rsidP="00E3356F">
      <w:pPr>
        <w:spacing w:before="0" w:after="120" w:line="360" w:lineRule="auto"/>
        <w:ind w:firstLine="431"/>
        <w:rPr>
          <w:sz w:val="26"/>
          <w:szCs w:val="26"/>
          <w:lang w:val="vi-VN"/>
        </w:rPr>
      </w:pPr>
      <w:r>
        <w:rPr>
          <w:sz w:val="26"/>
          <w:szCs w:val="26"/>
          <w:lang w:val="vi-VN"/>
        </w:rPr>
        <w:tab/>
        <w:t>Sau khi nhập bằng tập tin, hệ thống sẽ đọc nội dung trong tập tin và dự đoán theo từng dòng</w:t>
      </w:r>
      <w:r w:rsidR="0025039C">
        <w:rPr>
          <w:sz w:val="26"/>
          <w:szCs w:val="26"/>
          <w:lang w:val="vi-VN"/>
        </w:rPr>
        <w:t xml:space="preserve"> và tiến hành xử lý</w:t>
      </w:r>
      <w:r>
        <w:rPr>
          <w:sz w:val="26"/>
          <w:szCs w:val="26"/>
          <w:lang w:val="vi-VN"/>
        </w:rPr>
        <w:t>. Sau đó kết quả sẽ được ghi ra tại vùng text lớn trong giao diện.</w:t>
      </w:r>
    </w:p>
    <w:p w14:paraId="76507C3F" w14:textId="08BB8137" w:rsidR="00B2265E" w:rsidRDefault="00B2265E" w:rsidP="00E3356F">
      <w:pPr>
        <w:spacing w:before="0" w:after="120" w:line="360" w:lineRule="auto"/>
        <w:ind w:firstLine="431"/>
        <w:rPr>
          <w:sz w:val="26"/>
          <w:szCs w:val="26"/>
          <w:lang w:val="vi-VN"/>
        </w:rPr>
      </w:pPr>
      <w:r>
        <w:rPr>
          <w:sz w:val="26"/>
          <w:szCs w:val="26"/>
          <w:lang w:val="vi-VN"/>
        </w:rPr>
        <w:tab/>
      </w:r>
    </w:p>
    <w:p w14:paraId="07A777B8" w14:textId="77777777" w:rsidR="00B2265E" w:rsidRDefault="00B2265E" w:rsidP="00E3356F">
      <w:pPr>
        <w:spacing w:before="0" w:after="120" w:line="360" w:lineRule="auto"/>
        <w:ind w:firstLine="431"/>
        <w:rPr>
          <w:sz w:val="26"/>
          <w:szCs w:val="26"/>
        </w:rPr>
      </w:pPr>
      <w:r>
        <w:rPr>
          <w:noProof/>
          <w:sz w:val="26"/>
          <w:szCs w:val="26"/>
        </w:rPr>
        <w:lastRenderedPageBreak/>
        <w:drawing>
          <wp:inline distT="0" distB="0" distL="0" distR="0" wp14:anchorId="1444675A" wp14:editId="4D21BAB0">
            <wp:extent cx="5924550" cy="22669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5924550" cy="2266950"/>
                    </a:xfrm>
                    <a:prstGeom prst="rect">
                      <a:avLst/>
                    </a:prstGeom>
                    <a:noFill/>
                    <a:ln>
                      <a:noFill/>
                    </a:ln>
                  </pic:spPr>
                </pic:pic>
              </a:graphicData>
            </a:graphic>
          </wp:inline>
        </w:drawing>
      </w:r>
    </w:p>
    <w:p w14:paraId="1E621AB7" w14:textId="77777777" w:rsidR="0025039C" w:rsidRPr="00591DD1" w:rsidRDefault="00B2265E" w:rsidP="00E3356F">
      <w:pPr>
        <w:spacing w:before="0" w:after="120" w:line="360" w:lineRule="auto"/>
        <w:ind w:firstLine="431"/>
        <w:jc w:val="center"/>
        <w:outlineLvl w:val="4"/>
        <w:rPr>
          <w:i/>
          <w:sz w:val="26"/>
          <w:szCs w:val="26"/>
          <w:lang w:val="vi-VN"/>
        </w:rPr>
      </w:pPr>
      <w:bookmarkStart w:id="309" w:name="_Toc468976186"/>
      <w:bookmarkStart w:id="310" w:name="_Toc468976302"/>
      <w:bookmarkStart w:id="311" w:name="_Toc468976396"/>
      <w:bookmarkStart w:id="312" w:name="_Toc468977177"/>
      <w:bookmarkStart w:id="313" w:name="_Toc469565991"/>
      <w:bookmarkStart w:id="314" w:name="_Toc469566139"/>
      <w:bookmarkStart w:id="315" w:name="_Toc469566214"/>
      <w:r w:rsidRPr="00591DD1">
        <w:rPr>
          <w:i/>
          <w:sz w:val="26"/>
          <w:szCs w:val="26"/>
          <w:lang w:val="vi-VN"/>
        </w:rPr>
        <w:t>Hình B-4: Giao diện khi lựa chọn huấn luyện bằng tập dữ liệu khác</w:t>
      </w:r>
      <w:bookmarkEnd w:id="309"/>
      <w:bookmarkEnd w:id="310"/>
      <w:bookmarkEnd w:id="311"/>
      <w:bookmarkEnd w:id="312"/>
      <w:bookmarkEnd w:id="313"/>
      <w:bookmarkEnd w:id="314"/>
      <w:bookmarkEnd w:id="315"/>
    </w:p>
    <w:p w14:paraId="215ACA21" w14:textId="34F9A1D2" w:rsidR="00042092" w:rsidRDefault="0025039C" w:rsidP="00E3356F">
      <w:pPr>
        <w:spacing w:before="0" w:after="120" w:line="360" w:lineRule="auto"/>
        <w:ind w:firstLine="431"/>
        <w:rPr>
          <w:sz w:val="26"/>
          <w:szCs w:val="26"/>
        </w:rPr>
      </w:pPr>
      <w:r>
        <w:rPr>
          <w:sz w:val="26"/>
          <w:szCs w:val="26"/>
          <w:lang w:val="vi-VN"/>
        </w:rPr>
        <w:tab/>
        <w:t>Khi chọn huấn luyện bằng tập dữ liệu khác, có nghĩa vẫn là bài toán phân loại dữ liệu nhưng nội dung dữ liệu và nhãn dữ liệu hoàn toàn khác. Hệ thống sẽ  đọc tập tin và tiến hành phân tích xử lý để học, sau đó sẽ có các chức năng dự đoán giống y hệt các chức năng của bài toàn Phân loại ý định người dùng mạng xã hội.</w:t>
      </w:r>
      <w:r w:rsidR="00042092">
        <w:rPr>
          <w:sz w:val="26"/>
          <w:szCs w:val="26"/>
        </w:rPr>
        <w:br w:type="page"/>
      </w:r>
    </w:p>
    <w:p w14:paraId="002A86F8" w14:textId="77777777" w:rsidR="00042092" w:rsidRPr="00042092" w:rsidRDefault="00042092" w:rsidP="00E3356F">
      <w:pPr>
        <w:spacing w:before="0" w:after="120" w:line="360" w:lineRule="auto"/>
        <w:ind w:firstLine="431"/>
        <w:rPr>
          <w:sz w:val="26"/>
          <w:szCs w:val="26"/>
          <w:lang w:val="vi-VN"/>
        </w:rPr>
      </w:pPr>
    </w:p>
    <w:p w14:paraId="77CE190E" w14:textId="16071C68" w:rsidR="0095450B" w:rsidRPr="009F6AC4" w:rsidRDefault="00BF253B" w:rsidP="00E3356F">
      <w:pPr>
        <w:spacing w:before="60" w:after="120" w:line="360" w:lineRule="auto"/>
        <w:ind w:left="922" w:firstLine="431"/>
        <w:jc w:val="center"/>
        <w:rPr>
          <w:b/>
          <w:sz w:val="26"/>
          <w:szCs w:val="26"/>
          <w:lang w:val="vi-VN"/>
        </w:rPr>
      </w:pPr>
      <w:r w:rsidRPr="009F6AC4">
        <w:rPr>
          <w:b/>
          <w:sz w:val="26"/>
          <w:szCs w:val="26"/>
          <w:lang w:val="vi-VN"/>
        </w:rPr>
        <w:t>TÀI LIỆU THAM KHẢO</w:t>
      </w:r>
    </w:p>
    <w:p w14:paraId="6D4A9AC9" w14:textId="10FA69E1" w:rsidR="00E3356F" w:rsidRPr="009F6AC4" w:rsidRDefault="00BF253B" w:rsidP="00E3356F">
      <w:pPr>
        <w:spacing w:before="60" w:after="120" w:line="360" w:lineRule="auto"/>
        <w:ind w:firstLine="431"/>
        <w:rPr>
          <w:b/>
          <w:sz w:val="26"/>
          <w:szCs w:val="26"/>
          <w:lang w:val="vi-VN"/>
        </w:rPr>
      </w:pPr>
      <w:r w:rsidRPr="009F6AC4">
        <w:rPr>
          <w:b/>
          <w:sz w:val="26"/>
          <w:szCs w:val="26"/>
          <w:lang w:val="vi-VN"/>
        </w:rPr>
        <w:t>Tài liệu tiếng Anh:</w:t>
      </w:r>
    </w:p>
    <w:p w14:paraId="5D2B8B5D" w14:textId="77777777" w:rsidR="009F6AC4" w:rsidRDefault="00BF253B" w:rsidP="00E3356F">
      <w:pPr>
        <w:pStyle w:val="ListParagraph"/>
        <w:numPr>
          <w:ilvl w:val="0"/>
          <w:numId w:val="17"/>
        </w:numPr>
        <w:spacing w:before="60" w:after="120" w:line="360" w:lineRule="auto"/>
        <w:ind w:firstLine="431"/>
        <w:rPr>
          <w:sz w:val="26"/>
          <w:szCs w:val="26"/>
          <w:lang w:val="vi-VN"/>
        </w:rPr>
      </w:pPr>
      <w:r w:rsidRPr="009F6AC4">
        <w:rPr>
          <w:sz w:val="26"/>
          <w:szCs w:val="26"/>
        </w:rPr>
        <w:t>SidaWang and Christopher D. Manning</w:t>
      </w:r>
      <w:r w:rsidRPr="009F6AC4">
        <w:rPr>
          <w:sz w:val="26"/>
          <w:szCs w:val="26"/>
          <w:lang w:val="vi-VN"/>
        </w:rPr>
        <w:t xml:space="preserve"> (2012). </w:t>
      </w:r>
      <w:r w:rsidRPr="009F6AC4">
        <w:rPr>
          <w:i/>
          <w:sz w:val="26"/>
          <w:szCs w:val="26"/>
        </w:rPr>
        <w:t>Baselines and Bigrams: Simple, Good Sentiment and Topic Classification</w:t>
      </w:r>
      <w:r w:rsidRPr="009F6AC4">
        <w:rPr>
          <w:i/>
          <w:sz w:val="26"/>
          <w:szCs w:val="26"/>
          <w:lang w:val="vi-VN"/>
        </w:rPr>
        <w:t xml:space="preserve">. </w:t>
      </w:r>
      <w:r w:rsidRPr="009F6AC4">
        <w:rPr>
          <w:sz w:val="26"/>
          <w:szCs w:val="26"/>
        </w:rPr>
        <w:t>Stanford University</w:t>
      </w:r>
      <w:r w:rsidRPr="009F6AC4">
        <w:rPr>
          <w:sz w:val="26"/>
          <w:szCs w:val="26"/>
          <w:lang w:val="vi-VN"/>
        </w:rPr>
        <w:t>, USA.</w:t>
      </w:r>
    </w:p>
    <w:p w14:paraId="12EE8B8E" w14:textId="77777777" w:rsidR="003C25A5" w:rsidRPr="003C25A5" w:rsidRDefault="009F6AC4" w:rsidP="003C25A5">
      <w:pPr>
        <w:pStyle w:val="ListParagraph"/>
        <w:numPr>
          <w:ilvl w:val="0"/>
          <w:numId w:val="17"/>
        </w:numPr>
        <w:spacing w:before="60" w:after="120" w:line="360" w:lineRule="auto"/>
        <w:ind w:firstLine="431"/>
        <w:rPr>
          <w:sz w:val="26"/>
          <w:szCs w:val="26"/>
          <w:lang w:val="vi-VN"/>
        </w:rPr>
      </w:pPr>
      <w:r w:rsidRPr="009F6AC4">
        <w:rPr>
          <w:sz w:val="26"/>
          <w:szCs w:val="26"/>
        </w:rPr>
        <w:t>Jinpeng Wan</w:t>
      </w:r>
      <w:r w:rsidRPr="009F6AC4">
        <w:rPr>
          <w:sz w:val="26"/>
          <w:szCs w:val="26"/>
          <w:lang w:val="vi-VN"/>
        </w:rPr>
        <w:t>g</w:t>
      </w:r>
      <w:r w:rsidRPr="009F6AC4">
        <w:rPr>
          <w:sz w:val="26"/>
          <w:szCs w:val="26"/>
        </w:rPr>
        <w:t>, Gao Cong,Wayne Xin Zhao, Xiaoming</w:t>
      </w:r>
      <w:r w:rsidRPr="009F6AC4">
        <w:rPr>
          <w:sz w:val="26"/>
          <w:szCs w:val="26"/>
          <w:lang w:val="vi-VN"/>
        </w:rPr>
        <w:t xml:space="preserve"> Li (2015). </w:t>
      </w:r>
      <w:r w:rsidRPr="009F6AC4">
        <w:rPr>
          <w:i/>
          <w:sz w:val="26"/>
          <w:szCs w:val="26"/>
        </w:rPr>
        <w:t>Mining User Intents in Twitter: A Semi-Supervised</w:t>
      </w:r>
      <w:r w:rsidRPr="009F6AC4">
        <w:rPr>
          <w:i/>
          <w:sz w:val="26"/>
          <w:szCs w:val="26"/>
          <w:lang w:val="vi-VN"/>
        </w:rPr>
        <w:t xml:space="preserve"> - </w:t>
      </w:r>
      <w:r w:rsidRPr="009F6AC4">
        <w:rPr>
          <w:i/>
          <w:sz w:val="26"/>
          <w:szCs w:val="26"/>
        </w:rPr>
        <w:t>Approach to Inferring Intent</w:t>
      </w:r>
      <w:r w:rsidRPr="009F6AC4">
        <w:rPr>
          <w:i/>
          <w:sz w:val="26"/>
          <w:szCs w:val="26"/>
          <w:lang w:val="vi-VN"/>
        </w:rPr>
        <w:t xml:space="preserve"> </w:t>
      </w:r>
      <w:r w:rsidRPr="009F6AC4">
        <w:rPr>
          <w:i/>
          <w:sz w:val="26"/>
          <w:szCs w:val="26"/>
        </w:rPr>
        <w:t>Categories for Tweets</w:t>
      </w:r>
      <w:r w:rsidRPr="009F6AC4">
        <w:rPr>
          <w:i/>
          <w:sz w:val="26"/>
          <w:szCs w:val="26"/>
          <w:lang w:val="vi-VN"/>
        </w:rPr>
        <w:t>.</w:t>
      </w:r>
    </w:p>
    <w:p w14:paraId="1C12FC50" w14:textId="77777777" w:rsidR="003C25A5" w:rsidRPr="003C25A5" w:rsidRDefault="003C25A5" w:rsidP="003C25A5">
      <w:pPr>
        <w:pStyle w:val="ListParagraph"/>
        <w:numPr>
          <w:ilvl w:val="0"/>
          <w:numId w:val="17"/>
        </w:numPr>
        <w:spacing w:before="60" w:after="120" w:line="360" w:lineRule="auto"/>
        <w:ind w:firstLine="431"/>
        <w:rPr>
          <w:sz w:val="26"/>
          <w:szCs w:val="26"/>
          <w:lang w:val="vi-VN"/>
        </w:rPr>
      </w:pPr>
      <w:r w:rsidRPr="003C25A5">
        <w:rPr>
          <w:bCs/>
          <w:sz w:val="26"/>
          <w:szCs w:val="26"/>
          <w:lang w:eastAsia="en-GB"/>
        </w:rPr>
        <w:t xml:space="preserve">Phuong Le-Hong, Xuan-Hieu Pham and Tien-Dung Nguyen, </w:t>
      </w:r>
      <w:r w:rsidRPr="003C25A5">
        <w:rPr>
          <w:bCs/>
          <w:i/>
          <w:sz w:val="26"/>
          <w:szCs w:val="26"/>
          <w:lang w:eastAsia="en-GB"/>
        </w:rPr>
        <w:t>Using dependency analysis to improve question classification</w:t>
      </w:r>
      <w:r w:rsidRPr="003C25A5">
        <w:rPr>
          <w:bCs/>
          <w:sz w:val="26"/>
          <w:szCs w:val="26"/>
          <w:lang w:eastAsia="en-GB"/>
        </w:rPr>
        <w:t>, Knowledge and Systems Enginneering, Springer International Publishing, 2015, pages 653-655.</w:t>
      </w:r>
    </w:p>
    <w:p w14:paraId="0F072233" w14:textId="77777777" w:rsidR="003C25A5" w:rsidRPr="003C25A5" w:rsidRDefault="003C25A5" w:rsidP="003C25A5">
      <w:pPr>
        <w:pStyle w:val="ListParagraph"/>
        <w:numPr>
          <w:ilvl w:val="0"/>
          <w:numId w:val="17"/>
        </w:numPr>
        <w:spacing w:before="60" w:after="120" w:line="360" w:lineRule="auto"/>
        <w:ind w:firstLine="431"/>
        <w:rPr>
          <w:sz w:val="26"/>
          <w:szCs w:val="26"/>
          <w:lang w:val="vi-VN"/>
        </w:rPr>
      </w:pPr>
      <w:r w:rsidRPr="003C25A5">
        <w:rPr>
          <w:bCs/>
          <w:sz w:val="26"/>
          <w:szCs w:val="26"/>
          <w:lang w:eastAsia="en-GB"/>
        </w:rPr>
        <w:t xml:space="preserve">Zhiheng Huang, Marcus Thint and Zengchang Qin, </w:t>
      </w:r>
      <w:r w:rsidRPr="003C25A5">
        <w:rPr>
          <w:bCs/>
          <w:i/>
          <w:sz w:val="26"/>
          <w:szCs w:val="26"/>
          <w:lang w:eastAsia="en-GB"/>
        </w:rPr>
        <w:t>Question Classification using Head Words and their Hypernyms</w:t>
      </w:r>
      <w:r w:rsidRPr="003C25A5">
        <w:rPr>
          <w:bCs/>
          <w:sz w:val="26"/>
          <w:szCs w:val="26"/>
          <w:lang w:eastAsia="en-GB"/>
        </w:rPr>
        <w:t>, Proceedings of the 2008 Conference on Empirical Methods in Natural Languae Processing, pages 927-936, Honolulu, October 2008.</w:t>
      </w:r>
    </w:p>
    <w:p w14:paraId="3819BF92" w14:textId="1FB7BC58" w:rsidR="003C25A5" w:rsidRPr="003C25A5" w:rsidRDefault="003C25A5" w:rsidP="003C25A5">
      <w:pPr>
        <w:pStyle w:val="ListParagraph"/>
        <w:numPr>
          <w:ilvl w:val="0"/>
          <w:numId w:val="17"/>
        </w:numPr>
        <w:spacing w:before="60" w:after="120" w:line="360" w:lineRule="auto"/>
        <w:ind w:firstLine="431"/>
        <w:rPr>
          <w:sz w:val="26"/>
          <w:szCs w:val="26"/>
          <w:lang w:val="vi-VN"/>
        </w:rPr>
      </w:pPr>
      <w:r w:rsidRPr="003C25A5">
        <w:rPr>
          <w:bCs/>
          <w:sz w:val="26"/>
          <w:szCs w:val="26"/>
          <w:lang w:eastAsia="en-GB"/>
        </w:rPr>
        <w:t xml:space="preserve">Boris Katz. </w:t>
      </w:r>
      <w:r w:rsidRPr="003C25A5">
        <w:rPr>
          <w:bCs/>
          <w:i/>
          <w:sz w:val="26"/>
          <w:szCs w:val="26"/>
          <w:lang w:eastAsia="en-GB"/>
        </w:rPr>
        <w:t>Annotating the World Wide Web Using Natural Language</w:t>
      </w:r>
      <w:r w:rsidRPr="003C25A5">
        <w:rPr>
          <w:bCs/>
          <w:sz w:val="26"/>
          <w:szCs w:val="26"/>
          <w:lang w:eastAsia="en-GB"/>
        </w:rPr>
        <w:t>. Proceedings of the 5th RIAO Conference on Computer Assisted Information Searching on the Internet (RIAO '97), 1997, pages 136-139.</w:t>
      </w:r>
    </w:p>
    <w:p w14:paraId="2EF15D59" w14:textId="77777777" w:rsidR="003C25A5" w:rsidRPr="00883DC1" w:rsidRDefault="003C25A5" w:rsidP="003C25A5">
      <w:pPr>
        <w:pStyle w:val="ListParagraph"/>
        <w:spacing w:before="60" w:after="120" w:line="360" w:lineRule="auto"/>
        <w:ind w:left="791"/>
        <w:rPr>
          <w:sz w:val="26"/>
          <w:szCs w:val="26"/>
          <w:lang w:val="vi-VN"/>
        </w:rPr>
      </w:pPr>
    </w:p>
    <w:p w14:paraId="00ED7D86" w14:textId="690038EF" w:rsidR="00883DC1" w:rsidRPr="00883DC1" w:rsidRDefault="00883DC1" w:rsidP="00E3356F">
      <w:pPr>
        <w:spacing w:before="60" w:after="120" w:line="360" w:lineRule="auto"/>
        <w:ind w:left="720" w:firstLine="431"/>
        <w:rPr>
          <w:b/>
          <w:sz w:val="26"/>
          <w:szCs w:val="26"/>
          <w:lang w:val="vi-VN"/>
        </w:rPr>
      </w:pPr>
      <w:r w:rsidRPr="00883DC1">
        <w:rPr>
          <w:b/>
          <w:sz w:val="26"/>
          <w:szCs w:val="26"/>
          <w:lang w:val="vi-VN"/>
        </w:rPr>
        <w:t>Tài liệu tiếng Việt:</w:t>
      </w:r>
    </w:p>
    <w:p w14:paraId="734A7863" w14:textId="77777777" w:rsidR="00883DC1" w:rsidRPr="00FA7547" w:rsidRDefault="00883DC1" w:rsidP="00E3356F">
      <w:pPr>
        <w:pStyle w:val="ListParagraph"/>
        <w:numPr>
          <w:ilvl w:val="0"/>
          <w:numId w:val="17"/>
        </w:numPr>
        <w:spacing w:before="0" w:after="120" w:line="360" w:lineRule="auto"/>
        <w:ind w:firstLine="431"/>
        <w:contextualSpacing w:val="0"/>
        <w:jc w:val="both"/>
        <w:rPr>
          <w:sz w:val="26"/>
          <w:szCs w:val="26"/>
        </w:rPr>
      </w:pPr>
      <w:r w:rsidRPr="00FA7547">
        <w:rPr>
          <w:sz w:val="26"/>
          <w:szCs w:val="26"/>
        </w:rPr>
        <w:t xml:space="preserve">Trần Cao Đệ, Phạm Nguyên Khang, </w:t>
      </w:r>
      <w:r w:rsidRPr="00FA7547">
        <w:rPr>
          <w:i/>
          <w:sz w:val="26"/>
          <w:szCs w:val="26"/>
        </w:rPr>
        <w:t>Phân loại văn bản với máy học vector hỗ trợ và cây quyết định</w:t>
      </w:r>
      <w:r w:rsidRPr="00FA7547">
        <w:rPr>
          <w:sz w:val="26"/>
          <w:szCs w:val="26"/>
        </w:rPr>
        <w:t>, Tạp chí Khoa học 2012:21a 52-63, Trường Đại học Cần Thơ.</w:t>
      </w:r>
    </w:p>
    <w:p w14:paraId="31A2D021" w14:textId="5950CBB6" w:rsidR="00883DC1" w:rsidRPr="00FD5549" w:rsidRDefault="00883DC1" w:rsidP="00E3356F">
      <w:pPr>
        <w:pStyle w:val="ListParagraph"/>
        <w:numPr>
          <w:ilvl w:val="0"/>
          <w:numId w:val="17"/>
        </w:numPr>
        <w:spacing w:before="0" w:after="120" w:line="360" w:lineRule="auto"/>
        <w:ind w:firstLine="431"/>
        <w:contextualSpacing w:val="0"/>
        <w:jc w:val="both"/>
        <w:rPr>
          <w:sz w:val="26"/>
          <w:szCs w:val="26"/>
        </w:rPr>
      </w:pPr>
      <w:r>
        <w:rPr>
          <w:sz w:val="26"/>
          <w:szCs w:val="26"/>
        </w:rPr>
        <w:t xml:space="preserve">Nguyễn Minh Thành, </w:t>
      </w:r>
      <w:r>
        <w:rPr>
          <w:i/>
          <w:sz w:val="26"/>
          <w:szCs w:val="26"/>
        </w:rPr>
        <w:t>Phân loại văn bản</w:t>
      </w:r>
      <w:r>
        <w:rPr>
          <w:sz w:val="26"/>
          <w:szCs w:val="26"/>
        </w:rPr>
        <w:t xml:space="preserve">, </w:t>
      </w:r>
      <w:r w:rsidRPr="007F2456">
        <w:rPr>
          <w:sz w:val="26"/>
          <w:szCs w:val="26"/>
        </w:rPr>
        <w:t>Đồ án môn học Xử lý ngôn ngữ tự nhiên</w:t>
      </w:r>
      <w:r>
        <w:rPr>
          <w:sz w:val="26"/>
          <w:szCs w:val="26"/>
        </w:rPr>
        <w:t>, Đại học quốc gia Thành phố Hồ Chí Minh, 01/2011</w:t>
      </w:r>
      <w:r>
        <w:rPr>
          <w:sz w:val="26"/>
          <w:szCs w:val="26"/>
          <w:lang w:val="vi-VN"/>
        </w:rPr>
        <w:t>.</w:t>
      </w:r>
    </w:p>
    <w:p w14:paraId="6285F544" w14:textId="77777777" w:rsidR="006424C9" w:rsidRDefault="00FD5549" w:rsidP="006424C9">
      <w:pPr>
        <w:pStyle w:val="ListParagraph"/>
        <w:numPr>
          <w:ilvl w:val="0"/>
          <w:numId w:val="17"/>
        </w:numPr>
        <w:suppressAutoHyphens/>
        <w:spacing w:before="0" w:after="120" w:line="360" w:lineRule="auto"/>
        <w:ind w:firstLine="431"/>
        <w:rPr>
          <w:sz w:val="26"/>
          <w:szCs w:val="26"/>
          <w:lang w:val="vi-VN"/>
        </w:rPr>
      </w:pPr>
      <w:r w:rsidRPr="000F71FB">
        <w:rPr>
          <w:sz w:val="26"/>
          <w:szCs w:val="26"/>
          <w:lang w:val="vi-VN"/>
        </w:rPr>
        <w:t xml:space="preserve">Ngô Xuân Bách. </w:t>
      </w:r>
      <w:r w:rsidRPr="00FD5549">
        <w:rPr>
          <w:i/>
          <w:sz w:val="26"/>
          <w:szCs w:val="26"/>
          <w:lang w:val="vi-VN"/>
        </w:rPr>
        <w:t>Bài giảng Xử lý ngôn ngữ tự nhiên cho cao học. Học viện Công nghệ Bưu chính Viễn thông</w:t>
      </w:r>
      <w:r>
        <w:rPr>
          <w:sz w:val="26"/>
          <w:szCs w:val="26"/>
          <w:lang w:val="vi-VN"/>
        </w:rPr>
        <w:t>,</w:t>
      </w:r>
      <w:r w:rsidRPr="000F71FB">
        <w:rPr>
          <w:sz w:val="26"/>
          <w:szCs w:val="26"/>
          <w:lang w:val="vi-VN"/>
        </w:rPr>
        <w:t xml:space="preserve"> 2016.</w:t>
      </w:r>
    </w:p>
    <w:p w14:paraId="3DF323D0" w14:textId="77777777" w:rsidR="006424C9" w:rsidRPr="006424C9" w:rsidRDefault="006424C9" w:rsidP="006424C9">
      <w:pPr>
        <w:pStyle w:val="ListParagraph"/>
        <w:numPr>
          <w:ilvl w:val="0"/>
          <w:numId w:val="17"/>
        </w:numPr>
        <w:suppressAutoHyphens/>
        <w:spacing w:before="0" w:after="120" w:line="360" w:lineRule="auto"/>
        <w:ind w:firstLine="431"/>
        <w:rPr>
          <w:sz w:val="26"/>
          <w:szCs w:val="26"/>
          <w:lang w:val="vi-VN"/>
        </w:rPr>
      </w:pPr>
      <w:r w:rsidRPr="006424C9">
        <w:rPr>
          <w:sz w:val="26"/>
          <w:szCs w:val="26"/>
        </w:rPr>
        <w:lastRenderedPageBreak/>
        <w:t xml:space="preserve">Nguyễn Minh Thành, </w:t>
      </w:r>
      <w:r w:rsidRPr="006424C9">
        <w:rPr>
          <w:i/>
          <w:sz w:val="26"/>
          <w:szCs w:val="26"/>
        </w:rPr>
        <w:t>Phân loại văn bản</w:t>
      </w:r>
      <w:r w:rsidRPr="006424C9">
        <w:rPr>
          <w:sz w:val="26"/>
          <w:szCs w:val="26"/>
        </w:rPr>
        <w:t>, Đồ án môn học Xử lý ngôn ngữ tự nhiên, Đại học quốc gia Thành phố Hồ Chí Minh, 01/2011.</w:t>
      </w:r>
    </w:p>
    <w:p w14:paraId="3BC7EE70" w14:textId="47D4AB3D" w:rsidR="006424C9" w:rsidRPr="003C25A5" w:rsidRDefault="006424C9" w:rsidP="003C25A5">
      <w:pPr>
        <w:pStyle w:val="ListParagraph"/>
        <w:numPr>
          <w:ilvl w:val="0"/>
          <w:numId w:val="17"/>
        </w:numPr>
        <w:suppressAutoHyphens/>
        <w:spacing w:before="0" w:after="120" w:line="360" w:lineRule="auto"/>
        <w:ind w:firstLine="431"/>
        <w:rPr>
          <w:sz w:val="26"/>
          <w:szCs w:val="26"/>
          <w:lang w:val="vi-VN"/>
        </w:rPr>
      </w:pPr>
      <w:r w:rsidRPr="006424C9">
        <w:rPr>
          <w:sz w:val="26"/>
          <w:szCs w:val="26"/>
        </w:rPr>
        <w:t xml:space="preserve">Trần Cao Đệ, Phạm Nguyên Khang, </w:t>
      </w:r>
      <w:r w:rsidRPr="006424C9">
        <w:rPr>
          <w:i/>
          <w:sz w:val="26"/>
          <w:szCs w:val="26"/>
        </w:rPr>
        <w:t>Phân loại văn bản với máy học vector hỗ trợ và cây quyết định</w:t>
      </w:r>
      <w:r w:rsidRPr="006424C9">
        <w:rPr>
          <w:sz w:val="26"/>
          <w:szCs w:val="26"/>
        </w:rPr>
        <w:t>, Tạp chí Khoa học 2012:21a 52-63, Trường Đại học Cần Thơ.</w:t>
      </w:r>
    </w:p>
    <w:p w14:paraId="4561FCEF" w14:textId="77777777" w:rsidR="006B522A" w:rsidRPr="006B522A" w:rsidRDefault="006B522A" w:rsidP="00E3356F">
      <w:pPr>
        <w:spacing w:after="120" w:line="360" w:lineRule="auto"/>
        <w:ind w:firstLine="431"/>
        <w:jc w:val="both"/>
        <w:rPr>
          <w:b/>
          <w:sz w:val="26"/>
          <w:szCs w:val="26"/>
        </w:rPr>
      </w:pPr>
      <w:r w:rsidRPr="006B522A">
        <w:rPr>
          <w:b/>
          <w:sz w:val="26"/>
          <w:szCs w:val="26"/>
        </w:rPr>
        <w:t>Danh mục các Website tham khảo:</w:t>
      </w:r>
    </w:p>
    <w:p w14:paraId="2C7E82B5" w14:textId="77777777" w:rsidR="00883DC1" w:rsidRPr="008511AD" w:rsidRDefault="00883DC1" w:rsidP="00E3356F">
      <w:pPr>
        <w:pStyle w:val="ListParagraph"/>
        <w:numPr>
          <w:ilvl w:val="0"/>
          <w:numId w:val="17"/>
        </w:numPr>
        <w:spacing w:before="0" w:after="120" w:line="360" w:lineRule="auto"/>
        <w:ind w:firstLine="431"/>
        <w:contextualSpacing w:val="0"/>
        <w:jc w:val="both"/>
        <w:rPr>
          <w:sz w:val="26"/>
          <w:szCs w:val="26"/>
        </w:rPr>
      </w:pPr>
      <w:r w:rsidRPr="00C23A7F">
        <w:rPr>
          <w:rFonts w:eastAsiaTheme="minorEastAsia"/>
          <w:sz w:val="26"/>
          <w:szCs w:val="26"/>
        </w:rPr>
        <w:t xml:space="preserve">Google : </w:t>
      </w:r>
      <w:hyperlink r:id="rId146" w:history="1">
        <w:r w:rsidRPr="0008212B">
          <w:rPr>
            <w:rStyle w:val="Hyperlink"/>
            <w:rFonts w:eastAsiaTheme="minorEastAsia"/>
            <w:sz w:val="26"/>
            <w:szCs w:val="26"/>
          </w:rPr>
          <w:t>https://www.google.com</w:t>
        </w:r>
      </w:hyperlink>
    </w:p>
    <w:p w14:paraId="37D98354" w14:textId="76A82873" w:rsidR="00883DC1" w:rsidRDefault="00883DC1" w:rsidP="00E3356F">
      <w:pPr>
        <w:pStyle w:val="ListParagraph"/>
        <w:numPr>
          <w:ilvl w:val="0"/>
          <w:numId w:val="17"/>
        </w:numPr>
        <w:spacing w:before="0" w:after="120" w:line="360" w:lineRule="auto"/>
        <w:ind w:firstLine="431"/>
        <w:contextualSpacing w:val="0"/>
        <w:jc w:val="both"/>
        <w:rPr>
          <w:sz w:val="26"/>
          <w:szCs w:val="26"/>
        </w:rPr>
      </w:pPr>
      <w:r w:rsidRPr="00C23A7F">
        <w:rPr>
          <w:sz w:val="26"/>
          <w:szCs w:val="26"/>
        </w:rPr>
        <w:t xml:space="preserve">Wikipedia: </w:t>
      </w:r>
      <w:hyperlink r:id="rId147" w:history="1">
        <w:r w:rsidRPr="00C23A7F">
          <w:rPr>
            <w:rStyle w:val="Hyperlink"/>
            <w:color w:val="0066FF"/>
            <w:sz w:val="26"/>
            <w:szCs w:val="26"/>
          </w:rPr>
          <w:t>http://www.wikipedia.org</w:t>
        </w:r>
      </w:hyperlink>
    </w:p>
    <w:p w14:paraId="2C24B00D" w14:textId="1A3ED3AB" w:rsidR="006B522A" w:rsidRPr="008511AD" w:rsidRDefault="006B522A" w:rsidP="00E3356F">
      <w:pPr>
        <w:pStyle w:val="ListParagraph"/>
        <w:numPr>
          <w:ilvl w:val="0"/>
          <w:numId w:val="17"/>
        </w:numPr>
        <w:spacing w:before="0" w:after="120" w:line="360" w:lineRule="auto"/>
        <w:ind w:firstLine="431"/>
        <w:contextualSpacing w:val="0"/>
        <w:jc w:val="both"/>
        <w:rPr>
          <w:sz w:val="26"/>
          <w:szCs w:val="26"/>
        </w:rPr>
      </w:pPr>
      <w:r>
        <w:rPr>
          <w:sz w:val="26"/>
          <w:szCs w:val="26"/>
          <w:lang w:val="vi-VN"/>
        </w:rPr>
        <w:t xml:space="preserve">Stack Overflow: </w:t>
      </w:r>
      <w:r w:rsidRPr="006B522A">
        <w:rPr>
          <w:sz w:val="26"/>
          <w:szCs w:val="26"/>
          <w:lang w:val="vi-VN"/>
        </w:rPr>
        <w:t>http://stackoverflow.com/</w:t>
      </w:r>
    </w:p>
    <w:p w14:paraId="63242602" w14:textId="77777777" w:rsidR="00883DC1" w:rsidRPr="008511AD" w:rsidRDefault="00883DC1" w:rsidP="00E3356F">
      <w:pPr>
        <w:pStyle w:val="ListParagraph"/>
        <w:numPr>
          <w:ilvl w:val="0"/>
          <w:numId w:val="17"/>
        </w:numPr>
        <w:spacing w:before="0" w:after="120" w:line="360" w:lineRule="auto"/>
        <w:ind w:firstLine="431"/>
        <w:contextualSpacing w:val="0"/>
        <w:jc w:val="both"/>
        <w:rPr>
          <w:noProof/>
          <w:sz w:val="26"/>
          <w:szCs w:val="26"/>
          <w:lang w:val="vi-VN"/>
        </w:rPr>
      </w:pPr>
      <w:r w:rsidRPr="00623A87">
        <w:rPr>
          <w:sz w:val="26"/>
        </w:rPr>
        <w:t>Natural Language Processing:</w:t>
      </w:r>
      <w:r>
        <w:rPr>
          <w:sz w:val="26"/>
        </w:rPr>
        <w:t xml:space="preserve"> </w:t>
      </w:r>
      <w:hyperlink r:id="rId148" w:history="1">
        <w:r w:rsidRPr="00346A70">
          <w:rPr>
            <w:rStyle w:val="Hyperlink"/>
            <w:sz w:val="26"/>
            <w:szCs w:val="26"/>
          </w:rPr>
          <w:t>http://viet.jnlp.org/</w:t>
        </w:r>
      </w:hyperlink>
    </w:p>
    <w:p w14:paraId="4D629090" w14:textId="135CB12F" w:rsidR="00883DC1" w:rsidRPr="00883DC1" w:rsidRDefault="00883DC1" w:rsidP="00E3356F">
      <w:pPr>
        <w:pStyle w:val="ListParagraph"/>
        <w:numPr>
          <w:ilvl w:val="0"/>
          <w:numId w:val="17"/>
        </w:numPr>
        <w:spacing w:before="0" w:after="120" w:line="360" w:lineRule="auto"/>
        <w:ind w:firstLine="431"/>
        <w:contextualSpacing w:val="0"/>
        <w:rPr>
          <w:sz w:val="26"/>
          <w:szCs w:val="26"/>
        </w:rPr>
      </w:pPr>
      <w:r>
        <w:rPr>
          <w:sz w:val="26"/>
          <w:szCs w:val="26"/>
          <w:lang w:val="vi-VN"/>
        </w:rPr>
        <w:t xml:space="preserve">Ông Xuân Hồng – chia sẻ kết thức về Machine Learning: </w:t>
      </w:r>
      <w:hyperlink r:id="rId149" w:history="1">
        <w:r w:rsidRPr="00066789">
          <w:rPr>
            <w:rStyle w:val="Hyperlink"/>
            <w:sz w:val="26"/>
            <w:szCs w:val="26"/>
            <w:lang w:val="vi-VN"/>
          </w:rPr>
          <w:t>https://ongxuanhong.wordpress.com/</w:t>
        </w:r>
      </w:hyperlink>
    </w:p>
    <w:p w14:paraId="6984B490" w14:textId="0A2140AB" w:rsidR="00D45D51" w:rsidRPr="00B67FD1" w:rsidRDefault="00883DC1" w:rsidP="00B67FD1">
      <w:pPr>
        <w:pStyle w:val="ListParagraph"/>
        <w:numPr>
          <w:ilvl w:val="0"/>
          <w:numId w:val="17"/>
        </w:numPr>
        <w:spacing w:before="0" w:after="120" w:line="360" w:lineRule="auto"/>
        <w:ind w:firstLine="431"/>
        <w:contextualSpacing w:val="0"/>
        <w:rPr>
          <w:rStyle w:val="Hyperlink"/>
          <w:color w:val="auto"/>
          <w:sz w:val="26"/>
          <w:szCs w:val="26"/>
          <w:u w:val="none"/>
        </w:rPr>
      </w:pPr>
      <w:r>
        <w:rPr>
          <w:sz w:val="26"/>
          <w:szCs w:val="26"/>
          <w:lang w:val="vi-VN"/>
        </w:rPr>
        <w:t>Glove : Global V</w:t>
      </w:r>
      <w:r w:rsidR="006B522A">
        <w:rPr>
          <w:sz w:val="26"/>
          <w:szCs w:val="26"/>
          <w:lang w:val="vi-VN"/>
        </w:rPr>
        <w:t xml:space="preserve">ectors for Word Representation: </w:t>
      </w:r>
      <w:bookmarkStart w:id="316" w:name="_GoBack"/>
      <w:bookmarkEnd w:id="316"/>
      <w:r w:rsidR="003C57E2">
        <w:fldChar w:fldCharType="begin"/>
      </w:r>
      <w:r w:rsidR="003C57E2">
        <w:instrText xml:space="preserve"> HYPERLINK "http://nlp.stanford.edu/projects/glove/" </w:instrText>
      </w:r>
      <w:r w:rsidR="003C57E2">
        <w:fldChar w:fldCharType="separate"/>
      </w:r>
      <w:r w:rsidR="006B522A" w:rsidRPr="00066789">
        <w:rPr>
          <w:rStyle w:val="Hyperlink"/>
          <w:sz w:val="26"/>
          <w:szCs w:val="26"/>
          <w:lang w:val="vi-VN"/>
        </w:rPr>
        <w:t>http://nlp.stanford.edu/projects/glove/</w:t>
      </w:r>
      <w:r w:rsidR="003C57E2">
        <w:rPr>
          <w:rStyle w:val="Hyperlink"/>
          <w:sz w:val="26"/>
          <w:szCs w:val="26"/>
          <w:lang w:val="vi-VN"/>
        </w:rPr>
        <w:fldChar w:fldCharType="end"/>
      </w:r>
    </w:p>
    <w:p w14:paraId="0E7D84F6" w14:textId="77777777" w:rsidR="00B67FD1" w:rsidRPr="00B67FD1" w:rsidRDefault="00B67FD1" w:rsidP="00B67FD1">
      <w:pPr>
        <w:pStyle w:val="ListParagraph"/>
        <w:numPr>
          <w:ilvl w:val="0"/>
          <w:numId w:val="17"/>
        </w:numPr>
        <w:spacing w:before="0" w:after="120" w:line="360" w:lineRule="auto"/>
        <w:ind w:firstLine="431"/>
        <w:contextualSpacing w:val="0"/>
        <w:rPr>
          <w:rStyle w:val="Hyperlink"/>
          <w:color w:val="auto"/>
          <w:sz w:val="26"/>
          <w:szCs w:val="26"/>
          <w:u w:val="none"/>
        </w:rPr>
      </w:pPr>
      <w:r>
        <w:rPr>
          <w:rStyle w:val="Hyperlink"/>
          <w:color w:val="000000" w:themeColor="text1"/>
          <w:sz w:val="26"/>
          <w:szCs w:val="26"/>
          <w:u w:val="none"/>
          <w:lang w:val="vi-VN"/>
        </w:rPr>
        <w:t>Danh sách stop word tiêu chuẩn</w:t>
      </w:r>
    </w:p>
    <w:p w14:paraId="053B4D86" w14:textId="00628466" w:rsidR="00B67FD1" w:rsidRPr="00B67FD1" w:rsidRDefault="00B67FD1" w:rsidP="00B67FD1">
      <w:pPr>
        <w:spacing w:before="0" w:after="120" w:line="360" w:lineRule="auto"/>
        <w:ind w:left="360"/>
        <w:rPr>
          <w:rStyle w:val="Hyperlink"/>
          <w:sz w:val="26"/>
          <w:szCs w:val="26"/>
          <w:lang w:val="vi-VN"/>
        </w:rPr>
      </w:pPr>
      <w:r w:rsidRPr="00B67FD1">
        <w:rPr>
          <w:rStyle w:val="Hyperlink"/>
          <w:sz w:val="26"/>
          <w:szCs w:val="26"/>
          <w:lang w:val="vi-VN"/>
        </w:rPr>
        <w:t>http://www.ranks.nl/stopwords</w:t>
      </w:r>
    </w:p>
    <w:p w14:paraId="29D4B154" w14:textId="77777777" w:rsidR="009F6AC4" w:rsidRDefault="009F6AC4" w:rsidP="009F6AC4">
      <w:pPr>
        <w:autoSpaceDE w:val="0"/>
        <w:autoSpaceDN w:val="0"/>
        <w:adjustRightInd w:val="0"/>
        <w:spacing w:before="0" w:line="240" w:lineRule="auto"/>
        <w:rPr>
          <w:sz w:val="26"/>
          <w:szCs w:val="26"/>
          <w:lang w:val="vi-VN"/>
        </w:rPr>
      </w:pPr>
    </w:p>
    <w:p w14:paraId="258D8CCA" w14:textId="77777777" w:rsidR="009F6AC4" w:rsidRPr="009F6AC4" w:rsidRDefault="009F6AC4" w:rsidP="009F6AC4">
      <w:pPr>
        <w:autoSpaceDE w:val="0"/>
        <w:autoSpaceDN w:val="0"/>
        <w:adjustRightInd w:val="0"/>
        <w:spacing w:before="0" w:line="240" w:lineRule="auto"/>
        <w:rPr>
          <w:sz w:val="26"/>
          <w:szCs w:val="26"/>
          <w:lang w:val="vi-VN"/>
        </w:rPr>
      </w:pPr>
    </w:p>
    <w:p w14:paraId="38781608" w14:textId="77777777" w:rsidR="00B83F8F" w:rsidRPr="009F6AC4" w:rsidRDefault="00B83F8F" w:rsidP="00B83F8F">
      <w:pPr>
        <w:pStyle w:val="ListParagraph"/>
        <w:autoSpaceDE w:val="0"/>
        <w:autoSpaceDN w:val="0"/>
        <w:adjustRightInd w:val="0"/>
        <w:spacing w:before="0" w:line="240" w:lineRule="auto"/>
        <w:ind w:left="360"/>
        <w:rPr>
          <w:b/>
          <w:color w:val="000000" w:themeColor="text1"/>
          <w:sz w:val="26"/>
          <w:szCs w:val="26"/>
          <w:lang w:val="vi-VN"/>
        </w:rPr>
      </w:pPr>
    </w:p>
    <w:sectPr w:rsidR="00B83F8F" w:rsidRPr="009F6AC4" w:rsidSect="008C4AEA">
      <w:footerReference w:type="default" r:id="rId150"/>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5B75105" w14:textId="77777777" w:rsidR="00734862" w:rsidRDefault="00734862" w:rsidP="00431186">
      <w:pPr>
        <w:spacing w:before="0" w:line="240" w:lineRule="auto"/>
      </w:pPr>
      <w:r>
        <w:separator/>
      </w:r>
    </w:p>
  </w:endnote>
  <w:endnote w:type="continuationSeparator" w:id="0">
    <w:p w14:paraId="0845B8A9" w14:textId="77777777" w:rsidR="00734862" w:rsidRDefault="00734862" w:rsidP="00431186">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VnTime">
    <w:panose1 w:val="020B7200000000000000"/>
    <w:charset w:val="00"/>
    <w:family w:val="swiss"/>
    <w:pitch w:val="variable"/>
    <w:sig w:usb0="00000003" w:usb1="00000000" w:usb2="00000000" w:usb3="00000000" w:csb0="00000001" w:csb1="00000000"/>
  </w:font>
  <w:font w:name="Times New Roman">
    <w:altName w:val="Times New Roman PSMT"/>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Wingdings+FPEF">
    <w:altName w:val="Arial Unicode MS"/>
    <w:panose1 w:val="00000000000000000000"/>
    <w:charset w:val="88"/>
    <w:family w:val="auto"/>
    <w:notTrueType/>
    <w:pitch w:val="default"/>
    <w:sig w:usb0="00000000" w:usb1="08080000" w:usb2="00000010"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60463849"/>
      <w:docPartObj>
        <w:docPartGallery w:val="Page Numbers (Bottom of Page)"/>
        <w:docPartUnique/>
      </w:docPartObj>
    </w:sdtPr>
    <w:sdtEndPr>
      <w:rPr>
        <w:noProof/>
      </w:rPr>
    </w:sdtEndPr>
    <w:sdtContent>
      <w:p w14:paraId="7EF81E07" w14:textId="4685952F" w:rsidR="00734862" w:rsidRDefault="00734862">
        <w:pPr>
          <w:pStyle w:val="Footer"/>
          <w:jc w:val="center"/>
        </w:pPr>
        <w:r>
          <w:fldChar w:fldCharType="begin"/>
        </w:r>
        <w:r>
          <w:instrText xml:space="preserve"> PAGE   \* MERGEFORMAT </w:instrText>
        </w:r>
        <w:r>
          <w:fldChar w:fldCharType="separate"/>
        </w:r>
        <w:r w:rsidR="0001276D">
          <w:rPr>
            <w:noProof/>
          </w:rPr>
          <w:t>xiii</w:t>
        </w:r>
        <w:r>
          <w:rPr>
            <w:noProof/>
          </w:rPr>
          <w:fldChar w:fldCharType="end"/>
        </w:r>
      </w:p>
    </w:sdtContent>
  </w:sdt>
  <w:p w14:paraId="1D07EF12" w14:textId="77777777" w:rsidR="00734862" w:rsidRDefault="0073486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sz w:val="22"/>
        <w:szCs w:val="22"/>
      </w:rPr>
      <w:id w:val="-1255583562"/>
      <w:docPartObj>
        <w:docPartGallery w:val="Page Numbers (Bottom of Page)"/>
        <w:docPartUnique/>
      </w:docPartObj>
    </w:sdtPr>
    <w:sdtEndPr>
      <w:rPr>
        <w:noProof/>
      </w:rPr>
    </w:sdtEndPr>
    <w:sdtContent>
      <w:p w14:paraId="32288546" w14:textId="77777777" w:rsidR="00734862" w:rsidRDefault="00734862" w:rsidP="0025039C">
        <w:pPr>
          <w:pStyle w:val="Footer"/>
          <w:tabs>
            <w:tab w:val="clear" w:pos="4680"/>
            <w:tab w:val="center" w:pos="4590"/>
          </w:tabs>
          <w:spacing w:before="30"/>
          <w:rPr>
            <w:sz w:val="22"/>
            <w:szCs w:val="22"/>
          </w:rPr>
        </w:pPr>
      </w:p>
      <w:p w14:paraId="5A7B874F" w14:textId="33B221C4" w:rsidR="00734862" w:rsidRDefault="00734862" w:rsidP="0025039C">
        <w:pPr>
          <w:pStyle w:val="Footer"/>
          <w:tabs>
            <w:tab w:val="clear" w:pos="4680"/>
            <w:tab w:val="center" w:pos="4590"/>
          </w:tabs>
          <w:spacing w:before="30"/>
          <w:rPr>
            <w:sz w:val="22"/>
            <w:szCs w:val="22"/>
          </w:rPr>
        </w:pPr>
        <w:r w:rsidRPr="000657C4">
          <w:rPr>
            <w:b/>
            <w:noProof/>
            <w:sz w:val="22"/>
            <w:szCs w:val="22"/>
          </w:rPr>
          <mc:AlternateContent>
            <mc:Choice Requires="wps">
              <w:drawing>
                <wp:anchor distT="0" distB="0" distL="114300" distR="114300" simplePos="0" relativeHeight="251661312" behindDoc="0" locked="0" layoutInCell="1" allowOverlap="1" wp14:anchorId="23019700" wp14:editId="5DAE8CF1">
                  <wp:simplePos x="0" y="0"/>
                  <wp:positionH relativeFrom="margin">
                    <wp:align>right</wp:align>
                  </wp:positionH>
                  <wp:positionV relativeFrom="paragraph">
                    <wp:posOffset>81280</wp:posOffset>
                  </wp:positionV>
                  <wp:extent cx="5915025" cy="4395"/>
                  <wp:effectExtent l="0" t="0" r="28575" b="34290"/>
                  <wp:wrapNone/>
                  <wp:docPr id="69" name="Straight Connector 69"/>
                  <wp:cNvGraphicFramePr/>
                  <a:graphic xmlns:a="http://schemas.openxmlformats.org/drawingml/2006/main">
                    <a:graphicData uri="http://schemas.microsoft.com/office/word/2010/wordprocessingShape">
                      <wps:wsp>
                        <wps:cNvCnPr/>
                        <wps:spPr>
                          <a:xfrm flipV="1">
                            <a:off x="0" y="0"/>
                            <a:ext cx="5915025" cy="439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FF9DD51" id="Straight Connector 69" o:spid="_x0000_s1026" style="position:absolute;flip:y;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414.55pt,6.4pt" to="880.3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" strokecolor="black [3213]" strokeweight="1.5pt">
                  <v:stroke joinstyle="miter"/>
                  <w10:wrap anchorx="margin"/>
                </v:line>
              </w:pict>
            </mc:Fallback>
          </mc:AlternateContent>
        </w:r>
      </w:p>
      <w:p w14:paraId="681335B0" w14:textId="73BFC44A" w:rsidR="00734862" w:rsidRPr="009A6204" w:rsidRDefault="00734862" w:rsidP="009A6204">
        <w:pPr>
          <w:pStyle w:val="Footer"/>
          <w:tabs>
            <w:tab w:val="clear" w:pos="4680"/>
            <w:tab w:val="center" w:pos="4590"/>
          </w:tabs>
          <w:spacing w:before="30"/>
          <w:rPr>
            <w:sz w:val="22"/>
            <w:szCs w:val="22"/>
          </w:rPr>
        </w:pPr>
        <w:r w:rsidRPr="000657C4">
          <w:rPr>
            <w:b/>
            <w:sz w:val="22"/>
            <w:szCs w:val="22"/>
          </w:rPr>
          <w:t>GVHD</w:t>
        </w:r>
        <w:r w:rsidRPr="000657C4">
          <w:rPr>
            <w:sz w:val="22"/>
            <w:szCs w:val="22"/>
          </w:rPr>
          <w:t xml:space="preserve">: TS. Ngô Xuân Bách </w:t>
        </w:r>
        <w:r w:rsidRPr="000657C4">
          <w:rPr>
            <w:sz w:val="22"/>
            <w:szCs w:val="22"/>
          </w:rPr>
          <w:ptab w:relativeTo="margin" w:alignment="center" w:leader="none"/>
        </w:r>
        <w:r w:rsidRPr="000657C4">
          <w:rPr>
            <w:sz w:val="22"/>
            <w:szCs w:val="22"/>
          </w:rPr>
          <w:fldChar w:fldCharType="begin"/>
        </w:r>
        <w:r w:rsidRPr="000657C4">
          <w:rPr>
            <w:sz w:val="22"/>
            <w:szCs w:val="22"/>
          </w:rPr>
          <w:instrText xml:space="preserve"> PAGE   \* MERGEFORMAT </w:instrText>
        </w:r>
        <w:r w:rsidRPr="000657C4">
          <w:rPr>
            <w:sz w:val="22"/>
            <w:szCs w:val="22"/>
          </w:rPr>
          <w:fldChar w:fldCharType="separate"/>
        </w:r>
        <w:r w:rsidR="0001276D">
          <w:rPr>
            <w:noProof/>
            <w:sz w:val="22"/>
            <w:szCs w:val="22"/>
          </w:rPr>
          <w:t>58</w:t>
        </w:r>
        <w:r w:rsidRPr="000657C4">
          <w:rPr>
            <w:noProof/>
            <w:sz w:val="22"/>
            <w:szCs w:val="22"/>
          </w:rPr>
          <w:fldChar w:fldCharType="end"/>
        </w:r>
        <w:r w:rsidRPr="000657C4">
          <w:rPr>
            <w:sz w:val="22"/>
            <w:szCs w:val="22"/>
          </w:rPr>
          <w:ptab w:relativeTo="margin" w:alignment="right" w:leader="none"/>
        </w:r>
        <w:r w:rsidRPr="000657C4">
          <w:rPr>
            <w:b/>
            <w:sz w:val="22"/>
            <w:szCs w:val="22"/>
          </w:rPr>
          <w:t>SVTH</w:t>
        </w:r>
        <w:r w:rsidRPr="000657C4">
          <w:rPr>
            <w:sz w:val="22"/>
            <w:szCs w:val="22"/>
          </w:rPr>
          <w:t xml:space="preserve">: </w:t>
        </w:r>
        <w:r>
          <w:rPr>
            <w:sz w:val="22"/>
            <w:szCs w:val="22"/>
            <w:lang w:val="vi-VN"/>
          </w:rPr>
          <w:t>Vũ Thanh Đạt – D12CNPM4</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37555D9" w14:textId="77777777" w:rsidR="00734862" w:rsidRDefault="00734862" w:rsidP="00431186">
      <w:pPr>
        <w:spacing w:before="0" w:line="240" w:lineRule="auto"/>
      </w:pPr>
      <w:r>
        <w:separator/>
      </w:r>
    </w:p>
  </w:footnote>
  <w:footnote w:type="continuationSeparator" w:id="0">
    <w:p w14:paraId="6FFC3CCB" w14:textId="77777777" w:rsidR="00734862" w:rsidRDefault="00734862" w:rsidP="00431186">
      <w:pPr>
        <w:spacing w:before="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3FAF1A" w14:textId="77777777" w:rsidR="00734862" w:rsidRPr="0025039C" w:rsidRDefault="00734862">
    <w:pPr>
      <w:pStyle w:val="Header"/>
      <w:rPr>
        <w:sz w:val="22"/>
        <w:szCs w:val="22"/>
      </w:rPr>
    </w:pPr>
    <w:r w:rsidRPr="00081B58">
      <w:rPr>
        <w:b/>
        <w:noProof/>
        <w:sz w:val="20"/>
        <w:szCs w:val="20"/>
      </w:rPr>
      <mc:AlternateContent>
        <mc:Choice Requires="wps">
          <w:drawing>
            <wp:anchor distT="0" distB="0" distL="114300" distR="114300" simplePos="0" relativeHeight="251663360" behindDoc="0" locked="0" layoutInCell="1" allowOverlap="1" wp14:anchorId="272D5C07" wp14:editId="12303B75">
              <wp:simplePos x="0" y="0"/>
              <wp:positionH relativeFrom="margin">
                <wp:align>right</wp:align>
              </wp:positionH>
              <wp:positionV relativeFrom="paragraph">
                <wp:posOffset>153670</wp:posOffset>
              </wp:positionV>
              <wp:extent cx="5934075" cy="19050"/>
              <wp:effectExtent l="0" t="0" r="28575" b="19050"/>
              <wp:wrapNone/>
              <wp:docPr id="209" name="Straight Connector 209"/>
              <wp:cNvGraphicFramePr/>
              <a:graphic xmlns:a="http://schemas.openxmlformats.org/drawingml/2006/main">
                <a:graphicData uri="http://schemas.microsoft.com/office/word/2010/wordprocessingShape">
                  <wps:wsp>
                    <wps:cNvCnPr/>
                    <wps:spPr>
                      <a:xfrm flipV="1">
                        <a:off x="0" y="0"/>
                        <a:ext cx="5934075" cy="190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A3F0683" id="Straight Connector 209" o:spid="_x0000_s1026" style="position:absolute;flip:y;z-index:25166336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416.05pt,12.1pt" to="883.3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" strokecolor="black [3213]" strokeweight="1.5pt">
              <v:stroke joinstyle="miter"/>
              <w10:wrap anchorx="margin"/>
            </v:line>
          </w:pict>
        </mc:Fallback>
      </mc:AlternateContent>
    </w:r>
    <w:r>
      <w:rPr>
        <w:sz w:val="22"/>
        <w:szCs w:val="22"/>
      </w:rPr>
      <w:t>ĐỒ ÁN TỐT NGHIỆP</w:t>
    </w:r>
    <w:r w:rsidRPr="001628DF">
      <w:rPr>
        <w:sz w:val="22"/>
        <w:szCs w:val="22"/>
      </w:rPr>
      <w:ptab w:relativeTo="margin" w:alignment="center" w:leader="none"/>
    </w:r>
    <w:r w:rsidRPr="001628DF">
      <w:rPr>
        <w:sz w:val="22"/>
        <w:szCs w:val="22"/>
      </w:rPr>
      <w:ptab w:relativeTo="margin" w:alignment="right" w:leader="none"/>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5C7763"/>
    <w:multiLevelType w:val="hybridMultilevel"/>
    <w:tmpl w:val="F6B292CC"/>
    <w:lvl w:ilvl="0" w:tplc="757EF82E">
      <w:start w:val="1"/>
      <w:numFmt w:val="bullet"/>
      <w:lvlText w:val="-"/>
      <w:lvlJc w:val="left"/>
      <w:pPr>
        <w:ind w:left="1282" w:hanging="360"/>
      </w:pPr>
      <w:rPr>
        <w:rFonts w:ascii=".VnTime" w:eastAsia="Times New Roman" w:hAnsi=".VnTime" w:cs="Times New Roman" w:hint="default"/>
      </w:rPr>
    </w:lvl>
    <w:lvl w:ilvl="1" w:tplc="04090003" w:tentative="1">
      <w:start w:val="1"/>
      <w:numFmt w:val="bullet"/>
      <w:lvlText w:val="o"/>
      <w:lvlJc w:val="left"/>
      <w:pPr>
        <w:ind w:left="2002" w:hanging="360"/>
      </w:pPr>
      <w:rPr>
        <w:rFonts w:ascii="Courier New" w:hAnsi="Courier New" w:cs="Courier New" w:hint="default"/>
      </w:rPr>
    </w:lvl>
    <w:lvl w:ilvl="2" w:tplc="04090005" w:tentative="1">
      <w:start w:val="1"/>
      <w:numFmt w:val="bullet"/>
      <w:lvlText w:val=""/>
      <w:lvlJc w:val="left"/>
      <w:pPr>
        <w:ind w:left="2722" w:hanging="360"/>
      </w:pPr>
      <w:rPr>
        <w:rFonts w:ascii="Wingdings" w:hAnsi="Wingdings" w:hint="default"/>
      </w:rPr>
    </w:lvl>
    <w:lvl w:ilvl="3" w:tplc="04090001" w:tentative="1">
      <w:start w:val="1"/>
      <w:numFmt w:val="bullet"/>
      <w:lvlText w:val=""/>
      <w:lvlJc w:val="left"/>
      <w:pPr>
        <w:ind w:left="3442" w:hanging="360"/>
      </w:pPr>
      <w:rPr>
        <w:rFonts w:ascii="Symbol" w:hAnsi="Symbol" w:hint="default"/>
      </w:rPr>
    </w:lvl>
    <w:lvl w:ilvl="4" w:tplc="04090003" w:tentative="1">
      <w:start w:val="1"/>
      <w:numFmt w:val="bullet"/>
      <w:lvlText w:val="o"/>
      <w:lvlJc w:val="left"/>
      <w:pPr>
        <w:ind w:left="4162" w:hanging="360"/>
      </w:pPr>
      <w:rPr>
        <w:rFonts w:ascii="Courier New" w:hAnsi="Courier New" w:cs="Courier New" w:hint="default"/>
      </w:rPr>
    </w:lvl>
    <w:lvl w:ilvl="5" w:tplc="04090005" w:tentative="1">
      <w:start w:val="1"/>
      <w:numFmt w:val="bullet"/>
      <w:lvlText w:val=""/>
      <w:lvlJc w:val="left"/>
      <w:pPr>
        <w:ind w:left="4882" w:hanging="360"/>
      </w:pPr>
      <w:rPr>
        <w:rFonts w:ascii="Wingdings" w:hAnsi="Wingdings" w:hint="default"/>
      </w:rPr>
    </w:lvl>
    <w:lvl w:ilvl="6" w:tplc="04090001" w:tentative="1">
      <w:start w:val="1"/>
      <w:numFmt w:val="bullet"/>
      <w:lvlText w:val=""/>
      <w:lvlJc w:val="left"/>
      <w:pPr>
        <w:ind w:left="5602" w:hanging="360"/>
      </w:pPr>
      <w:rPr>
        <w:rFonts w:ascii="Symbol" w:hAnsi="Symbol" w:hint="default"/>
      </w:rPr>
    </w:lvl>
    <w:lvl w:ilvl="7" w:tplc="04090003" w:tentative="1">
      <w:start w:val="1"/>
      <w:numFmt w:val="bullet"/>
      <w:lvlText w:val="o"/>
      <w:lvlJc w:val="left"/>
      <w:pPr>
        <w:ind w:left="6322" w:hanging="360"/>
      </w:pPr>
      <w:rPr>
        <w:rFonts w:ascii="Courier New" w:hAnsi="Courier New" w:cs="Courier New" w:hint="default"/>
      </w:rPr>
    </w:lvl>
    <w:lvl w:ilvl="8" w:tplc="04090005" w:tentative="1">
      <w:start w:val="1"/>
      <w:numFmt w:val="bullet"/>
      <w:lvlText w:val=""/>
      <w:lvlJc w:val="left"/>
      <w:pPr>
        <w:ind w:left="7042" w:hanging="360"/>
      </w:pPr>
      <w:rPr>
        <w:rFonts w:ascii="Wingdings" w:hAnsi="Wingdings" w:hint="default"/>
      </w:rPr>
    </w:lvl>
  </w:abstractNum>
  <w:abstractNum w:abstractNumId="1" w15:restartNumberingAfterBreak="0">
    <w:nsid w:val="07F735E3"/>
    <w:multiLevelType w:val="hybridMultilevel"/>
    <w:tmpl w:val="91364FEC"/>
    <w:lvl w:ilvl="0" w:tplc="93D856F6">
      <w:start w:val="1"/>
      <w:numFmt w:val="lowerLetter"/>
      <w:lvlText w:val="%1)"/>
      <w:lvlJc w:val="left"/>
      <w:pPr>
        <w:ind w:left="1282" w:hanging="360"/>
      </w:pPr>
      <w:rPr>
        <w:rFonts w:hint="default"/>
      </w:rPr>
    </w:lvl>
    <w:lvl w:ilvl="1" w:tplc="04090019" w:tentative="1">
      <w:start w:val="1"/>
      <w:numFmt w:val="lowerLetter"/>
      <w:lvlText w:val="%2."/>
      <w:lvlJc w:val="left"/>
      <w:pPr>
        <w:ind w:left="2002" w:hanging="360"/>
      </w:pPr>
    </w:lvl>
    <w:lvl w:ilvl="2" w:tplc="0409001B" w:tentative="1">
      <w:start w:val="1"/>
      <w:numFmt w:val="lowerRoman"/>
      <w:lvlText w:val="%3."/>
      <w:lvlJc w:val="right"/>
      <w:pPr>
        <w:ind w:left="2722" w:hanging="180"/>
      </w:pPr>
    </w:lvl>
    <w:lvl w:ilvl="3" w:tplc="0409000F" w:tentative="1">
      <w:start w:val="1"/>
      <w:numFmt w:val="decimal"/>
      <w:lvlText w:val="%4."/>
      <w:lvlJc w:val="left"/>
      <w:pPr>
        <w:ind w:left="3442" w:hanging="360"/>
      </w:pPr>
    </w:lvl>
    <w:lvl w:ilvl="4" w:tplc="04090019" w:tentative="1">
      <w:start w:val="1"/>
      <w:numFmt w:val="lowerLetter"/>
      <w:lvlText w:val="%5."/>
      <w:lvlJc w:val="left"/>
      <w:pPr>
        <w:ind w:left="4162" w:hanging="360"/>
      </w:pPr>
    </w:lvl>
    <w:lvl w:ilvl="5" w:tplc="0409001B" w:tentative="1">
      <w:start w:val="1"/>
      <w:numFmt w:val="lowerRoman"/>
      <w:lvlText w:val="%6."/>
      <w:lvlJc w:val="right"/>
      <w:pPr>
        <w:ind w:left="4882" w:hanging="180"/>
      </w:pPr>
    </w:lvl>
    <w:lvl w:ilvl="6" w:tplc="0409000F" w:tentative="1">
      <w:start w:val="1"/>
      <w:numFmt w:val="decimal"/>
      <w:lvlText w:val="%7."/>
      <w:lvlJc w:val="left"/>
      <w:pPr>
        <w:ind w:left="5602" w:hanging="360"/>
      </w:pPr>
    </w:lvl>
    <w:lvl w:ilvl="7" w:tplc="04090019" w:tentative="1">
      <w:start w:val="1"/>
      <w:numFmt w:val="lowerLetter"/>
      <w:lvlText w:val="%8."/>
      <w:lvlJc w:val="left"/>
      <w:pPr>
        <w:ind w:left="6322" w:hanging="360"/>
      </w:pPr>
    </w:lvl>
    <w:lvl w:ilvl="8" w:tplc="0409001B" w:tentative="1">
      <w:start w:val="1"/>
      <w:numFmt w:val="lowerRoman"/>
      <w:lvlText w:val="%9."/>
      <w:lvlJc w:val="right"/>
      <w:pPr>
        <w:ind w:left="7042" w:hanging="180"/>
      </w:pPr>
    </w:lvl>
  </w:abstractNum>
  <w:abstractNum w:abstractNumId="2" w15:restartNumberingAfterBreak="0">
    <w:nsid w:val="089B5D2D"/>
    <w:multiLevelType w:val="hybridMultilevel"/>
    <w:tmpl w:val="D9286E9C"/>
    <w:lvl w:ilvl="0" w:tplc="336AFA9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CB40A94"/>
    <w:multiLevelType w:val="multilevel"/>
    <w:tmpl w:val="1B76F992"/>
    <w:lvl w:ilvl="0">
      <w:start w:val="2"/>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2766" w:hanging="1080"/>
      </w:pPr>
      <w:rPr>
        <w:rFonts w:hint="default"/>
      </w:rPr>
    </w:lvl>
    <w:lvl w:ilvl="4">
      <w:start w:val="1"/>
      <w:numFmt w:val="decimal"/>
      <w:lvlText w:val="%1.%2.%3.%4.%5."/>
      <w:lvlJc w:val="left"/>
      <w:pPr>
        <w:ind w:left="3328" w:hanging="1080"/>
      </w:pPr>
      <w:rPr>
        <w:rFonts w:hint="default"/>
      </w:rPr>
    </w:lvl>
    <w:lvl w:ilvl="5">
      <w:start w:val="1"/>
      <w:numFmt w:val="decimal"/>
      <w:lvlText w:val="%1.%2.%3.%4.%5.%6."/>
      <w:lvlJc w:val="left"/>
      <w:pPr>
        <w:ind w:left="4250" w:hanging="1440"/>
      </w:pPr>
      <w:rPr>
        <w:rFonts w:hint="default"/>
      </w:rPr>
    </w:lvl>
    <w:lvl w:ilvl="6">
      <w:start w:val="1"/>
      <w:numFmt w:val="decimal"/>
      <w:lvlText w:val="%1.%2.%3.%4.%5.%6.%7."/>
      <w:lvlJc w:val="left"/>
      <w:pPr>
        <w:ind w:left="4812" w:hanging="1440"/>
      </w:pPr>
      <w:rPr>
        <w:rFonts w:hint="default"/>
      </w:rPr>
    </w:lvl>
    <w:lvl w:ilvl="7">
      <w:start w:val="1"/>
      <w:numFmt w:val="decimal"/>
      <w:lvlText w:val="%1.%2.%3.%4.%5.%6.%7.%8."/>
      <w:lvlJc w:val="left"/>
      <w:pPr>
        <w:ind w:left="5734" w:hanging="1800"/>
      </w:pPr>
      <w:rPr>
        <w:rFonts w:hint="default"/>
      </w:rPr>
    </w:lvl>
    <w:lvl w:ilvl="8">
      <w:start w:val="1"/>
      <w:numFmt w:val="decimal"/>
      <w:lvlText w:val="%1.%2.%3.%4.%5.%6.%7.%8.%9."/>
      <w:lvlJc w:val="left"/>
      <w:pPr>
        <w:ind w:left="6296" w:hanging="1800"/>
      </w:pPr>
      <w:rPr>
        <w:rFonts w:hint="default"/>
      </w:rPr>
    </w:lvl>
  </w:abstractNum>
  <w:abstractNum w:abstractNumId="4" w15:restartNumberingAfterBreak="0">
    <w:nsid w:val="11D00D36"/>
    <w:multiLevelType w:val="multilevel"/>
    <w:tmpl w:val="0A7A64B4"/>
    <w:lvl w:ilvl="0">
      <w:start w:val="3"/>
      <w:numFmt w:val="decimal"/>
      <w:lvlText w:val="%1."/>
      <w:lvlJc w:val="left"/>
      <w:pPr>
        <w:ind w:left="585" w:hanging="58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152325A1"/>
    <w:multiLevelType w:val="multilevel"/>
    <w:tmpl w:val="981CE158"/>
    <w:lvl w:ilvl="0">
      <w:start w:val="3"/>
      <w:numFmt w:val="decimal"/>
      <w:lvlText w:val="%1."/>
      <w:lvlJc w:val="left"/>
      <w:pPr>
        <w:ind w:left="585" w:hanging="585"/>
      </w:pPr>
      <w:rPr>
        <w:rFonts w:hint="default"/>
      </w:rPr>
    </w:lvl>
    <w:lvl w:ilvl="1">
      <w:start w:val="1"/>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19702668"/>
    <w:multiLevelType w:val="multilevel"/>
    <w:tmpl w:val="1DD24CBC"/>
    <w:lvl w:ilvl="0">
      <w:start w:val="2"/>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1A4B52E7"/>
    <w:multiLevelType w:val="multilevel"/>
    <w:tmpl w:val="3BCEDCCC"/>
    <w:lvl w:ilvl="0">
      <w:start w:val="3"/>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8" w15:restartNumberingAfterBreak="0">
    <w:nsid w:val="1ED86CE7"/>
    <w:multiLevelType w:val="hybridMultilevel"/>
    <w:tmpl w:val="CB24DEC8"/>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1F3D23D4"/>
    <w:multiLevelType w:val="hybridMultilevel"/>
    <w:tmpl w:val="858EFD22"/>
    <w:lvl w:ilvl="0" w:tplc="757EF82E">
      <w:start w:val="1"/>
      <w:numFmt w:val="bullet"/>
      <w:lvlText w:val="-"/>
      <w:lvlJc w:val="left"/>
      <w:pPr>
        <w:ind w:left="900" w:hanging="360"/>
      </w:pPr>
      <w:rPr>
        <w:rFonts w:ascii=".VnTime" w:eastAsia="Times New Roman" w:hAnsi=".VnTime"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0" w15:restartNumberingAfterBreak="0">
    <w:nsid w:val="2D0024E3"/>
    <w:multiLevelType w:val="hybridMultilevel"/>
    <w:tmpl w:val="7BF84A38"/>
    <w:lvl w:ilvl="0" w:tplc="8E40D336">
      <w:start w:val="1"/>
      <w:numFmt w:val="lowerLetter"/>
      <w:lvlText w:val="%1."/>
      <w:lvlJc w:val="left"/>
      <w:pPr>
        <w:ind w:left="360"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1" w15:restartNumberingAfterBreak="0">
    <w:nsid w:val="39FF2F2C"/>
    <w:multiLevelType w:val="hybridMultilevel"/>
    <w:tmpl w:val="8766B4B2"/>
    <w:lvl w:ilvl="0" w:tplc="6D3CF0C6">
      <w:start w:val="2"/>
      <w:numFmt w:val="bullet"/>
      <w:lvlText w:val="-"/>
      <w:lvlJc w:val="left"/>
      <w:pPr>
        <w:ind w:left="1260" w:hanging="360"/>
      </w:pPr>
      <w:rPr>
        <w:rFonts w:ascii="Calibri" w:eastAsiaTheme="minorHAnsi" w:hAnsi="Calibri" w:cs="Calibri" w:hint="default"/>
      </w:rPr>
    </w:lvl>
    <w:lvl w:ilvl="1" w:tplc="04090003">
      <w:start w:val="1"/>
      <w:numFmt w:val="bullet"/>
      <w:lvlText w:val="o"/>
      <w:lvlJc w:val="left"/>
      <w:pPr>
        <w:ind w:left="1980" w:hanging="360"/>
      </w:pPr>
      <w:rPr>
        <w:rFonts w:ascii="Courier New" w:hAnsi="Courier New" w:cs="Courier New" w:hint="default"/>
      </w:rPr>
    </w:lvl>
    <w:lvl w:ilvl="2" w:tplc="04090005">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2" w15:restartNumberingAfterBreak="0">
    <w:nsid w:val="3CC34EFD"/>
    <w:multiLevelType w:val="hybridMultilevel"/>
    <w:tmpl w:val="E4067372"/>
    <w:lvl w:ilvl="0" w:tplc="757EF82E">
      <w:start w:val="1"/>
      <w:numFmt w:val="bullet"/>
      <w:lvlText w:val="-"/>
      <w:lvlJc w:val="left"/>
      <w:pPr>
        <w:ind w:left="1080" w:hanging="360"/>
      </w:pPr>
      <w:rPr>
        <w:rFonts w:ascii=".VnTime" w:eastAsia="Times New Roman" w:hAnsi=".VnTime" w:cs="Times New Roman" w:hint="default"/>
        <w:sz w:val="26"/>
        <w:szCs w:val="26"/>
      </w:rPr>
    </w:lvl>
    <w:lvl w:ilvl="1" w:tplc="6D3CF0C6">
      <w:start w:val="2"/>
      <w:numFmt w:val="bullet"/>
      <w:lvlText w:val="-"/>
      <w:lvlJc w:val="left"/>
      <w:pPr>
        <w:ind w:left="644" w:hanging="360"/>
      </w:pPr>
      <w:rPr>
        <w:rFonts w:ascii="Calibri" w:eastAsiaTheme="minorHAnsi" w:hAnsi="Calibri" w:cs="Calibri"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466C56A9"/>
    <w:multiLevelType w:val="hybridMultilevel"/>
    <w:tmpl w:val="8342DAF6"/>
    <w:lvl w:ilvl="0" w:tplc="9FECA4DC">
      <w:start w:val="1"/>
      <w:numFmt w:val="bullet"/>
      <w:lvlText w:val=""/>
      <w:lvlJc w:val="left"/>
      <w:pPr>
        <w:ind w:left="720" w:hanging="360"/>
      </w:pPr>
      <w:rPr>
        <w:rFonts w:ascii="Wingdings" w:hAnsi="Wingdings" w:hint="default"/>
        <w:sz w:val="26"/>
        <w:szCs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AE1549F"/>
    <w:multiLevelType w:val="hybridMultilevel"/>
    <w:tmpl w:val="580C3626"/>
    <w:lvl w:ilvl="0" w:tplc="F9E0CC42">
      <w:start w:val="1"/>
      <w:numFmt w:val="decimal"/>
      <w:lvlText w:val="[%1]"/>
      <w:lvlJc w:val="left"/>
      <w:pPr>
        <w:ind w:left="360" w:hanging="360"/>
      </w:pPr>
      <w:rPr>
        <w:rFonts w:hint="default"/>
        <w:b w:val="0"/>
        <w:i w:val="0"/>
        <w:color w:val="auto"/>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4D8E7E39"/>
    <w:multiLevelType w:val="hybridMultilevel"/>
    <w:tmpl w:val="38FA44D0"/>
    <w:lvl w:ilvl="0" w:tplc="0409000B">
      <w:start w:val="1"/>
      <w:numFmt w:val="bullet"/>
      <w:lvlText w:val=""/>
      <w:lvlJc w:val="left"/>
      <w:pPr>
        <w:ind w:left="1282" w:hanging="360"/>
      </w:pPr>
      <w:rPr>
        <w:rFonts w:ascii="Wingdings" w:hAnsi="Wingdings" w:hint="default"/>
      </w:rPr>
    </w:lvl>
    <w:lvl w:ilvl="1" w:tplc="04090003" w:tentative="1">
      <w:start w:val="1"/>
      <w:numFmt w:val="bullet"/>
      <w:lvlText w:val="o"/>
      <w:lvlJc w:val="left"/>
      <w:pPr>
        <w:ind w:left="2002" w:hanging="360"/>
      </w:pPr>
      <w:rPr>
        <w:rFonts w:ascii="Courier New" w:hAnsi="Courier New" w:cs="Courier New" w:hint="default"/>
      </w:rPr>
    </w:lvl>
    <w:lvl w:ilvl="2" w:tplc="04090005" w:tentative="1">
      <w:start w:val="1"/>
      <w:numFmt w:val="bullet"/>
      <w:lvlText w:val=""/>
      <w:lvlJc w:val="left"/>
      <w:pPr>
        <w:ind w:left="2722" w:hanging="360"/>
      </w:pPr>
      <w:rPr>
        <w:rFonts w:ascii="Wingdings" w:hAnsi="Wingdings" w:hint="default"/>
      </w:rPr>
    </w:lvl>
    <w:lvl w:ilvl="3" w:tplc="04090001" w:tentative="1">
      <w:start w:val="1"/>
      <w:numFmt w:val="bullet"/>
      <w:lvlText w:val=""/>
      <w:lvlJc w:val="left"/>
      <w:pPr>
        <w:ind w:left="3442" w:hanging="360"/>
      </w:pPr>
      <w:rPr>
        <w:rFonts w:ascii="Symbol" w:hAnsi="Symbol" w:hint="default"/>
      </w:rPr>
    </w:lvl>
    <w:lvl w:ilvl="4" w:tplc="04090003" w:tentative="1">
      <w:start w:val="1"/>
      <w:numFmt w:val="bullet"/>
      <w:lvlText w:val="o"/>
      <w:lvlJc w:val="left"/>
      <w:pPr>
        <w:ind w:left="4162" w:hanging="360"/>
      </w:pPr>
      <w:rPr>
        <w:rFonts w:ascii="Courier New" w:hAnsi="Courier New" w:cs="Courier New" w:hint="default"/>
      </w:rPr>
    </w:lvl>
    <w:lvl w:ilvl="5" w:tplc="04090005" w:tentative="1">
      <w:start w:val="1"/>
      <w:numFmt w:val="bullet"/>
      <w:lvlText w:val=""/>
      <w:lvlJc w:val="left"/>
      <w:pPr>
        <w:ind w:left="4882" w:hanging="360"/>
      </w:pPr>
      <w:rPr>
        <w:rFonts w:ascii="Wingdings" w:hAnsi="Wingdings" w:hint="default"/>
      </w:rPr>
    </w:lvl>
    <w:lvl w:ilvl="6" w:tplc="04090001" w:tentative="1">
      <w:start w:val="1"/>
      <w:numFmt w:val="bullet"/>
      <w:lvlText w:val=""/>
      <w:lvlJc w:val="left"/>
      <w:pPr>
        <w:ind w:left="5602" w:hanging="360"/>
      </w:pPr>
      <w:rPr>
        <w:rFonts w:ascii="Symbol" w:hAnsi="Symbol" w:hint="default"/>
      </w:rPr>
    </w:lvl>
    <w:lvl w:ilvl="7" w:tplc="04090003" w:tentative="1">
      <w:start w:val="1"/>
      <w:numFmt w:val="bullet"/>
      <w:lvlText w:val="o"/>
      <w:lvlJc w:val="left"/>
      <w:pPr>
        <w:ind w:left="6322" w:hanging="360"/>
      </w:pPr>
      <w:rPr>
        <w:rFonts w:ascii="Courier New" w:hAnsi="Courier New" w:cs="Courier New" w:hint="default"/>
      </w:rPr>
    </w:lvl>
    <w:lvl w:ilvl="8" w:tplc="04090005" w:tentative="1">
      <w:start w:val="1"/>
      <w:numFmt w:val="bullet"/>
      <w:lvlText w:val=""/>
      <w:lvlJc w:val="left"/>
      <w:pPr>
        <w:ind w:left="7042" w:hanging="360"/>
      </w:pPr>
      <w:rPr>
        <w:rFonts w:ascii="Wingdings" w:hAnsi="Wingdings" w:hint="default"/>
      </w:rPr>
    </w:lvl>
  </w:abstractNum>
  <w:abstractNum w:abstractNumId="16" w15:restartNumberingAfterBreak="0">
    <w:nsid w:val="52205DA7"/>
    <w:multiLevelType w:val="hybridMultilevel"/>
    <w:tmpl w:val="3D2E7E92"/>
    <w:lvl w:ilvl="0" w:tplc="776CD350">
      <w:start w:val="2"/>
      <w:numFmt w:val="bullet"/>
      <w:lvlText w:val="-"/>
      <w:lvlJc w:val="left"/>
      <w:pPr>
        <w:ind w:left="1260" w:hanging="360"/>
      </w:pPr>
      <w:rPr>
        <w:rFonts w:ascii="Times New Roman" w:eastAsiaTheme="minorHAnsi" w:hAnsi="Times New Roman" w:cs="Times New Roman" w:hint="default"/>
      </w:rPr>
    </w:lvl>
    <w:lvl w:ilvl="1" w:tplc="04090003">
      <w:start w:val="1"/>
      <w:numFmt w:val="bullet"/>
      <w:lvlText w:val="o"/>
      <w:lvlJc w:val="left"/>
      <w:pPr>
        <w:ind w:left="1980" w:hanging="360"/>
      </w:pPr>
      <w:rPr>
        <w:rFonts w:ascii="Courier New" w:hAnsi="Courier New" w:cs="Courier New" w:hint="default"/>
      </w:rPr>
    </w:lvl>
    <w:lvl w:ilvl="2" w:tplc="04090005">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7" w15:restartNumberingAfterBreak="0">
    <w:nsid w:val="529311FC"/>
    <w:multiLevelType w:val="hybridMultilevel"/>
    <w:tmpl w:val="52EA4D0E"/>
    <w:lvl w:ilvl="0" w:tplc="757EF82E">
      <w:start w:val="1"/>
      <w:numFmt w:val="bullet"/>
      <w:lvlText w:val="-"/>
      <w:lvlJc w:val="left"/>
      <w:pPr>
        <w:ind w:left="1282" w:hanging="360"/>
      </w:pPr>
      <w:rPr>
        <w:rFonts w:ascii=".VnTime" w:eastAsia="Times New Roman" w:hAnsi=".VnTime" w:cs="Times New Roman" w:hint="default"/>
      </w:rPr>
    </w:lvl>
    <w:lvl w:ilvl="1" w:tplc="04090003" w:tentative="1">
      <w:start w:val="1"/>
      <w:numFmt w:val="bullet"/>
      <w:lvlText w:val="o"/>
      <w:lvlJc w:val="left"/>
      <w:pPr>
        <w:ind w:left="2002" w:hanging="360"/>
      </w:pPr>
      <w:rPr>
        <w:rFonts w:ascii="Courier New" w:hAnsi="Courier New" w:cs="Courier New" w:hint="default"/>
      </w:rPr>
    </w:lvl>
    <w:lvl w:ilvl="2" w:tplc="04090005" w:tentative="1">
      <w:start w:val="1"/>
      <w:numFmt w:val="bullet"/>
      <w:lvlText w:val=""/>
      <w:lvlJc w:val="left"/>
      <w:pPr>
        <w:ind w:left="2722" w:hanging="360"/>
      </w:pPr>
      <w:rPr>
        <w:rFonts w:ascii="Wingdings" w:hAnsi="Wingdings" w:hint="default"/>
      </w:rPr>
    </w:lvl>
    <w:lvl w:ilvl="3" w:tplc="04090001" w:tentative="1">
      <w:start w:val="1"/>
      <w:numFmt w:val="bullet"/>
      <w:lvlText w:val=""/>
      <w:lvlJc w:val="left"/>
      <w:pPr>
        <w:ind w:left="3442" w:hanging="360"/>
      </w:pPr>
      <w:rPr>
        <w:rFonts w:ascii="Symbol" w:hAnsi="Symbol" w:hint="default"/>
      </w:rPr>
    </w:lvl>
    <w:lvl w:ilvl="4" w:tplc="04090003" w:tentative="1">
      <w:start w:val="1"/>
      <w:numFmt w:val="bullet"/>
      <w:lvlText w:val="o"/>
      <w:lvlJc w:val="left"/>
      <w:pPr>
        <w:ind w:left="4162" w:hanging="360"/>
      </w:pPr>
      <w:rPr>
        <w:rFonts w:ascii="Courier New" w:hAnsi="Courier New" w:cs="Courier New" w:hint="default"/>
      </w:rPr>
    </w:lvl>
    <w:lvl w:ilvl="5" w:tplc="04090005" w:tentative="1">
      <w:start w:val="1"/>
      <w:numFmt w:val="bullet"/>
      <w:lvlText w:val=""/>
      <w:lvlJc w:val="left"/>
      <w:pPr>
        <w:ind w:left="4882" w:hanging="360"/>
      </w:pPr>
      <w:rPr>
        <w:rFonts w:ascii="Wingdings" w:hAnsi="Wingdings" w:hint="default"/>
      </w:rPr>
    </w:lvl>
    <w:lvl w:ilvl="6" w:tplc="04090001" w:tentative="1">
      <w:start w:val="1"/>
      <w:numFmt w:val="bullet"/>
      <w:lvlText w:val=""/>
      <w:lvlJc w:val="left"/>
      <w:pPr>
        <w:ind w:left="5602" w:hanging="360"/>
      </w:pPr>
      <w:rPr>
        <w:rFonts w:ascii="Symbol" w:hAnsi="Symbol" w:hint="default"/>
      </w:rPr>
    </w:lvl>
    <w:lvl w:ilvl="7" w:tplc="04090003" w:tentative="1">
      <w:start w:val="1"/>
      <w:numFmt w:val="bullet"/>
      <w:lvlText w:val="o"/>
      <w:lvlJc w:val="left"/>
      <w:pPr>
        <w:ind w:left="6322" w:hanging="360"/>
      </w:pPr>
      <w:rPr>
        <w:rFonts w:ascii="Courier New" w:hAnsi="Courier New" w:cs="Courier New" w:hint="default"/>
      </w:rPr>
    </w:lvl>
    <w:lvl w:ilvl="8" w:tplc="04090005" w:tentative="1">
      <w:start w:val="1"/>
      <w:numFmt w:val="bullet"/>
      <w:lvlText w:val=""/>
      <w:lvlJc w:val="left"/>
      <w:pPr>
        <w:ind w:left="7042" w:hanging="360"/>
      </w:pPr>
      <w:rPr>
        <w:rFonts w:ascii="Wingdings" w:hAnsi="Wingdings" w:hint="default"/>
      </w:rPr>
    </w:lvl>
  </w:abstractNum>
  <w:abstractNum w:abstractNumId="18" w15:restartNumberingAfterBreak="0">
    <w:nsid w:val="541F6072"/>
    <w:multiLevelType w:val="hybridMultilevel"/>
    <w:tmpl w:val="0BC61E28"/>
    <w:lvl w:ilvl="0" w:tplc="281050C0">
      <w:numFmt w:val="bullet"/>
      <w:lvlText w:val="-"/>
      <w:lvlJc w:val="left"/>
      <w:pPr>
        <w:ind w:left="1080" w:hanging="360"/>
      </w:pPr>
      <w:rPr>
        <w:rFonts w:ascii="Times New Roman" w:eastAsiaTheme="minorHAnsi" w:hAnsi="Times New Roman" w:cs="Times New Roman" w:hint="default"/>
      </w:rPr>
    </w:lvl>
    <w:lvl w:ilvl="1" w:tplc="6D3CF0C6">
      <w:start w:val="2"/>
      <w:numFmt w:val="bullet"/>
      <w:lvlText w:val="-"/>
      <w:lvlJc w:val="left"/>
      <w:pPr>
        <w:ind w:left="1800" w:hanging="360"/>
      </w:pPr>
      <w:rPr>
        <w:rFonts w:ascii="Calibri" w:eastAsiaTheme="minorHAnsi" w:hAnsi="Calibri" w:cs="Calibri"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A1B40AA8">
      <w:start w:val="2"/>
      <w:numFmt w:val="bullet"/>
      <w:lvlText w:val="-"/>
      <w:lvlJc w:val="left"/>
      <w:pPr>
        <w:ind w:left="5400" w:hanging="360"/>
      </w:pPr>
      <w:rPr>
        <w:rFonts w:ascii="Times New Roman" w:eastAsiaTheme="minorHAnsi" w:hAnsi="Times New Roman" w:cs="Times New Roman"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56B52640"/>
    <w:multiLevelType w:val="hybridMultilevel"/>
    <w:tmpl w:val="5CF8F41C"/>
    <w:lvl w:ilvl="0" w:tplc="757EF82E">
      <w:start w:val="1"/>
      <w:numFmt w:val="bullet"/>
      <w:lvlText w:val="-"/>
      <w:lvlJc w:val="left"/>
      <w:pPr>
        <w:ind w:left="1282" w:hanging="360"/>
      </w:pPr>
      <w:rPr>
        <w:rFonts w:ascii=".VnTime" w:eastAsia="Times New Roman" w:hAnsi=".VnTime" w:cs="Times New Roman" w:hint="default"/>
      </w:rPr>
    </w:lvl>
    <w:lvl w:ilvl="1" w:tplc="04090003">
      <w:start w:val="1"/>
      <w:numFmt w:val="bullet"/>
      <w:lvlText w:val="o"/>
      <w:lvlJc w:val="left"/>
      <w:pPr>
        <w:ind w:left="2002" w:hanging="360"/>
      </w:pPr>
      <w:rPr>
        <w:rFonts w:ascii="Courier New" w:hAnsi="Courier New" w:cs="Courier New" w:hint="default"/>
      </w:rPr>
    </w:lvl>
    <w:lvl w:ilvl="2" w:tplc="04090005" w:tentative="1">
      <w:start w:val="1"/>
      <w:numFmt w:val="bullet"/>
      <w:lvlText w:val=""/>
      <w:lvlJc w:val="left"/>
      <w:pPr>
        <w:ind w:left="2722" w:hanging="360"/>
      </w:pPr>
      <w:rPr>
        <w:rFonts w:ascii="Wingdings" w:hAnsi="Wingdings" w:hint="default"/>
      </w:rPr>
    </w:lvl>
    <w:lvl w:ilvl="3" w:tplc="04090001" w:tentative="1">
      <w:start w:val="1"/>
      <w:numFmt w:val="bullet"/>
      <w:lvlText w:val=""/>
      <w:lvlJc w:val="left"/>
      <w:pPr>
        <w:ind w:left="3442" w:hanging="360"/>
      </w:pPr>
      <w:rPr>
        <w:rFonts w:ascii="Symbol" w:hAnsi="Symbol" w:hint="default"/>
      </w:rPr>
    </w:lvl>
    <w:lvl w:ilvl="4" w:tplc="04090003" w:tentative="1">
      <w:start w:val="1"/>
      <w:numFmt w:val="bullet"/>
      <w:lvlText w:val="o"/>
      <w:lvlJc w:val="left"/>
      <w:pPr>
        <w:ind w:left="4162" w:hanging="360"/>
      </w:pPr>
      <w:rPr>
        <w:rFonts w:ascii="Courier New" w:hAnsi="Courier New" w:cs="Courier New" w:hint="default"/>
      </w:rPr>
    </w:lvl>
    <w:lvl w:ilvl="5" w:tplc="04090005" w:tentative="1">
      <w:start w:val="1"/>
      <w:numFmt w:val="bullet"/>
      <w:lvlText w:val=""/>
      <w:lvlJc w:val="left"/>
      <w:pPr>
        <w:ind w:left="4882" w:hanging="360"/>
      </w:pPr>
      <w:rPr>
        <w:rFonts w:ascii="Wingdings" w:hAnsi="Wingdings" w:hint="default"/>
      </w:rPr>
    </w:lvl>
    <w:lvl w:ilvl="6" w:tplc="04090001" w:tentative="1">
      <w:start w:val="1"/>
      <w:numFmt w:val="bullet"/>
      <w:lvlText w:val=""/>
      <w:lvlJc w:val="left"/>
      <w:pPr>
        <w:ind w:left="5602" w:hanging="360"/>
      </w:pPr>
      <w:rPr>
        <w:rFonts w:ascii="Symbol" w:hAnsi="Symbol" w:hint="default"/>
      </w:rPr>
    </w:lvl>
    <w:lvl w:ilvl="7" w:tplc="04090003" w:tentative="1">
      <w:start w:val="1"/>
      <w:numFmt w:val="bullet"/>
      <w:lvlText w:val="o"/>
      <w:lvlJc w:val="left"/>
      <w:pPr>
        <w:ind w:left="6322" w:hanging="360"/>
      </w:pPr>
      <w:rPr>
        <w:rFonts w:ascii="Courier New" w:hAnsi="Courier New" w:cs="Courier New" w:hint="default"/>
      </w:rPr>
    </w:lvl>
    <w:lvl w:ilvl="8" w:tplc="04090005" w:tentative="1">
      <w:start w:val="1"/>
      <w:numFmt w:val="bullet"/>
      <w:lvlText w:val=""/>
      <w:lvlJc w:val="left"/>
      <w:pPr>
        <w:ind w:left="7042" w:hanging="360"/>
      </w:pPr>
      <w:rPr>
        <w:rFonts w:ascii="Wingdings" w:hAnsi="Wingdings" w:hint="default"/>
      </w:rPr>
    </w:lvl>
  </w:abstractNum>
  <w:abstractNum w:abstractNumId="20" w15:restartNumberingAfterBreak="0">
    <w:nsid w:val="56BB0976"/>
    <w:multiLevelType w:val="hybridMultilevel"/>
    <w:tmpl w:val="A4F01004"/>
    <w:lvl w:ilvl="0" w:tplc="F9E0CC42">
      <w:start w:val="1"/>
      <w:numFmt w:val="decimal"/>
      <w:suff w:val="space"/>
      <w:lvlText w:val="[%1]"/>
      <w:lvlJc w:val="left"/>
      <w:pPr>
        <w:ind w:left="720" w:hanging="360"/>
      </w:pPr>
      <w:rPr>
        <w:rFonts w:hint="default"/>
        <w:b w:val="0"/>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88F2A97"/>
    <w:multiLevelType w:val="hybridMultilevel"/>
    <w:tmpl w:val="45BC8A40"/>
    <w:lvl w:ilvl="0" w:tplc="757EF82E">
      <w:start w:val="1"/>
      <w:numFmt w:val="bullet"/>
      <w:lvlText w:val="-"/>
      <w:lvlJc w:val="left"/>
      <w:pPr>
        <w:ind w:left="1282" w:hanging="360"/>
      </w:pPr>
      <w:rPr>
        <w:rFonts w:ascii=".VnTime" w:eastAsia="Times New Roman" w:hAnsi=".VnTime" w:cs="Times New Roman" w:hint="default"/>
      </w:rPr>
    </w:lvl>
    <w:lvl w:ilvl="1" w:tplc="04090003" w:tentative="1">
      <w:start w:val="1"/>
      <w:numFmt w:val="bullet"/>
      <w:lvlText w:val="o"/>
      <w:lvlJc w:val="left"/>
      <w:pPr>
        <w:ind w:left="2002" w:hanging="360"/>
      </w:pPr>
      <w:rPr>
        <w:rFonts w:ascii="Courier New" w:hAnsi="Courier New" w:cs="Courier New" w:hint="default"/>
      </w:rPr>
    </w:lvl>
    <w:lvl w:ilvl="2" w:tplc="04090005" w:tentative="1">
      <w:start w:val="1"/>
      <w:numFmt w:val="bullet"/>
      <w:lvlText w:val=""/>
      <w:lvlJc w:val="left"/>
      <w:pPr>
        <w:ind w:left="2722" w:hanging="360"/>
      </w:pPr>
      <w:rPr>
        <w:rFonts w:ascii="Wingdings" w:hAnsi="Wingdings" w:hint="default"/>
      </w:rPr>
    </w:lvl>
    <w:lvl w:ilvl="3" w:tplc="04090001" w:tentative="1">
      <w:start w:val="1"/>
      <w:numFmt w:val="bullet"/>
      <w:lvlText w:val=""/>
      <w:lvlJc w:val="left"/>
      <w:pPr>
        <w:ind w:left="3442" w:hanging="360"/>
      </w:pPr>
      <w:rPr>
        <w:rFonts w:ascii="Symbol" w:hAnsi="Symbol" w:hint="default"/>
      </w:rPr>
    </w:lvl>
    <w:lvl w:ilvl="4" w:tplc="04090003" w:tentative="1">
      <w:start w:val="1"/>
      <w:numFmt w:val="bullet"/>
      <w:lvlText w:val="o"/>
      <w:lvlJc w:val="left"/>
      <w:pPr>
        <w:ind w:left="4162" w:hanging="360"/>
      </w:pPr>
      <w:rPr>
        <w:rFonts w:ascii="Courier New" w:hAnsi="Courier New" w:cs="Courier New" w:hint="default"/>
      </w:rPr>
    </w:lvl>
    <w:lvl w:ilvl="5" w:tplc="04090005" w:tentative="1">
      <w:start w:val="1"/>
      <w:numFmt w:val="bullet"/>
      <w:lvlText w:val=""/>
      <w:lvlJc w:val="left"/>
      <w:pPr>
        <w:ind w:left="4882" w:hanging="360"/>
      </w:pPr>
      <w:rPr>
        <w:rFonts w:ascii="Wingdings" w:hAnsi="Wingdings" w:hint="default"/>
      </w:rPr>
    </w:lvl>
    <w:lvl w:ilvl="6" w:tplc="04090001" w:tentative="1">
      <w:start w:val="1"/>
      <w:numFmt w:val="bullet"/>
      <w:lvlText w:val=""/>
      <w:lvlJc w:val="left"/>
      <w:pPr>
        <w:ind w:left="5602" w:hanging="360"/>
      </w:pPr>
      <w:rPr>
        <w:rFonts w:ascii="Symbol" w:hAnsi="Symbol" w:hint="default"/>
      </w:rPr>
    </w:lvl>
    <w:lvl w:ilvl="7" w:tplc="04090003" w:tentative="1">
      <w:start w:val="1"/>
      <w:numFmt w:val="bullet"/>
      <w:lvlText w:val="o"/>
      <w:lvlJc w:val="left"/>
      <w:pPr>
        <w:ind w:left="6322" w:hanging="360"/>
      </w:pPr>
      <w:rPr>
        <w:rFonts w:ascii="Courier New" w:hAnsi="Courier New" w:cs="Courier New" w:hint="default"/>
      </w:rPr>
    </w:lvl>
    <w:lvl w:ilvl="8" w:tplc="04090005" w:tentative="1">
      <w:start w:val="1"/>
      <w:numFmt w:val="bullet"/>
      <w:lvlText w:val=""/>
      <w:lvlJc w:val="left"/>
      <w:pPr>
        <w:ind w:left="7042" w:hanging="360"/>
      </w:pPr>
      <w:rPr>
        <w:rFonts w:ascii="Wingdings" w:hAnsi="Wingdings" w:hint="default"/>
      </w:rPr>
    </w:lvl>
  </w:abstractNum>
  <w:abstractNum w:abstractNumId="22" w15:restartNumberingAfterBreak="0">
    <w:nsid w:val="59A134E5"/>
    <w:multiLevelType w:val="hybridMultilevel"/>
    <w:tmpl w:val="786EA6BA"/>
    <w:lvl w:ilvl="0" w:tplc="0409000D">
      <w:start w:val="1"/>
      <w:numFmt w:val="bullet"/>
      <w:lvlText w:val=""/>
      <w:lvlJc w:val="left"/>
      <w:pPr>
        <w:ind w:left="1282" w:hanging="360"/>
      </w:pPr>
      <w:rPr>
        <w:rFonts w:ascii="Wingdings" w:hAnsi="Wingdings" w:hint="default"/>
      </w:rPr>
    </w:lvl>
    <w:lvl w:ilvl="1" w:tplc="04090003" w:tentative="1">
      <w:start w:val="1"/>
      <w:numFmt w:val="bullet"/>
      <w:lvlText w:val="o"/>
      <w:lvlJc w:val="left"/>
      <w:pPr>
        <w:ind w:left="2002" w:hanging="360"/>
      </w:pPr>
      <w:rPr>
        <w:rFonts w:ascii="Courier New" w:hAnsi="Courier New" w:cs="Courier New" w:hint="default"/>
      </w:rPr>
    </w:lvl>
    <w:lvl w:ilvl="2" w:tplc="04090005" w:tentative="1">
      <w:start w:val="1"/>
      <w:numFmt w:val="bullet"/>
      <w:lvlText w:val=""/>
      <w:lvlJc w:val="left"/>
      <w:pPr>
        <w:ind w:left="2722" w:hanging="360"/>
      </w:pPr>
      <w:rPr>
        <w:rFonts w:ascii="Wingdings" w:hAnsi="Wingdings" w:hint="default"/>
      </w:rPr>
    </w:lvl>
    <w:lvl w:ilvl="3" w:tplc="04090001" w:tentative="1">
      <w:start w:val="1"/>
      <w:numFmt w:val="bullet"/>
      <w:lvlText w:val=""/>
      <w:lvlJc w:val="left"/>
      <w:pPr>
        <w:ind w:left="3442" w:hanging="360"/>
      </w:pPr>
      <w:rPr>
        <w:rFonts w:ascii="Symbol" w:hAnsi="Symbol" w:hint="default"/>
      </w:rPr>
    </w:lvl>
    <w:lvl w:ilvl="4" w:tplc="04090003" w:tentative="1">
      <w:start w:val="1"/>
      <w:numFmt w:val="bullet"/>
      <w:lvlText w:val="o"/>
      <w:lvlJc w:val="left"/>
      <w:pPr>
        <w:ind w:left="4162" w:hanging="360"/>
      </w:pPr>
      <w:rPr>
        <w:rFonts w:ascii="Courier New" w:hAnsi="Courier New" w:cs="Courier New" w:hint="default"/>
      </w:rPr>
    </w:lvl>
    <w:lvl w:ilvl="5" w:tplc="04090005" w:tentative="1">
      <w:start w:val="1"/>
      <w:numFmt w:val="bullet"/>
      <w:lvlText w:val=""/>
      <w:lvlJc w:val="left"/>
      <w:pPr>
        <w:ind w:left="4882" w:hanging="360"/>
      </w:pPr>
      <w:rPr>
        <w:rFonts w:ascii="Wingdings" w:hAnsi="Wingdings" w:hint="default"/>
      </w:rPr>
    </w:lvl>
    <w:lvl w:ilvl="6" w:tplc="04090001" w:tentative="1">
      <w:start w:val="1"/>
      <w:numFmt w:val="bullet"/>
      <w:lvlText w:val=""/>
      <w:lvlJc w:val="left"/>
      <w:pPr>
        <w:ind w:left="5602" w:hanging="360"/>
      </w:pPr>
      <w:rPr>
        <w:rFonts w:ascii="Symbol" w:hAnsi="Symbol" w:hint="default"/>
      </w:rPr>
    </w:lvl>
    <w:lvl w:ilvl="7" w:tplc="04090003" w:tentative="1">
      <w:start w:val="1"/>
      <w:numFmt w:val="bullet"/>
      <w:lvlText w:val="o"/>
      <w:lvlJc w:val="left"/>
      <w:pPr>
        <w:ind w:left="6322" w:hanging="360"/>
      </w:pPr>
      <w:rPr>
        <w:rFonts w:ascii="Courier New" w:hAnsi="Courier New" w:cs="Courier New" w:hint="default"/>
      </w:rPr>
    </w:lvl>
    <w:lvl w:ilvl="8" w:tplc="04090005" w:tentative="1">
      <w:start w:val="1"/>
      <w:numFmt w:val="bullet"/>
      <w:lvlText w:val=""/>
      <w:lvlJc w:val="left"/>
      <w:pPr>
        <w:ind w:left="7042" w:hanging="360"/>
      </w:pPr>
      <w:rPr>
        <w:rFonts w:ascii="Wingdings" w:hAnsi="Wingdings" w:hint="default"/>
      </w:rPr>
    </w:lvl>
  </w:abstractNum>
  <w:abstractNum w:abstractNumId="23" w15:restartNumberingAfterBreak="0">
    <w:nsid w:val="5A012DF7"/>
    <w:multiLevelType w:val="multilevel"/>
    <w:tmpl w:val="1FF43FDC"/>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5BFC2BDF"/>
    <w:multiLevelType w:val="hybridMultilevel"/>
    <w:tmpl w:val="10444F60"/>
    <w:lvl w:ilvl="0" w:tplc="995497FC">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5E9F36EF"/>
    <w:multiLevelType w:val="hybridMultilevel"/>
    <w:tmpl w:val="5252A10C"/>
    <w:lvl w:ilvl="0" w:tplc="757EF82E">
      <w:start w:val="1"/>
      <w:numFmt w:val="bullet"/>
      <w:lvlText w:val="-"/>
      <w:lvlJc w:val="left"/>
      <w:pPr>
        <w:ind w:left="1282" w:hanging="360"/>
      </w:pPr>
      <w:rPr>
        <w:rFonts w:ascii=".VnTime" w:eastAsia="Times New Roman" w:hAnsi=".VnTime" w:cs="Times New Roman" w:hint="default"/>
      </w:rPr>
    </w:lvl>
    <w:lvl w:ilvl="1" w:tplc="04090003" w:tentative="1">
      <w:start w:val="1"/>
      <w:numFmt w:val="bullet"/>
      <w:lvlText w:val="o"/>
      <w:lvlJc w:val="left"/>
      <w:pPr>
        <w:ind w:left="2002" w:hanging="360"/>
      </w:pPr>
      <w:rPr>
        <w:rFonts w:ascii="Courier New" w:hAnsi="Courier New" w:cs="Courier New" w:hint="default"/>
      </w:rPr>
    </w:lvl>
    <w:lvl w:ilvl="2" w:tplc="04090005" w:tentative="1">
      <w:start w:val="1"/>
      <w:numFmt w:val="bullet"/>
      <w:lvlText w:val=""/>
      <w:lvlJc w:val="left"/>
      <w:pPr>
        <w:ind w:left="2722" w:hanging="360"/>
      </w:pPr>
      <w:rPr>
        <w:rFonts w:ascii="Wingdings" w:hAnsi="Wingdings" w:hint="default"/>
      </w:rPr>
    </w:lvl>
    <w:lvl w:ilvl="3" w:tplc="04090001" w:tentative="1">
      <w:start w:val="1"/>
      <w:numFmt w:val="bullet"/>
      <w:lvlText w:val=""/>
      <w:lvlJc w:val="left"/>
      <w:pPr>
        <w:ind w:left="3442" w:hanging="360"/>
      </w:pPr>
      <w:rPr>
        <w:rFonts w:ascii="Symbol" w:hAnsi="Symbol" w:hint="default"/>
      </w:rPr>
    </w:lvl>
    <w:lvl w:ilvl="4" w:tplc="04090003" w:tentative="1">
      <w:start w:val="1"/>
      <w:numFmt w:val="bullet"/>
      <w:lvlText w:val="o"/>
      <w:lvlJc w:val="left"/>
      <w:pPr>
        <w:ind w:left="4162" w:hanging="360"/>
      </w:pPr>
      <w:rPr>
        <w:rFonts w:ascii="Courier New" w:hAnsi="Courier New" w:cs="Courier New" w:hint="default"/>
      </w:rPr>
    </w:lvl>
    <w:lvl w:ilvl="5" w:tplc="04090005" w:tentative="1">
      <w:start w:val="1"/>
      <w:numFmt w:val="bullet"/>
      <w:lvlText w:val=""/>
      <w:lvlJc w:val="left"/>
      <w:pPr>
        <w:ind w:left="4882" w:hanging="360"/>
      </w:pPr>
      <w:rPr>
        <w:rFonts w:ascii="Wingdings" w:hAnsi="Wingdings" w:hint="default"/>
      </w:rPr>
    </w:lvl>
    <w:lvl w:ilvl="6" w:tplc="04090001" w:tentative="1">
      <w:start w:val="1"/>
      <w:numFmt w:val="bullet"/>
      <w:lvlText w:val=""/>
      <w:lvlJc w:val="left"/>
      <w:pPr>
        <w:ind w:left="5602" w:hanging="360"/>
      </w:pPr>
      <w:rPr>
        <w:rFonts w:ascii="Symbol" w:hAnsi="Symbol" w:hint="default"/>
      </w:rPr>
    </w:lvl>
    <w:lvl w:ilvl="7" w:tplc="04090003" w:tentative="1">
      <w:start w:val="1"/>
      <w:numFmt w:val="bullet"/>
      <w:lvlText w:val="o"/>
      <w:lvlJc w:val="left"/>
      <w:pPr>
        <w:ind w:left="6322" w:hanging="360"/>
      </w:pPr>
      <w:rPr>
        <w:rFonts w:ascii="Courier New" w:hAnsi="Courier New" w:cs="Courier New" w:hint="default"/>
      </w:rPr>
    </w:lvl>
    <w:lvl w:ilvl="8" w:tplc="04090005" w:tentative="1">
      <w:start w:val="1"/>
      <w:numFmt w:val="bullet"/>
      <w:lvlText w:val=""/>
      <w:lvlJc w:val="left"/>
      <w:pPr>
        <w:ind w:left="7042" w:hanging="360"/>
      </w:pPr>
      <w:rPr>
        <w:rFonts w:ascii="Wingdings" w:hAnsi="Wingdings" w:hint="default"/>
      </w:rPr>
    </w:lvl>
  </w:abstractNum>
  <w:abstractNum w:abstractNumId="26" w15:restartNumberingAfterBreak="0">
    <w:nsid w:val="6136269C"/>
    <w:multiLevelType w:val="hybridMultilevel"/>
    <w:tmpl w:val="1090D0EE"/>
    <w:lvl w:ilvl="0" w:tplc="757EF82E">
      <w:start w:val="1"/>
      <w:numFmt w:val="bullet"/>
      <w:lvlText w:val="-"/>
      <w:lvlJc w:val="left"/>
      <w:pPr>
        <w:ind w:left="1282" w:hanging="360"/>
      </w:pPr>
      <w:rPr>
        <w:rFonts w:ascii=".VnTime" w:eastAsia="Times New Roman" w:hAnsi=".VnTime" w:cs="Times New Roman" w:hint="default"/>
      </w:rPr>
    </w:lvl>
    <w:lvl w:ilvl="1" w:tplc="04090003" w:tentative="1">
      <w:start w:val="1"/>
      <w:numFmt w:val="bullet"/>
      <w:lvlText w:val="o"/>
      <w:lvlJc w:val="left"/>
      <w:pPr>
        <w:ind w:left="2002" w:hanging="360"/>
      </w:pPr>
      <w:rPr>
        <w:rFonts w:ascii="Courier New" w:hAnsi="Courier New" w:cs="Courier New" w:hint="default"/>
      </w:rPr>
    </w:lvl>
    <w:lvl w:ilvl="2" w:tplc="04090005" w:tentative="1">
      <w:start w:val="1"/>
      <w:numFmt w:val="bullet"/>
      <w:lvlText w:val=""/>
      <w:lvlJc w:val="left"/>
      <w:pPr>
        <w:ind w:left="2722" w:hanging="360"/>
      </w:pPr>
      <w:rPr>
        <w:rFonts w:ascii="Wingdings" w:hAnsi="Wingdings" w:hint="default"/>
      </w:rPr>
    </w:lvl>
    <w:lvl w:ilvl="3" w:tplc="04090001" w:tentative="1">
      <w:start w:val="1"/>
      <w:numFmt w:val="bullet"/>
      <w:lvlText w:val=""/>
      <w:lvlJc w:val="left"/>
      <w:pPr>
        <w:ind w:left="3442" w:hanging="360"/>
      </w:pPr>
      <w:rPr>
        <w:rFonts w:ascii="Symbol" w:hAnsi="Symbol" w:hint="default"/>
      </w:rPr>
    </w:lvl>
    <w:lvl w:ilvl="4" w:tplc="04090003" w:tentative="1">
      <w:start w:val="1"/>
      <w:numFmt w:val="bullet"/>
      <w:lvlText w:val="o"/>
      <w:lvlJc w:val="left"/>
      <w:pPr>
        <w:ind w:left="4162" w:hanging="360"/>
      </w:pPr>
      <w:rPr>
        <w:rFonts w:ascii="Courier New" w:hAnsi="Courier New" w:cs="Courier New" w:hint="default"/>
      </w:rPr>
    </w:lvl>
    <w:lvl w:ilvl="5" w:tplc="04090005" w:tentative="1">
      <w:start w:val="1"/>
      <w:numFmt w:val="bullet"/>
      <w:lvlText w:val=""/>
      <w:lvlJc w:val="left"/>
      <w:pPr>
        <w:ind w:left="4882" w:hanging="360"/>
      </w:pPr>
      <w:rPr>
        <w:rFonts w:ascii="Wingdings" w:hAnsi="Wingdings" w:hint="default"/>
      </w:rPr>
    </w:lvl>
    <w:lvl w:ilvl="6" w:tplc="04090001" w:tentative="1">
      <w:start w:val="1"/>
      <w:numFmt w:val="bullet"/>
      <w:lvlText w:val=""/>
      <w:lvlJc w:val="left"/>
      <w:pPr>
        <w:ind w:left="5602" w:hanging="360"/>
      </w:pPr>
      <w:rPr>
        <w:rFonts w:ascii="Symbol" w:hAnsi="Symbol" w:hint="default"/>
      </w:rPr>
    </w:lvl>
    <w:lvl w:ilvl="7" w:tplc="04090003" w:tentative="1">
      <w:start w:val="1"/>
      <w:numFmt w:val="bullet"/>
      <w:lvlText w:val="o"/>
      <w:lvlJc w:val="left"/>
      <w:pPr>
        <w:ind w:left="6322" w:hanging="360"/>
      </w:pPr>
      <w:rPr>
        <w:rFonts w:ascii="Courier New" w:hAnsi="Courier New" w:cs="Courier New" w:hint="default"/>
      </w:rPr>
    </w:lvl>
    <w:lvl w:ilvl="8" w:tplc="04090005" w:tentative="1">
      <w:start w:val="1"/>
      <w:numFmt w:val="bullet"/>
      <w:lvlText w:val=""/>
      <w:lvlJc w:val="left"/>
      <w:pPr>
        <w:ind w:left="7042" w:hanging="360"/>
      </w:pPr>
      <w:rPr>
        <w:rFonts w:ascii="Wingdings" w:hAnsi="Wingdings" w:hint="default"/>
      </w:rPr>
    </w:lvl>
  </w:abstractNum>
  <w:abstractNum w:abstractNumId="27" w15:restartNumberingAfterBreak="0">
    <w:nsid w:val="62C036F8"/>
    <w:multiLevelType w:val="multilevel"/>
    <w:tmpl w:val="2CFE6C4E"/>
    <w:lvl w:ilvl="0">
      <w:start w:val="3"/>
      <w:numFmt w:val="decimal"/>
      <w:lvlText w:val="%1."/>
      <w:lvlJc w:val="left"/>
      <w:pPr>
        <w:ind w:left="585" w:hanging="585"/>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64FF5A33"/>
    <w:multiLevelType w:val="multilevel"/>
    <w:tmpl w:val="46823818"/>
    <w:lvl w:ilvl="0">
      <w:start w:val="3"/>
      <w:numFmt w:val="decimal"/>
      <w:lvlText w:val="%1"/>
      <w:lvlJc w:val="left"/>
      <w:pPr>
        <w:ind w:left="525" w:hanging="525"/>
      </w:pPr>
      <w:rPr>
        <w:rFonts w:hint="default"/>
      </w:rPr>
    </w:lvl>
    <w:lvl w:ilvl="1">
      <w:start w:val="1"/>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74A1220F"/>
    <w:multiLevelType w:val="hybridMultilevel"/>
    <w:tmpl w:val="CCCE979E"/>
    <w:lvl w:ilvl="0" w:tplc="AEEACFCE">
      <w:start w:val="1"/>
      <w:numFmt w:val="lowerLetter"/>
      <w:lvlText w:val="%1)"/>
      <w:lvlJc w:val="left"/>
      <w:pPr>
        <w:ind w:left="1282" w:hanging="360"/>
      </w:pPr>
      <w:rPr>
        <w:rFonts w:hint="default"/>
      </w:rPr>
    </w:lvl>
    <w:lvl w:ilvl="1" w:tplc="04090019" w:tentative="1">
      <w:start w:val="1"/>
      <w:numFmt w:val="lowerLetter"/>
      <w:lvlText w:val="%2."/>
      <w:lvlJc w:val="left"/>
      <w:pPr>
        <w:ind w:left="2002" w:hanging="360"/>
      </w:pPr>
    </w:lvl>
    <w:lvl w:ilvl="2" w:tplc="0409001B" w:tentative="1">
      <w:start w:val="1"/>
      <w:numFmt w:val="lowerRoman"/>
      <w:lvlText w:val="%3."/>
      <w:lvlJc w:val="right"/>
      <w:pPr>
        <w:ind w:left="2722" w:hanging="180"/>
      </w:pPr>
    </w:lvl>
    <w:lvl w:ilvl="3" w:tplc="0409000F" w:tentative="1">
      <w:start w:val="1"/>
      <w:numFmt w:val="decimal"/>
      <w:lvlText w:val="%4."/>
      <w:lvlJc w:val="left"/>
      <w:pPr>
        <w:ind w:left="3442" w:hanging="360"/>
      </w:pPr>
    </w:lvl>
    <w:lvl w:ilvl="4" w:tplc="04090019" w:tentative="1">
      <w:start w:val="1"/>
      <w:numFmt w:val="lowerLetter"/>
      <w:lvlText w:val="%5."/>
      <w:lvlJc w:val="left"/>
      <w:pPr>
        <w:ind w:left="4162" w:hanging="360"/>
      </w:pPr>
    </w:lvl>
    <w:lvl w:ilvl="5" w:tplc="0409001B" w:tentative="1">
      <w:start w:val="1"/>
      <w:numFmt w:val="lowerRoman"/>
      <w:lvlText w:val="%6."/>
      <w:lvlJc w:val="right"/>
      <w:pPr>
        <w:ind w:left="4882" w:hanging="180"/>
      </w:pPr>
    </w:lvl>
    <w:lvl w:ilvl="6" w:tplc="0409000F" w:tentative="1">
      <w:start w:val="1"/>
      <w:numFmt w:val="decimal"/>
      <w:lvlText w:val="%7."/>
      <w:lvlJc w:val="left"/>
      <w:pPr>
        <w:ind w:left="5602" w:hanging="360"/>
      </w:pPr>
    </w:lvl>
    <w:lvl w:ilvl="7" w:tplc="04090019" w:tentative="1">
      <w:start w:val="1"/>
      <w:numFmt w:val="lowerLetter"/>
      <w:lvlText w:val="%8."/>
      <w:lvlJc w:val="left"/>
      <w:pPr>
        <w:ind w:left="6322" w:hanging="360"/>
      </w:pPr>
    </w:lvl>
    <w:lvl w:ilvl="8" w:tplc="0409001B" w:tentative="1">
      <w:start w:val="1"/>
      <w:numFmt w:val="lowerRoman"/>
      <w:lvlText w:val="%9."/>
      <w:lvlJc w:val="right"/>
      <w:pPr>
        <w:ind w:left="7042" w:hanging="180"/>
      </w:pPr>
    </w:lvl>
  </w:abstractNum>
  <w:abstractNum w:abstractNumId="30" w15:restartNumberingAfterBreak="0">
    <w:nsid w:val="76F31390"/>
    <w:multiLevelType w:val="hybridMultilevel"/>
    <w:tmpl w:val="FE5A669A"/>
    <w:lvl w:ilvl="0" w:tplc="AB1CE3F0">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79AD3561"/>
    <w:multiLevelType w:val="hybridMultilevel"/>
    <w:tmpl w:val="077692A4"/>
    <w:lvl w:ilvl="0" w:tplc="281050C0">
      <w:numFmt w:val="bullet"/>
      <w:lvlText w:val="-"/>
      <w:lvlJc w:val="left"/>
      <w:pPr>
        <w:ind w:left="108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3B185D2E">
      <w:numFmt w:val="bullet"/>
      <w:lvlText w:val="-"/>
      <w:lvlJc w:val="left"/>
      <w:pPr>
        <w:ind w:left="2520" w:hanging="360"/>
      </w:pPr>
      <w:rPr>
        <w:rFonts w:ascii="Times New Roman" w:eastAsiaTheme="minorHAnsi" w:hAnsi="Times New Roman" w:cs="Times New Roman"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A1B40AA8">
      <w:start w:val="2"/>
      <w:numFmt w:val="bullet"/>
      <w:lvlText w:val="-"/>
      <w:lvlJc w:val="left"/>
      <w:pPr>
        <w:ind w:left="5400" w:hanging="360"/>
      </w:pPr>
      <w:rPr>
        <w:rFonts w:ascii="Times New Roman" w:eastAsiaTheme="minorHAnsi" w:hAnsi="Times New Roman" w:cs="Times New Roman"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7E84696D"/>
    <w:multiLevelType w:val="hybridMultilevel"/>
    <w:tmpl w:val="161C7F6E"/>
    <w:lvl w:ilvl="0" w:tplc="757EF82E">
      <w:start w:val="1"/>
      <w:numFmt w:val="bullet"/>
      <w:lvlText w:val="-"/>
      <w:lvlJc w:val="left"/>
      <w:pPr>
        <w:ind w:left="1080" w:hanging="360"/>
      </w:pPr>
      <w:rPr>
        <w:rFonts w:ascii=".VnTime" w:eastAsia="Times New Roman" w:hAnsi=".VnTime" w:cs="Times New Roman" w:hint="default"/>
        <w:sz w:val="26"/>
        <w:szCs w:val="26"/>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7E8F78A9"/>
    <w:multiLevelType w:val="hybridMultilevel"/>
    <w:tmpl w:val="713A4A2C"/>
    <w:lvl w:ilvl="0" w:tplc="63227CD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31"/>
  </w:num>
  <w:num w:numId="3">
    <w:abstractNumId w:val="11"/>
  </w:num>
  <w:num w:numId="4">
    <w:abstractNumId w:val="12"/>
  </w:num>
  <w:num w:numId="5">
    <w:abstractNumId w:val="32"/>
  </w:num>
  <w:num w:numId="6">
    <w:abstractNumId w:val="0"/>
  </w:num>
  <w:num w:numId="7">
    <w:abstractNumId w:val="21"/>
  </w:num>
  <w:num w:numId="8">
    <w:abstractNumId w:val="25"/>
  </w:num>
  <w:num w:numId="9">
    <w:abstractNumId w:val="13"/>
  </w:num>
  <w:num w:numId="10">
    <w:abstractNumId w:val="16"/>
  </w:num>
  <w:num w:numId="11">
    <w:abstractNumId w:val="24"/>
  </w:num>
  <w:num w:numId="12">
    <w:abstractNumId w:val="26"/>
  </w:num>
  <w:num w:numId="13">
    <w:abstractNumId w:val="22"/>
  </w:num>
  <w:num w:numId="14">
    <w:abstractNumId w:val="17"/>
  </w:num>
  <w:num w:numId="15">
    <w:abstractNumId w:val="19"/>
  </w:num>
  <w:num w:numId="16">
    <w:abstractNumId w:val="8"/>
  </w:num>
  <w:num w:numId="17">
    <w:abstractNumId w:val="14"/>
  </w:num>
  <w:num w:numId="18">
    <w:abstractNumId w:val="33"/>
  </w:num>
  <w:num w:numId="19">
    <w:abstractNumId w:val="7"/>
  </w:num>
  <w:num w:numId="20">
    <w:abstractNumId w:val="3"/>
  </w:num>
  <w:num w:numId="21">
    <w:abstractNumId w:val="6"/>
  </w:num>
  <w:num w:numId="22">
    <w:abstractNumId w:val="1"/>
  </w:num>
  <w:num w:numId="23">
    <w:abstractNumId w:val="29"/>
  </w:num>
  <w:num w:numId="24">
    <w:abstractNumId w:val="2"/>
  </w:num>
  <w:num w:numId="25">
    <w:abstractNumId w:val="28"/>
  </w:num>
  <w:num w:numId="26">
    <w:abstractNumId w:val="5"/>
  </w:num>
  <w:num w:numId="27">
    <w:abstractNumId w:val="27"/>
  </w:num>
  <w:num w:numId="28">
    <w:abstractNumId w:val="10"/>
  </w:num>
  <w:num w:numId="29">
    <w:abstractNumId w:val="30"/>
  </w:num>
  <w:num w:numId="30">
    <w:abstractNumId w:val="23"/>
  </w:num>
  <w:num w:numId="31">
    <w:abstractNumId w:val="15"/>
  </w:num>
  <w:num w:numId="32">
    <w:abstractNumId w:val="9"/>
  </w:num>
  <w:num w:numId="33">
    <w:abstractNumId w:val="20"/>
  </w:num>
  <w:num w:numId="34">
    <w:abstractNumId w:val="4"/>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efaultTabStop w:val="720"/>
  <w:characterSpacingControl w:val="doNotCompress"/>
  <w:hdrShapeDefaults>
    <o:shapedefaults v:ext="edit" spidmax="307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1691C"/>
    <w:rsid w:val="00006346"/>
    <w:rsid w:val="0001276D"/>
    <w:rsid w:val="000253D1"/>
    <w:rsid w:val="00030A39"/>
    <w:rsid w:val="00042092"/>
    <w:rsid w:val="000726BB"/>
    <w:rsid w:val="0007353C"/>
    <w:rsid w:val="00090773"/>
    <w:rsid w:val="00091BF5"/>
    <w:rsid w:val="000B2F02"/>
    <w:rsid w:val="000C2407"/>
    <w:rsid w:val="000D1205"/>
    <w:rsid w:val="000D5240"/>
    <w:rsid w:val="000E2F5C"/>
    <w:rsid w:val="000F3322"/>
    <w:rsid w:val="00105775"/>
    <w:rsid w:val="00115C97"/>
    <w:rsid w:val="00120972"/>
    <w:rsid w:val="00123493"/>
    <w:rsid w:val="0014265C"/>
    <w:rsid w:val="00187AAF"/>
    <w:rsid w:val="001A58E1"/>
    <w:rsid w:val="001B08BF"/>
    <w:rsid w:val="001B1061"/>
    <w:rsid w:val="001D05B0"/>
    <w:rsid w:val="001F3706"/>
    <w:rsid w:val="002025D5"/>
    <w:rsid w:val="00245F1E"/>
    <w:rsid w:val="0025039C"/>
    <w:rsid w:val="002525D8"/>
    <w:rsid w:val="00280F57"/>
    <w:rsid w:val="002B1A4F"/>
    <w:rsid w:val="002C60EF"/>
    <w:rsid w:val="002C6A44"/>
    <w:rsid w:val="002D4823"/>
    <w:rsid w:val="00300354"/>
    <w:rsid w:val="00300468"/>
    <w:rsid w:val="0030635A"/>
    <w:rsid w:val="003127A3"/>
    <w:rsid w:val="00312BD8"/>
    <w:rsid w:val="003147C4"/>
    <w:rsid w:val="00332559"/>
    <w:rsid w:val="00346045"/>
    <w:rsid w:val="00357BB5"/>
    <w:rsid w:val="00370E1F"/>
    <w:rsid w:val="00374BF1"/>
    <w:rsid w:val="00392551"/>
    <w:rsid w:val="00393A93"/>
    <w:rsid w:val="0039499E"/>
    <w:rsid w:val="00397156"/>
    <w:rsid w:val="003A06F8"/>
    <w:rsid w:val="003A4990"/>
    <w:rsid w:val="003B5CD8"/>
    <w:rsid w:val="003C25A5"/>
    <w:rsid w:val="003C57E2"/>
    <w:rsid w:val="003E112B"/>
    <w:rsid w:val="003E5A8C"/>
    <w:rsid w:val="003F6833"/>
    <w:rsid w:val="003F7341"/>
    <w:rsid w:val="0040018A"/>
    <w:rsid w:val="0040637A"/>
    <w:rsid w:val="00415BB4"/>
    <w:rsid w:val="004309B4"/>
    <w:rsid w:val="00431186"/>
    <w:rsid w:val="0043726A"/>
    <w:rsid w:val="004543FF"/>
    <w:rsid w:val="00466ECD"/>
    <w:rsid w:val="00493CF7"/>
    <w:rsid w:val="004A071B"/>
    <w:rsid w:val="004B59A3"/>
    <w:rsid w:val="004B62E5"/>
    <w:rsid w:val="004E51E6"/>
    <w:rsid w:val="004F5FE4"/>
    <w:rsid w:val="005179BE"/>
    <w:rsid w:val="005276F4"/>
    <w:rsid w:val="00536F9A"/>
    <w:rsid w:val="00551F36"/>
    <w:rsid w:val="0056206A"/>
    <w:rsid w:val="00563A7C"/>
    <w:rsid w:val="005716CF"/>
    <w:rsid w:val="00573413"/>
    <w:rsid w:val="00575D86"/>
    <w:rsid w:val="00584781"/>
    <w:rsid w:val="00591DD1"/>
    <w:rsid w:val="00594CB7"/>
    <w:rsid w:val="00594F27"/>
    <w:rsid w:val="005A0407"/>
    <w:rsid w:val="005A52F6"/>
    <w:rsid w:val="005E56ED"/>
    <w:rsid w:val="005F1894"/>
    <w:rsid w:val="005F2391"/>
    <w:rsid w:val="00602527"/>
    <w:rsid w:val="006115E5"/>
    <w:rsid w:val="006424C9"/>
    <w:rsid w:val="0064731C"/>
    <w:rsid w:val="006604DF"/>
    <w:rsid w:val="00683868"/>
    <w:rsid w:val="00684890"/>
    <w:rsid w:val="00697730"/>
    <w:rsid w:val="006B522A"/>
    <w:rsid w:val="006B5FE1"/>
    <w:rsid w:val="006C0C67"/>
    <w:rsid w:val="006C69E1"/>
    <w:rsid w:val="00710D11"/>
    <w:rsid w:val="00720FB6"/>
    <w:rsid w:val="007304E2"/>
    <w:rsid w:val="00734862"/>
    <w:rsid w:val="00736375"/>
    <w:rsid w:val="00736BAE"/>
    <w:rsid w:val="00737836"/>
    <w:rsid w:val="0074293B"/>
    <w:rsid w:val="0078105F"/>
    <w:rsid w:val="00785718"/>
    <w:rsid w:val="007A1F00"/>
    <w:rsid w:val="007C17CF"/>
    <w:rsid w:val="007D2E69"/>
    <w:rsid w:val="007F63B9"/>
    <w:rsid w:val="00807A46"/>
    <w:rsid w:val="0082650D"/>
    <w:rsid w:val="00843235"/>
    <w:rsid w:val="00853B1A"/>
    <w:rsid w:val="00856A89"/>
    <w:rsid w:val="00865516"/>
    <w:rsid w:val="00873360"/>
    <w:rsid w:val="00877CA1"/>
    <w:rsid w:val="00883DC1"/>
    <w:rsid w:val="0089791B"/>
    <w:rsid w:val="008A2AB0"/>
    <w:rsid w:val="008B7A4F"/>
    <w:rsid w:val="008C4AEA"/>
    <w:rsid w:val="008E12B1"/>
    <w:rsid w:val="008F67B6"/>
    <w:rsid w:val="00905B82"/>
    <w:rsid w:val="00920607"/>
    <w:rsid w:val="00920F2A"/>
    <w:rsid w:val="0093726B"/>
    <w:rsid w:val="009453C0"/>
    <w:rsid w:val="0095450B"/>
    <w:rsid w:val="009552A9"/>
    <w:rsid w:val="00965238"/>
    <w:rsid w:val="0097084C"/>
    <w:rsid w:val="009734E0"/>
    <w:rsid w:val="009941F4"/>
    <w:rsid w:val="009A6204"/>
    <w:rsid w:val="009A6626"/>
    <w:rsid w:val="009B101C"/>
    <w:rsid w:val="009B60AB"/>
    <w:rsid w:val="009D4DA9"/>
    <w:rsid w:val="009F6AC4"/>
    <w:rsid w:val="00A40FCD"/>
    <w:rsid w:val="00A9590E"/>
    <w:rsid w:val="00AA06D7"/>
    <w:rsid w:val="00AB2E15"/>
    <w:rsid w:val="00AB6C7E"/>
    <w:rsid w:val="00AC0643"/>
    <w:rsid w:val="00AC26D8"/>
    <w:rsid w:val="00AF12AF"/>
    <w:rsid w:val="00AF1DD6"/>
    <w:rsid w:val="00AF7638"/>
    <w:rsid w:val="00B11DC0"/>
    <w:rsid w:val="00B2265E"/>
    <w:rsid w:val="00B30C85"/>
    <w:rsid w:val="00B34F30"/>
    <w:rsid w:val="00B67FD1"/>
    <w:rsid w:val="00B773EB"/>
    <w:rsid w:val="00B83F8F"/>
    <w:rsid w:val="00B969EF"/>
    <w:rsid w:val="00BB13F1"/>
    <w:rsid w:val="00BB185A"/>
    <w:rsid w:val="00BC133B"/>
    <w:rsid w:val="00BC4C3F"/>
    <w:rsid w:val="00BC5263"/>
    <w:rsid w:val="00BD06EE"/>
    <w:rsid w:val="00BD2481"/>
    <w:rsid w:val="00BD523A"/>
    <w:rsid w:val="00BF253B"/>
    <w:rsid w:val="00C02799"/>
    <w:rsid w:val="00C130D0"/>
    <w:rsid w:val="00C47660"/>
    <w:rsid w:val="00C76143"/>
    <w:rsid w:val="00C831DF"/>
    <w:rsid w:val="00C84D95"/>
    <w:rsid w:val="00CC4FBA"/>
    <w:rsid w:val="00CC5CEA"/>
    <w:rsid w:val="00CD32FB"/>
    <w:rsid w:val="00CD539A"/>
    <w:rsid w:val="00CF0AD7"/>
    <w:rsid w:val="00D45D51"/>
    <w:rsid w:val="00D73184"/>
    <w:rsid w:val="00DB7A1F"/>
    <w:rsid w:val="00DC5ACE"/>
    <w:rsid w:val="00DC6DA8"/>
    <w:rsid w:val="00DF1A42"/>
    <w:rsid w:val="00DF752C"/>
    <w:rsid w:val="00E07DC0"/>
    <w:rsid w:val="00E162B9"/>
    <w:rsid w:val="00E1691C"/>
    <w:rsid w:val="00E26C14"/>
    <w:rsid w:val="00E3356F"/>
    <w:rsid w:val="00E401CB"/>
    <w:rsid w:val="00E443D7"/>
    <w:rsid w:val="00E67377"/>
    <w:rsid w:val="00E94D16"/>
    <w:rsid w:val="00EC62F7"/>
    <w:rsid w:val="00EE4A6A"/>
    <w:rsid w:val="00F07915"/>
    <w:rsid w:val="00F11814"/>
    <w:rsid w:val="00F2156B"/>
    <w:rsid w:val="00F22CD8"/>
    <w:rsid w:val="00F41832"/>
    <w:rsid w:val="00F60E2D"/>
    <w:rsid w:val="00F72745"/>
    <w:rsid w:val="00F81A68"/>
    <w:rsid w:val="00F96548"/>
    <w:rsid w:val="00FB0E97"/>
    <w:rsid w:val="00FC4DBE"/>
    <w:rsid w:val="00FD5549"/>
    <w:rsid w:val="00FF00FA"/>
    <w:rsid w:val="00FF27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14:docId w14:val="04B0E39A"/>
  <w15:chartTrackingRefBased/>
  <w15:docId w15:val="{089776B6-7D9B-4803-8A0D-28C398F694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1691C"/>
    <w:pPr>
      <w:spacing w:before="120" w:after="0" w:line="276" w:lineRule="auto"/>
    </w:pPr>
    <w:rPr>
      <w:rFonts w:ascii="Times New Roman" w:hAnsi="Times New Roman" w:cs="Times New Roman"/>
      <w:sz w:val="24"/>
      <w:szCs w:val="24"/>
    </w:rPr>
  </w:style>
  <w:style w:type="paragraph" w:styleId="Heading1">
    <w:name w:val="heading 1"/>
    <w:basedOn w:val="Normal"/>
    <w:next w:val="Normal"/>
    <w:link w:val="Heading1Char"/>
    <w:uiPriority w:val="9"/>
    <w:qFormat/>
    <w:rsid w:val="00E1691C"/>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684890"/>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883DC1"/>
    <w:pPr>
      <w:keepNext/>
      <w:keepLines/>
      <w:spacing w:before="40"/>
      <w:outlineLvl w:val="2"/>
    </w:pPr>
    <w:rPr>
      <w:rFonts w:asciiTheme="majorHAnsi" w:eastAsiaTheme="majorEastAsia" w:hAnsiTheme="majorHAnsi" w:cstheme="majorBidi"/>
      <w:color w:val="1F4D78" w:themeColor="accent1" w:themeShade="7F"/>
    </w:rPr>
  </w:style>
  <w:style w:type="paragraph" w:styleId="Heading4">
    <w:name w:val="heading 4"/>
    <w:basedOn w:val="Normal"/>
    <w:next w:val="Normal"/>
    <w:link w:val="Heading4Char"/>
    <w:uiPriority w:val="9"/>
    <w:semiHidden/>
    <w:unhideWhenUsed/>
    <w:qFormat/>
    <w:rsid w:val="00BB13F1"/>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1691C"/>
    <w:rPr>
      <w:rFonts w:asciiTheme="majorHAnsi" w:eastAsiaTheme="majorEastAsia" w:hAnsiTheme="majorHAnsi" w:cstheme="majorBidi"/>
      <w:color w:val="2E74B5" w:themeColor="accent1" w:themeShade="BF"/>
      <w:sz w:val="32"/>
      <w:szCs w:val="32"/>
    </w:rPr>
  </w:style>
  <w:style w:type="paragraph" w:styleId="ListParagraph">
    <w:name w:val="List Paragraph"/>
    <w:basedOn w:val="Normal"/>
    <w:uiPriority w:val="34"/>
    <w:qFormat/>
    <w:rsid w:val="00E1691C"/>
    <w:pPr>
      <w:ind w:left="720"/>
      <w:contextualSpacing/>
    </w:pPr>
  </w:style>
  <w:style w:type="character" w:styleId="Hyperlink">
    <w:name w:val="Hyperlink"/>
    <w:basedOn w:val="DefaultParagraphFont"/>
    <w:uiPriority w:val="99"/>
    <w:unhideWhenUsed/>
    <w:rsid w:val="00120972"/>
    <w:rPr>
      <w:color w:val="0563C1" w:themeColor="hyperlink"/>
      <w:u w:val="single"/>
    </w:rPr>
  </w:style>
  <w:style w:type="paragraph" w:styleId="Caption">
    <w:name w:val="caption"/>
    <w:basedOn w:val="Normal"/>
    <w:next w:val="Normal"/>
    <w:unhideWhenUsed/>
    <w:qFormat/>
    <w:rsid w:val="003E112B"/>
    <w:pPr>
      <w:spacing w:before="0" w:after="200" w:line="240" w:lineRule="auto"/>
    </w:pPr>
    <w:rPr>
      <w:rFonts w:eastAsia="Times New Roman"/>
      <w:b/>
      <w:bCs/>
      <w:color w:val="5B9BD5" w:themeColor="accent1"/>
      <w:sz w:val="18"/>
      <w:szCs w:val="18"/>
    </w:rPr>
  </w:style>
  <w:style w:type="table" w:styleId="TableGrid">
    <w:name w:val="Table Grid"/>
    <w:basedOn w:val="TableNormal"/>
    <w:uiPriority w:val="59"/>
    <w:rsid w:val="00E67377"/>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5A0407"/>
    <w:rPr>
      <w:b/>
      <w:bCs/>
    </w:rPr>
  </w:style>
  <w:style w:type="character" w:styleId="Emphasis">
    <w:name w:val="Emphasis"/>
    <w:basedOn w:val="DefaultParagraphFont"/>
    <w:uiPriority w:val="20"/>
    <w:qFormat/>
    <w:rsid w:val="00E401CB"/>
    <w:rPr>
      <w:i/>
      <w:iCs/>
    </w:rPr>
  </w:style>
  <w:style w:type="character" w:customStyle="1" w:styleId="Heading2Char">
    <w:name w:val="Heading 2 Char"/>
    <w:basedOn w:val="DefaultParagraphFont"/>
    <w:link w:val="Heading2"/>
    <w:uiPriority w:val="9"/>
    <w:rsid w:val="00684890"/>
    <w:rPr>
      <w:rFonts w:asciiTheme="majorHAnsi" w:eastAsiaTheme="majorEastAsia" w:hAnsiTheme="majorHAnsi" w:cstheme="majorBidi"/>
      <w:color w:val="2E74B5" w:themeColor="accent1" w:themeShade="BF"/>
      <w:sz w:val="26"/>
      <w:szCs w:val="26"/>
    </w:rPr>
  </w:style>
  <w:style w:type="paragraph" w:styleId="NormalWeb">
    <w:name w:val="Normal (Web)"/>
    <w:basedOn w:val="Normal"/>
    <w:unhideWhenUsed/>
    <w:rsid w:val="00684890"/>
    <w:pPr>
      <w:spacing w:before="100" w:beforeAutospacing="1" w:after="100" w:afterAutospacing="1" w:line="240" w:lineRule="auto"/>
    </w:pPr>
    <w:rPr>
      <w:rFonts w:eastAsia="Times New Roman"/>
    </w:rPr>
  </w:style>
  <w:style w:type="character" w:customStyle="1" w:styleId="notranslate">
    <w:name w:val="notranslate"/>
    <w:basedOn w:val="DefaultParagraphFont"/>
    <w:rsid w:val="00684890"/>
  </w:style>
  <w:style w:type="character" w:customStyle="1" w:styleId="apple-converted-space">
    <w:name w:val="apple-converted-space"/>
    <w:basedOn w:val="DefaultParagraphFont"/>
    <w:rsid w:val="00684890"/>
  </w:style>
  <w:style w:type="paragraph" w:styleId="HTMLPreformatted">
    <w:name w:val="HTML Preformatted"/>
    <w:basedOn w:val="Normal"/>
    <w:link w:val="HTMLPreformattedChar"/>
    <w:uiPriority w:val="99"/>
    <w:unhideWhenUsed/>
    <w:rsid w:val="00BD248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BD2481"/>
    <w:rPr>
      <w:rFonts w:ascii="Courier New" w:eastAsia="Times New Roman" w:hAnsi="Courier New" w:cs="Courier New"/>
      <w:sz w:val="20"/>
      <w:szCs w:val="20"/>
    </w:rPr>
  </w:style>
  <w:style w:type="paragraph" w:styleId="Header">
    <w:name w:val="header"/>
    <w:basedOn w:val="Normal"/>
    <w:link w:val="HeaderChar"/>
    <w:uiPriority w:val="99"/>
    <w:unhideWhenUsed/>
    <w:rsid w:val="00431186"/>
    <w:pPr>
      <w:tabs>
        <w:tab w:val="center" w:pos="4680"/>
        <w:tab w:val="right" w:pos="9360"/>
      </w:tabs>
      <w:spacing w:before="0" w:line="240" w:lineRule="auto"/>
    </w:pPr>
  </w:style>
  <w:style w:type="character" w:customStyle="1" w:styleId="HeaderChar">
    <w:name w:val="Header Char"/>
    <w:basedOn w:val="DefaultParagraphFont"/>
    <w:link w:val="Header"/>
    <w:uiPriority w:val="99"/>
    <w:rsid w:val="00431186"/>
    <w:rPr>
      <w:rFonts w:ascii="Times New Roman" w:hAnsi="Times New Roman" w:cs="Times New Roman"/>
      <w:sz w:val="24"/>
      <w:szCs w:val="24"/>
    </w:rPr>
  </w:style>
  <w:style w:type="paragraph" w:styleId="Footer">
    <w:name w:val="footer"/>
    <w:basedOn w:val="Normal"/>
    <w:link w:val="FooterChar"/>
    <w:uiPriority w:val="99"/>
    <w:unhideWhenUsed/>
    <w:rsid w:val="00431186"/>
    <w:pPr>
      <w:tabs>
        <w:tab w:val="center" w:pos="4680"/>
        <w:tab w:val="right" w:pos="9360"/>
      </w:tabs>
      <w:spacing w:before="0" w:line="240" w:lineRule="auto"/>
    </w:pPr>
  </w:style>
  <w:style w:type="character" w:customStyle="1" w:styleId="FooterChar">
    <w:name w:val="Footer Char"/>
    <w:basedOn w:val="DefaultParagraphFont"/>
    <w:link w:val="Footer"/>
    <w:uiPriority w:val="99"/>
    <w:rsid w:val="00431186"/>
    <w:rPr>
      <w:rFonts w:ascii="Times New Roman" w:hAnsi="Times New Roman" w:cs="Times New Roman"/>
      <w:sz w:val="24"/>
      <w:szCs w:val="24"/>
    </w:rPr>
  </w:style>
  <w:style w:type="character" w:styleId="FollowedHyperlink">
    <w:name w:val="FollowedHyperlink"/>
    <w:basedOn w:val="DefaultParagraphFont"/>
    <w:uiPriority w:val="99"/>
    <w:semiHidden/>
    <w:unhideWhenUsed/>
    <w:rsid w:val="00883DC1"/>
    <w:rPr>
      <w:color w:val="954F72" w:themeColor="followedHyperlink"/>
      <w:u w:val="single"/>
    </w:rPr>
  </w:style>
  <w:style w:type="character" w:customStyle="1" w:styleId="Heading3Char">
    <w:name w:val="Heading 3 Char"/>
    <w:basedOn w:val="DefaultParagraphFont"/>
    <w:link w:val="Heading3"/>
    <w:uiPriority w:val="9"/>
    <w:rsid w:val="00883DC1"/>
    <w:rPr>
      <w:rFonts w:asciiTheme="majorHAnsi" w:eastAsiaTheme="majorEastAsia" w:hAnsiTheme="majorHAnsi" w:cstheme="majorBidi"/>
      <w:color w:val="1F4D78" w:themeColor="accent1" w:themeShade="7F"/>
      <w:sz w:val="24"/>
      <w:szCs w:val="24"/>
    </w:rPr>
  </w:style>
  <w:style w:type="paragraph" w:styleId="TOCHeading">
    <w:name w:val="TOC Heading"/>
    <w:basedOn w:val="Heading1"/>
    <w:next w:val="Normal"/>
    <w:uiPriority w:val="39"/>
    <w:unhideWhenUsed/>
    <w:qFormat/>
    <w:rsid w:val="00843235"/>
    <w:pPr>
      <w:spacing w:line="259" w:lineRule="auto"/>
      <w:outlineLvl w:val="9"/>
    </w:pPr>
  </w:style>
  <w:style w:type="paragraph" w:styleId="TOC1">
    <w:name w:val="toc 1"/>
    <w:basedOn w:val="Normal"/>
    <w:next w:val="Normal"/>
    <w:autoRedefine/>
    <w:uiPriority w:val="39"/>
    <w:unhideWhenUsed/>
    <w:rsid w:val="00843235"/>
    <w:pPr>
      <w:spacing w:after="100"/>
    </w:pPr>
  </w:style>
  <w:style w:type="paragraph" w:styleId="TOC3">
    <w:name w:val="toc 3"/>
    <w:basedOn w:val="Normal"/>
    <w:next w:val="Normal"/>
    <w:autoRedefine/>
    <w:uiPriority w:val="39"/>
    <w:unhideWhenUsed/>
    <w:rsid w:val="00843235"/>
    <w:pPr>
      <w:spacing w:after="100"/>
      <w:ind w:left="480"/>
    </w:pPr>
  </w:style>
  <w:style w:type="paragraph" w:styleId="TOC2">
    <w:name w:val="toc 2"/>
    <w:basedOn w:val="Normal"/>
    <w:next w:val="Normal"/>
    <w:autoRedefine/>
    <w:uiPriority w:val="39"/>
    <w:unhideWhenUsed/>
    <w:rsid w:val="008B7A4F"/>
    <w:pPr>
      <w:spacing w:after="100"/>
      <w:ind w:left="240"/>
    </w:pPr>
  </w:style>
  <w:style w:type="paragraph" w:styleId="TOC4">
    <w:name w:val="toc 4"/>
    <w:basedOn w:val="Normal"/>
    <w:next w:val="Normal"/>
    <w:autoRedefine/>
    <w:uiPriority w:val="39"/>
    <w:unhideWhenUsed/>
    <w:rsid w:val="00187AAF"/>
    <w:pPr>
      <w:spacing w:after="100"/>
      <w:ind w:left="720"/>
    </w:pPr>
  </w:style>
  <w:style w:type="character" w:customStyle="1" w:styleId="Heading4Char">
    <w:name w:val="Heading 4 Char"/>
    <w:basedOn w:val="DefaultParagraphFont"/>
    <w:link w:val="Heading4"/>
    <w:uiPriority w:val="9"/>
    <w:semiHidden/>
    <w:rsid w:val="00BB13F1"/>
    <w:rPr>
      <w:rFonts w:asciiTheme="majorHAnsi" w:eastAsiaTheme="majorEastAsia" w:hAnsiTheme="majorHAnsi" w:cstheme="majorBidi"/>
      <w:i/>
      <w:iCs/>
      <w:color w:val="2E74B5" w:themeColor="accent1" w:themeShade="BF"/>
      <w:sz w:val="24"/>
      <w:szCs w:val="24"/>
    </w:rPr>
  </w:style>
  <w:style w:type="paragraph" w:styleId="TOC5">
    <w:name w:val="toc 5"/>
    <w:basedOn w:val="Normal"/>
    <w:next w:val="Normal"/>
    <w:autoRedefine/>
    <w:uiPriority w:val="39"/>
    <w:unhideWhenUsed/>
    <w:rsid w:val="00BB13F1"/>
    <w:pPr>
      <w:spacing w:after="100"/>
      <w:ind w:left="960"/>
    </w:pPr>
  </w:style>
  <w:style w:type="paragraph" w:customStyle="1" w:styleId="Default">
    <w:name w:val="Default"/>
    <w:rsid w:val="00E3356F"/>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1088822">
      <w:bodyDiv w:val="1"/>
      <w:marLeft w:val="0"/>
      <w:marRight w:val="0"/>
      <w:marTop w:val="0"/>
      <w:marBottom w:val="0"/>
      <w:divBdr>
        <w:top w:val="none" w:sz="0" w:space="0" w:color="auto"/>
        <w:left w:val="none" w:sz="0" w:space="0" w:color="auto"/>
        <w:bottom w:val="none" w:sz="0" w:space="0" w:color="auto"/>
        <w:right w:val="none" w:sz="0" w:space="0" w:color="auto"/>
      </w:divBdr>
    </w:div>
    <w:div w:id="516040078">
      <w:bodyDiv w:val="1"/>
      <w:marLeft w:val="0"/>
      <w:marRight w:val="0"/>
      <w:marTop w:val="0"/>
      <w:marBottom w:val="0"/>
      <w:divBdr>
        <w:top w:val="none" w:sz="0" w:space="0" w:color="auto"/>
        <w:left w:val="none" w:sz="0" w:space="0" w:color="auto"/>
        <w:bottom w:val="none" w:sz="0" w:space="0" w:color="auto"/>
        <w:right w:val="none" w:sz="0" w:space="0" w:color="auto"/>
      </w:divBdr>
    </w:div>
    <w:div w:id="590892485">
      <w:bodyDiv w:val="1"/>
      <w:marLeft w:val="0"/>
      <w:marRight w:val="0"/>
      <w:marTop w:val="0"/>
      <w:marBottom w:val="0"/>
      <w:divBdr>
        <w:top w:val="none" w:sz="0" w:space="0" w:color="auto"/>
        <w:left w:val="none" w:sz="0" w:space="0" w:color="auto"/>
        <w:bottom w:val="none" w:sz="0" w:space="0" w:color="auto"/>
        <w:right w:val="none" w:sz="0" w:space="0" w:color="auto"/>
      </w:divBdr>
    </w:div>
    <w:div w:id="744842747">
      <w:bodyDiv w:val="1"/>
      <w:marLeft w:val="0"/>
      <w:marRight w:val="0"/>
      <w:marTop w:val="0"/>
      <w:marBottom w:val="0"/>
      <w:divBdr>
        <w:top w:val="none" w:sz="0" w:space="0" w:color="auto"/>
        <w:left w:val="none" w:sz="0" w:space="0" w:color="auto"/>
        <w:bottom w:val="none" w:sz="0" w:space="0" w:color="auto"/>
        <w:right w:val="none" w:sz="0" w:space="0" w:color="auto"/>
      </w:divBdr>
    </w:div>
    <w:div w:id="764886364">
      <w:bodyDiv w:val="1"/>
      <w:marLeft w:val="0"/>
      <w:marRight w:val="0"/>
      <w:marTop w:val="0"/>
      <w:marBottom w:val="0"/>
      <w:divBdr>
        <w:top w:val="none" w:sz="0" w:space="0" w:color="auto"/>
        <w:left w:val="none" w:sz="0" w:space="0" w:color="auto"/>
        <w:bottom w:val="none" w:sz="0" w:space="0" w:color="auto"/>
        <w:right w:val="none" w:sz="0" w:space="0" w:color="auto"/>
      </w:divBdr>
    </w:div>
    <w:div w:id="1201280189">
      <w:bodyDiv w:val="1"/>
      <w:marLeft w:val="0"/>
      <w:marRight w:val="0"/>
      <w:marTop w:val="0"/>
      <w:marBottom w:val="0"/>
      <w:divBdr>
        <w:top w:val="none" w:sz="0" w:space="0" w:color="auto"/>
        <w:left w:val="none" w:sz="0" w:space="0" w:color="auto"/>
        <w:bottom w:val="none" w:sz="0" w:space="0" w:color="auto"/>
        <w:right w:val="none" w:sz="0" w:space="0" w:color="auto"/>
      </w:divBdr>
    </w:div>
    <w:div w:id="1290625308">
      <w:bodyDiv w:val="1"/>
      <w:marLeft w:val="0"/>
      <w:marRight w:val="0"/>
      <w:marTop w:val="0"/>
      <w:marBottom w:val="0"/>
      <w:divBdr>
        <w:top w:val="none" w:sz="0" w:space="0" w:color="auto"/>
        <w:left w:val="none" w:sz="0" w:space="0" w:color="auto"/>
        <w:bottom w:val="none" w:sz="0" w:space="0" w:color="auto"/>
        <w:right w:val="none" w:sz="0" w:space="0" w:color="auto"/>
      </w:divBdr>
    </w:div>
    <w:div w:id="1386948884">
      <w:bodyDiv w:val="1"/>
      <w:marLeft w:val="0"/>
      <w:marRight w:val="0"/>
      <w:marTop w:val="0"/>
      <w:marBottom w:val="0"/>
      <w:divBdr>
        <w:top w:val="none" w:sz="0" w:space="0" w:color="auto"/>
        <w:left w:val="none" w:sz="0" w:space="0" w:color="auto"/>
        <w:bottom w:val="none" w:sz="0" w:space="0" w:color="auto"/>
        <w:right w:val="none" w:sz="0" w:space="0" w:color="auto"/>
      </w:divBdr>
    </w:div>
    <w:div w:id="1923174457">
      <w:bodyDiv w:val="1"/>
      <w:marLeft w:val="0"/>
      <w:marRight w:val="0"/>
      <w:marTop w:val="0"/>
      <w:marBottom w:val="0"/>
      <w:divBdr>
        <w:top w:val="none" w:sz="0" w:space="0" w:color="auto"/>
        <w:left w:val="none" w:sz="0" w:space="0" w:color="auto"/>
        <w:bottom w:val="none" w:sz="0" w:space="0" w:color="auto"/>
        <w:right w:val="none" w:sz="0" w:space="0" w:color="auto"/>
      </w:divBdr>
    </w:div>
    <w:div w:id="19600698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5.bin"/><Relationship Id="rId42" Type="http://schemas.openxmlformats.org/officeDocument/2006/relationships/oleObject" Target="embeddings/oleObject16.bin"/><Relationship Id="rId63" Type="http://schemas.openxmlformats.org/officeDocument/2006/relationships/oleObject" Target="embeddings/oleObject30.bin"/><Relationship Id="rId84" Type="http://schemas.openxmlformats.org/officeDocument/2006/relationships/image" Target="media/image39.wmf"/><Relationship Id="rId138" Type="http://schemas.openxmlformats.org/officeDocument/2006/relationships/image" Target="media/image55.png"/><Relationship Id="rId107" Type="http://schemas.openxmlformats.org/officeDocument/2006/relationships/oleObject" Target="embeddings/oleObject46.bin"/><Relationship Id="rId11" Type="http://schemas.openxmlformats.org/officeDocument/2006/relationships/header" Target="header1.xml"/><Relationship Id="rId32" Type="http://schemas.openxmlformats.org/officeDocument/2006/relationships/oleObject" Target="embeddings/oleObject11.bin"/><Relationship Id="rId53" Type="http://schemas.openxmlformats.org/officeDocument/2006/relationships/oleObject" Target="embeddings/oleObject23.bin"/><Relationship Id="rId74" Type="http://schemas.openxmlformats.org/officeDocument/2006/relationships/image" Target="media/image29.png"/><Relationship Id="rId128" Type="http://schemas.openxmlformats.org/officeDocument/2006/relationships/image" Target="media/image52.wmf"/><Relationship Id="rId149" Type="http://schemas.openxmlformats.org/officeDocument/2006/relationships/hyperlink" Target="https://ongxuanhong.wordpress.com/" TargetMode="External"/><Relationship Id="rId5" Type="http://schemas.openxmlformats.org/officeDocument/2006/relationships/webSettings" Target="webSettings.xml"/><Relationship Id="rId95" Type="http://schemas.openxmlformats.org/officeDocument/2006/relationships/image" Target="media/image44.wmf"/><Relationship Id="rId22" Type="http://schemas.openxmlformats.org/officeDocument/2006/relationships/image" Target="media/image7.wmf"/><Relationship Id="rId27" Type="http://schemas.openxmlformats.org/officeDocument/2006/relationships/oleObject" Target="embeddings/oleObject8.bin"/><Relationship Id="rId43" Type="http://schemas.openxmlformats.org/officeDocument/2006/relationships/oleObject" Target="embeddings/oleObject17.bin"/><Relationship Id="rId48" Type="http://schemas.openxmlformats.org/officeDocument/2006/relationships/oleObject" Target="embeddings/oleObject20.bin"/><Relationship Id="rId64" Type="http://schemas.openxmlformats.org/officeDocument/2006/relationships/image" Target="media/image24.wmf"/><Relationship Id="rId69" Type="http://schemas.openxmlformats.org/officeDocument/2006/relationships/oleObject" Target="embeddings/oleObject33.bin"/><Relationship Id="rId113" Type="http://schemas.openxmlformats.org/officeDocument/2006/relationships/oleObject" Target="embeddings/oleObject52.bin"/><Relationship Id="rId118" Type="http://schemas.openxmlformats.org/officeDocument/2006/relationships/oleObject" Target="embeddings/oleObject57.bin"/><Relationship Id="rId134" Type="http://schemas.openxmlformats.org/officeDocument/2006/relationships/chart" Target="charts/chart3.xml"/><Relationship Id="rId139" Type="http://schemas.openxmlformats.org/officeDocument/2006/relationships/chart" Target="charts/chart6.xml"/><Relationship Id="rId80" Type="http://schemas.openxmlformats.org/officeDocument/2006/relationships/image" Target="media/image35.png"/><Relationship Id="rId85" Type="http://schemas.openxmlformats.org/officeDocument/2006/relationships/oleObject" Target="embeddings/oleObject36.bin"/><Relationship Id="rId150" Type="http://schemas.openxmlformats.org/officeDocument/2006/relationships/footer" Target="footer2.xml"/><Relationship Id="rId12" Type="http://schemas.openxmlformats.org/officeDocument/2006/relationships/image" Target="media/image2.emf"/><Relationship Id="rId17" Type="http://schemas.openxmlformats.org/officeDocument/2006/relationships/image" Target="media/image5.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oleObject" Target="embeddings/oleObject28.bin"/><Relationship Id="rId103" Type="http://schemas.openxmlformats.org/officeDocument/2006/relationships/image" Target="media/image49.png"/><Relationship Id="rId108" Type="http://schemas.openxmlformats.org/officeDocument/2006/relationships/oleObject" Target="embeddings/oleObject47.bin"/><Relationship Id="rId124" Type="http://schemas.openxmlformats.org/officeDocument/2006/relationships/oleObject" Target="embeddings/oleObject63.bin"/><Relationship Id="rId129" Type="http://schemas.openxmlformats.org/officeDocument/2006/relationships/oleObject" Target="embeddings/oleObject67.bin"/><Relationship Id="rId54" Type="http://schemas.openxmlformats.org/officeDocument/2006/relationships/oleObject" Target="embeddings/oleObject24.bin"/><Relationship Id="rId70" Type="http://schemas.openxmlformats.org/officeDocument/2006/relationships/image" Target="media/image27.wmf"/><Relationship Id="rId75" Type="http://schemas.openxmlformats.org/officeDocument/2006/relationships/image" Target="media/image30.png"/><Relationship Id="rId91" Type="http://schemas.openxmlformats.org/officeDocument/2006/relationships/oleObject" Target="embeddings/oleObject39.bin"/><Relationship Id="rId96" Type="http://schemas.openxmlformats.org/officeDocument/2006/relationships/oleObject" Target="embeddings/oleObject42.bin"/><Relationship Id="rId140" Type="http://schemas.openxmlformats.org/officeDocument/2006/relationships/chart" Target="charts/chart7.xml"/><Relationship Id="rId145" Type="http://schemas.openxmlformats.org/officeDocument/2006/relationships/image" Target="media/image59.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0.png"/><Relationship Id="rId49" Type="http://schemas.openxmlformats.org/officeDocument/2006/relationships/image" Target="media/image19.wmf"/><Relationship Id="rId114" Type="http://schemas.openxmlformats.org/officeDocument/2006/relationships/oleObject" Target="embeddings/oleObject53.bin"/><Relationship Id="rId119" Type="http://schemas.openxmlformats.org/officeDocument/2006/relationships/oleObject" Target="embeddings/oleObject58.bin"/><Relationship Id="rId44" Type="http://schemas.openxmlformats.org/officeDocument/2006/relationships/oleObject" Target="embeddings/oleObject18.bin"/><Relationship Id="rId60" Type="http://schemas.openxmlformats.org/officeDocument/2006/relationships/image" Target="media/image22.wmf"/><Relationship Id="rId65" Type="http://schemas.openxmlformats.org/officeDocument/2006/relationships/oleObject" Target="embeddings/oleObject31.bin"/><Relationship Id="rId81" Type="http://schemas.openxmlformats.org/officeDocument/2006/relationships/image" Target="media/image36.png"/><Relationship Id="rId86" Type="http://schemas.openxmlformats.org/officeDocument/2006/relationships/image" Target="media/image40.wmf"/><Relationship Id="rId130" Type="http://schemas.openxmlformats.org/officeDocument/2006/relationships/image" Target="media/image53.wmf"/><Relationship Id="rId135" Type="http://schemas.openxmlformats.org/officeDocument/2006/relationships/chart" Target="charts/chart4.xml"/><Relationship Id="rId151" Type="http://schemas.openxmlformats.org/officeDocument/2006/relationships/fontTable" Target="fontTable.xml"/><Relationship Id="rId13" Type="http://schemas.openxmlformats.org/officeDocument/2006/relationships/image" Target="media/image3.wmf"/><Relationship Id="rId18" Type="http://schemas.openxmlformats.org/officeDocument/2006/relationships/oleObject" Target="embeddings/oleObject3.bin"/><Relationship Id="rId39" Type="http://schemas.openxmlformats.org/officeDocument/2006/relationships/image" Target="media/image15.wmf"/><Relationship Id="rId109" Type="http://schemas.openxmlformats.org/officeDocument/2006/relationships/oleObject" Target="embeddings/oleObject48.bin"/><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image" Target="media/image21.wmf"/><Relationship Id="rId76" Type="http://schemas.openxmlformats.org/officeDocument/2006/relationships/image" Target="media/image31.png"/><Relationship Id="rId97" Type="http://schemas.openxmlformats.org/officeDocument/2006/relationships/image" Target="media/image45.wmf"/><Relationship Id="rId104" Type="http://schemas.openxmlformats.org/officeDocument/2006/relationships/image" Target="media/image50.png"/><Relationship Id="rId120" Type="http://schemas.openxmlformats.org/officeDocument/2006/relationships/oleObject" Target="embeddings/oleObject59.bin"/><Relationship Id="rId125" Type="http://schemas.openxmlformats.org/officeDocument/2006/relationships/oleObject" Target="embeddings/oleObject64.bin"/><Relationship Id="rId141" Type="http://schemas.openxmlformats.org/officeDocument/2006/relationships/hyperlink" Target="http://www.java.sun.com" TargetMode="External"/><Relationship Id="rId146" Type="http://schemas.openxmlformats.org/officeDocument/2006/relationships/hyperlink" Target="https://www.google.com" TargetMode="External"/><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8.wmf"/><Relationship Id="rId40" Type="http://schemas.openxmlformats.org/officeDocument/2006/relationships/oleObject" Target="embeddings/oleObject15.bin"/><Relationship Id="rId45" Type="http://schemas.openxmlformats.org/officeDocument/2006/relationships/image" Target="media/image17.wmf"/><Relationship Id="rId66" Type="http://schemas.openxmlformats.org/officeDocument/2006/relationships/image" Target="media/image25.wmf"/><Relationship Id="rId87" Type="http://schemas.openxmlformats.org/officeDocument/2006/relationships/oleObject" Target="embeddings/oleObject37.bin"/><Relationship Id="rId110" Type="http://schemas.openxmlformats.org/officeDocument/2006/relationships/oleObject" Target="embeddings/oleObject49.bin"/><Relationship Id="rId115" Type="http://schemas.openxmlformats.org/officeDocument/2006/relationships/oleObject" Target="embeddings/oleObject54.bin"/><Relationship Id="rId131" Type="http://schemas.openxmlformats.org/officeDocument/2006/relationships/oleObject" Target="embeddings/oleObject68.bin"/><Relationship Id="rId136" Type="http://schemas.openxmlformats.org/officeDocument/2006/relationships/chart" Target="charts/chart5.xml"/><Relationship Id="rId61" Type="http://schemas.openxmlformats.org/officeDocument/2006/relationships/oleObject" Target="embeddings/oleObject29.bin"/><Relationship Id="rId82" Type="http://schemas.openxmlformats.org/officeDocument/2006/relationships/image" Target="media/image37.png"/><Relationship Id="rId152" Type="http://schemas.openxmlformats.org/officeDocument/2006/relationships/theme" Target="theme/theme1.xml"/><Relationship Id="rId19" Type="http://schemas.openxmlformats.org/officeDocument/2006/relationships/image" Target="media/image6.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3.wmf"/><Relationship Id="rId56" Type="http://schemas.openxmlformats.org/officeDocument/2006/relationships/oleObject" Target="embeddings/oleObject25.bin"/><Relationship Id="rId77" Type="http://schemas.openxmlformats.org/officeDocument/2006/relationships/image" Target="media/image32.png"/><Relationship Id="rId100" Type="http://schemas.openxmlformats.org/officeDocument/2006/relationships/image" Target="media/image47.wmf"/><Relationship Id="rId105" Type="http://schemas.openxmlformats.org/officeDocument/2006/relationships/oleObject" Target="embeddings/oleObject45.bin"/><Relationship Id="rId126" Type="http://schemas.openxmlformats.org/officeDocument/2006/relationships/oleObject" Target="embeddings/oleObject65.bin"/><Relationship Id="rId147" Type="http://schemas.openxmlformats.org/officeDocument/2006/relationships/hyperlink" Target="http://www.wikipedia.org" TargetMode="External"/><Relationship Id="rId8" Type="http://schemas.openxmlformats.org/officeDocument/2006/relationships/image" Target="media/image1.jpg"/><Relationship Id="rId51" Type="http://schemas.openxmlformats.org/officeDocument/2006/relationships/oleObject" Target="embeddings/oleObject22.bin"/><Relationship Id="rId72" Type="http://schemas.openxmlformats.org/officeDocument/2006/relationships/image" Target="media/image28.wmf"/><Relationship Id="rId93" Type="http://schemas.openxmlformats.org/officeDocument/2006/relationships/image" Target="media/image43.wmf"/><Relationship Id="rId98" Type="http://schemas.openxmlformats.org/officeDocument/2006/relationships/oleObject" Target="embeddings/oleObject43.bin"/><Relationship Id="rId121" Type="http://schemas.openxmlformats.org/officeDocument/2006/relationships/oleObject" Target="embeddings/oleObject60.bin"/><Relationship Id="rId142" Type="http://schemas.openxmlformats.org/officeDocument/2006/relationships/image" Target="media/image56.png"/><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19.bin"/><Relationship Id="rId67" Type="http://schemas.openxmlformats.org/officeDocument/2006/relationships/oleObject" Target="embeddings/oleObject32.bin"/><Relationship Id="rId116" Type="http://schemas.openxmlformats.org/officeDocument/2006/relationships/oleObject" Target="embeddings/oleObject55.bin"/><Relationship Id="rId137" Type="http://schemas.openxmlformats.org/officeDocument/2006/relationships/image" Target="media/image54.png"/><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image" Target="media/image23.wmf"/><Relationship Id="rId83" Type="http://schemas.openxmlformats.org/officeDocument/2006/relationships/image" Target="media/image38.png"/><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chart" Target="charts/chart1.xml"/><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6.bin"/><Relationship Id="rId10" Type="http://schemas.openxmlformats.org/officeDocument/2006/relationships/hyperlink" Target="http://www.abbreviationfinder.org/vi/acronyms/arff_attribute-relation-file-format.html" TargetMode="External"/><Relationship Id="rId31" Type="http://schemas.openxmlformats.org/officeDocument/2006/relationships/oleObject" Target="embeddings/oleObject10.bin"/><Relationship Id="rId52" Type="http://schemas.openxmlformats.org/officeDocument/2006/relationships/image" Target="media/image20.wmf"/><Relationship Id="rId73" Type="http://schemas.openxmlformats.org/officeDocument/2006/relationships/oleObject" Target="embeddings/oleObject35.bin"/><Relationship Id="rId78" Type="http://schemas.openxmlformats.org/officeDocument/2006/relationships/image" Target="media/image33.png"/><Relationship Id="rId94" Type="http://schemas.openxmlformats.org/officeDocument/2006/relationships/oleObject" Target="embeddings/oleObject41.bin"/><Relationship Id="rId99" Type="http://schemas.openxmlformats.org/officeDocument/2006/relationships/image" Target="media/image46.png"/><Relationship Id="rId101" Type="http://schemas.openxmlformats.org/officeDocument/2006/relationships/oleObject" Target="embeddings/oleObject44.bin"/><Relationship Id="rId122" Type="http://schemas.openxmlformats.org/officeDocument/2006/relationships/oleObject" Target="embeddings/oleObject61.bin"/><Relationship Id="rId143" Type="http://schemas.openxmlformats.org/officeDocument/2006/relationships/image" Target="media/image57.png"/><Relationship Id="rId148" Type="http://schemas.openxmlformats.org/officeDocument/2006/relationships/hyperlink" Target="http://viet.jnlp.org/" TargetMode="External"/><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image" Target="media/image9.wmf"/><Relationship Id="rId47" Type="http://schemas.openxmlformats.org/officeDocument/2006/relationships/image" Target="media/image18.wmf"/><Relationship Id="rId68" Type="http://schemas.openxmlformats.org/officeDocument/2006/relationships/image" Target="media/image26.wmf"/><Relationship Id="rId89" Type="http://schemas.openxmlformats.org/officeDocument/2006/relationships/oleObject" Target="embeddings/oleObject38.bin"/><Relationship Id="rId112" Type="http://schemas.openxmlformats.org/officeDocument/2006/relationships/oleObject" Target="embeddings/oleObject51.bin"/><Relationship Id="rId133" Type="http://schemas.openxmlformats.org/officeDocument/2006/relationships/chart" Target="charts/chart2.xml"/><Relationship Id="rId16" Type="http://schemas.openxmlformats.org/officeDocument/2006/relationships/oleObject" Target="embeddings/oleObject2.bin"/><Relationship Id="rId37" Type="http://schemas.openxmlformats.org/officeDocument/2006/relationships/image" Target="media/image14.wmf"/><Relationship Id="rId58" Type="http://schemas.openxmlformats.org/officeDocument/2006/relationships/oleObject" Target="embeddings/oleObject27.bin"/><Relationship Id="rId79" Type="http://schemas.openxmlformats.org/officeDocument/2006/relationships/image" Target="media/image34.png"/><Relationship Id="rId102" Type="http://schemas.openxmlformats.org/officeDocument/2006/relationships/image" Target="media/image48.png"/><Relationship Id="rId123" Type="http://schemas.openxmlformats.org/officeDocument/2006/relationships/oleObject" Target="embeddings/oleObject62.bin"/><Relationship Id="rId144" Type="http://schemas.openxmlformats.org/officeDocument/2006/relationships/image" Target="media/image58.png"/><Relationship Id="rId90" Type="http://schemas.openxmlformats.org/officeDocument/2006/relationships/image" Target="media/image42.wmf"/></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Worksheet6.xlsx"/><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package" Target="../embeddings/Microsoft_Excel_Worksheet7.xlsx"/><Relationship Id="rId2" Type="http://schemas.microsoft.com/office/2011/relationships/chartColorStyle" Target="colors7.xml"/><Relationship Id="rId1" Type="http://schemas.microsoft.com/office/2011/relationships/chartStyle" Target="style7.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a:t>So kết quả thực nghiệm giữa các thuật toán</a:t>
            </a:r>
            <a:endParaRPr lang="en-US"/>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5.5484106153397494E-2"/>
          <c:y val="0.21900793650793648"/>
          <c:w val="0.9190529308836396"/>
          <c:h val="0.60609767529058867"/>
        </c:manualLayout>
      </c:layout>
      <c:barChart>
        <c:barDir val="col"/>
        <c:grouping val="clustered"/>
        <c:varyColors val="0"/>
        <c:ser>
          <c:idx val="0"/>
          <c:order val="0"/>
          <c:tx>
            <c:strRef>
              <c:f>Sheet1!$B$1</c:f>
              <c:strCache>
                <c:ptCount val="1"/>
                <c:pt idx="0">
                  <c:v>SVM</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5</c:f>
              <c:strCache>
                <c:ptCount val="2"/>
                <c:pt idx="0">
                  <c:v>2 nhãn</c:v>
                </c:pt>
                <c:pt idx="1">
                  <c:v>7 nhãn</c:v>
                </c:pt>
              </c:strCache>
            </c:strRef>
          </c:cat>
          <c:val>
            <c:numRef>
              <c:f>Sheet1!$B$2:$B$5</c:f>
              <c:numCache>
                <c:formatCode>General</c:formatCode>
                <c:ptCount val="4"/>
                <c:pt idx="0">
                  <c:v>84.18</c:v>
                </c:pt>
                <c:pt idx="1">
                  <c:v>64.209999999999994</c:v>
                </c:pt>
              </c:numCache>
            </c:numRef>
          </c:val>
        </c:ser>
        <c:ser>
          <c:idx val="1"/>
          <c:order val="1"/>
          <c:tx>
            <c:strRef>
              <c:f>Sheet1!$C$1</c:f>
              <c:strCache>
                <c:ptCount val="1"/>
                <c:pt idx="0">
                  <c:v>KNN(k=1)</c:v>
                </c:pt>
              </c:strCache>
            </c:strRef>
          </c:tx>
          <c:spPr>
            <a:solidFill>
              <a:schemeClr val="accent2"/>
            </a:solidFill>
            <a:ln>
              <a:noFill/>
            </a:ln>
            <a:effectLst>
              <a:outerShdw blurRad="50800" dist="1130300" dir="5400000" algn="ctr" rotWithShape="0">
                <a:srgbClr val="000000">
                  <a:alpha val="94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5</c:f>
              <c:strCache>
                <c:ptCount val="2"/>
                <c:pt idx="0">
                  <c:v>2 nhãn</c:v>
                </c:pt>
                <c:pt idx="1">
                  <c:v>7 nhãn</c:v>
                </c:pt>
              </c:strCache>
            </c:strRef>
          </c:cat>
          <c:val>
            <c:numRef>
              <c:f>Sheet1!$C$2:$C$5</c:f>
              <c:numCache>
                <c:formatCode>General</c:formatCode>
                <c:ptCount val="4"/>
                <c:pt idx="0">
                  <c:v>78.040000000000006</c:v>
                </c:pt>
                <c:pt idx="1">
                  <c:v>49.81</c:v>
                </c:pt>
              </c:numCache>
            </c:numRef>
          </c:val>
        </c:ser>
        <c:ser>
          <c:idx val="2"/>
          <c:order val="2"/>
          <c:tx>
            <c:strRef>
              <c:f>Sheet1!$D$1</c:f>
              <c:strCache>
                <c:ptCount val="1"/>
                <c:pt idx="0">
                  <c:v>Naive Bayes</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5</c:f>
              <c:strCache>
                <c:ptCount val="2"/>
                <c:pt idx="0">
                  <c:v>2 nhãn</c:v>
                </c:pt>
                <c:pt idx="1">
                  <c:v>7 nhãn</c:v>
                </c:pt>
              </c:strCache>
            </c:strRef>
          </c:cat>
          <c:val>
            <c:numRef>
              <c:f>Sheet1!$D$2:$D$5</c:f>
              <c:numCache>
                <c:formatCode>General</c:formatCode>
                <c:ptCount val="4"/>
                <c:pt idx="0">
                  <c:v>82.51</c:v>
                </c:pt>
                <c:pt idx="1">
                  <c:v>39.72</c:v>
                </c:pt>
              </c:numCache>
            </c:numRef>
          </c:val>
        </c:ser>
        <c:dLbls>
          <c:showLegendKey val="0"/>
          <c:showVal val="0"/>
          <c:showCatName val="0"/>
          <c:showSerName val="0"/>
          <c:showPercent val="0"/>
          <c:showBubbleSize val="0"/>
        </c:dLbls>
        <c:gapWidth val="47"/>
        <c:overlap val="-12"/>
        <c:axId val="1924591264"/>
        <c:axId val="1924589632"/>
      </c:barChart>
      <c:catAx>
        <c:axId val="19245912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24589632"/>
        <c:crosses val="autoZero"/>
        <c:auto val="1"/>
        <c:lblAlgn val="ctr"/>
        <c:lblOffset val="100"/>
        <c:noMultiLvlLbl val="0"/>
      </c:catAx>
      <c:valAx>
        <c:axId val="1924589632"/>
        <c:scaling>
          <c:orientation val="minMax"/>
          <c:max val="85"/>
          <c:min val="35"/>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24591264"/>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a:glow>
        <a:schemeClr val="accent1">
          <a:alpha val="92000"/>
        </a:schemeClr>
      </a:glow>
      <a:softEdge rad="0"/>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a:t>So</a:t>
            </a:r>
            <a:r>
              <a:rPr lang="vi-VN" baseline="0"/>
              <a:t> kết quả thực nghiệm giữa các phương pháp lấy đặc trưng với 2 nhãn</a:t>
            </a:r>
            <a:endParaRPr lang="en-US"/>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5.5484106153397494E-2"/>
          <c:y val="0.21900793650793648"/>
          <c:w val="0.9190529308836396"/>
          <c:h val="0.60609767529058867"/>
        </c:manualLayout>
      </c:layout>
      <c:barChart>
        <c:barDir val="col"/>
        <c:grouping val="clustered"/>
        <c:varyColors val="0"/>
        <c:ser>
          <c:idx val="0"/>
          <c:order val="0"/>
          <c:tx>
            <c:strRef>
              <c:f>Sheet1!$B$1</c:f>
              <c:strCache>
                <c:ptCount val="1"/>
                <c:pt idx="0">
                  <c:v>UniGram</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5</c:f>
              <c:strCache>
                <c:ptCount val="3"/>
                <c:pt idx="0">
                  <c:v>N-grams</c:v>
                </c:pt>
                <c:pt idx="1">
                  <c:v>Glove Vector</c:v>
                </c:pt>
                <c:pt idx="2">
                  <c:v>Log count ratio</c:v>
                </c:pt>
              </c:strCache>
            </c:strRef>
          </c:cat>
          <c:val>
            <c:numRef>
              <c:f>Sheet1!$B$2:$B$5</c:f>
              <c:numCache>
                <c:formatCode>General</c:formatCode>
                <c:ptCount val="4"/>
                <c:pt idx="0">
                  <c:v>83.14</c:v>
                </c:pt>
                <c:pt idx="1">
                  <c:v>0</c:v>
                </c:pt>
                <c:pt idx="2">
                  <c:v>81.349999999999994</c:v>
                </c:pt>
              </c:numCache>
            </c:numRef>
          </c:val>
        </c:ser>
        <c:ser>
          <c:idx val="1"/>
          <c:order val="1"/>
          <c:tx>
            <c:strRef>
              <c:f>Sheet1!$C$1</c:f>
              <c:strCache>
                <c:ptCount val="1"/>
                <c:pt idx="0">
                  <c:v>BiGram</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5</c:f>
              <c:strCache>
                <c:ptCount val="3"/>
                <c:pt idx="0">
                  <c:v>N-grams</c:v>
                </c:pt>
                <c:pt idx="1">
                  <c:v>Glove Vector</c:v>
                </c:pt>
                <c:pt idx="2">
                  <c:v>Log count ratio</c:v>
                </c:pt>
              </c:strCache>
            </c:strRef>
          </c:cat>
          <c:val>
            <c:numRef>
              <c:f>Sheet1!$C$2:$C$5</c:f>
              <c:numCache>
                <c:formatCode>General</c:formatCode>
                <c:ptCount val="4"/>
                <c:pt idx="0">
                  <c:v>83.87</c:v>
                </c:pt>
                <c:pt idx="1">
                  <c:v>83.27</c:v>
                </c:pt>
                <c:pt idx="2">
                  <c:v>80.28</c:v>
                </c:pt>
              </c:numCache>
            </c:numRef>
          </c:val>
        </c:ser>
        <c:ser>
          <c:idx val="2"/>
          <c:order val="2"/>
          <c:tx>
            <c:strRef>
              <c:f>Sheet1!$D$1</c:f>
              <c:strCache>
                <c:ptCount val="1"/>
                <c:pt idx="0">
                  <c:v>TriGram</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5</c:f>
              <c:strCache>
                <c:ptCount val="3"/>
                <c:pt idx="0">
                  <c:v>N-grams</c:v>
                </c:pt>
                <c:pt idx="1">
                  <c:v>Glove Vector</c:v>
                </c:pt>
                <c:pt idx="2">
                  <c:v>Log count ratio</c:v>
                </c:pt>
              </c:strCache>
            </c:strRef>
          </c:cat>
          <c:val>
            <c:numRef>
              <c:f>Sheet1!$D$2:$D$5</c:f>
              <c:numCache>
                <c:formatCode>General</c:formatCode>
                <c:ptCount val="4"/>
                <c:pt idx="0">
                  <c:v>84.14</c:v>
                </c:pt>
                <c:pt idx="1">
                  <c:v>0</c:v>
                </c:pt>
                <c:pt idx="2">
                  <c:v>79.73</c:v>
                </c:pt>
              </c:numCache>
            </c:numRef>
          </c:val>
        </c:ser>
        <c:dLbls>
          <c:showLegendKey val="0"/>
          <c:showVal val="0"/>
          <c:showCatName val="0"/>
          <c:showSerName val="0"/>
          <c:showPercent val="0"/>
          <c:showBubbleSize val="0"/>
        </c:dLbls>
        <c:gapWidth val="0"/>
        <c:overlap val="-43"/>
        <c:axId val="1622778944"/>
        <c:axId val="1622774048"/>
      </c:barChart>
      <c:catAx>
        <c:axId val="16227789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22774048"/>
        <c:crosses val="autoZero"/>
        <c:auto val="1"/>
        <c:lblAlgn val="ctr"/>
        <c:lblOffset val="100"/>
        <c:noMultiLvlLbl val="0"/>
      </c:catAx>
      <c:valAx>
        <c:axId val="1622774048"/>
        <c:scaling>
          <c:orientation val="minMax"/>
          <c:min val="75"/>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22778944"/>
        <c:crosses val="autoZero"/>
        <c:crossBetween val="between"/>
      </c:valAx>
      <c:spPr>
        <a:noFill/>
        <a:ln>
          <a:solidFill>
            <a:schemeClr val="accent1">
              <a:alpha val="0"/>
            </a:schemeClr>
          </a:solid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a:t>So</a:t>
            </a:r>
            <a:r>
              <a:rPr lang="vi-VN" baseline="0"/>
              <a:t> kết quả thực nghiệm giữa các phương pháp lấy đặc trưng với 7 nhãn</a:t>
            </a:r>
            <a:endParaRPr lang="en-US"/>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5.5484106153397494E-2"/>
          <c:y val="0.21900793650793648"/>
          <c:w val="0.9190529308836396"/>
          <c:h val="0.60609767529058867"/>
        </c:manualLayout>
      </c:layout>
      <c:barChart>
        <c:barDir val="col"/>
        <c:grouping val="clustered"/>
        <c:varyColors val="0"/>
        <c:ser>
          <c:idx val="0"/>
          <c:order val="0"/>
          <c:tx>
            <c:strRef>
              <c:f>Sheet1!$B$1</c:f>
              <c:strCache>
                <c:ptCount val="1"/>
                <c:pt idx="0">
                  <c:v>UniGram</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5</c:f>
              <c:strCache>
                <c:ptCount val="3"/>
                <c:pt idx="0">
                  <c:v>N-grams</c:v>
                </c:pt>
                <c:pt idx="1">
                  <c:v>Glove Vector</c:v>
                </c:pt>
                <c:pt idx="2">
                  <c:v>Log count ratio</c:v>
                </c:pt>
              </c:strCache>
            </c:strRef>
          </c:cat>
          <c:val>
            <c:numRef>
              <c:f>Sheet1!$B$2:$B$5</c:f>
              <c:numCache>
                <c:formatCode>General</c:formatCode>
                <c:ptCount val="4"/>
                <c:pt idx="0">
                  <c:v>64.209999999999994</c:v>
                </c:pt>
                <c:pt idx="1">
                  <c:v>0</c:v>
                </c:pt>
                <c:pt idx="2">
                  <c:v>51.69</c:v>
                </c:pt>
              </c:numCache>
            </c:numRef>
          </c:val>
        </c:ser>
        <c:ser>
          <c:idx val="1"/>
          <c:order val="1"/>
          <c:tx>
            <c:strRef>
              <c:f>Sheet1!$C$1</c:f>
              <c:strCache>
                <c:ptCount val="1"/>
                <c:pt idx="0">
                  <c:v>BiGram</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5</c:f>
              <c:strCache>
                <c:ptCount val="3"/>
                <c:pt idx="0">
                  <c:v>N-grams</c:v>
                </c:pt>
                <c:pt idx="1">
                  <c:v>Glove Vector</c:v>
                </c:pt>
                <c:pt idx="2">
                  <c:v>Log count ratio</c:v>
                </c:pt>
              </c:strCache>
            </c:strRef>
          </c:cat>
          <c:val>
            <c:numRef>
              <c:f>Sheet1!$C$2:$C$5</c:f>
              <c:numCache>
                <c:formatCode>General</c:formatCode>
                <c:ptCount val="4"/>
                <c:pt idx="0">
                  <c:v>63.35</c:v>
                </c:pt>
                <c:pt idx="1">
                  <c:v>67.87</c:v>
                </c:pt>
                <c:pt idx="2">
                  <c:v>48.45</c:v>
                </c:pt>
              </c:numCache>
            </c:numRef>
          </c:val>
        </c:ser>
        <c:ser>
          <c:idx val="2"/>
          <c:order val="2"/>
          <c:tx>
            <c:strRef>
              <c:f>Sheet1!$D$1</c:f>
              <c:strCache>
                <c:ptCount val="1"/>
                <c:pt idx="0">
                  <c:v>TriGram</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5</c:f>
              <c:strCache>
                <c:ptCount val="3"/>
                <c:pt idx="0">
                  <c:v>N-grams</c:v>
                </c:pt>
                <c:pt idx="1">
                  <c:v>Glove Vector</c:v>
                </c:pt>
                <c:pt idx="2">
                  <c:v>Log count ratio</c:v>
                </c:pt>
              </c:strCache>
            </c:strRef>
          </c:cat>
          <c:val>
            <c:numRef>
              <c:f>Sheet1!$D$2:$D$5</c:f>
              <c:numCache>
                <c:formatCode>General</c:formatCode>
                <c:ptCount val="4"/>
                <c:pt idx="0">
                  <c:v>62.47</c:v>
                </c:pt>
                <c:pt idx="1">
                  <c:v>0</c:v>
                </c:pt>
                <c:pt idx="2">
                  <c:v>48.91</c:v>
                </c:pt>
              </c:numCache>
            </c:numRef>
          </c:val>
        </c:ser>
        <c:dLbls>
          <c:showLegendKey val="0"/>
          <c:showVal val="0"/>
          <c:showCatName val="0"/>
          <c:showSerName val="0"/>
          <c:showPercent val="0"/>
          <c:showBubbleSize val="0"/>
        </c:dLbls>
        <c:gapWidth val="0"/>
        <c:overlap val="-24"/>
        <c:axId val="1622780032"/>
        <c:axId val="1622780576"/>
      </c:barChart>
      <c:catAx>
        <c:axId val="16227800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22780576"/>
        <c:crosses val="autoZero"/>
        <c:auto val="1"/>
        <c:lblAlgn val="ctr"/>
        <c:lblOffset val="100"/>
        <c:noMultiLvlLbl val="0"/>
      </c:catAx>
      <c:valAx>
        <c:axId val="1622780576"/>
        <c:scaling>
          <c:orientation val="minMax"/>
          <c:min val="45"/>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22780032"/>
        <c:crosses val="autoZero"/>
        <c:crossBetween val="between"/>
      </c:valAx>
      <c:spPr>
        <a:noFill/>
        <a:ln>
          <a:solidFill>
            <a:schemeClr val="accent1">
              <a:alpha val="0"/>
            </a:schemeClr>
          </a:solid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a:t>Biểu</a:t>
            </a:r>
            <a:r>
              <a:rPr lang="vi-VN" baseline="0"/>
              <a:t> đồ so sánh độ chính xác cho từng nhãn</a:t>
            </a:r>
            <a:endParaRPr lang="en-US"/>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Glove Vector</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8</c:f>
              <c:strCache>
                <c:ptCount val="7"/>
                <c:pt idx="0">
                  <c:v>Non-intent</c:v>
                </c:pt>
                <c:pt idx="1">
                  <c:v>Food</c:v>
                </c:pt>
                <c:pt idx="2">
                  <c:v>Event</c:v>
                </c:pt>
                <c:pt idx="3">
                  <c:v>Goods</c:v>
                </c:pt>
                <c:pt idx="4">
                  <c:v>Career</c:v>
                </c:pt>
                <c:pt idx="5">
                  <c:v>Travel</c:v>
                </c:pt>
                <c:pt idx="6">
                  <c:v>Trifle</c:v>
                </c:pt>
              </c:strCache>
            </c:strRef>
          </c:cat>
          <c:val>
            <c:numRef>
              <c:f>Sheet1!$B$2:$B$8</c:f>
              <c:numCache>
                <c:formatCode>General</c:formatCode>
                <c:ptCount val="7"/>
                <c:pt idx="0">
                  <c:v>67</c:v>
                </c:pt>
                <c:pt idx="1">
                  <c:v>81.599999999999994</c:v>
                </c:pt>
                <c:pt idx="2">
                  <c:v>63.2</c:v>
                </c:pt>
                <c:pt idx="3">
                  <c:v>64.099999999999994</c:v>
                </c:pt>
                <c:pt idx="4">
                  <c:v>66</c:v>
                </c:pt>
                <c:pt idx="5">
                  <c:v>77.400000000000006</c:v>
                </c:pt>
                <c:pt idx="6">
                  <c:v>63.3</c:v>
                </c:pt>
              </c:numCache>
            </c:numRef>
          </c:val>
        </c:ser>
        <c:ser>
          <c:idx val="1"/>
          <c:order val="1"/>
          <c:tx>
            <c:strRef>
              <c:f>Sheet1!$C$1</c:f>
              <c:strCache>
                <c:ptCount val="1"/>
                <c:pt idx="0">
                  <c:v>Column1</c:v>
                </c:pt>
              </c:strCache>
            </c:strRef>
          </c:tx>
          <c:spPr>
            <a:solidFill>
              <a:schemeClr val="accent2"/>
            </a:solidFill>
            <a:ln>
              <a:noFill/>
            </a:ln>
            <a:effectLst/>
          </c:spPr>
          <c:invertIfNegative val="0"/>
          <c:cat>
            <c:strRef>
              <c:f>Sheet1!$A$2:$A$8</c:f>
              <c:strCache>
                <c:ptCount val="7"/>
                <c:pt idx="0">
                  <c:v>Non-intent</c:v>
                </c:pt>
                <c:pt idx="1">
                  <c:v>Food</c:v>
                </c:pt>
                <c:pt idx="2">
                  <c:v>Event</c:v>
                </c:pt>
                <c:pt idx="3">
                  <c:v>Goods</c:v>
                </c:pt>
                <c:pt idx="4">
                  <c:v>Career</c:v>
                </c:pt>
                <c:pt idx="5">
                  <c:v>Travel</c:v>
                </c:pt>
                <c:pt idx="6">
                  <c:v>Trifle</c:v>
                </c:pt>
              </c:strCache>
            </c:strRef>
          </c:cat>
          <c:val>
            <c:numRef>
              <c:f>Sheet1!$C$2:$C$8</c:f>
              <c:numCache>
                <c:formatCode>General</c:formatCode>
                <c:ptCount val="7"/>
              </c:numCache>
            </c:numRef>
          </c:val>
        </c:ser>
        <c:ser>
          <c:idx val="2"/>
          <c:order val="2"/>
          <c:tx>
            <c:strRef>
              <c:f>Sheet1!$D$1</c:f>
              <c:strCache>
                <c:ptCount val="1"/>
                <c:pt idx="0">
                  <c:v>Column2</c:v>
                </c:pt>
              </c:strCache>
            </c:strRef>
          </c:tx>
          <c:spPr>
            <a:solidFill>
              <a:schemeClr val="accent3"/>
            </a:solidFill>
            <a:ln>
              <a:noFill/>
            </a:ln>
            <a:effectLst/>
          </c:spPr>
          <c:invertIfNegative val="0"/>
          <c:cat>
            <c:strRef>
              <c:f>Sheet1!$A$2:$A$8</c:f>
              <c:strCache>
                <c:ptCount val="7"/>
                <c:pt idx="0">
                  <c:v>Non-intent</c:v>
                </c:pt>
                <c:pt idx="1">
                  <c:v>Food</c:v>
                </c:pt>
                <c:pt idx="2">
                  <c:v>Event</c:v>
                </c:pt>
                <c:pt idx="3">
                  <c:v>Goods</c:v>
                </c:pt>
                <c:pt idx="4">
                  <c:v>Career</c:v>
                </c:pt>
                <c:pt idx="5">
                  <c:v>Travel</c:v>
                </c:pt>
                <c:pt idx="6">
                  <c:v>Trifle</c:v>
                </c:pt>
              </c:strCache>
            </c:strRef>
          </c:cat>
          <c:val>
            <c:numRef>
              <c:f>Sheet1!$D$2:$D$8</c:f>
              <c:numCache>
                <c:formatCode>General</c:formatCode>
                <c:ptCount val="7"/>
              </c:numCache>
            </c:numRef>
          </c:val>
        </c:ser>
        <c:dLbls>
          <c:showLegendKey val="0"/>
          <c:showVal val="0"/>
          <c:showCatName val="0"/>
          <c:showSerName val="0"/>
          <c:showPercent val="0"/>
          <c:showBubbleSize val="0"/>
        </c:dLbls>
        <c:gapWidth val="102"/>
        <c:overlap val="91"/>
        <c:axId val="1622776224"/>
        <c:axId val="1622767520"/>
      </c:barChart>
      <c:catAx>
        <c:axId val="16227762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22767520"/>
        <c:crosses val="autoZero"/>
        <c:auto val="1"/>
        <c:lblAlgn val="ctr"/>
        <c:lblOffset val="100"/>
        <c:noMultiLvlLbl val="0"/>
      </c:catAx>
      <c:valAx>
        <c:axId val="162276752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22776224"/>
        <c:crosses val="autoZero"/>
        <c:crossBetween val="between"/>
      </c:valAx>
      <c:spPr>
        <a:noFill/>
        <a:ln>
          <a:noFill/>
        </a:ln>
        <a:effectLst/>
      </c:spPr>
    </c:plotArea>
    <c:legend>
      <c:legendPos val="b"/>
      <c:legendEntry>
        <c:idx val="1"/>
        <c:delete val="1"/>
      </c:legendEntry>
      <c:legendEntry>
        <c:idx val="2"/>
        <c:delete val="1"/>
      </c:legendEntry>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a:t>Biểu</a:t>
            </a:r>
            <a:r>
              <a:rPr lang="vi-VN" baseline="0"/>
              <a:t> đồ so sánh độ chính xác cho từng nhãn</a:t>
            </a:r>
            <a:endParaRPr lang="en-US"/>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UniGram</c:v>
                </c:pt>
              </c:strCache>
            </c:strRef>
          </c:tx>
          <c:spPr>
            <a:solidFill>
              <a:schemeClr val="accent1"/>
            </a:solidFill>
            <a:ln>
              <a:noFill/>
            </a:ln>
            <a:effectLst/>
          </c:spPr>
          <c:invertIfNegative val="0"/>
          <c:dLbls>
            <c:dLbl>
              <c:idx val="0"/>
              <c:layout/>
              <c:showLegendKey val="0"/>
              <c:showVal val="1"/>
              <c:showCatName val="0"/>
              <c:showSerName val="0"/>
              <c:showPercent val="0"/>
              <c:showBubbleSize val="0"/>
              <c:extLst>
                <c:ext xmlns:c15="http://schemas.microsoft.com/office/drawing/2012/chart" uri="{CE6537A1-D6FC-4f65-9D91-7224C49458BB}">
                  <c15:layout/>
                </c:ext>
              </c:extLst>
            </c:dLbl>
            <c:dLbl>
              <c:idx val="1"/>
              <c:layout/>
              <c:showLegendKey val="0"/>
              <c:showVal val="1"/>
              <c:showCatName val="0"/>
              <c:showSerName val="0"/>
              <c:showPercent val="0"/>
              <c:showBubbleSize val="0"/>
              <c:extLst>
                <c:ext xmlns:c15="http://schemas.microsoft.com/office/drawing/2012/chart" uri="{CE6537A1-D6FC-4f65-9D91-7224C49458BB}">
                  <c15:layout/>
                </c:ext>
              </c:extLst>
            </c:dLbl>
            <c:dLbl>
              <c:idx val="2"/>
              <c:layout/>
              <c:showLegendKey val="0"/>
              <c:showVal val="1"/>
              <c:showCatName val="0"/>
              <c:showSerName val="0"/>
              <c:showPercent val="0"/>
              <c:showBubbleSize val="0"/>
              <c:extLst>
                <c:ext xmlns:c15="http://schemas.microsoft.com/office/drawing/2012/chart" uri="{CE6537A1-D6FC-4f65-9D91-7224C49458BB}">
                  <c15:layout/>
                </c:ext>
              </c:extLst>
            </c:dLbl>
            <c:dLbl>
              <c:idx val="3"/>
              <c:layout/>
              <c:showLegendKey val="0"/>
              <c:showVal val="1"/>
              <c:showCatName val="0"/>
              <c:showSerName val="0"/>
              <c:showPercent val="0"/>
              <c:showBubbleSize val="0"/>
              <c:extLst>
                <c:ext xmlns:c15="http://schemas.microsoft.com/office/drawing/2012/chart" uri="{CE6537A1-D6FC-4f65-9D91-7224C49458BB}">
                  <c15:layout/>
                </c:ext>
              </c:extLst>
            </c:dLbl>
            <c:dLbl>
              <c:idx val="4"/>
              <c:layout/>
              <c:showLegendKey val="0"/>
              <c:showVal val="1"/>
              <c:showCatName val="0"/>
              <c:showSerName val="0"/>
              <c:showPercent val="0"/>
              <c:showBubbleSize val="0"/>
              <c:extLst>
                <c:ext xmlns:c15="http://schemas.microsoft.com/office/drawing/2012/chart" uri="{CE6537A1-D6FC-4f65-9D91-7224C49458BB}">
                  <c15:layout/>
                </c:ext>
              </c:extLst>
            </c:dLbl>
            <c:dLbl>
              <c:idx val="5"/>
              <c:layout/>
              <c:showLegendKey val="0"/>
              <c:showVal val="1"/>
              <c:showCatName val="0"/>
              <c:showSerName val="0"/>
              <c:showPercent val="0"/>
              <c:showBubbleSize val="0"/>
              <c:extLst>
                <c:ext xmlns:c15="http://schemas.microsoft.com/office/drawing/2012/chart" uri="{CE6537A1-D6FC-4f65-9D91-7224C49458BB}">
                  <c15:layout/>
                </c:ext>
              </c:extLst>
            </c:dLbl>
            <c:dLbl>
              <c:idx val="6"/>
              <c:layou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8</c:f>
              <c:strCache>
                <c:ptCount val="7"/>
                <c:pt idx="0">
                  <c:v>Non-intent</c:v>
                </c:pt>
                <c:pt idx="1">
                  <c:v>Food</c:v>
                </c:pt>
                <c:pt idx="2">
                  <c:v>Event</c:v>
                </c:pt>
                <c:pt idx="3">
                  <c:v>Goods</c:v>
                </c:pt>
                <c:pt idx="4">
                  <c:v>Career</c:v>
                </c:pt>
                <c:pt idx="5">
                  <c:v>Travel</c:v>
                </c:pt>
                <c:pt idx="6">
                  <c:v>Trifle</c:v>
                </c:pt>
              </c:strCache>
            </c:strRef>
          </c:cat>
          <c:val>
            <c:numRef>
              <c:f>Sheet1!$B$2:$B$8</c:f>
              <c:numCache>
                <c:formatCode>General</c:formatCode>
                <c:ptCount val="7"/>
                <c:pt idx="0">
                  <c:v>70.2</c:v>
                </c:pt>
                <c:pt idx="1">
                  <c:v>73.8</c:v>
                </c:pt>
                <c:pt idx="2">
                  <c:v>58.3</c:v>
                </c:pt>
                <c:pt idx="3">
                  <c:v>58.9</c:v>
                </c:pt>
                <c:pt idx="4">
                  <c:v>59.6</c:v>
                </c:pt>
                <c:pt idx="5">
                  <c:v>64.7</c:v>
                </c:pt>
                <c:pt idx="6">
                  <c:v>60.5</c:v>
                </c:pt>
              </c:numCache>
            </c:numRef>
          </c:val>
        </c:ser>
        <c:ser>
          <c:idx val="1"/>
          <c:order val="1"/>
          <c:tx>
            <c:strRef>
              <c:f>Sheet1!$C$1</c:f>
              <c:strCache>
                <c:ptCount val="1"/>
                <c:pt idx="0">
                  <c:v>Column1</c:v>
                </c:pt>
              </c:strCache>
            </c:strRef>
          </c:tx>
          <c:spPr>
            <a:solidFill>
              <a:schemeClr val="accent2"/>
            </a:solidFill>
            <a:ln>
              <a:noFill/>
            </a:ln>
            <a:effectLst/>
          </c:spPr>
          <c:invertIfNegative val="0"/>
          <c:cat>
            <c:strRef>
              <c:f>Sheet1!$A$2:$A$8</c:f>
              <c:strCache>
                <c:ptCount val="7"/>
                <c:pt idx="0">
                  <c:v>Non-intent</c:v>
                </c:pt>
                <c:pt idx="1">
                  <c:v>Food</c:v>
                </c:pt>
                <c:pt idx="2">
                  <c:v>Event</c:v>
                </c:pt>
                <c:pt idx="3">
                  <c:v>Goods</c:v>
                </c:pt>
                <c:pt idx="4">
                  <c:v>Career</c:v>
                </c:pt>
                <c:pt idx="5">
                  <c:v>Travel</c:v>
                </c:pt>
                <c:pt idx="6">
                  <c:v>Trifle</c:v>
                </c:pt>
              </c:strCache>
            </c:strRef>
          </c:cat>
          <c:val>
            <c:numRef>
              <c:f>Sheet1!$C$2:$C$8</c:f>
              <c:numCache>
                <c:formatCode>General</c:formatCode>
                <c:ptCount val="7"/>
              </c:numCache>
            </c:numRef>
          </c:val>
        </c:ser>
        <c:ser>
          <c:idx val="2"/>
          <c:order val="2"/>
          <c:tx>
            <c:strRef>
              <c:f>Sheet1!$D$1</c:f>
              <c:strCache>
                <c:ptCount val="1"/>
                <c:pt idx="0">
                  <c:v>Column2</c:v>
                </c:pt>
              </c:strCache>
            </c:strRef>
          </c:tx>
          <c:spPr>
            <a:solidFill>
              <a:schemeClr val="accent3"/>
            </a:solidFill>
            <a:ln>
              <a:noFill/>
            </a:ln>
            <a:effectLst/>
          </c:spPr>
          <c:invertIfNegative val="0"/>
          <c:cat>
            <c:strRef>
              <c:f>Sheet1!$A$2:$A$8</c:f>
              <c:strCache>
                <c:ptCount val="7"/>
                <c:pt idx="0">
                  <c:v>Non-intent</c:v>
                </c:pt>
                <c:pt idx="1">
                  <c:v>Food</c:v>
                </c:pt>
                <c:pt idx="2">
                  <c:v>Event</c:v>
                </c:pt>
                <c:pt idx="3">
                  <c:v>Goods</c:v>
                </c:pt>
                <c:pt idx="4">
                  <c:v>Career</c:v>
                </c:pt>
                <c:pt idx="5">
                  <c:v>Travel</c:v>
                </c:pt>
                <c:pt idx="6">
                  <c:v>Trifle</c:v>
                </c:pt>
              </c:strCache>
            </c:strRef>
          </c:cat>
          <c:val>
            <c:numRef>
              <c:f>Sheet1!$D$2:$D$8</c:f>
              <c:numCache>
                <c:formatCode>General</c:formatCode>
                <c:ptCount val="7"/>
              </c:numCache>
            </c:numRef>
          </c:val>
        </c:ser>
        <c:dLbls>
          <c:showLegendKey val="0"/>
          <c:showVal val="0"/>
          <c:showCatName val="0"/>
          <c:showSerName val="0"/>
          <c:showPercent val="0"/>
          <c:showBubbleSize val="0"/>
        </c:dLbls>
        <c:gapWidth val="89"/>
        <c:overlap val="100"/>
        <c:axId val="1622769152"/>
        <c:axId val="1622769696"/>
      </c:barChart>
      <c:catAx>
        <c:axId val="16227691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22769696"/>
        <c:crosses val="autoZero"/>
        <c:auto val="1"/>
        <c:lblAlgn val="ctr"/>
        <c:lblOffset val="100"/>
        <c:noMultiLvlLbl val="0"/>
      </c:catAx>
      <c:valAx>
        <c:axId val="162276969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22769152"/>
        <c:crosses val="autoZero"/>
        <c:crossBetween val="between"/>
      </c:valAx>
      <c:spPr>
        <a:noFill/>
        <a:ln>
          <a:noFill/>
        </a:ln>
        <a:effectLst/>
      </c:spPr>
    </c:plotArea>
    <c:legend>
      <c:legendPos val="b"/>
      <c:legendEntry>
        <c:idx val="1"/>
        <c:delete val="1"/>
      </c:legendEntry>
      <c:legendEntry>
        <c:idx val="2"/>
        <c:delete val="1"/>
      </c:legendEntry>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a:t>So kết quả thực nghiệm giữa các phương pháp lấy đặc trưng với 2 nhãn</a:t>
            </a:r>
            <a:endParaRPr lang="en-US"/>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5.5484106153397494E-2"/>
          <c:y val="0.21900793650793648"/>
          <c:w val="0.9190529308836396"/>
          <c:h val="0.60609767529058867"/>
        </c:manualLayout>
      </c:layout>
      <c:barChart>
        <c:barDir val="col"/>
        <c:grouping val="clustered"/>
        <c:varyColors val="0"/>
        <c:ser>
          <c:idx val="0"/>
          <c:order val="0"/>
          <c:tx>
            <c:strRef>
              <c:f>Sheet1!$B$1</c:f>
              <c:strCache>
                <c:ptCount val="1"/>
                <c:pt idx="0">
                  <c:v>UniGram</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N-grams</c:v>
                </c:pt>
                <c:pt idx="1">
                  <c:v>Glove Vector</c:v>
                </c:pt>
                <c:pt idx="2">
                  <c:v>Log count ratio</c:v>
                </c:pt>
                <c:pt idx="3">
                  <c:v>NewNaiveBayes</c:v>
                </c:pt>
              </c:strCache>
            </c:strRef>
          </c:cat>
          <c:val>
            <c:numRef>
              <c:f>Sheet1!$B$2:$B$5</c:f>
              <c:numCache>
                <c:formatCode>General</c:formatCode>
                <c:ptCount val="4"/>
                <c:pt idx="0">
                  <c:v>83.14</c:v>
                </c:pt>
                <c:pt idx="1">
                  <c:v>0</c:v>
                </c:pt>
                <c:pt idx="2">
                  <c:v>81.349999999999994</c:v>
                </c:pt>
                <c:pt idx="3">
                  <c:v>82.14</c:v>
                </c:pt>
              </c:numCache>
            </c:numRef>
          </c:val>
        </c:ser>
        <c:ser>
          <c:idx val="1"/>
          <c:order val="1"/>
          <c:tx>
            <c:strRef>
              <c:f>Sheet1!$C$1</c:f>
              <c:strCache>
                <c:ptCount val="1"/>
                <c:pt idx="0">
                  <c:v>BiGram</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N-grams</c:v>
                </c:pt>
                <c:pt idx="1">
                  <c:v>Glove Vector</c:v>
                </c:pt>
                <c:pt idx="2">
                  <c:v>Log count ratio</c:v>
                </c:pt>
                <c:pt idx="3">
                  <c:v>NewNaiveBayes</c:v>
                </c:pt>
              </c:strCache>
            </c:strRef>
          </c:cat>
          <c:val>
            <c:numRef>
              <c:f>Sheet1!$C$2:$C$5</c:f>
              <c:numCache>
                <c:formatCode>General</c:formatCode>
                <c:ptCount val="4"/>
                <c:pt idx="0">
                  <c:v>83.87</c:v>
                </c:pt>
                <c:pt idx="1">
                  <c:v>83.27</c:v>
                </c:pt>
                <c:pt idx="2">
                  <c:v>80.28</c:v>
                </c:pt>
                <c:pt idx="3">
                  <c:v>82.31</c:v>
                </c:pt>
              </c:numCache>
            </c:numRef>
          </c:val>
        </c:ser>
        <c:ser>
          <c:idx val="2"/>
          <c:order val="2"/>
          <c:tx>
            <c:strRef>
              <c:f>Sheet1!$D$1</c:f>
              <c:strCache>
                <c:ptCount val="1"/>
                <c:pt idx="0">
                  <c:v>TriGram</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N-grams</c:v>
                </c:pt>
                <c:pt idx="1">
                  <c:v>Glove Vector</c:v>
                </c:pt>
                <c:pt idx="2">
                  <c:v>Log count ratio</c:v>
                </c:pt>
                <c:pt idx="3">
                  <c:v>NewNaiveBayes</c:v>
                </c:pt>
              </c:strCache>
            </c:strRef>
          </c:cat>
          <c:val>
            <c:numRef>
              <c:f>Sheet1!$D$2:$D$5</c:f>
              <c:numCache>
                <c:formatCode>General</c:formatCode>
                <c:ptCount val="4"/>
                <c:pt idx="0">
                  <c:v>84.14</c:v>
                </c:pt>
                <c:pt idx="1">
                  <c:v>0</c:v>
                </c:pt>
                <c:pt idx="2">
                  <c:v>79.73</c:v>
                </c:pt>
                <c:pt idx="3">
                  <c:v>82.51</c:v>
                </c:pt>
              </c:numCache>
            </c:numRef>
          </c:val>
        </c:ser>
        <c:dLbls>
          <c:showLegendKey val="0"/>
          <c:showVal val="0"/>
          <c:showCatName val="0"/>
          <c:showSerName val="0"/>
          <c:showPercent val="0"/>
          <c:showBubbleSize val="0"/>
        </c:dLbls>
        <c:gapWidth val="122"/>
        <c:overlap val="-34"/>
        <c:axId val="1744933104"/>
        <c:axId val="1744938000"/>
      </c:barChart>
      <c:catAx>
        <c:axId val="17449331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44938000"/>
        <c:crosses val="autoZero"/>
        <c:auto val="1"/>
        <c:lblAlgn val="ctr"/>
        <c:lblOffset val="100"/>
        <c:noMultiLvlLbl val="0"/>
      </c:catAx>
      <c:valAx>
        <c:axId val="1744938000"/>
        <c:scaling>
          <c:orientation val="minMax"/>
          <c:min val="75"/>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44933104"/>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a:t>So kết quả thực nghiệm giữa các phương pháp lấy đặc trưng với 7 nhãn</a:t>
            </a:r>
            <a:endParaRPr lang="en-US"/>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5.5484106153397494E-2"/>
          <c:y val="0.21900793650793648"/>
          <c:w val="0.9190529308836396"/>
          <c:h val="0.60609767529058867"/>
        </c:manualLayout>
      </c:layout>
      <c:barChart>
        <c:barDir val="col"/>
        <c:grouping val="clustered"/>
        <c:varyColors val="0"/>
        <c:ser>
          <c:idx val="0"/>
          <c:order val="0"/>
          <c:tx>
            <c:strRef>
              <c:f>Sheet1!$B$1</c:f>
              <c:strCache>
                <c:ptCount val="1"/>
                <c:pt idx="0">
                  <c:v>UniGram</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N-grams</c:v>
                </c:pt>
                <c:pt idx="1">
                  <c:v>Glove Vector</c:v>
                </c:pt>
                <c:pt idx="2">
                  <c:v>Log count ratio</c:v>
                </c:pt>
                <c:pt idx="3">
                  <c:v>NewNaiveBayes</c:v>
                </c:pt>
              </c:strCache>
            </c:strRef>
          </c:cat>
          <c:val>
            <c:numRef>
              <c:f>Sheet1!$B$2:$B$5</c:f>
              <c:numCache>
                <c:formatCode>General</c:formatCode>
                <c:ptCount val="4"/>
                <c:pt idx="0">
                  <c:v>64.209999999999994</c:v>
                </c:pt>
                <c:pt idx="1">
                  <c:v>0</c:v>
                </c:pt>
                <c:pt idx="2">
                  <c:v>51.69</c:v>
                </c:pt>
                <c:pt idx="3">
                  <c:v>39.72</c:v>
                </c:pt>
              </c:numCache>
            </c:numRef>
          </c:val>
        </c:ser>
        <c:ser>
          <c:idx val="1"/>
          <c:order val="1"/>
          <c:tx>
            <c:strRef>
              <c:f>Sheet1!$C$1</c:f>
              <c:strCache>
                <c:ptCount val="1"/>
                <c:pt idx="0">
                  <c:v>BiGram</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N-grams</c:v>
                </c:pt>
                <c:pt idx="1">
                  <c:v>Glove Vector</c:v>
                </c:pt>
                <c:pt idx="2">
                  <c:v>Log count ratio</c:v>
                </c:pt>
                <c:pt idx="3">
                  <c:v>NewNaiveBayes</c:v>
                </c:pt>
              </c:strCache>
            </c:strRef>
          </c:cat>
          <c:val>
            <c:numRef>
              <c:f>Sheet1!$C$2:$C$5</c:f>
              <c:numCache>
                <c:formatCode>General</c:formatCode>
                <c:ptCount val="4"/>
                <c:pt idx="0">
                  <c:v>63.35</c:v>
                </c:pt>
                <c:pt idx="1">
                  <c:v>67.87</c:v>
                </c:pt>
                <c:pt idx="2">
                  <c:v>48.45</c:v>
                </c:pt>
                <c:pt idx="3">
                  <c:v>39.78</c:v>
                </c:pt>
              </c:numCache>
            </c:numRef>
          </c:val>
        </c:ser>
        <c:ser>
          <c:idx val="2"/>
          <c:order val="2"/>
          <c:tx>
            <c:strRef>
              <c:f>Sheet1!$D$1</c:f>
              <c:strCache>
                <c:ptCount val="1"/>
                <c:pt idx="0">
                  <c:v>TriGram</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N-grams</c:v>
                </c:pt>
                <c:pt idx="1">
                  <c:v>Glove Vector</c:v>
                </c:pt>
                <c:pt idx="2">
                  <c:v>Log count ratio</c:v>
                </c:pt>
                <c:pt idx="3">
                  <c:v>NewNaiveBayes</c:v>
                </c:pt>
              </c:strCache>
            </c:strRef>
          </c:cat>
          <c:val>
            <c:numRef>
              <c:f>Sheet1!$D$2:$D$5</c:f>
              <c:numCache>
                <c:formatCode>General</c:formatCode>
                <c:ptCount val="4"/>
                <c:pt idx="0">
                  <c:v>62.47</c:v>
                </c:pt>
                <c:pt idx="1">
                  <c:v>0</c:v>
                </c:pt>
                <c:pt idx="2">
                  <c:v>48.91</c:v>
                </c:pt>
                <c:pt idx="3">
                  <c:v>39.51</c:v>
                </c:pt>
              </c:numCache>
            </c:numRef>
          </c:val>
        </c:ser>
        <c:dLbls>
          <c:showLegendKey val="0"/>
          <c:showVal val="0"/>
          <c:showCatName val="0"/>
          <c:showSerName val="0"/>
          <c:showPercent val="0"/>
          <c:showBubbleSize val="0"/>
        </c:dLbls>
        <c:gapWidth val="133"/>
        <c:overlap val="-27"/>
        <c:axId val="1744933648"/>
        <c:axId val="1744943984"/>
      </c:barChart>
      <c:catAx>
        <c:axId val="17449336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44943984"/>
        <c:crosses val="autoZero"/>
        <c:auto val="1"/>
        <c:lblAlgn val="ctr"/>
        <c:lblOffset val="100"/>
        <c:noMultiLvlLbl val="0"/>
      </c:catAx>
      <c:valAx>
        <c:axId val="1744943984"/>
        <c:scaling>
          <c:orientation val="minMax"/>
          <c:min val="35"/>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44933648"/>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DF03F2-53E9-41E9-9496-B1EB5D98CC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16</TotalTime>
  <Pages>76</Pages>
  <Words>13008</Words>
  <Characters>74152</Characters>
  <Application>Microsoft Office Word</Application>
  <DocSecurity>0</DocSecurity>
  <Lines>617</Lines>
  <Paragraphs>1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9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AAA Vuu</dc:creator>
  <cp:keywords/>
  <dc:description/>
  <cp:lastModifiedBy>AAAA Vuu</cp:lastModifiedBy>
  <cp:revision>4</cp:revision>
  <cp:lastPrinted>2016-12-14T12:42:00Z</cp:lastPrinted>
  <dcterms:created xsi:type="dcterms:W3CDTF">2016-11-12T00:45:00Z</dcterms:created>
  <dcterms:modified xsi:type="dcterms:W3CDTF">2016-12-15T05: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